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3D86" w:rsidRPr="00A2372F" w:rsidRDefault="00653D86" w:rsidP="006E437C">
      <w:pPr>
        <w:rPr>
          <w:b/>
          <w:color w:val="000000"/>
          <w:lang w:val="pt-BR"/>
        </w:rPr>
      </w:pPr>
      <w:bookmarkStart w:id="0" w:name="_GoBack"/>
      <w:bookmarkEnd w:id="0"/>
      <w:r w:rsidRPr="00A2372F">
        <w:rPr>
          <w:b/>
          <w:color w:val="000000"/>
          <w:lang w:val="pt-BR"/>
        </w:rPr>
        <w:t>TUẦN 20.</w:t>
      </w:r>
    </w:p>
    <w:p w:rsidR="00653D86" w:rsidRPr="00A2372F" w:rsidRDefault="007D0B0F" w:rsidP="00653D86">
      <w:pPr>
        <w:rPr>
          <w:b/>
          <w:color w:val="000000"/>
          <w:lang w:val="pt-BR"/>
        </w:rPr>
      </w:pPr>
      <w:r w:rsidRPr="00A2372F">
        <w:rPr>
          <w:b/>
          <w:color w:val="000000"/>
          <w:lang w:val="pt-BR"/>
        </w:rPr>
        <w:t>Ngày soạn : 04/01/</w:t>
      </w:r>
      <w:r w:rsidR="00C5787C" w:rsidRPr="00A2372F">
        <w:rPr>
          <w:b/>
          <w:color w:val="000000"/>
          <w:lang w:val="pt-BR"/>
        </w:rPr>
        <w:t>2018</w:t>
      </w:r>
      <w:r w:rsidR="00653D86" w:rsidRPr="00A2372F">
        <w:rPr>
          <w:b/>
          <w:color w:val="000000"/>
          <w:lang w:val="pt-BR"/>
        </w:rPr>
        <w:t xml:space="preserve">                                                            </w:t>
      </w:r>
      <w:r w:rsidRPr="00A2372F">
        <w:rPr>
          <w:b/>
          <w:color w:val="000000"/>
          <w:lang w:val="pt-BR"/>
        </w:rPr>
        <w:t xml:space="preserve">         Ngày dạy 11/01/</w:t>
      </w:r>
      <w:r w:rsidR="00C5787C" w:rsidRPr="00A2372F">
        <w:rPr>
          <w:b/>
          <w:color w:val="000000"/>
          <w:lang w:val="pt-BR"/>
        </w:rPr>
        <w:t>2018</w:t>
      </w:r>
    </w:p>
    <w:tbl>
      <w:tblPr>
        <w:tblW w:w="10147" w:type="dxa"/>
        <w:tblLook w:val="01E0" w:firstRow="1" w:lastRow="1" w:firstColumn="1" w:lastColumn="1" w:noHBand="0" w:noVBand="0"/>
      </w:tblPr>
      <w:tblGrid>
        <w:gridCol w:w="2056"/>
        <w:gridCol w:w="8091"/>
      </w:tblGrid>
      <w:tr w:rsidR="00F27773" w:rsidRPr="00A2372F" w:rsidTr="003E1561">
        <w:tc>
          <w:tcPr>
            <w:tcW w:w="2056" w:type="dxa"/>
          </w:tcPr>
          <w:p w:rsidR="00FB7667" w:rsidRPr="00A2372F" w:rsidRDefault="00FB7667" w:rsidP="00FB7667">
            <w:pPr>
              <w:tabs>
                <w:tab w:val="left" w:pos="7828"/>
              </w:tabs>
              <w:jc w:val="center"/>
              <w:rPr>
                <w:b/>
                <w:color w:val="000000"/>
                <w:sz w:val="32"/>
                <w:szCs w:val="32"/>
              </w:rPr>
            </w:pPr>
            <w:r w:rsidRPr="00A2372F">
              <w:rPr>
                <w:b/>
                <w:bCs/>
                <w:color w:val="000000"/>
                <w:sz w:val="30"/>
              </w:rPr>
              <w:t>Ch</w:t>
            </w:r>
            <w:r w:rsidR="008D1029" w:rsidRPr="00A2372F">
              <w:rPr>
                <w:b/>
                <w:bCs/>
                <w:color w:val="000000"/>
                <w:sz w:val="30"/>
              </w:rPr>
              <w:t>ươ</w:t>
            </w:r>
            <w:r w:rsidRPr="00A2372F">
              <w:rPr>
                <w:b/>
                <w:bCs/>
                <w:color w:val="000000"/>
                <w:sz w:val="30"/>
              </w:rPr>
              <w:t>ng III</w:t>
            </w:r>
          </w:p>
        </w:tc>
        <w:tc>
          <w:tcPr>
            <w:tcW w:w="8091" w:type="dxa"/>
            <w:vAlign w:val="center"/>
          </w:tcPr>
          <w:p w:rsidR="00FB7667" w:rsidRPr="00A2372F" w:rsidRDefault="00653D86" w:rsidP="00FB7667">
            <w:pPr>
              <w:tabs>
                <w:tab w:val="left" w:pos="7828"/>
              </w:tabs>
              <w:jc w:val="center"/>
              <w:rPr>
                <w:b/>
                <w:color w:val="000000"/>
              </w:rPr>
            </w:pPr>
            <w:r w:rsidRPr="00A2372F">
              <w:rPr>
                <w:b/>
                <w:color w:val="000000"/>
              </w:rPr>
              <w:t>GÓC VỚI ĐƯỜNG TRÒN</w:t>
            </w:r>
          </w:p>
        </w:tc>
      </w:tr>
      <w:tr w:rsidR="00F27773" w:rsidRPr="00A2372F" w:rsidTr="003E1561">
        <w:tc>
          <w:tcPr>
            <w:tcW w:w="2056" w:type="dxa"/>
          </w:tcPr>
          <w:p w:rsidR="00FB7667" w:rsidRPr="00A2372F" w:rsidRDefault="00FB7667" w:rsidP="00FB7667">
            <w:pPr>
              <w:tabs>
                <w:tab w:val="left" w:pos="7828"/>
              </w:tabs>
              <w:jc w:val="center"/>
              <w:rPr>
                <w:color w:val="000000"/>
                <w:szCs w:val="36"/>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37</w:t>
            </w:r>
          </w:p>
        </w:tc>
        <w:tc>
          <w:tcPr>
            <w:tcW w:w="8091" w:type="dxa"/>
          </w:tcPr>
          <w:p w:rsidR="00FB7667" w:rsidRPr="00A2372F" w:rsidRDefault="00FB7667" w:rsidP="00FB7667">
            <w:pPr>
              <w:tabs>
                <w:tab w:val="left" w:pos="7828"/>
              </w:tabs>
              <w:jc w:val="center"/>
              <w:rPr>
                <w:b/>
                <w:color w:val="000000"/>
                <w:lang w:val="pt-BR"/>
              </w:rPr>
            </w:pPr>
            <w:r w:rsidRPr="00A2372F">
              <w:rPr>
                <w:b/>
                <w:color w:val="000000"/>
                <w:lang w:val="pt-BR"/>
              </w:rPr>
              <w:t>G</w:t>
            </w:r>
            <w:r w:rsidR="008D1029" w:rsidRPr="00A2372F">
              <w:rPr>
                <w:b/>
                <w:color w:val="000000"/>
                <w:lang w:val="pt-BR"/>
              </w:rPr>
              <w:t>ó</w:t>
            </w:r>
            <w:r w:rsidRPr="00A2372F">
              <w:rPr>
                <w:b/>
                <w:color w:val="000000"/>
                <w:lang w:val="pt-BR"/>
              </w:rPr>
              <w:t xml:space="preserve">c </w:t>
            </w:r>
            <w:r w:rsidR="008D1029" w:rsidRPr="00A2372F">
              <w:rPr>
                <w:b/>
                <w:color w:val="000000"/>
                <w:lang w:val="pt-BR"/>
              </w:rPr>
              <w:t>ở</w:t>
            </w:r>
            <w:r w:rsidRPr="00A2372F">
              <w:rPr>
                <w:b/>
                <w:color w:val="000000"/>
                <w:lang w:val="pt-BR"/>
              </w:rPr>
              <w:t xml:space="preserve"> t</w:t>
            </w:r>
            <w:r w:rsidR="008D1029" w:rsidRPr="00A2372F">
              <w:rPr>
                <w:b/>
                <w:color w:val="000000"/>
                <w:lang w:val="pt-BR"/>
              </w:rPr>
              <w:t>â</w:t>
            </w:r>
            <w:r w:rsidR="003E1561" w:rsidRPr="00A2372F">
              <w:rPr>
                <w:b/>
                <w:color w:val="000000"/>
                <w:lang w:val="pt-BR"/>
              </w:rPr>
              <w:t>m. S</w:t>
            </w:r>
            <w:r w:rsidR="008D1029" w:rsidRPr="00A2372F">
              <w:rPr>
                <w:b/>
                <w:color w:val="000000"/>
                <w:lang w:val="pt-BR"/>
              </w:rPr>
              <w:t>ố</w:t>
            </w:r>
            <w:r w:rsidRPr="00A2372F">
              <w:rPr>
                <w:b/>
                <w:color w:val="000000"/>
                <w:lang w:val="pt-BR"/>
              </w:rPr>
              <w:t xml:space="preserve"> </w:t>
            </w:r>
            <w:r w:rsidR="008D1029" w:rsidRPr="00A2372F">
              <w:rPr>
                <w:b/>
                <w:color w:val="000000"/>
                <w:lang w:val="pt-BR"/>
              </w:rPr>
              <w:t>đ</w:t>
            </w:r>
            <w:r w:rsidRPr="00A2372F">
              <w:rPr>
                <w:b/>
                <w:color w:val="000000"/>
                <w:lang w:val="pt-BR"/>
              </w:rPr>
              <w:t>o cung</w:t>
            </w:r>
          </w:p>
        </w:tc>
      </w:tr>
    </w:tbl>
    <w:p w:rsidR="00FB7667" w:rsidRPr="00A2372F" w:rsidRDefault="00FB7667" w:rsidP="00FB7667">
      <w:pPr>
        <w:tabs>
          <w:tab w:val="left" w:pos="978"/>
          <w:tab w:val="left" w:pos="2966"/>
          <w:tab w:val="center" w:pos="4650"/>
          <w:tab w:val="left" w:pos="7828"/>
        </w:tabs>
        <w:rPr>
          <w:b/>
          <w:color w:val="000000"/>
          <w:sz w:val="34"/>
          <w:szCs w:val="34"/>
          <w:lang w:val="pt-BR"/>
        </w:rPr>
      </w:pPr>
      <w:r w:rsidRPr="00A2372F">
        <w:rPr>
          <w:b/>
          <w:color w:val="000000"/>
          <w:sz w:val="34"/>
          <w:szCs w:val="34"/>
          <w:lang w:val="pt-BR"/>
        </w:rPr>
        <w:tab/>
      </w:r>
      <w:r w:rsidRPr="00A2372F">
        <w:rPr>
          <w:b/>
          <w:color w:val="000000"/>
          <w:sz w:val="34"/>
          <w:szCs w:val="34"/>
          <w:lang w:val="pt-BR"/>
        </w:rPr>
        <w:tab/>
      </w:r>
      <w:r w:rsidRPr="00A2372F">
        <w:rPr>
          <w:b/>
          <w:color w:val="000000"/>
          <w:sz w:val="34"/>
          <w:szCs w:val="34"/>
          <w:lang w:val="pt-BR"/>
        </w:rPr>
        <w:tab/>
      </w: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653D86"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xml:space="preserve"> - H</w:t>
      </w:r>
      <w:r w:rsidR="008D1029" w:rsidRPr="00A2372F">
        <w:rPr>
          <w:color w:val="000000"/>
        </w:rPr>
        <w:t>ọ</w:t>
      </w:r>
      <w:r w:rsidRPr="00A2372F">
        <w:rPr>
          <w:color w:val="000000"/>
        </w:rPr>
        <w:t>c sinh n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ch</w:t>
      </w:r>
      <w:r w:rsidR="008D1029" w:rsidRPr="00A2372F">
        <w:rPr>
          <w:color w:val="000000"/>
        </w:rPr>
        <w:t>ỉ</w:t>
      </w:r>
      <w:r w:rsidRPr="00A2372F">
        <w:rPr>
          <w:color w:val="000000"/>
        </w:rPr>
        <w:t xml:space="preserve"> ra hai cung t</w:t>
      </w:r>
      <w:r w:rsidR="008D1029" w:rsidRPr="00A2372F">
        <w:rPr>
          <w:color w:val="000000"/>
        </w:rPr>
        <w:t>ươ</w:t>
      </w:r>
      <w:r w:rsidRPr="00A2372F">
        <w:rPr>
          <w:color w:val="000000"/>
        </w:rPr>
        <w:t xml:space="preserve">ng </w:t>
      </w:r>
      <w:r w:rsidR="008D1029" w:rsidRPr="00A2372F">
        <w:rPr>
          <w:color w:val="000000"/>
        </w:rPr>
        <w:t>ứ</w:t>
      </w:r>
      <w:r w:rsidRPr="00A2372F">
        <w:rPr>
          <w:color w:val="000000"/>
        </w:rPr>
        <w:t xml:space="preserve">ng, trong </w:t>
      </w:r>
      <w:r w:rsidR="008D1029" w:rsidRPr="00A2372F">
        <w:rPr>
          <w:color w:val="000000"/>
        </w:rPr>
        <w:t>đó</w:t>
      </w:r>
      <w:r w:rsidRPr="00A2372F">
        <w:rPr>
          <w:color w:val="000000"/>
        </w:rPr>
        <w:t xml:space="preserve">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w:t>
      </w:r>
    </w:p>
    <w:p w:rsidR="00FB7667" w:rsidRPr="00A2372F" w:rsidRDefault="00FB7667" w:rsidP="00FB7667">
      <w:pPr>
        <w:ind w:firstLine="720"/>
        <w:jc w:val="both"/>
        <w:rPr>
          <w:color w:val="000000"/>
          <w:lang w:val="pt-BR"/>
        </w:rPr>
      </w:pPr>
      <w:r w:rsidRPr="00A2372F">
        <w:rPr>
          <w:color w:val="000000"/>
        </w:rPr>
        <w:t>- Th</w:t>
      </w:r>
      <w:r w:rsidR="008D1029" w:rsidRPr="00A2372F">
        <w:rPr>
          <w:color w:val="000000"/>
        </w:rPr>
        <w:t>à</w:t>
      </w:r>
      <w:r w:rsidRPr="00A2372F">
        <w:rPr>
          <w:color w:val="000000"/>
        </w:rPr>
        <w:t>nh th</w:t>
      </w:r>
      <w:r w:rsidR="008D1029" w:rsidRPr="00A2372F">
        <w:rPr>
          <w:color w:val="000000"/>
        </w:rPr>
        <w:t>ạ</w:t>
      </w:r>
      <w:r w:rsidRPr="00A2372F">
        <w:rPr>
          <w:color w:val="000000"/>
        </w:rPr>
        <w:t>o c</w:t>
      </w:r>
      <w:r w:rsidR="008D1029" w:rsidRPr="00A2372F">
        <w:rPr>
          <w:color w:val="000000"/>
        </w:rPr>
        <w:t>á</w:t>
      </w:r>
      <w:r w:rsidRPr="00A2372F">
        <w:rPr>
          <w:color w:val="000000"/>
        </w:rPr>
        <w:t xml:space="preserve">ch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b</w:t>
      </w:r>
      <w:r w:rsidR="008D1029" w:rsidRPr="00A2372F">
        <w:rPr>
          <w:color w:val="000000"/>
        </w:rPr>
        <w:t>ằ</w:t>
      </w:r>
      <w:r w:rsidRPr="00A2372F">
        <w:rPr>
          <w:color w:val="000000"/>
        </w:rPr>
        <w:t>ng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c, th</w:t>
      </w:r>
      <w:r w:rsidR="008D1029" w:rsidRPr="00A2372F">
        <w:rPr>
          <w:color w:val="000000"/>
        </w:rPr>
        <w:t>ấ</w:t>
      </w:r>
      <w:r w:rsidRPr="00A2372F">
        <w:rPr>
          <w:color w:val="000000"/>
        </w:rPr>
        <w:t>y r</w:t>
      </w:r>
      <w:r w:rsidR="008D1029" w:rsidRPr="00A2372F">
        <w:rPr>
          <w:color w:val="000000"/>
        </w:rPr>
        <w:t>õ</w:t>
      </w:r>
      <w:r w:rsidRPr="00A2372F">
        <w:rPr>
          <w:color w:val="000000"/>
        </w:rPr>
        <w:t xml:space="preserve"> s</w:t>
      </w:r>
      <w:r w:rsidR="008D1029" w:rsidRPr="00A2372F">
        <w:rPr>
          <w:color w:val="000000"/>
        </w:rPr>
        <w:t>ự</w:t>
      </w:r>
      <w:r w:rsidRPr="00A2372F">
        <w:rPr>
          <w:color w:val="000000"/>
        </w:rPr>
        <w:t xml:space="preserve"> t</w:t>
      </w:r>
      <w:r w:rsidR="008D1029" w:rsidRPr="00A2372F">
        <w:rPr>
          <w:color w:val="000000"/>
        </w:rPr>
        <w:t>ươ</w:t>
      </w:r>
      <w:r w:rsidRPr="00A2372F">
        <w:rPr>
          <w:color w:val="000000"/>
        </w:rPr>
        <w:t xml:space="preserve">ng </w:t>
      </w:r>
      <w:r w:rsidR="008D1029" w:rsidRPr="00A2372F">
        <w:rPr>
          <w:color w:val="000000"/>
        </w:rPr>
        <w:t>ứ</w:t>
      </w:r>
      <w:r w:rsidRPr="00A2372F">
        <w:rPr>
          <w:color w:val="000000"/>
        </w:rPr>
        <w:t>ng gi</w:t>
      </w:r>
      <w:r w:rsidR="008D1029" w:rsidRPr="00A2372F">
        <w:rPr>
          <w:color w:val="000000"/>
        </w:rPr>
        <w:t>ữ</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w:t>
      </w:r>
      <w:r w:rsidR="008D1029" w:rsidRPr="00A2372F">
        <w:rPr>
          <w:color w:val="000000"/>
        </w:rPr>
        <w:t>độ</w:t>
      </w:r>
      <w:r w:rsidRPr="00A2372F">
        <w:rPr>
          <w:color w:val="000000"/>
        </w:rPr>
        <w:t>) c</w:t>
      </w:r>
      <w:r w:rsidR="008D1029" w:rsidRPr="00A2372F">
        <w:rPr>
          <w:color w:val="000000"/>
        </w:rPr>
        <w:t>ủ</w:t>
      </w:r>
      <w:r w:rsidRPr="00A2372F">
        <w:rPr>
          <w:color w:val="000000"/>
        </w:rPr>
        <w:t>a cung v</w:t>
      </w:r>
      <w:r w:rsidR="008D1029" w:rsidRPr="00A2372F">
        <w:rPr>
          <w:color w:val="000000"/>
        </w:rPr>
        <w:t>à</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h</w:t>
      </w:r>
      <w:r w:rsidR="008D1029" w:rsidRPr="00A2372F">
        <w:rPr>
          <w:color w:val="000000"/>
        </w:rPr>
        <w:t>ắ</w:t>
      </w:r>
      <w:r w:rsidRPr="00A2372F">
        <w:rPr>
          <w:color w:val="000000"/>
        </w:rPr>
        <w:t xml:space="preserve">n cung </w:t>
      </w:r>
      <w:r w:rsidR="008D1029" w:rsidRPr="00A2372F">
        <w:rPr>
          <w:color w:val="000000"/>
        </w:rPr>
        <w:t>đó</w:t>
      </w:r>
      <w:r w:rsidRPr="00A2372F">
        <w:rPr>
          <w:color w:val="000000"/>
        </w:rPr>
        <w:t xml:space="preserve"> trong tr</w:t>
      </w:r>
      <w:r w:rsidR="008D1029" w:rsidRPr="00A2372F">
        <w:rPr>
          <w:color w:val="000000"/>
        </w:rPr>
        <w:t>ườ</w:t>
      </w:r>
      <w:r w:rsidRPr="00A2372F">
        <w:rPr>
          <w:color w:val="000000"/>
        </w:rPr>
        <w:t>ng h</w:t>
      </w:r>
      <w:r w:rsidR="008D1029" w:rsidRPr="00A2372F">
        <w:rPr>
          <w:color w:val="000000"/>
        </w:rPr>
        <w:t>ợ</w:t>
      </w:r>
      <w:r w:rsidRPr="00A2372F">
        <w:rPr>
          <w:color w:val="000000"/>
        </w:rPr>
        <w:t>p cung nh</w:t>
      </w:r>
      <w:r w:rsidR="008D1029" w:rsidRPr="00A2372F">
        <w:rPr>
          <w:color w:val="000000"/>
        </w:rPr>
        <w:t>ỏ</w:t>
      </w:r>
      <w:r w:rsidRPr="00A2372F">
        <w:rPr>
          <w:color w:val="000000"/>
        </w:rPr>
        <w:t xml:space="preserve"> ho</w:t>
      </w:r>
      <w:r w:rsidR="008D1029" w:rsidRPr="00A2372F">
        <w:rPr>
          <w:color w:val="000000"/>
        </w:rPr>
        <w:t>ặ</w:t>
      </w:r>
      <w:r w:rsidRPr="00A2372F">
        <w:rPr>
          <w:color w:val="000000"/>
        </w:rPr>
        <w:t>c cung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Pr="00A2372F">
        <w:rPr>
          <w:color w:val="000000"/>
          <w:lang w:val="pt-BR"/>
        </w:rPr>
        <w:t>HS bi</w:t>
      </w:r>
      <w:r w:rsidR="008D1029" w:rsidRPr="00A2372F">
        <w:rPr>
          <w:color w:val="000000"/>
          <w:lang w:val="pt-BR"/>
        </w:rPr>
        <w:t>ế</w:t>
      </w:r>
      <w:r w:rsidRPr="00A2372F">
        <w:rPr>
          <w:color w:val="000000"/>
          <w:lang w:val="pt-BR"/>
        </w:rPr>
        <w:t>t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w:t>
      </w:r>
      <w:r w:rsidR="008D1029" w:rsidRPr="00A2372F">
        <w:rPr>
          <w:color w:val="000000"/>
          <w:lang w:val="pt-BR"/>
        </w:rPr>
        <w:t>độ</w:t>
      </w:r>
      <w:r w:rsidRPr="00A2372F">
        <w:rPr>
          <w:color w:val="000000"/>
          <w:lang w:val="pt-BR"/>
        </w:rPr>
        <w:t>) c</w:t>
      </w:r>
      <w:r w:rsidR="008D1029" w:rsidRPr="00A2372F">
        <w:rPr>
          <w:color w:val="000000"/>
          <w:lang w:val="pt-BR"/>
        </w:rPr>
        <w:t>ủ</w:t>
      </w:r>
      <w:r w:rsidRPr="00A2372F">
        <w:rPr>
          <w:color w:val="000000"/>
          <w:lang w:val="pt-BR"/>
        </w:rPr>
        <w:t>a cung l</w:t>
      </w:r>
      <w:r w:rsidR="008D1029" w:rsidRPr="00A2372F">
        <w:rPr>
          <w:color w:val="000000"/>
          <w:lang w:val="pt-BR"/>
        </w:rPr>
        <w:t>ớ</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18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b</w:t>
      </w:r>
      <w:r w:rsidR="008D1029" w:rsidRPr="00A2372F">
        <w:rPr>
          <w:color w:val="000000"/>
          <w:lang w:val="pt-BR"/>
        </w:rPr>
        <w:t>é</w:t>
      </w:r>
      <w:r w:rsidRPr="00A2372F">
        <w:rPr>
          <w:color w:val="000000"/>
          <w:lang w:val="pt-BR"/>
        </w:rPr>
        <w:t xml:space="preserve"> h</w:t>
      </w:r>
      <w:r w:rsidR="008D1029" w:rsidRPr="00A2372F">
        <w:rPr>
          <w:color w:val="000000"/>
          <w:lang w:val="pt-BR"/>
        </w:rPr>
        <w:t>ơ</w:t>
      </w:r>
      <w:r w:rsidRPr="00A2372F">
        <w:rPr>
          <w:color w:val="000000"/>
          <w:lang w:val="pt-BR"/>
        </w:rPr>
        <w:t>n ho</w:t>
      </w:r>
      <w:r w:rsidR="008D1029" w:rsidRPr="00A2372F">
        <w:rPr>
          <w:color w:val="000000"/>
          <w:lang w:val="pt-BR"/>
        </w:rPr>
        <w:t>ặ</w:t>
      </w:r>
      <w:r w:rsidRPr="00A2372F">
        <w:rPr>
          <w:color w:val="000000"/>
          <w:lang w:val="pt-BR"/>
        </w:rPr>
        <w:t>c b</w:t>
      </w:r>
      <w:r w:rsidR="008D1029" w:rsidRPr="00A2372F">
        <w:rPr>
          <w:color w:val="000000"/>
          <w:lang w:val="pt-BR"/>
        </w:rPr>
        <w:t>ằ</w:t>
      </w:r>
      <w:r w:rsidRPr="00A2372F">
        <w:rPr>
          <w:color w:val="000000"/>
          <w:lang w:val="pt-BR"/>
        </w:rPr>
        <w:t>ng 360</w:t>
      </w:r>
      <w:r w:rsidRPr="00A2372F">
        <w:rPr>
          <w:color w:val="000000"/>
          <w:vertAlign w:val="superscript"/>
          <w:lang w:val="pt-BR"/>
        </w:rPr>
        <w:t>0</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so s</w:t>
      </w:r>
      <w:r w:rsidR="008D1029" w:rsidRPr="00A2372F">
        <w:rPr>
          <w:color w:val="000000"/>
          <w:lang w:val="pt-BR"/>
        </w:rPr>
        <w:t>á</w:t>
      </w:r>
      <w:r w:rsidRPr="00A2372F">
        <w:rPr>
          <w:color w:val="000000"/>
          <w:lang w:val="pt-BR"/>
        </w:rPr>
        <w:t>nh hai cung tr</w:t>
      </w:r>
      <w:r w:rsidR="008D1029" w:rsidRPr="00A2372F">
        <w:rPr>
          <w:color w:val="000000"/>
          <w:lang w:val="pt-BR"/>
        </w:rPr>
        <w:t>ê</w:t>
      </w:r>
      <w:r w:rsidRPr="00A2372F">
        <w:rPr>
          <w:color w:val="000000"/>
          <w:lang w:val="pt-BR"/>
        </w:rPr>
        <w:t>n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hay trong ha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b</w:t>
      </w:r>
      <w:r w:rsidR="008D1029" w:rsidRPr="00A2372F">
        <w:rPr>
          <w:color w:val="000000"/>
          <w:lang w:val="pt-BR"/>
        </w:rPr>
        <w:t>ằ</w:t>
      </w:r>
      <w:r w:rsidRPr="00A2372F">
        <w:rPr>
          <w:color w:val="000000"/>
          <w:lang w:val="pt-BR"/>
        </w:rPr>
        <w:t>ng nhau c</w:t>
      </w:r>
      <w:r w:rsidR="008D1029" w:rsidRPr="00A2372F">
        <w:rPr>
          <w:color w:val="000000"/>
          <w:lang w:val="pt-BR"/>
        </w:rPr>
        <w:t>ă</w:t>
      </w:r>
      <w:r w:rsidRPr="00A2372F">
        <w:rPr>
          <w:color w:val="000000"/>
          <w:lang w:val="pt-BR"/>
        </w:rPr>
        <w:t>n c</w:t>
      </w:r>
      <w:r w:rsidR="008D1029" w:rsidRPr="00A2372F">
        <w:rPr>
          <w:color w:val="000000"/>
          <w:lang w:val="pt-BR"/>
        </w:rPr>
        <w:t>ứ</w:t>
      </w:r>
      <w:r w:rsidRPr="00A2372F">
        <w:rPr>
          <w:color w:val="000000"/>
          <w:lang w:val="pt-BR"/>
        </w:rPr>
        <w:t xml:space="preserve"> v</w:t>
      </w:r>
      <w:r w:rsidR="008D1029" w:rsidRPr="00A2372F">
        <w:rPr>
          <w:color w:val="000000"/>
          <w:lang w:val="pt-BR"/>
        </w:rPr>
        <w:t>à</w:t>
      </w:r>
      <w:r w:rsidRPr="00A2372F">
        <w:rPr>
          <w:color w:val="000000"/>
          <w:lang w:val="pt-BR"/>
        </w:rPr>
        <w:t>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w:t>
      </w:r>
      <w:r w:rsidR="008D1029" w:rsidRPr="00A2372F">
        <w:rPr>
          <w:color w:val="000000"/>
          <w:lang w:val="pt-BR"/>
        </w:rPr>
        <w:t>độ</w:t>
      </w:r>
      <w:r w:rsidRPr="00A2372F">
        <w:rPr>
          <w:color w:val="000000"/>
          <w:lang w:val="pt-BR"/>
        </w:rPr>
        <w:t>)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w:t>
      </w:r>
    </w:p>
    <w:p w:rsidR="00FB7667" w:rsidRPr="00A2372F" w:rsidRDefault="00FB7667" w:rsidP="00FB7667">
      <w:pPr>
        <w:ind w:firstLine="720"/>
        <w:jc w:val="both"/>
        <w:rPr>
          <w:color w:val="000000"/>
          <w:lang w:val="pt-BR"/>
        </w:rPr>
      </w:pPr>
      <w:r w:rsidRPr="00A2372F">
        <w:rPr>
          <w:color w:val="000000"/>
          <w:lang w:val="pt-BR"/>
        </w:rPr>
        <w:t>- Hi</w:t>
      </w:r>
      <w:r w:rsidR="008D1029" w:rsidRPr="00A2372F">
        <w:rPr>
          <w:color w:val="000000"/>
          <w:lang w:val="pt-BR"/>
        </w:rPr>
        <w:t>ể</w:t>
      </w:r>
      <w:r w:rsidRPr="00A2372F">
        <w:rPr>
          <w:color w:val="000000"/>
          <w:lang w:val="pt-BR"/>
        </w:rPr>
        <w:t>u v</w:t>
      </w:r>
      <w:r w:rsidR="008D1029" w:rsidRPr="00A2372F">
        <w:rPr>
          <w:color w:val="000000"/>
          <w:lang w:val="pt-BR"/>
        </w:rPr>
        <w:t>à</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w:t>
      </w:r>
      <w:r w:rsidRPr="00A2372F">
        <w:rPr>
          <w:color w:val="000000"/>
          <w:lang w:val="pt-BR"/>
        </w:rPr>
        <w:softHyphen/>
      </w:r>
      <w:r w:rsidR="008D1029" w:rsidRPr="00A2372F">
        <w:rPr>
          <w:color w:val="000000"/>
          <w:lang w:val="pt-BR"/>
        </w:rPr>
        <w:t>ượ</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hai cung”</w:t>
      </w:r>
    </w:p>
    <w:p w:rsidR="00FB7667" w:rsidRPr="00A2372F" w:rsidRDefault="00FB7667" w:rsidP="00FB7667">
      <w:pPr>
        <w:pStyle w:val="BodyTextIndent"/>
        <w:jc w:val="both"/>
        <w:rPr>
          <w:rFonts w:ascii="Times New Roman" w:hAnsi="Times New Roman"/>
          <w:color w:val="000000"/>
          <w:szCs w:val="28"/>
          <w:lang w:val="pt-BR"/>
        </w:rPr>
      </w:pPr>
      <w:r w:rsidRPr="00A2372F">
        <w:rPr>
          <w:rFonts w:ascii="Times New Roman" w:hAnsi="Times New Roman"/>
          <w:color w:val="000000"/>
          <w:lang w:val="pt-BR"/>
        </w:rPr>
        <w:t>- Bi</w:t>
      </w:r>
      <w:r w:rsidR="008D1029" w:rsidRPr="00A2372F">
        <w:rPr>
          <w:rFonts w:ascii="Times New Roman" w:hAnsi="Times New Roman"/>
          <w:color w:val="000000"/>
          <w:lang w:val="pt-BR"/>
        </w:rPr>
        <w:t>ế</w:t>
      </w:r>
      <w:r w:rsidRPr="00A2372F">
        <w:rPr>
          <w:rFonts w:ascii="Times New Roman" w:hAnsi="Times New Roman"/>
          <w:color w:val="000000"/>
          <w:lang w:val="pt-BR"/>
        </w:rPr>
        <w:t>t ph</w:t>
      </w:r>
      <w:r w:rsidR="008D1029" w:rsidRPr="00A2372F">
        <w:rPr>
          <w:rFonts w:ascii="Times New Roman" w:hAnsi="Times New Roman"/>
          <w:color w:val="000000"/>
          <w:lang w:val="pt-BR"/>
        </w:rPr>
        <w:t>â</w:t>
      </w:r>
      <w:r w:rsidRPr="00A2372F">
        <w:rPr>
          <w:rFonts w:ascii="Times New Roman" w:hAnsi="Times New Roman"/>
          <w:color w:val="000000"/>
          <w:lang w:val="pt-BR"/>
        </w:rPr>
        <w:t>n chia tr</w:t>
      </w:r>
      <w:r w:rsidR="008D1029" w:rsidRPr="00A2372F">
        <w:rPr>
          <w:rFonts w:ascii="Times New Roman" w:hAnsi="Times New Roman"/>
          <w:color w:val="000000"/>
          <w:lang w:val="pt-BR"/>
        </w:rPr>
        <w:t>ư</w:t>
      </w:r>
      <w:r w:rsidRPr="00A2372F">
        <w:rPr>
          <w:rFonts w:ascii="Times New Roman" w:hAnsi="Times New Roman"/>
          <w:color w:val="000000"/>
          <w:lang w:val="pt-BR"/>
        </w:rPr>
        <w:softHyphen/>
      </w:r>
      <w:r w:rsidR="008D1029" w:rsidRPr="00A2372F">
        <w:rPr>
          <w:rFonts w:ascii="Times New Roman" w:hAnsi="Times New Roman"/>
          <w:color w:val="000000"/>
          <w:lang w:val="pt-BR"/>
        </w:rPr>
        <w:t>ờ</w:t>
      </w:r>
      <w:r w:rsidRPr="00A2372F">
        <w:rPr>
          <w:rFonts w:ascii="Times New Roman" w:hAnsi="Times New Roman"/>
          <w:color w:val="000000"/>
          <w:lang w:val="pt-BR"/>
        </w:rPr>
        <w:t>ng h</w:t>
      </w:r>
      <w:r w:rsidR="008D1029" w:rsidRPr="00A2372F">
        <w:rPr>
          <w:rFonts w:ascii="Times New Roman" w:hAnsi="Times New Roman"/>
          <w:color w:val="000000"/>
          <w:lang w:val="pt-BR"/>
        </w:rPr>
        <w:t>ợ</w:t>
      </w:r>
      <w:r w:rsidRPr="00A2372F">
        <w:rPr>
          <w:rFonts w:ascii="Times New Roman" w:hAnsi="Times New Roman"/>
          <w:color w:val="000000"/>
          <w:lang w:val="pt-BR"/>
        </w:rPr>
        <w:t xml:space="preserve">p </w:t>
      </w:r>
      <w:r w:rsidR="008D1029" w:rsidRPr="00A2372F">
        <w:rPr>
          <w:rFonts w:ascii="Times New Roman" w:hAnsi="Times New Roman"/>
          <w:color w:val="000000"/>
          <w:lang w:val="pt-BR"/>
        </w:rPr>
        <w:t>để</w:t>
      </w:r>
      <w:r w:rsidRPr="00A2372F">
        <w:rPr>
          <w:rFonts w:ascii="Times New Roman" w:hAnsi="Times New Roman"/>
          <w:color w:val="000000"/>
          <w:lang w:val="pt-BR"/>
        </w:rPr>
        <w:t xml:space="preserve"> ti</w:t>
      </w:r>
      <w:r w:rsidR="008D1029" w:rsidRPr="00A2372F">
        <w:rPr>
          <w:rFonts w:ascii="Times New Roman" w:hAnsi="Times New Roman"/>
          <w:color w:val="000000"/>
          <w:lang w:val="pt-BR"/>
        </w:rPr>
        <w:t>ế</w:t>
      </w:r>
      <w:r w:rsidRPr="00A2372F">
        <w:rPr>
          <w:rFonts w:ascii="Times New Roman" w:hAnsi="Times New Roman"/>
          <w:color w:val="000000"/>
          <w:lang w:val="pt-BR"/>
        </w:rPr>
        <w:t>n h</w:t>
      </w:r>
      <w:r w:rsidR="008D1029" w:rsidRPr="00A2372F">
        <w:rPr>
          <w:rFonts w:ascii="Times New Roman" w:hAnsi="Times New Roman"/>
          <w:color w:val="000000"/>
          <w:lang w:val="pt-BR"/>
        </w:rPr>
        <w:t>à</w:t>
      </w:r>
      <w:r w:rsidRPr="00A2372F">
        <w:rPr>
          <w:rFonts w:ascii="Times New Roman" w:hAnsi="Times New Roman"/>
          <w:color w:val="000000"/>
          <w:lang w:val="pt-BR"/>
        </w:rPr>
        <w:t>nh ch</w:t>
      </w:r>
      <w:r w:rsidR="008D1029" w:rsidRPr="00A2372F">
        <w:rPr>
          <w:rFonts w:ascii="Times New Roman" w:hAnsi="Times New Roman"/>
          <w:color w:val="000000"/>
          <w:lang w:val="pt-BR"/>
        </w:rPr>
        <w:t>ứ</w:t>
      </w:r>
      <w:r w:rsidRPr="00A2372F">
        <w:rPr>
          <w:rFonts w:ascii="Times New Roman" w:hAnsi="Times New Roman"/>
          <w:color w:val="000000"/>
          <w:lang w:val="pt-BR"/>
        </w:rPr>
        <w:t>ng minh, bi</w:t>
      </w:r>
      <w:r w:rsidR="008D1029" w:rsidRPr="00A2372F">
        <w:rPr>
          <w:rFonts w:ascii="Times New Roman" w:hAnsi="Times New Roman"/>
          <w:color w:val="000000"/>
          <w:lang w:val="pt-BR"/>
        </w:rPr>
        <w:t>ế</w:t>
      </w:r>
      <w:r w:rsidRPr="00A2372F">
        <w:rPr>
          <w:rFonts w:ascii="Times New Roman" w:hAnsi="Times New Roman"/>
          <w:color w:val="000000"/>
          <w:lang w:val="pt-BR"/>
        </w:rPr>
        <w:t>t kh</w:t>
      </w:r>
      <w:r w:rsidR="008D1029" w:rsidRPr="00A2372F">
        <w:rPr>
          <w:rFonts w:ascii="Times New Roman" w:hAnsi="Times New Roman"/>
          <w:color w:val="000000"/>
          <w:lang w:val="pt-BR"/>
        </w:rPr>
        <w:t>ẳ</w:t>
      </w:r>
      <w:r w:rsidRPr="00A2372F">
        <w:rPr>
          <w:rFonts w:ascii="Times New Roman" w:hAnsi="Times New Roman"/>
          <w:color w:val="000000"/>
          <w:lang w:val="pt-BR"/>
        </w:rPr>
        <w:t xml:space="preserve">ng </w:t>
      </w:r>
      <w:r w:rsidR="008D1029" w:rsidRPr="00A2372F">
        <w:rPr>
          <w:rFonts w:ascii="Times New Roman" w:hAnsi="Times New Roman"/>
          <w:color w:val="000000"/>
          <w:lang w:val="pt-BR"/>
        </w:rPr>
        <w:t>đị</w:t>
      </w:r>
      <w:r w:rsidRPr="00A2372F">
        <w:rPr>
          <w:rFonts w:ascii="Times New Roman" w:hAnsi="Times New Roman"/>
          <w:color w:val="000000"/>
          <w:lang w:val="pt-BR"/>
        </w:rPr>
        <w:t>nh t</w:t>
      </w:r>
      <w:r w:rsidR="008D1029" w:rsidRPr="00A2372F">
        <w:rPr>
          <w:rFonts w:ascii="Times New Roman" w:hAnsi="Times New Roman"/>
          <w:color w:val="000000"/>
          <w:lang w:val="pt-BR"/>
        </w:rPr>
        <w:t>í</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ú</w:t>
      </w:r>
      <w:r w:rsidRPr="00A2372F">
        <w:rPr>
          <w:rFonts w:ascii="Times New Roman" w:hAnsi="Times New Roman"/>
          <w:color w:val="000000"/>
          <w:lang w:val="pt-BR"/>
        </w:rPr>
        <w:t xml:space="preserve">ng </w:t>
      </w:r>
      <w:r w:rsidR="008D1029" w:rsidRPr="00A2372F">
        <w:rPr>
          <w:rFonts w:ascii="Times New Roman" w:hAnsi="Times New Roman"/>
          <w:color w:val="000000"/>
          <w:lang w:val="pt-BR"/>
        </w:rPr>
        <w:t>đắ</w:t>
      </w:r>
      <w:r w:rsidRPr="00A2372F">
        <w:rPr>
          <w:rFonts w:ascii="Times New Roman" w:hAnsi="Times New Roman"/>
          <w:color w:val="000000"/>
          <w:lang w:val="pt-BR"/>
        </w:rPr>
        <w:t>n c</w:t>
      </w:r>
      <w:r w:rsidR="008D1029" w:rsidRPr="00A2372F">
        <w:rPr>
          <w:rFonts w:ascii="Times New Roman" w:hAnsi="Times New Roman"/>
          <w:color w:val="000000"/>
          <w:lang w:val="pt-BR"/>
        </w:rPr>
        <w:t>ủ</w:t>
      </w:r>
      <w:r w:rsidRPr="00A2372F">
        <w:rPr>
          <w:rFonts w:ascii="Times New Roman" w:hAnsi="Times New Roman"/>
          <w:color w:val="000000"/>
          <w:lang w:val="pt-BR"/>
        </w:rPr>
        <w:t>a m</w:t>
      </w:r>
      <w:r w:rsidR="008D1029" w:rsidRPr="00A2372F">
        <w:rPr>
          <w:rFonts w:ascii="Times New Roman" w:hAnsi="Times New Roman"/>
          <w:color w:val="000000"/>
          <w:lang w:val="pt-BR"/>
        </w:rPr>
        <w:t>ộ</w:t>
      </w:r>
      <w:r w:rsidRPr="00A2372F">
        <w:rPr>
          <w:rFonts w:ascii="Times New Roman" w:hAnsi="Times New Roman"/>
          <w:color w:val="000000"/>
          <w:lang w:val="pt-BR"/>
        </w:rPr>
        <w:t>t m</w:t>
      </w:r>
      <w:r w:rsidR="008D1029" w:rsidRPr="00A2372F">
        <w:rPr>
          <w:rFonts w:ascii="Times New Roman" w:hAnsi="Times New Roman"/>
          <w:color w:val="000000"/>
          <w:lang w:val="pt-BR"/>
        </w:rPr>
        <w:t>ệ</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ề</w:t>
      </w:r>
      <w:r w:rsidRPr="00A2372F">
        <w:rPr>
          <w:rFonts w:ascii="Times New Roman" w:hAnsi="Times New Roman"/>
          <w:color w:val="000000"/>
          <w:lang w:val="pt-BR"/>
        </w:rPr>
        <w:t xml:space="preserve">  kh</w:t>
      </w:r>
      <w:r w:rsidR="008D1029" w:rsidRPr="00A2372F">
        <w:rPr>
          <w:rFonts w:ascii="Times New Roman" w:hAnsi="Times New Roman"/>
          <w:color w:val="000000"/>
          <w:lang w:val="pt-BR"/>
        </w:rPr>
        <w:t>á</w:t>
      </w:r>
      <w:r w:rsidRPr="00A2372F">
        <w:rPr>
          <w:rFonts w:ascii="Times New Roman" w:hAnsi="Times New Roman"/>
          <w:color w:val="000000"/>
          <w:lang w:val="pt-BR"/>
        </w:rPr>
        <w:t>i qu</w:t>
      </w:r>
      <w:r w:rsidR="008D1029" w:rsidRPr="00A2372F">
        <w:rPr>
          <w:rFonts w:ascii="Times New Roman" w:hAnsi="Times New Roman"/>
          <w:color w:val="000000"/>
          <w:lang w:val="pt-BR"/>
        </w:rPr>
        <w:t>á</w:t>
      </w:r>
      <w:r w:rsidRPr="00A2372F">
        <w:rPr>
          <w:rFonts w:ascii="Times New Roman" w:hAnsi="Times New Roman"/>
          <w:color w:val="000000"/>
          <w:lang w:val="pt-BR"/>
        </w:rPr>
        <w:t>t b</w:t>
      </w:r>
      <w:r w:rsidR="008D1029" w:rsidRPr="00A2372F">
        <w:rPr>
          <w:rFonts w:ascii="Times New Roman" w:hAnsi="Times New Roman"/>
          <w:color w:val="000000"/>
          <w:lang w:val="pt-BR"/>
        </w:rPr>
        <w:t>ằ</w:t>
      </w:r>
      <w:r w:rsidRPr="00A2372F">
        <w:rPr>
          <w:rFonts w:ascii="Times New Roman" w:hAnsi="Times New Roman"/>
          <w:color w:val="000000"/>
          <w:lang w:val="pt-BR"/>
        </w:rPr>
        <w:t>ng m</w:t>
      </w:r>
      <w:r w:rsidR="008D1029" w:rsidRPr="00A2372F">
        <w:rPr>
          <w:rFonts w:ascii="Times New Roman" w:hAnsi="Times New Roman"/>
          <w:color w:val="000000"/>
          <w:lang w:val="pt-BR"/>
        </w:rPr>
        <w:t>ộ</w:t>
      </w:r>
      <w:r w:rsidRPr="00A2372F">
        <w:rPr>
          <w:rFonts w:ascii="Times New Roman" w:hAnsi="Times New Roman"/>
          <w:color w:val="000000"/>
          <w:lang w:val="pt-BR"/>
        </w:rPr>
        <w:t>t ch</w:t>
      </w:r>
      <w:r w:rsidR="008D1029" w:rsidRPr="00A2372F">
        <w:rPr>
          <w:rFonts w:ascii="Times New Roman" w:hAnsi="Times New Roman"/>
          <w:color w:val="000000"/>
          <w:lang w:val="pt-BR"/>
        </w:rPr>
        <w:t>ứ</w:t>
      </w:r>
      <w:r w:rsidRPr="00A2372F">
        <w:rPr>
          <w:rFonts w:ascii="Times New Roman" w:hAnsi="Times New Roman"/>
          <w:color w:val="000000"/>
          <w:lang w:val="pt-BR"/>
        </w:rPr>
        <w:t>ng minh v</w:t>
      </w:r>
      <w:r w:rsidR="008D1029" w:rsidRPr="00A2372F">
        <w:rPr>
          <w:rFonts w:ascii="Times New Roman" w:hAnsi="Times New Roman"/>
          <w:color w:val="000000"/>
          <w:lang w:val="pt-BR"/>
        </w:rPr>
        <w:t>à</w:t>
      </w:r>
      <w:r w:rsidRPr="00A2372F">
        <w:rPr>
          <w:rFonts w:ascii="Times New Roman" w:hAnsi="Times New Roman"/>
          <w:color w:val="000000"/>
          <w:lang w:val="pt-BR"/>
        </w:rPr>
        <w:t xml:space="preserve"> b</w:t>
      </w:r>
      <w:r w:rsidR="008D1029" w:rsidRPr="00A2372F">
        <w:rPr>
          <w:rFonts w:ascii="Times New Roman" w:hAnsi="Times New Roman"/>
          <w:color w:val="000000"/>
          <w:lang w:val="pt-BR"/>
        </w:rPr>
        <w:t>á</w:t>
      </w:r>
      <w:r w:rsidRPr="00A2372F">
        <w:rPr>
          <w:rFonts w:ascii="Times New Roman" w:hAnsi="Times New Roman"/>
          <w:color w:val="000000"/>
          <w:lang w:val="pt-BR"/>
        </w:rPr>
        <w:t>c b</w:t>
      </w:r>
      <w:r w:rsidR="008D1029" w:rsidRPr="00A2372F">
        <w:rPr>
          <w:rFonts w:ascii="Times New Roman" w:hAnsi="Times New Roman"/>
          <w:color w:val="000000"/>
          <w:lang w:val="pt-BR"/>
        </w:rPr>
        <w:t>ỏ</w:t>
      </w:r>
      <w:r w:rsidRPr="00A2372F">
        <w:rPr>
          <w:rFonts w:ascii="Times New Roman" w:hAnsi="Times New Roman"/>
          <w:color w:val="000000"/>
          <w:lang w:val="pt-BR"/>
        </w:rPr>
        <w:t xml:space="preserve"> m</w:t>
      </w:r>
      <w:r w:rsidR="008D1029" w:rsidRPr="00A2372F">
        <w:rPr>
          <w:rFonts w:ascii="Times New Roman" w:hAnsi="Times New Roman"/>
          <w:color w:val="000000"/>
          <w:lang w:val="pt-BR"/>
        </w:rPr>
        <w:t>ộ</w:t>
      </w:r>
      <w:r w:rsidRPr="00A2372F">
        <w:rPr>
          <w:rFonts w:ascii="Times New Roman" w:hAnsi="Times New Roman"/>
          <w:color w:val="000000"/>
          <w:lang w:val="pt-BR"/>
        </w:rPr>
        <w:t>t m</w:t>
      </w:r>
      <w:r w:rsidR="008D1029" w:rsidRPr="00A2372F">
        <w:rPr>
          <w:rFonts w:ascii="Times New Roman" w:hAnsi="Times New Roman"/>
          <w:color w:val="000000"/>
          <w:lang w:val="pt-BR"/>
        </w:rPr>
        <w:t>ệ</w:t>
      </w:r>
      <w:r w:rsidRPr="00A2372F">
        <w:rPr>
          <w:rFonts w:ascii="Times New Roman" w:hAnsi="Times New Roman"/>
          <w:color w:val="000000"/>
          <w:lang w:val="pt-BR"/>
        </w:rPr>
        <w:t xml:space="preserve">nh </w:t>
      </w:r>
      <w:r w:rsidR="008D1029" w:rsidRPr="00A2372F">
        <w:rPr>
          <w:rFonts w:ascii="Times New Roman" w:hAnsi="Times New Roman"/>
          <w:color w:val="000000"/>
          <w:lang w:val="pt-BR"/>
        </w:rPr>
        <w:t>đề</w:t>
      </w:r>
      <w:r w:rsidRPr="00A2372F">
        <w:rPr>
          <w:rFonts w:ascii="Times New Roman" w:hAnsi="Times New Roman"/>
          <w:color w:val="000000"/>
          <w:lang w:val="pt-BR"/>
        </w:rPr>
        <w:t xml:space="preserve"> kh</w:t>
      </w:r>
      <w:r w:rsidR="008D1029" w:rsidRPr="00A2372F">
        <w:rPr>
          <w:rFonts w:ascii="Times New Roman" w:hAnsi="Times New Roman"/>
          <w:color w:val="000000"/>
          <w:lang w:val="pt-BR"/>
        </w:rPr>
        <w:t>á</w:t>
      </w:r>
      <w:r w:rsidRPr="00A2372F">
        <w:rPr>
          <w:rFonts w:ascii="Times New Roman" w:hAnsi="Times New Roman"/>
          <w:color w:val="000000"/>
          <w:lang w:val="pt-BR"/>
        </w:rPr>
        <w:t>i qu</w:t>
      </w:r>
      <w:r w:rsidR="008D1029" w:rsidRPr="00A2372F">
        <w:rPr>
          <w:rFonts w:ascii="Times New Roman" w:hAnsi="Times New Roman"/>
          <w:color w:val="000000"/>
          <w:lang w:val="pt-BR"/>
        </w:rPr>
        <w:t>á</w:t>
      </w:r>
      <w:r w:rsidRPr="00A2372F">
        <w:rPr>
          <w:rFonts w:ascii="Times New Roman" w:hAnsi="Times New Roman"/>
          <w:color w:val="000000"/>
          <w:lang w:val="pt-BR"/>
        </w:rPr>
        <w:t>t b</w:t>
      </w:r>
      <w:r w:rsidR="008D1029" w:rsidRPr="00A2372F">
        <w:rPr>
          <w:rFonts w:ascii="Times New Roman" w:hAnsi="Times New Roman"/>
          <w:color w:val="000000"/>
          <w:lang w:val="pt-BR"/>
        </w:rPr>
        <w:t>ằ</w:t>
      </w:r>
      <w:r w:rsidRPr="00A2372F">
        <w:rPr>
          <w:rFonts w:ascii="Times New Roman" w:hAnsi="Times New Roman"/>
          <w:color w:val="000000"/>
          <w:lang w:val="pt-BR"/>
        </w:rPr>
        <w:t>ng m</w:t>
      </w:r>
      <w:r w:rsidR="008D1029" w:rsidRPr="00A2372F">
        <w:rPr>
          <w:rFonts w:ascii="Times New Roman" w:hAnsi="Times New Roman"/>
          <w:color w:val="000000"/>
          <w:lang w:val="pt-BR"/>
        </w:rPr>
        <w:t>ộ</w:t>
      </w:r>
      <w:r w:rsidRPr="00A2372F">
        <w:rPr>
          <w:rFonts w:ascii="Times New Roman" w:hAnsi="Times New Roman"/>
          <w:color w:val="000000"/>
          <w:lang w:val="pt-BR"/>
        </w:rPr>
        <w:t>t ph</w:t>
      </w:r>
      <w:r w:rsidR="008D1029" w:rsidRPr="00A2372F">
        <w:rPr>
          <w:rFonts w:ascii="Times New Roman" w:hAnsi="Times New Roman"/>
          <w:color w:val="000000"/>
          <w:lang w:val="pt-BR"/>
        </w:rPr>
        <w:t>ả</w:t>
      </w:r>
      <w:r w:rsidRPr="00A2372F">
        <w:rPr>
          <w:rFonts w:ascii="Times New Roman" w:hAnsi="Times New Roman"/>
          <w:color w:val="000000"/>
          <w:lang w:val="pt-BR"/>
        </w:rPr>
        <w:t>n v</w:t>
      </w:r>
      <w:r w:rsidR="008D1029" w:rsidRPr="00A2372F">
        <w:rPr>
          <w:rFonts w:ascii="Times New Roman" w:hAnsi="Times New Roman"/>
          <w:color w:val="000000"/>
          <w:lang w:val="pt-BR"/>
        </w:rPr>
        <w:t>í</w:t>
      </w:r>
      <w:r w:rsidRPr="00A2372F">
        <w:rPr>
          <w:rFonts w:ascii="Times New Roman" w:hAnsi="Times New Roman"/>
          <w:color w:val="000000"/>
          <w:lang w:val="pt-BR"/>
        </w:rPr>
        <w:t xml:space="preserve"> d</w:t>
      </w:r>
      <w:r w:rsidR="008D1029" w:rsidRPr="00A2372F">
        <w:rPr>
          <w:rFonts w:ascii="Times New Roman" w:hAnsi="Times New Roman"/>
          <w:color w:val="000000"/>
          <w:lang w:val="pt-BR"/>
        </w:rPr>
        <w:t>ụ</w:t>
      </w:r>
      <w:r w:rsidRPr="00A2372F">
        <w:rPr>
          <w:rFonts w:ascii="Times New Roman" w:hAnsi="Times New Roman"/>
          <w:color w:val="000000"/>
          <w:lang w:val="pt-BR"/>
        </w:rPr>
        <w:t xml:space="preserve"> . </w:t>
      </w:r>
    </w:p>
    <w:p w:rsidR="00FB7667" w:rsidRPr="00A2372F" w:rsidRDefault="00FB7667" w:rsidP="00D861DB">
      <w:pPr>
        <w:numPr>
          <w:ilvl w:val="0"/>
          <w:numId w:val="1"/>
        </w:numPr>
        <w:tabs>
          <w:tab w:val="clear" w:pos="720"/>
          <w:tab w:val="num" w:pos="280"/>
        </w:tabs>
        <w:ind w:hanging="720"/>
        <w:rPr>
          <w:color w:val="000000"/>
          <w:lang w:val="pt-BR"/>
        </w:rPr>
      </w:pPr>
      <w:r w:rsidRPr="00A2372F">
        <w:rPr>
          <w:b/>
          <w:color w:val="000000"/>
          <w:lang w:val="pt-BR"/>
        </w:rPr>
        <w:t>K</w:t>
      </w:r>
      <w:r w:rsidR="008D1029" w:rsidRPr="00A2372F">
        <w:rPr>
          <w:b/>
          <w:color w:val="000000"/>
          <w:lang w:val="pt-BR"/>
        </w:rPr>
        <w:t>ĩ</w:t>
      </w:r>
      <w:r w:rsidRPr="00A2372F">
        <w:rPr>
          <w:b/>
          <w:color w:val="000000"/>
          <w:lang w:val="pt-BR"/>
        </w:rPr>
        <w:t xml:space="preserve"> n</w:t>
      </w:r>
      <w:r w:rsidR="008D1029" w:rsidRPr="00A2372F">
        <w:rPr>
          <w:b/>
          <w:color w:val="000000"/>
          <w:lang w:val="pt-BR"/>
        </w:rPr>
        <w:t>ă</w:t>
      </w:r>
      <w:r w:rsidRPr="00A2372F">
        <w:rPr>
          <w:b/>
          <w:color w:val="000000"/>
          <w:lang w:val="pt-BR"/>
        </w:rPr>
        <w:t>ng</w:t>
      </w:r>
      <w:r w:rsidR="007D0B0F" w:rsidRPr="00A2372F">
        <w:rPr>
          <w:b/>
          <w:color w:val="000000"/>
          <w:lang w:val="pt-BR"/>
        </w:rPr>
        <w:t>.</w:t>
      </w:r>
      <w:r w:rsidRPr="00A2372F">
        <w:rPr>
          <w:color w:val="000000"/>
          <w:lang w:val="pt-BR"/>
        </w:rPr>
        <w:t xml:space="preserve">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 xml:space="preserve">ng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w:t>
      </w:r>
    </w:p>
    <w:p w:rsidR="00FB7667" w:rsidRPr="00A2372F" w:rsidRDefault="00FB7667" w:rsidP="007D0B0F">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7D0B0F"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sinh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ẩ</w:t>
      </w:r>
      <w:r w:rsidRPr="00A2372F">
        <w:rPr>
          <w:color w:val="000000"/>
          <w:lang w:val="pt-BR"/>
        </w:rPr>
        <w:t>n th</w:t>
      </w:r>
      <w:r w:rsidR="008D1029" w:rsidRPr="00A2372F">
        <w:rPr>
          <w:color w:val="000000"/>
          <w:lang w:val="pt-BR"/>
        </w:rPr>
        <w:t>ậ</w:t>
      </w:r>
      <w:r w:rsidRPr="00A2372F">
        <w:rPr>
          <w:color w:val="000000"/>
          <w:lang w:val="pt-BR"/>
        </w:rPr>
        <w:t>n v</w:t>
      </w:r>
      <w:r w:rsidR="008D1029" w:rsidRPr="00A2372F">
        <w:rPr>
          <w:color w:val="000000"/>
          <w:lang w:val="pt-BR"/>
        </w:rPr>
        <w:t>à</w:t>
      </w:r>
      <w:r w:rsidRPr="00A2372F">
        <w:rPr>
          <w:color w:val="000000"/>
          <w:lang w:val="pt-BR"/>
        </w:rPr>
        <w:t xml:space="preserve"> suy lu</w:t>
      </w:r>
      <w:r w:rsidR="008D1029" w:rsidRPr="00A2372F">
        <w:rPr>
          <w:color w:val="000000"/>
          <w:lang w:val="pt-BR"/>
        </w:rPr>
        <w:t>ậ</w:t>
      </w:r>
      <w:r w:rsidRPr="00A2372F">
        <w:rPr>
          <w:color w:val="000000"/>
          <w:lang w:val="pt-BR"/>
        </w:rPr>
        <w:t>n h</w:t>
      </w:r>
      <w:r w:rsidR="008D1029" w:rsidRPr="00A2372F">
        <w:rPr>
          <w:color w:val="000000"/>
          <w:lang w:val="pt-BR"/>
        </w:rPr>
        <w:t>ợ</w:t>
      </w:r>
      <w:r w:rsidRPr="00A2372F">
        <w:rPr>
          <w:color w:val="000000"/>
          <w:lang w:val="pt-BR"/>
        </w:rPr>
        <w:t>p l</w:t>
      </w:r>
      <w:r w:rsidR="008D1029" w:rsidRPr="00A2372F">
        <w:rPr>
          <w:color w:val="000000"/>
          <w:lang w:val="pt-BR"/>
        </w:rPr>
        <w:t>ô</w:t>
      </w:r>
      <w:r w:rsidRPr="00A2372F">
        <w:rPr>
          <w:color w:val="000000"/>
          <w:lang w:val="pt-BR"/>
        </w:rPr>
        <w:t xml:space="preserve"> g</w:t>
      </w:r>
      <w:r w:rsidR="008D1029" w:rsidRPr="00A2372F">
        <w:rPr>
          <w:color w:val="000000"/>
          <w:lang w:val="pt-BR"/>
        </w:rPr>
        <w:t>í</w:t>
      </w:r>
      <w:r w:rsidR="007D0B0F" w:rsidRPr="00A2372F">
        <w:rPr>
          <w:color w:val="000000"/>
          <w:lang w:val="pt-BR"/>
        </w:rPr>
        <w:t>c</w:t>
      </w:r>
      <w:r w:rsidRPr="00A2372F">
        <w:rPr>
          <w:color w:val="000000"/>
          <w:lang w:val="pt-BR"/>
        </w:rPr>
        <w:t xml:space="preserve">. </w:t>
      </w:r>
      <w:r w:rsidRPr="00A2372F">
        <w:rPr>
          <w:color w:val="000000"/>
          <w:lang w:val="pt-BR"/>
        </w:rPr>
        <w:tab/>
      </w:r>
    </w:p>
    <w:p w:rsidR="007D0B0F" w:rsidRPr="00A2372F" w:rsidRDefault="007D0B0F" w:rsidP="007D0B0F">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7D0B0F" w:rsidRPr="00A2372F" w:rsidRDefault="007D0B0F" w:rsidP="007D0B0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7D0B0F" w:rsidRPr="00A2372F" w:rsidRDefault="007D0B0F" w:rsidP="007D0B0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7D0B0F" w:rsidRPr="00A2372F" w:rsidRDefault="007D0B0F" w:rsidP="007D0B0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7D0B0F" w:rsidRPr="00A2372F" w:rsidRDefault="007D0B0F" w:rsidP="00FB7667">
      <w:pPr>
        <w:rPr>
          <w:b/>
          <w:color w:val="000000"/>
          <w:lang w:val="pt-BR"/>
        </w:rPr>
      </w:pP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7D0B0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3E1561">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Pr="00A2372F">
              <w:rPr>
                <w:color w:val="000000"/>
              </w:rPr>
              <w:t xml:space="preserve">, </w:t>
            </w:r>
            <w:r w:rsidR="003E1561" w:rsidRPr="00A2372F">
              <w:rPr>
                <w:color w:val="000000"/>
              </w:rPr>
              <w:t>Phòng máy chiếu và GA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3E1561" w:rsidRPr="00A2372F">
              <w:rPr>
                <w:color w:val="000000"/>
              </w:rPr>
              <w:t>.</w:t>
            </w:r>
          </w:p>
        </w:tc>
      </w:tr>
    </w:tbl>
    <w:p w:rsidR="00FB7667" w:rsidRPr="00A2372F" w:rsidRDefault="00FB7667" w:rsidP="00FB7667">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7D0B0F" w:rsidRPr="00A2372F">
        <w:rPr>
          <w:b/>
          <w:color w:val="000000"/>
        </w:rPr>
        <w:t>.</w:t>
      </w:r>
    </w:p>
    <w:p w:rsidR="00FB7667" w:rsidRPr="00A2372F" w:rsidRDefault="007D0B0F" w:rsidP="007D0B0F">
      <w:pPr>
        <w:jc w:val="center"/>
        <w:rPr>
          <w:color w:val="000000"/>
        </w:rPr>
      </w:pPr>
      <w:r w:rsidRPr="00A2372F">
        <w:rPr>
          <w:b/>
          <w:color w:val="000000"/>
        </w:rPr>
        <w:t>HĐ 1. KHỞI ĐỘNG.</w:t>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7D0B0F" w:rsidP="00FB7667">
            <w:pPr>
              <w:jc w:val="right"/>
              <w:rPr>
                <w:color w:val="000000"/>
              </w:rPr>
            </w:pPr>
            <w:r w:rsidRPr="00A2372F">
              <w:rPr>
                <w:color w:val="000000"/>
              </w:rPr>
              <w:t>- HS</w:t>
            </w:r>
            <w:r w:rsidR="00FB7667" w:rsidRPr="00A2372F">
              <w:rPr>
                <w:color w:val="000000"/>
              </w:rPr>
              <w:t xml:space="preserve">: </w:t>
            </w:r>
          </w:p>
        </w:tc>
        <w:tc>
          <w:tcPr>
            <w:tcW w:w="8427" w:type="dxa"/>
          </w:tcPr>
          <w:p w:rsidR="00FB7667" w:rsidRPr="00A2372F" w:rsidRDefault="00FB7667" w:rsidP="00FB7667">
            <w:pPr>
              <w:jc w:val="both"/>
              <w:rPr>
                <w:color w:val="000000"/>
              </w:rPr>
            </w:pPr>
            <w:r w:rsidRPr="00A2372F">
              <w:rPr>
                <w:color w:val="000000"/>
              </w:rPr>
              <w:t>N</w:t>
            </w:r>
            <w:r w:rsidR="008D1029" w:rsidRPr="00A2372F">
              <w:rPr>
                <w:color w:val="000000"/>
              </w:rPr>
              <w:t>ê</w:t>
            </w:r>
            <w:r w:rsidRPr="00A2372F">
              <w:rPr>
                <w:color w:val="000000"/>
              </w:rPr>
              <w:t>u c</w:t>
            </w:r>
            <w:r w:rsidR="008D1029" w:rsidRPr="00A2372F">
              <w:rPr>
                <w:color w:val="000000"/>
              </w:rPr>
              <w:t>á</w:t>
            </w:r>
            <w:r w:rsidRPr="00A2372F">
              <w:rPr>
                <w:color w:val="000000"/>
              </w:rPr>
              <w:t>ch d</w:t>
            </w:r>
            <w:r w:rsidR="008D1029" w:rsidRPr="00A2372F">
              <w:rPr>
                <w:color w:val="000000"/>
              </w:rPr>
              <w:t>ù</w:t>
            </w:r>
            <w:r w:rsidRPr="00A2372F">
              <w:rPr>
                <w:color w:val="000000"/>
              </w:rPr>
              <w:t>ng th</w:t>
            </w:r>
            <w:r w:rsidR="008D1029" w:rsidRPr="00A2372F">
              <w:rPr>
                <w:color w:val="000000"/>
              </w:rPr>
              <w:t>ư</w:t>
            </w:r>
            <w:r w:rsidRPr="00A2372F">
              <w:rPr>
                <w:color w:val="000000"/>
              </w:rPr>
              <w:softHyphen/>
            </w:r>
            <w:r w:rsidR="008D1029" w:rsidRPr="00A2372F">
              <w:rPr>
                <w:color w:val="000000"/>
              </w:rPr>
              <w:t>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để</w:t>
            </w:r>
            <w:r w:rsidRPr="00A2372F">
              <w:rPr>
                <w:color w:val="000000"/>
              </w:rPr>
              <w:t xml:space="preserve">  x</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m</w:t>
            </w:r>
            <w:r w:rsidR="008D1029" w:rsidRPr="00A2372F">
              <w:rPr>
                <w:color w:val="000000"/>
              </w:rPr>
              <w:t>ộ</w:t>
            </w:r>
            <w:r w:rsidRPr="00A2372F">
              <w:rPr>
                <w:color w:val="000000"/>
              </w:rPr>
              <w:t>t g</w:t>
            </w:r>
            <w:r w:rsidR="008D1029" w:rsidRPr="00A2372F">
              <w:rPr>
                <w:color w:val="000000"/>
              </w:rPr>
              <w:t>ó</w:t>
            </w:r>
            <w:r w:rsidRPr="00A2372F">
              <w:rPr>
                <w:color w:val="000000"/>
              </w:rPr>
              <w:t>c. L</w:t>
            </w:r>
            <w:r w:rsidR="008D1029" w:rsidRPr="00A2372F">
              <w:rPr>
                <w:color w:val="000000"/>
              </w:rPr>
              <w:t>ấ</w:t>
            </w:r>
            <w:r w:rsidRPr="00A2372F">
              <w:rPr>
                <w:color w:val="000000"/>
              </w:rPr>
              <w:t>y v</w:t>
            </w:r>
            <w:r w:rsidR="008D1029" w:rsidRPr="00A2372F">
              <w:rPr>
                <w:color w:val="000000"/>
              </w:rPr>
              <w:t>í</w:t>
            </w:r>
            <w:r w:rsidRPr="00A2372F">
              <w:rPr>
                <w:color w:val="000000"/>
              </w:rPr>
              <w:t xml:space="preserve"> d</w:t>
            </w:r>
            <w:r w:rsidR="008D1029" w:rsidRPr="00A2372F">
              <w:rPr>
                <w:color w:val="000000"/>
              </w:rPr>
              <w:t>ụ</w:t>
            </w:r>
            <w:r w:rsidRPr="00A2372F">
              <w:rPr>
                <w:color w:val="000000"/>
              </w:rPr>
              <w:t xml:space="preserve"> minh ho</w:t>
            </w:r>
            <w:r w:rsidR="008D1029" w:rsidRPr="00A2372F">
              <w:rPr>
                <w:color w:val="000000"/>
              </w:rPr>
              <w:t>ạ</w:t>
            </w:r>
            <w:r w:rsidR="007D0B0F" w:rsidRPr="00A2372F">
              <w:rPr>
                <w:color w:val="000000"/>
              </w:rPr>
              <w:t>. (Kiến thức lớp 6).</w:t>
            </w:r>
          </w:p>
        </w:tc>
      </w:tr>
      <w:tr w:rsidR="00FB7667" w:rsidRPr="00A2372F">
        <w:tc>
          <w:tcPr>
            <w:tcW w:w="1606" w:type="dxa"/>
          </w:tcPr>
          <w:p w:rsidR="00FB7667" w:rsidRPr="00A2372F" w:rsidRDefault="007D0B0F" w:rsidP="00FB7667">
            <w:pPr>
              <w:jc w:val="right"/>
              <w:rPr>
                <w:color w:val="000000"/>
              </w:rPr>
            </w:pPr>
            <w:r w:rsidRPr="00A2372F">
              <w:rPr>
                <w:color w:val="000000"/>
              </w:rPr>
              <w:t>- GV</w:t>
            </w:r>
            <w:r w:rsidR="00FB7667" w:rsidRPr="00A2372F">
              <w:rPr>
                <w:color w:val="000000"/>
              </w:rPr>
              <w:t>:</w:t>
            </w:r>
          </w:p>
        </w:tc>
        <w:tc>
          <w:tcPr>
            <w:tcW w:w="8427" w:type="dxa"/>
          </w:tcPr>
          <w:p w:rsidR="00FB7667" w:rsidRPr="00A2372F" w:rsidRDefault="00FB7667" w:rsidP="00FB7667">
            <w:pPr>
              <w:rPr>
                <w:color w:val="000000"/>
              </w:rPr>
            </w:pPr>
            <w:r w:rsidRPr="00A2372F">
              <w:rPr>
                <w:color w:val="000000"/>
              </w:rPr>
              <w:t>Gi</w:t>
            </w:r>
            <w:r w:rsidR="008D1029" w:rsidRPr="00A2372F">
              <w:rPr>
                <w:color w:val="000000"/>
              </w:rPr>
              <w:t>ớ</w:t>
            </w:r>
            <w:r w:rsidRPr="00A2372F">
              <w:rPr>
                <w:color w:val="000000"/>
              </w:rPr>
              <w:t>i thi</w:t>
            </w:r>
            <w:r w:rsidR="008D1029" w:rsidRPr="00A2372F">
              <w:rPr>
                <w:color w:val="000000"/>
              </w:rPr>
              <w:t>ệ</w:t>
            </w:r>
            <w:r w:rsidRPr="00A2372F">
              <w:rPr>
                <w:color w:val="000000"/>
              </w:rPr>
              <w:t>u s</w:t>
            </w:r>
            <w:r w:rsidR="008D1029" w:rsidRPr="00A2372F">
              <w:rPr>
                <w:color w:val="000000"/>
              </w:rPr>
              <w:t>ơ</w:t>
            </w:r>
            <w:r w:rsidRPr="00A2372F">
              <w:rPr>
                <w:color w:val="000000"/>
              </w:rPr>
              <w:t xml:space="preserve"> l</w:t>
            </w:r>
            <w:r w:rsidR="008D1029" w:rsidRPr="00A2372F">
              <w:rPr>
                <w:color w:val="000000"/>
              </w:rPr>
              <w:t>ượ</w:t>
            </w:r>
            <w:r w:rsidRPr="00A2372F">
              <w:rPr>
                <w:color w:val="000000"/>
              </w:rPr>
              <w:t>c n</w:t>
            </w:r>
            <w:r w:rsidR="008D1029" w:rsidRPr="00A2372F">
              <w:rPr>
                <w:color w:val="000000"/>
              </w:rPr>
              <w:t>ộ</w:t>
            </w:r>
            <w:r w:rsidRPr="00A2372F">
              <w:rPr>
                <w:color w:val="000000"/>
              </w:rPr>
              <w:t>i dung ki</w:t>
            </w:r>
            <w:r w:rsidR="008D1029" w:rsidRPr="00A2372F">
              <w:rPr>
                <w:color w:val="000000"/>
              </w:rPr>
              <w:t>ế</w:t>
            </w:r>
            <w:r w:rsidRPr="00A2372F">
              <w:rPr>
                <w:color w:val="000000"/>
              </w:rPr>
              <w:t>n th</w:t>
            </w:r>
            <w:r w:rsidR="008D1029" w:rsidRPr="00A2372F">
              <w:rPr>
                <w:color w:val="000000"/>
              </w:rPr>
              <w:t>ứ</w:t>
            </w:r>
            <w:r w:rsidRPr="00A2372F">
              <w:rPr>
                <w:color w:val="000000"/>
              </w:rPr>
              <w:t>c tr</w:t>
            </w:r>
            <w:r w:rsidR="008D1029" w:rsidRPr="00A2372F">
              <w:rPr>
                <w:color w:val="000000"/>
              </w:rPr>
              <w:t>ọ</w:t>
            </w:r>
            <w:r w:rsidRPr="00A2372F">
              <w:rPr>
                <w:color w:val="000000"/>
              </w:rPr>
              <w:t>ng t</w:t>
            </w:r>
            <w:r w:rsidR="008D1029" w:rsidRPr="00A2372F">
              <w:rPr>
                <w:color w:val="000000"/>
              </w:rPr>
              <w:t>â</w:t>
            </w:r>
            <w:r w:rsidRPr="00A2372F">
              <w:rPr>
                <w:color w:val="000000"/>
              </w:rPr>
              <w:t>m c</w:t>
            </w:r>
            <w:r w:rsidR="008D1029" w:rsidRPr="00A2372F">
              <w:rPr>
                <w:color w:val="000000"/>
              </w:rPr>
              <w:t>ủ</w:t>
            </w:r>
            <w:r w:rsidRPr="00A2372F">
              <w:rPr>
                <w:color w:val="000000"/>
              </w:rPr>
              <w:t>a ch</w:t>
            </w:r>
            <w:r w:rsidR="008D1029" w:rsidRPr="00A2372F">
              <w:rPr>
                <w:color w:val="000000"/>
              </w:rPr>
              <w:t>ươ</w:t>
            </w:r>
            <w:r w:rsidRPr="00A2372F">
              <w:rPr>
                <w:color w:val="000000"/>
              </w:rPr>
              <w:t>ng III</w:t>
            </w:r>
          </w:p>
        </w:tc>
      </w:tr>
    </w:tbl>
    <w:p w:rsidR="00FB7667" w:rsidRPr="00A2372F" w:rsidRDefault="007D0B0F"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5524"/>
      </w:tblGrid>
      <w:tr w:rsidR="00FB7667" w:rsidRPr="00A2372F" w:rsidTr="003E1561">
        <w:trPr>
          <w:trHeight w:val="389"/>
        </w:trPr>
        <w:tc>
          <w:tcPr>
            <w:tcW w:w="4824" w:type="dxa"/>
          </w:tcPr>
          <w:p w:rsidR="00FB7667" w:rsidRPr="00A2372F" w:rsidRDefault="00FB7667" w:rsidP="003E1561">
            <w:pPr>
              <w:jc w:val="center"/>
              <w:rPr>
                <w:color w:val="000000"/>
                <w:sz w:val="26"/>
                <w:szCs w:val="26"/>
              </w:rPr>
            </w:pPr>
            <w:r w:rsidRPr="00A2372F">
              <w:rPr>
                <w:color w:val="000000"/>
                <w:szCs w:val="26"/>
              </w:rPr>
              <w:t>Ho</w:t>
            </w:r>
            <w:r w:rsidR="008D1029" w:rsidRPr="00A2372F">
              <w:rPr>
                <w:color w:val="000000"/>
                <w:szCs w:val="26"/>
              </w:rPr>
              <w:t>ạ</w:t>
            </w:r>
            <w:r w:rsidRPr="00A2372F">
              <w:rPr>
                <w:color w:val="000000"/>
                <w:szCs w:val="26"/>
              </w:rPr>
              <w:t xml:space="preserve">t </w:t>
            </w:r>
            <w:r w:rsidR="008D1029" w:rsidRPr="00A2372F">
              <w:rPr>
                <w:color w:val="000000"/>
                <w:szCs w:val="26"/>
              </w:rPr>
              <w:t>độ</w:t>
            </w:r>
            <w:r w:rsidRPr="00A2372F">
              <w:rPr>
                <w:color w:val="000000"/>
                <w:szCs w:val="26"/>
              </w:rPr>
              <w:t>ng c</w:t>
            </w:r>
            <w:r w:rsidR="008D1029" w:rsidRPr="00A2372F">
              <w:rPr>
                <w:color w:val="000000"/>
                <w:szCs w:val="26"/>
              </w:rPr>
              <w:t>ủ</w:t>
            </w:r>
            <w:r w:rsidRPr="00A2372F">
              <w:rPr>
                <w:color w:val="000000"/>
                <w:szCs w:val="26"/>
              </w:rPr>
              <w:t>a GV</w:t>
            </w:r>
          </w:p>
        </w:tc>
        <w:tc>
          <w:tcPr>
            <w:tcW w:w="5524" w:type="dxa"/>
          </w:tcPr>
          <w:p w:rsidR="00FB7667" w:rsidRPr="00A2372F" w:rsidRDefault="003E1561" w:rsidP="00FB7667">
            <w:pPr>
              <w:jc w:val="center"/>
              <w:rPr>
                <w:color w:val="000000"/>
                <w:sz w:val="26"/>
                <w:szCs w:val="26"/>
              </w:rPr>
            </w:pPr>
            <w:r w:rsidRPr="00A2372F">
              <w:rPr>
                <w:color w:val="000000"/>
                <w:szCs w:val="26"/>
              </w:rPr>
              <w:t>Hoạt động của HS</w:t>
            </w:r>
          </w:p>
        </w:tc>
      </w:tr>
      <w:tr w:rsidR="00FB7667" w:rsidRPr="00A2372F" w:rsidTr="003E1561">
        <w:trPr>
          <w:trHeight w:val="389"/>
        </w:trPr>
        <w:tc>
          <w:tcPr>
            <w:tcW w:w="10348" w:type="dxa"/>
            <w:gridSpan w:val="2"/>
          </w:tcPr>
          <w:p w:rsidR="00FB7667" w:rsidRPr="00A2372F" w:rsidRDefault="00F25D80" w:rsidP="00F25D80">
            <w:pPr>
              <w:jc w:val="center"/>
              <w:rPr>
                <w:b/>
                <w:color w:val="000000"/>
                <w:sz w:val="26"/>
                <w:szCs w:val="26"/>
              </w:rPr>
            </w:pPr>
            <w:r w:rsidRPr="00A2372F">
              <w:rPr>
                <w:b/>
                <w:color w:val="000000"/>
                <w:sz w:val="26"/>
                <w:szCs w:val="26"/>
              </w:rPr>
              <w:t xml:space="preserve">1. </w:t>
            </w:r>
            <w:r w:rsidR="00FB7667" w:rsidRPr="00A2372F">
              <w:rPr>
                <w:b/>
                <w:color w:val="000000"/>
                <w:sz w:val="26"/>
                <w:szCs w:val="26"/>
              </w:rPr>
              <w:t>G</w:t>
            </w:r>
            <w:r w:rsidR="008D1029" w:rsidRPr="00A2372F">
              <w:rPr>
                <w:b/>
                <w:color w:val="000000"/>
                <w:sz w:val="26"/>
                <w:szCs w:val="26"/>
              </w:rPr>
              <w:t>ó</w:t>
            </w:r>
            <w:r w:rsidR="00FB7667" w:rsidRPr="00A2372F">
              <w:rPr>
                <w:b/>
                <w:color w:val="000000"/>
                <w:sz w:val="26"/>
                <w:szCs w:val="26"/>
              </w:rPr>
              <w:t xml:space="preserve">c </w:t>
            </w:r>
            <w:r w:rsidR="008D1029" w:rsidRPr="00A2372F">
              <w:rPr>
                <w:b/>
                <w:color w:val="000000"/>
                <w:sz w:val="26"/>
                <w:szCs w:val="26"/>
              </w:rPr>
              <w:t>ở</w:t>
            </w:r>
            <w:r w:rsidR="00FB7667" w:rsidRPr="00A2372F">
              <w:rPr>
                <w:b/>
                <w:color w:val="000000"/>
                <w:sz w:val="26"/>
                <w:szCs w:val="26"/>
              </w:rPr>
              <w:t xml:space="preserve"> t</w:t>
            </w:r>
            <w:r w:rsidR="008D1029" w:rsidRPr="00A2372F">
              <w:rPr>
                <w:b/>
                <w:color w:val="000000"/>
                <w:sz w:val="26"/>
                <w:szCs w:val="26"/>
              </w:rPr>
              <w:t>â</w:t>
            </w:r>
            <w:r w:rsidR="00FB7667" w:rsidRPr="00A2372F">
              <w:rPr>
                <w:b/>
                <w:color w:val="000000"/>
                <w:sz w:val="26"/>
                <w:szCs w:val="26"/>
              </w:rPr>
              <w:t>m</w:t>
            </w:r>
            <w:r w:rsidR="007D0B0F" w:rsidRPr="00A2372F">
              <w:rPr>
                <w:b/>
                <w:color w:val="000000"/>
                <w:sz w:val="26"/>
                <w:szCs w:val="26"/>
              </w:rPr>
              <w:t>.</w:t>
            </w:r>
            <w:r w:rsidR="00FB7667" w:rsidRPr="00A2372F">
              <w:rPr>
                <w:b/>
                <w:color w:val="000000"/>
                <w:sz w:val="26"/>
                <w:szCs w:val="26"/>
              </w:rPr>
              <w:t xml:space="preserve">  </w:t>
            </w:r>
            <w:r w:rsidR="00FB7667" w:rsidRPr="00A2372F">
              <w:rPr>
                <w:color w:val="000000"/>
              </w:rPr>
              <w:t>(10 ph</w:t>
            </w:r>
            <w:r w:rsidR="008D1029" w:rsidRPr="00A2372F">
              <w:rPr>
                <w:color w:val="000000"/>
              </w:rPr>
              <w:t>ú</w:t>
            </w:r>
            <w:r w:rsidR="00FB7667" w:rsidRPr="00A2372F">
              <w:rPr>
                <w:color w:val="000000"/>
              </w:rPr>
              <w:t>t)</w:t>
            </w:r>
          </w:p>
        </w:tc>
      </w:tr>
      <w:tr w:rsidR="00F27773" w:rsidRPr="00A2372F" w:rsidTr="003E1561">
        <w:trPr>
          <w:trHeight w:val="706"/>
        </w:trPr>
        <w:tc>
          <w:tcPr>
            <w:tcW w:w="4824" w:type="dxa"/>
            <w:tcBorders>
              <w:top w:val="single" w:sz="4" w:space="0" w:color="auto"/>
              <w:left w:val="single" w:sz="4" w:space="0" w:color="auto"/>
            </w:tcBorders>
          </w:tcPr>
          <w:p w:rsidR="003E1561" w:rsidRPr="00A2372F" w:rsidRDefault="005157D8" w:rsidP="00FB7667">
            <w:pPr>
              <w:jc w:val="both"/>
              <w:rPr>
                <w:color w:val="000000"/>
              </w:rPr>
            </w:pPr>
            <w:r w:rsidRPr="00A2372F">
              <w:rPr>
                <w:color w:val="000000"/>
              </w:rPr>
              <w:lastRenderedPageBreak/>
              <w:t>HĐ xây dựng định nghĩa:</w:t>
            </w:r>
          </w:p>
          <w:p w:rsidR="003E1561" w:rsidRPr="00A2372F" w:rsidRDefault="003E1561" w:rsidP="00FB7667">
            <w:pPr>
              <w:jc w:val="both"/>
              <w:rPr>
                <w:color w:val="000000"/>
              </w:rPr>
            </w:pPr>
          </w:p>
          <w:p w:rsidR="005157D8" w:rsidRPr="00A2372F" w:rsidRDefault="00FB7667" w:rsidP="00FB7667">
            <w:pPr>
              <w:jc w:val="both"/>
              <w:rPr>
                <w:color w:val="000000"/>
              </w:rPr>
            </w:pPr>
            <w:r w:rsidRPr="00A2372F">
              <w:rPr>
                <w:color w:val="000000"/>
              </w:rPr>
              <w:t xml:space="preserve">- GV </w:t>
            </w:r>
            <w:r w:rsidR="007D0B0F" w:rsidRPr="00A2372F">
              <w:rPr>
                <w:color w:val="000000"/>
              </w:rPr>
              <w:t xml:space="preserve">chiếu </w:t>
            </w:r>
            <w:r w:rsidRPr="00A2372F">
              <w:rPr>
                <w:color w:val="000000"/>
              </w:rPr>
              <w:t>h</w:t>
            </w:r>
            <w:r w:rsidR="008D1029" w:rsidRPr="00A2372F">
              <w:rPr>
                <w:color w:val="000000"/>
              </w:rPr>
              <w:t>ì</w:t>
            </w:r>
            <w:r w:rsidR="005157D8" w:rsidRPr="00A2372F">
              <w:rPr>
                <w:color w:val="000000"/>
              </w:rPr>
              <w:t>nh 1(sgk)</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5157D8" w:rsidRPr="00A2372F">
              <w:rPr>
                <w:color w:val="000000"/>
              </w:rPr>
              <w:t>HĐ cá nhân =&gt; cặp đôi =&gt; nhóm trong bàn =&gt; dãy trong và ngoài =&gt; cả lớp.</w:t>
            </w:r>
          </w:p>
          <w:p w:rsidR="00FB7667" w:rsidRPr="00A2372F" w:rsidRDefault="005157D8" w:rsidP="00FB7667">
            <w:pPr>
              <w:jc w:val="both"/>
              <w:rPr>
                <w:color w:val="000000"/>
              </w:rPr>
            </w:pPr>
            <w:r w:rsidRPr="00A2372F">
              <w:rPr>
                <w:color w:val="000000"/>
              </w:rPr>
              <w:t>Gợi mở: N</w:t>
            </w:r>
            <w:r w:rsidR="008D1029" w:rsidRPr="00A2372F">
              <w:rPr>
                <w:color w:val="000000"/>
              </w:rPr>
              <w:t>ê</w:t>
            </w:r>
            <w:r w:rsidR="00FB7667" w:rsidRPr="00A2372F">
              <w:rPr>
                <w:color w:val="000000"/>
              </w:rPr>
              <w:t>u nh</w:t>
            </w:r>
            <w:r w:rsidR="008D1029" w:rsidRPr="00A2372F">
              <w:rPr>
                <w:color w:val="000000"/>
              </w:rPr>
              <w:t>ậ</w:t>
            </w:r>
            <w:r w:rsidR="00FB7667" w:rsidRPr="00A2372F">
              <w:rPr>
                <w:color w:val="000000"/>
              </w:rPr>
              <w:t>n x</w:t>
            </w:r>
            <w:r w:rsidR="008D1029" w:rsidRPr="00A2372F">
              <w:rPr>
                <w:color w:val="000000"/>
              </w:rPr>
              <w:t>é</w:t>
            </w:r>
            <w:r w:rsidR="00FB7667" w:rsidRPr="00A2372F">
              <w:rPr>
                <w:color w:val="000000"/>
              </w:rPr>
              <w:t>t v</w:t>
            </w:r>
            <w:r w:rsidR="008D1029" w:rsidRPr="00A2372F">
              <w:rPr>
                <w:color w:val="000000"/>
              </w:rPr>
              <w:t>ề</w:t>
            </w:r>
            <w:r w:rsidR="00FB7667" w:rsidRPr="00A2372F">
              <w:rPr>
                <w:color w:val="000000"/>
              </w:rPr>
              <w:t xml:space="preserve"> m</w:t>
            </w:r>
            <w:r w:rsidR="008D1029" w:rsidRPr="00A2372F">
              <w:rPr>
                <w:color w:val="000000"/>
              </w:rPr>
              <w:t>ố</w:t>
            </w:r>
            <w:r w:rsidR="00FB7667" w:rsidRPr="00A2372F">
              <w:rPr>
                <w:color w:val="000000"/>
              </w:rPr>
              <w:t>i quan h</w:t>
            </w:r>
            <w:r w:rsidR="008D1029" w:rsidRPr="00A2372F">
              <w:rPr>
                <w:color w:val="000000"/>
              </w:rPr>
              <w:t>ệ</w:t>
            </w:r>
            <w:r w:rsidR="00FB7667" w:rsidRPr="00A2372F">
              <w:rPr>
                <w:color w:val="000000"/>
              </w:rPr>
              <w:t xml:space="preserve">  c</w:t>
            </w:r>
            <w:r w:rsidR="008D1029" w:rsidRPr="00A2372F">
              <w:rPr>
                <w:color w:val="000000"/>
              </w:rPr>
              <w:t>ủ</w:t>
            </w:r>
            <w:r w:rsidR="00FB7667" w:rsidRPr="00A2372F">
              <w:rPr>
                <w:color w:val="000000"/>
              </w:rPr>
              <w:t>a g</w:t>
            </w:r>
            <w:r w:rsidR="008D1029" w:rsidRPr="00A2372F">
              <w:rPr>
                <w:color w:val="000000"/>
              </w:rPr>
              <w:t>ó</w:t>
            </w:r>
            <w:r w:rsidR="00FB7667" w:rsidRPr="00A2372F">
              <w:rPr>
                <w:color w:val="000000"/>
              </w:rPr>
              <w:t>c AOB v</w:t>
            </w:r>
            <w:r w:rsidR="008D1029" w:rsidRPr="00A2372F">
              <w:rPr>
                <w:color w:val="000000"/>
              </w:rPr>
              <w:t>ớ</w:t>
            </w:r>
            <w:r w:rsidR="00FB7667" w:rsidRPr="00A2372F">
              <w:rPr>
                <w:color w:val="000000"/>
              </w:rPr>
              <w:t xml:space="preserve">i </w:t>
            </w:r>
            <w:r w:rsidR="008D1029" w:rsidRPr="00A2372F">
              <w:rPr>
                <w:color w:val="000000"/>
              </w:rPr>
              <w:t>đườ</w:t>
            </w:r>
            <w:r w:rsidR="00FB7667" w:rsidRPr="00A2372F">
              <w:rPr>
                <w:color w:val="000000"/>
              </w:rPr>
              <w:t>ng tr</w:t>
            </w:r>
            <w:r w:rsidR="008D1029" w:rsidRPr="00A2372F">
              <w:rPr>
                <w:color w:val="000000"/>
              </w:rPr>
              <w:t>ò</w:t>
            </w:r>
            <w:r w:rsidR="00FB7667" w:rsidRPr="00A2372F">
              <w:rPr>
                <w:color w:val="000000"/>
              </w:rPr>
              <w:t xml:space="preserve">n (O) . </w:t>
            </w:r>
          </w:p>
          <w:p w:rsidR="00FB7667" w:rsidRPr="00A2372F" w:rsidRDefault="00FB7667" w:rsidP="00FB7667">
            <w:pPr>
              <w:jc w:val="both"/>
              <w:rPr>
                <w:color w:val="000000"/>
              </w:rPr>
            </w:pPr>
            <w:r w:rsidRPr="00A2372F">
              <w:rPr>
                <w:color w:val="000000"/>
              </w:rPr>
              <w:t xml:space="preserve">- </w:t>
            </w:r>
            <w:r w:rsidR="008D1029" w:rsidRPr="00A2372F">
              <w:rPr>
                <w:color w:val="000000"/>
              </w:rPr>
              <w:t>Đỉ</w:t>
            </w:r>
            <w:r w:rsidRPr="00A2372F">
              <w:rPr>
                <w:color w:val="000000"/>
              </w:rPr>
              <w:t>nh c</w:t>
            </w:r>
            <w:r w:rsidR="008D1029" w:rsidRPr="00A2372F">
              <w:rPr>
                <w:color w:val="000000"/>
              </w:rPr>
              <w:t>ủ</w:t>
            </w:r>
            <w:r w:rsidRPr="00A2372F">
              <w:rPr>
                <w:color w:val="000000"/>
              </w:rPr>
              <w:t>a g</w:t>
            </w:r>
            <w:r w:rsidR="008D1029" w:rsidRPr="00A2372F">
              <w:rPr>
                <w:color w:val="000000"/>
              </w:rPr>
              <w:t>ó</w:t>
            </w:r>
            <w:r w:rsidRPr="00A2372F">
              <w:rPr>
                <w:color w:val="000000"/>
              </w:rPr>
              <w:t>c v</w:t>
            </w:r>
            <w:r w:rsidR="008D1029" w:rsidRPr="00A2372F">
              <w:rPr>
                <w:color w:val="000000"/>
              </w:rPr>
              <w:t>à</w:t>
            </w:r>
            <w:r w:rsidRPr="00A2372F">
              <w:rPr>
                <w:color w:val="000000"/>
              </w:rPr>
              <w:t xml:space="preserve"> t</w:t>
            </w:r>
            <w:r w:rsidR="008D1029" w:rsidRPr="00A2372F">
              <w:rPr>
                <w:color w:val="000000"/>
              </w:rPr>
              <w:t>â</w:t>
            </w:r>
            <w:r w:rsidRPr="00A2372F">
              <w:rPr>
                <w:color w:val="000000"/>
              </w:rPr>
              <w:t xml:space="preserve">m </w:t>
            </w:r>
            <w:r w:rsidR="008D1029" w:rsidRPr="00A2372F">
              <w:rPr>
                <w:color w:val="000000"/>
              </w:rPr>
              <w:t>đ</w:t>
            </w:r>
            <w:r w:rsidRPr="00A2372F">
              <w:rPr>
                <w:color w:val="000000"/>
              </w:rPr>
              <w:softHyphen/>
            </w:r>
            <w:r w:rsidR="008D1029" w:rsidRPr="00A2372F">
              <w:rPr>
                <w:color w:val="000000"/>
              </w:rPr>
              <w:t>ườ</w:t>
            </w:r>
            <w:r w:rsidRPr="00A2372F">
              <w:rPr>
                <w:color w:val="000000"/>
              </w:rPr>
              <w:t>ng tr</w:t>
            </w:r>
            <w:r w:rsidR="008D1029" w:rsidRPr="00A2372F">
              <w:rPr>
                <w:color w:val="000000"/>
              </w:rPr>
              <w:t>ò</w:t>
            </w:r>
            <w:r w:rsidRPr="00A2372F">
              <w:rPr>
                <w:color w:val="000000"/>
              </w:rPr>
              <w:t>n c</w:t>
            </w:r>
            <w:r w:rsidR="008D1029" w:rsidRPr="00A2372F">
              <w:rPr>
                <w:color w:val="000000"/>
              </w:rPr>
              <w:t>ó</w:t>
            </w:r>
            <w:r w:rsidRPr="00A2372F">
              <w:rPr>
                <w:color w:val="000000"/>
              </w:rPr>
              <w:t xml:space="preserve"> </w:t>
            </w:r>
            <w:r w:rsidR="008D1029" w:rsidRPr="00A2372F">
              <w:rPr>
                <w:color w:val="000000"/>
              </w:rPr>
              <w:t>đặ</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ph</w:t>
            </w:r>
            <w:r w:rsidR="008D1029" w:rsidRPr="00A2372F">
              <w:rPr>
                <w:color w:val="000000"/>
              </w:rPr>
              <w:t>á</w:t>
            </w:r>
            <w:r w:rsidRPr="00A2372F">
              <w:rPr>
                <w:color w:val="000000"/>
              </w:rPr>
              <w:t>t bi</w:t>
            </w:r>
            <w:r w:rsidR="008D1029" w:rsidRPr="00A2372F">
              <w:rPr>
                <w:color w:val="000000"/>
              </w:rPr>
              <w:t>ể</w:t>
            </w:r>
            <w:r w:rsidRPr="00A2372F">
              <w:rPr>
                <w:color w:val="000000"/>
              </w:rPr>
              <w:t>u th</w:t>
            </w:r>
            <w:r w:rsidR="008D1029" w:rsidRPr="00A2372F">
              <w:rPr>
                <w:color w:val="000000"/>
              </w:rPr>
              <w:t>à</w:t>
            </w:r>
            <w:r w:rsidRPr="00A2372F">
              <w:rPr>
                <w:color w:val="000000"/>
              </w:rPr>
              <w:t xml:space="preserve">nh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p>
          <w:p w:rsidR="00FB7667" w:rsidRPr="00A2372F" w:rsidRDefault="00FB7667" w:rsidP="00FB7667">
            <w:pPr>
              <w:jc w:val="both"/>
              <w:rPr>
                <w:color w:val="000000"/>
              </w:rPr>
            </w:pPr>
            <w:r w:rsidRPr="00A2372F">
              <w:rPr>
                <w:color w:val="000000"/>
              </w:rPr>
              <w:t>- GV cho HS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sau </w:t>
            </w:r>
            <w:r w:rsidR="008D1029" w:rsidRPr="00A2372F">
              <w:rPr>
                <w:color w:val="000000"/>
              </w:rPr>
              <w:t>đó</w:t>
            </w:r>
            <w:r w:rsidRPr="00A2372F">
              <w:rPr>
                <w:color w:val="000000"/>
              </w:rPr>
              <w:t xml:space="preserve"> </w:t>
            </w:r>
            <w:r w:rsidR="008D1029" w:rsidRPr="00A2372F">
              <w:rPr>
                <w:color w:val="000000"/>
              </w:rPr>
              <w:t>đ</w:t>
            </w:r>
            <w:r w:rsidRPr="00A2372F">
              <w:rPr>
                <w:color w:val="000000"/>
              </w:rPr>
              <w:softHyphen/>
            </w:r>
            <w:r w:rsidR="008D1029" w:rsidRPr="00A2372F">
              <w:rPr>
                <w:color w:val="000000"/>
              </w:rPr>
              <w:t>ư</w:t>
            </w:r>
            <w:r w:rsidRPr="00A2372F">
              <w:rPr>
                <w:color w:val="000000"/>
              </w:rPr>
              <w:t>a ra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v</w:t>
            </w:r>
            <w:r w:rsidR="008D1029" w:rsidRPr="00A2372F">
              <w:rPr>
                <w:color w:val="000000"/>
              </w:rPr>
              <w:t>à</w:t>
            </w:r>
            <w:r w:rsidRPr="00A2372F">
              <w:rPr>
                <w:color w:val="000000"/>
              </w:rPr>
              <w:t xml:space="preserve"> ch</w:t>
            </w:r>
            <w:r w:rsidR="008D1029" w:rsidRPr="00A2372F">
              <w:rPr>
                <w:color w:val="000000"/>
              </w:rPr>
              <w:t>ú</w:t>
            </w:r>
            <w:r w:rsidRPr="00A2372F">
              <w:rPr>
                <w:color w:val="000000"/>
              </w:rPr>
              <w:t xml:space="preserve"> </w:t>
            </w:r>
            <w:r w:rsidR="008D1029" w:rsidRPr="00A2372F">
              <w:rPr>
                <w:color w:val="000000"/>
              </w:rPr>
              <w:t>ý</w:t>
            </w:r>
            <w:r w:rsidRPr="00A2372F">
              <w:rPr>
                <w:color w:val="000000"/>
              </w:rPr>
              <w:t xml:space="preserve"> c</w:t>
            </w:r>
            <w:r w:rsidR="008D1029" w:rsidRPr="00A2372F">
              <w:rPr>
                <w:color w:val="000000"/>
              </w:rPr>
              <w:t>á</w:t>
            </w:r>
            <w:r w:rsidRPr="00A2372F">
              <w:rPr>
                <w:color w:val="000000"/>
              </w:rPr>
              <w:t>ch vi</w:t>
            </w:r>
            <w:r w:rsidR="008D1029" w:rsidRPr="00A2372F">
              <w:rPr>
                <w:color w:val="000000"/>
              </w:rPr>
              <w:t>ế</w:t>
            </w:r>
            <w:r w:rsidRPr="00A2372F">
              <w:rPr>
                <w:color w:val="000000"/>
              </w:rPr>
              <w:t xml:space="preserve">t cho HS . </w:t>
            </w:r>
          </w:p>
          <w:p w:rsidR="00FB7667" w:rsidRPr="00A2372F" w:rsidRDefault="00FB7667" w:rsidP="00FB7667">
            <w:pPr>
              <w:jc w:val="both"/>
              <w:rPr>
                <w:color w:val="000000"/>
              </w:rPr>
            </w:pPr>
          </w:p>
          <w:p w:rsidR="003E1561" w:rsidRPr="00A2372F" w:rsidRDefault="003E1561" w:rsidP="00FB7667">
            <w:pPr>
              <w:jc w:val="both"/>
              <w:rPr>
                <w:color w:val="000000"/>
              </w:rPr>
            </w:pPr>
          </w:p>
          <w:p w:rsidR="00FB7667" w:rsidRPr="00A2372F" w:rsidRDefault="00FB7667" w:rsidP="00FB7667">
            <w:pPr>
              <w:jc w:val="both"/>
              <w:rPr>
                <w:color w:val="000000"/>
                <w:lang w:val="pt-BR"/>
              </w:rPr>
            </w:pPr>
            <w:r w:rsidRPr="00A2372F">
              <w:rPr>
                <w:color w:val="000000"/>
                <w:lang w:val="pt-BR"/>
              </w:rPr>
              <w:t>- Quan s</w:t>
            </w:r>
            <w:r w:rsidR="008D1029" w:rsidRPr="00A2372F">
              <w:rPr>
                <w:color w:val="000000"/>
                <w:lang w:val="pt-BR"/>
              </w:rPr>
              <w:t>á</w:t>
            </w:r>
            <w:r w:rsidRPr="00A2372F">
              <w:rPr>
                <w:color w:val="000000"/>
                <w:lang w:val="pt-BR"/>
              </w:rPr>
              <w:t>t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tr</w:t>
            </w:r>
            <w:r w:rsidR="008D1029" w:rsidRPr="00A2372F">
              <w:rPr>
                <w:color w:val="000000"/>
                <w:lang w:val="pt-BR"/>
              </w:rPr>
              <w:t>ê</w:t>
            </w:r>
            <w:r w:rsidRPr="00A2372F">
              <w:rPr>
                <w:color w:val="000000"/>
                <w:lang w:val="pt-BR"/>
              </w:rPr>
              <w:t>n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 xml:space="preserve">t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AOB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g</w:t>
            </w:r>
            <w:r w:rsidR="008D1029" w:rsidRPr="00A2372F">
              <w:rPr>
                <w:color w:val="000000"/>
                <w:lang w:val="pt-BR"/>
              </w:rPr>
              <w:t>ì</w:t>
            </w:r>
            <w:r w:rsidRPr="00A2372F">
              <w:rPr>
                <w:color w:val="000000"/>
                <w:lang w:val="pt-BR"/>
              </w:rPr>
              <w:t xml:space="preserve"> ? v</w:t>
            </w:r>
            <w:r w:rsidR="008D1029" w:rsidRPr="00A2372F">
              <w:rPr>
                <w:color w:val="000000"/>
                <w:lang w:val="pt-BR"/>
              </w:rPr>
              <w:t>ì</w:t>
            </w:r>
            <w:r w:rsidRPr="00A2372F">
              <w:rPr>
                <w:color w:val="000000"/>
                <w:lang w:val="pt-BR"/>
              </w:rPr>
              <w:t xml:space="preserve"> sao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AOB chia </w:t>
            </w:r>
            <w:r w:rsidR="008D1029" w:rsidRPr="00A2372F">
              <w:rPr>
                <w:color w:val="000000"/>
                <w:lang w:val="pt-BR"/>
              </w:rPr>
              <w:t>đư</w:t>
            </w:r>
            <w:r w:rsidRPr="00A2372F">
              <w:rPr>
                <w:color w:val="000000"/>
                <w:lang w:val="pt-BR"/>
              </w:rPr>
              <w:softHyphen/>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n th</w:t>
            </w:r>
            <w:r w:rsidR="008D1029" w:rsidRPr="00A2372F">
              <w:rPr>
                <w:color w:val="000000"/>
                <w:lang w:val="pt-BR"/>
              </w:rPr>
              <w:t>à</w:t>
            </w:r>
            <w:r w:rsidRPr="00A2372F">
              <w:rPr>
                <w:color w:val="000000"/>
                <w:lang w:val="pt-BR"/>
              </w:rPr>
              <w:t>nh m</w:t>
            </w:r>
            <w:r w:rsidR="008D1029" w:rsidRPr="00A2372F">
              <w:rPr>
                <w:color w:val="000000"/>
                <w:lang w:val="pt-BR"/>
              </w:rPr>
              <w:t>ấ</w:t>
            </w:r>
            <w:r w:rsidRPr="00A2372F">
              <w:rPr>
                <w:color w:val="000000"/>
                <w:lang w:val="pt-BR"/>
              </w:rPr>
              <w:t>y cung ?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nh</w:t>
            </w:r>
            <w:r w:rsidRPr="00A2372F">
              <w:rPr>
                <w:color w:val="000000"/>
                <w:lang w:val="pt-BR"/>
              </w:rPr>
              <w:softHyphen/>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3E1561" w:rsidRPr="00A2372F" w:rsidRDefault="003E1561"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n</w:t>
            </w:r>
            <w:r w:rsidR="008D1029" w:rsidRPr="00A2372F">
              <w:rPr>
                <w:color w:val="000000"/>
                <w:lang w:val="pt-BR"/>
              </w:rPr>
              <w:t>à</w:t>
            </w:r>
            <w:r w:rsidRPr="00A2372F">
              <w:rPr>
                <w:color w:val="000000"/>
                <w:lang w:val="pt-BR"/>
              </w:rPr>
              <w:t>o ? n</w:t>
            </w:r>
            <w:r w:rsidR="008D1029" w:rsidRPr="00A2372F">
              <w:rPr>
                <w:color w:val="000000"/>
                <w:lang w:val="pt-BR"/>
              </w:rPr>
              <w:t>ế</w:t>
            </w:r>
            <w:r w:rsidRPr="00A2372F">
              <w:rPr>
                <w:color w:val="000000"/>
                <w:lang w:val="pt-BR"/>
              </w:rPr>
              <w:t>u g</w:t>
            </w:r>
            <w:r w:rsidR="008D1029" w:rsidRPr="00A2372F">
              <w:rPr>
                <w:color w:val="000000"/>
                <w:lang w:val="pt-BR"/>
              </w:rPr>
              <w:t>ó</w:t>
            </w:r>
            <w:r w:rsidRPr="00A2372F">
              <w:rPr>
                <w:color w:val="000000"/>
                <w:lang w:val="pt-BR"/>
              </w:rPr>
              <w:t xml:space="preserve">c  </w:t>
            </w:r>
            <w:r w:rsidRPr="00A2372F">
              <w:rPr>
                <w:color w:val="000000"/>
              </w:rPr>
              <w:sym w:font="Symbol" w:char="0061"/>
            </w:r>
            <w:r w:rsidRPr="00A2372F">
              <w:rPr>
                <w:color w:val="000000"/>
                <w:lang w:val="pt-BR"/>
              </w:rPr>
              <w:t xml:space="preserve"> = 18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ú</w:t>
            </w:r>
            <w:r w:rsidRPr="00A2372F">
              <w:rPr>
                <w:color w:val="000000"/>
                <w:lang w:val="pt-BR"/>
              </w:rPr>
              <w:t xml:space="preserve">c </w:t>
            </w:r>
            <w:r w:rsidR="008D1029" w:rsidRPr="00A2372F">
              <w:rPr>
                <w:color w:val="000000"/>
                <w:lang w:val="pt-BR"/>
              </w:rPr>
              <w:t>đó</w: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tc>
        <w:tc>
          <w:tcPr>
            <w:tcW w:w="5524" w:type="dxa"/>
            <w:tcBorders>
              <w:top w:val="single" w:sz="4" w:space="0" w:color="auto"/>
            </w:tcBorders>
          </w:tcPr>
          <w:p w:rsidR="00FB7667" w:rsidRPr="00A2372F" w:rsidRDefault="008D1029" w:rsidP="006E437C">
            <w:pPr>
              <w:numPr>
                <w:ilvl w:val="0"/>
                <w:numId w:val="3"/>
              </w:numPr>
              <w:jc w:val="both"/>
              <w:rPr>
                <w:color w:val="000000"/>
              </w:rPr>
            </w:pPr>
            <w:r w:rsidRPr="00A2372F">
              <w:rPr>
                <w:color w:val="000000"/>
                <w:u w:val="single"/>
              </w:rPr>
              <w:t>Đị</w:t>
            </w:r>
            <w:r w:rsidR="00FB7667" w:rsidRPr="00A2372F">
              <w:rPr>
                <w:color w:val="000000"/>
                <w:u w:val="single"/>
              </w:rPr>
              <w:t>nh ngh</w:t>
            </w:r>
            <w:r w:rsidRPr="00A2372F">
              <w:rPr>
                <w:color w:val="000000"/>
                <w:u w:val="single"/>
              </w:rPr>
              <w:t>ĩ</w:t>
            </w:r>
            <w:r w:rsidR="00FB7667" w:rsidRPr="00A2372F">
              <w:rPr>
                <w:color w:val="000000"/>
                <w:u w:val="single"/>
              </w:rPr>
              <w:t>a:</w:t>
            </w:r>
            <w:r w:rsidR="00303D4A" w:rsidRPr="00A2372F">
              <w:rPr>
                <w:color w:val="000000"/>
              </w:rPr>
              <w:t xml:space="preserve">  (</w:t>
            </w:r>
            <w:r w:rsidR="00FB7667" w:rsidRPr="00A2372F">
              <w:rPr>
                <w:color w:val="000000"/>
              </w:rPr>
              <w:t xml:space="preserve">sgk/66)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8" o:title=""/>
                </v:shape>
                <o:OLEObject Type="Embed" ProgID="Equation.DSMT4" ShapeID="_x0000_i1025" DrawAspect="Content" ObjectID="_1639247309" r:id="rId9"/>
              </w:object>
            </w:r>
            <w:r w:rsidRPr="00A2372F">
              <w:rPr>
                <w:color w:val="000000"/>
              </w:rPr>
              <w:t xml:space="preserve"> l</w:t>
            </w:r>
            <w:r w:rsidR="008D1029" w:rsidRPr="00A2372F">
              <w:rPr>
                <w:color w:val="000000"/>
              </w:rPr>
              <w:t>à</w:t>
            </w:r>
            <w:r w:rsidRPr="00A2372F">
              <w:rPr>
                <w:color w:val="000000"/>
              </w:rPr>
              <w:t xml:space="preserve">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w:t>
            </w:r>
            <w:r w:rsidR="008D1029" w:rsidRPr="00A2372F">
              <w:rPr>
                <w:color w:val="000000"/>
              </w:rPr>
              <w:t>đỉ</w:t>
            </w:r>
            <w:r w:rsidRPr="00A2372F">
              <w:rPr>
                <w:color w:val="000000"/>
              </w:rPr>
              <w:t>nh O c</w:t>
            </w:r>
            <w:r w:rsidR="008D1029" w:rsidRPr="00A2372F">
              <w:rPr>
                <w:color w:val="000000"/>
              </w:rPr>
              <w:t>ủ</w:t>
            </w:r>
            <w:r w:rsidRPr="00A2372F">
              <w:rPr>
                <w:color w:val="000000"/>
              </w:rPr>
              <w:t>a g</w:t>
            </w:r>
            <w:r w:rsidR="008D1029" w:rsidRPr="00A2372F">
              <w:rPr>
                <w:color w:val="000000"/>
              </w:rPr>
              <w:t>ó</w:t>
            </w:r>
            <w:r w:rsidRPr="00A2372F">
              <w:rPr>
                <w:color w:val="000000"/>
              </w:rPr>
              <w:t>c tr</w:t>
            </w:r>
            <w:r w:rsidR="008D1029" w:rsidRPr="00A2372F">
              <w:rPr>
                <w:color w:val="000000"/>
              </w:rPr>
              <w:t>ù</w:t>
            </w:r>
            <w:r w:rsidRPr="00A2372F">
              <w:rPr>
                <w:color w:val="000000"/>
              </w:rPr>
              <w:t>ng v</w:t>
            </w:r>
            <w:r w:rsidR="008D1029" w:rsidRPr="00A2372F">
              <w:rPr>
                <w:color w:val="000000"/>
              </w:rPr>
              <w:t>ớ</w:t>
            </w:r>
            <w:r w:rsidRPr="00A2372F">
              <w:rPr>
                <w:color w:val="000000"/>
              </w:rPr>
              <w:t>i t</w:t>
            </w:r>
            <w:r w:rsidR="008D1029" w:rsidRPr="00A2372F">
              <w:rPr>
                <w:color w:val="000000"/>
              </w:rPr>
              <w:t>â</w:t>
            </w:r>
            <w:r w:rsidRPr="00A2372F">
              <w:rPr>
                <w:color w:val="000000"/>
              </w:rPr>
              <w:t>m O c</w:t>
            </w:r>
            <w:r w:rsidR="008D1029" w:rsidRPr="00A2372F">
              <w:rPr>
                <w:color w:val="000000"/>
              </w:rPr>
              <w:t>ủ</w:t>
            </w:r>
            <w:r w:rsidRPr="00A2372F">
              <w:rPr>
                <w:color w:val="000000"/>
              </w:rPr>
              <w:t xml:space="preserve">a </w:t>
            </w:r>
            <w:r w:rsidR="008D1029" w:rsidRPr="00A2372F">
              <w:rPr>
                <w:color w:val="000000"/>
              </w:rPr>
              <w:t>đ</w:t>
            </w:r>
            <w:r w:rsidRPr="00A2372F">
              <w:rPr>
                <w:color w:val="000000"/>
              </w:rPr>
              <w:softHyphen/>
            </w:r>
            <w:r w:rsidR="008D1029" w:rsidRPr="00A2372F">
              <w:rPr>
                <w:color w:val="000000"/>
              </w:rPr>
              <w:t>ườ</w:t>
            </w:r>
            <w:r w:rsidRPr="00A2372F">
              <w:rPr>
                <w:color w:val="000000"/>
              </w:rPr>
              <w:t>ng tr</w:t>
            </w:r>
            <w:r w:rsidR="008D1029" w:rsidRPr="00A2372F">
              <w:rPr>
                <w:color w:val="000000"/>
              </w:rPr>
              <w:t>ò</w:t>
            </w:r>
            <w:r w:rsidRPr="00A2372F">
              <w:rPr>
                <w:color w:val="000000"/>
              </w:rPr>
              <w:t xml:space="preserve">n) </w:t>
            </w:r>
          </w:p>
          <w:p w:rsidR="003E1561" w:rsidRPr="00A2372F" w:rsidRDefault="003E1561" w:rsidP="00FB7667">
            <w:pPr>
              <w:jc w:val="both"/>
              <w:rPr>
                <w:color w:val="000000"/>
              </w:rPr>
            </w:pPr>
          </w:p>
          <w:p w:rsidR="003E1561" w:rsidRPr="00A2372F" w:rsidRDefault="003E1561" w:rsidP="00FB7667">
            <w:pPr>
              <w:jc w:val="both"/>
              <w:rPr>
                <w:color w:val="000000"/>
              </w:rPr>
            </w:pP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13696" behindDoc="0" locked="0" layoutInCell="1" allowOverlap="1">
                      <wp:simplePos x="0" y="0"/>
                      <wp:positionH relativeFrom="column">
                        <wp:posOffset>336550</wp:posOffset>
                      </wp:positionH>
                      <wp:positionV relativeFrom="paragraph">
                        <wp:posOffset>-13335</wp:posOffset>
                      </wp:positionV>
                      <wp:extent cx="2418715" cy="1239520"/>
                      <wp:effectExtent l="0" t="1270" r="3175" b="0"/>
                      <wp:wrapNone/>
                      <wp:docPr id="225" name="Group 2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715" cy="1239520"/>
                                <a:chOff x="7160" y="1516"/>
                                <a:chExt cx="3809" cy="1952"/>
                              </a:xfrm>
                            </wpg:grpSpPr>
                            <pic:pic xmlns:pic="http://schemas.openxmlformats.org/drawingml/2006/picture">
                              <pic:nvPicPr>
                                <pic:cNvPr id="226" name="Picture 2517"/>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160" y="1758"/>
                                  <a:ext cx="3809"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7" name="Text Box 2518"/>
                              <wps:cNvSpPr txBox="1">
                                <a:spLocks noChangeArrowheads="1"/>
                              </wps:cNvSpPr>
                              <wps:spPr bwMode="auto">
                                <a:xfrm>
                                  <a:off x="7720" y="1516"/>
                                  <a:ext cx="56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228" name="Text Box 2519"/>
                              <wps:cNvSpPr txBox="1">
                                <a:spLocks noChangeArrowheads="1"/>
                              </wps:cNvSpPr>
                              <wps:spPr bwMode="auto">
                                <a:xfrm>
                                  <a:off x="8014" y="2908"/>
                                  <a:ext cx="56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16" o:spid="_x0000_s1026" style="position:absolute;left:0;text-align:left;margin-left:26.5pt;margin-top:-1.05pt;width:190.45pt;height:97.6pt;z-index:251613696" coordorigin="7160,1516" coordsize="3809,195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yMrppxQQAADwRAAAOAAAAZHJzL2Uyb0RvYy54bWzsWNtu4zYQfS/QfxD0 rlhSZOuCOAvHl2CBtA266QfQEmURK5EqSV/Sov/eGVKy5cTtBrvFAgViwAKvw5k5Z2Yo3Xw4NLWz o1IxwaducOW7DuW5KBjfTN3fnlZe4jpKE16QWnA6dZ+pcj/c/vjDzb7NaCgqURdUOiCEq2zfTt1K 6zYbjVRe0YaoK9FSDpOlkA3R0JWbUSHJHqQ39Sj0/cloL2TRSpFTpWB0YSfdWyO/LGmufylLRbVT T13QTZunNM81Pke3NyTbSNJWLO/UIF+hRUMYh0OPohZEE2cr2StRDculUKLUV7loRqIsWU6NDWBN 4L+w5l6KbWts2WT7TXt0E7j2hZ++Wmz+8+5ROqyYumE4dh1OGgDJnOuE42CC/tm3mwyW3cv2U/so rZHQfBD5ZwXTo5fz2N/Yxc56/5MoQCLZamH8cyhlgyLAcudgYHg+wkAP2slhMIyCJA5AmxzmgvA6 HYcdUHkFaOK+OJgAmjjdKUmyvFp2+68TP+02w1Y0YUQye7BRtlPu9qZleQb/zq/QeuXXL/MPdumt pG4npHmTjIbIz9vWAwq0RLM1q5l+NnQGH6FSfPfIcvQ1doYQTXqIYB6PRZBitLBfaLcRNMsA5HAx rwjf0JlqIRjAYSChH5JS7CtKCoXD6KZzKaZ7psq6Zu2K1TUiiO3OaIinF3y84DfL9YXItw3l2gav pDXYL7iqWKtcR2a0WVPgovxYBIYueS2t+ngidFZSGPoouVnPa+nsCMT1yvw6nAeLoPkkcOOl1ThO 6rYiVoYhGNCkW2oo0+2HUWid1ACaPiiN+5GwJsj/DJOZ76fhnTcf+3Mv8uOlN0uj2Iv9ZRz5URLM g/lfaFEQZVtFARpSL1rW+Q9GX3nwYkR3uc/mCpNzzrUHhYzmvYqgOsJkfZD/CgQAlMFILanOK2yW gGY3jtb3Ewb6E9rICwXB/8V4PsVlPE4QEeskjOpBVE5CS7c+KoGuUul7KhoHG4A/aGrwJztwNTLz tARlcoEsNOJrfjYAC+1I74IhSqmfLpNlEnlROFkCSouFN1vNI2+yCuLx4noxny+CHqWKFQXleMy3 g4QaKlGzoo+dS4S0Vg6WjZAsJzV6YHufWuKlQRj5d2HqrSZJ7EWraOylsZ94fpDepRM/SqPF6tyk B8bpt5vk7KcuJNexQWmg9DGCOmL6+OtC82xZwzQU/po1Uzc5LiIZpqMlLwy0mrDatgeuQPVPrgC4 e6ANZZGkMIt8hT/WLrhWqD5PQe9tcYaXiksF+VNFWgomo9hhWo77tPwE2jh34oB52fC/W4mV09EH mMFUa/hgC+i/JOPBVnvi2yIwhmJ5XhlRJ4zAMdZMrKnYsHTry/F7/L3m6IB0Nm4t2d7j7x/iD/lq 4w9b+rA+mHuluZ7gyFoUzxAFUkCCByLCSwM0KiH/cJ09XMCnrvp9S/AmVX/kEKdpEEWwTJtONDa0 lsOZ9XCG8BxETV3tOrY51/aWv20l21Rwkg07LmZwFS2ZKSonrSBnYAdSxXfLGfBiZG/bw5yRIg1R E8gu3y9nJH4QmZwRpv6Lqv2eM95r9vHa8t/XbKT6hZxxLJ3/l5xh3ivhFd3cTLrPCfgNYNg3Oeb0 0eP2bwA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HV6osvgAAAACQEAAA8AAABk cnMvZG93bnJldi54bWxMj0FLw0AUhO+C/2F5grd2s40VG7MppainItgK4m2bfU1Cs29Ddpuk/97n SY/DDDPf5OvJtWLAPjSeNKh5AgKp9LahSsPn4XX2BCJEQ9a0nlDDFQOsi9ub3GTWj/SBwz5Wgkso ZEZDHWOXSRnKGp0Jc98hsXfyvTORZV9J25uRy10rF0nyKJ1piBdq0+G2xvK8vzgNb6MZN6l6GXbn 0/b6fVi+f+0Uan1/N22eQUSc4l8YfvEZHQpmOvoL2SBaDcuUr0QNs4UCwf5Dmq5AHDm4ShXIIpf/ HxQ/AAAA//8DAFBLAwQKAAAAAAAAACEAIlxARvkLAAD5CwAAFAAAAGRycy9tZWRpYS9pbWFnZTEu cG5niVBORw0KGgoAAAANSUhEUgAAAUIAAACJCAMAAABuK8FtAAAAAXNSR0IArs4c6QAAAAlwSFlz AAAOwwAADsMBx2+oZAAAAPlQTFRFAAAAEBAQCAgIGBgYEAAAMQAAISAhMTAxKSgpOTg5QgAAWjg5 QkFCUlFSWllaSklKewAAcwAAY2Fja2lrc3Fze3l7hAAAlAAAhDAxhFFShHFzlJaUjI6MhIaEnJ6c pSAhpaaltba1ra6tvb691gAAxgAAxkFC1lFS1ra1xsfG3t/e1tfW1sfGzs/O5wAA/wAA9wAA/xAQ 5xAQ/wgI5yAh/yAh/zAx/zg5/ygp5zAx/0FC/0lK/1FS/1la/2Fj/3Fz73l7/3l752Fj/4aE/5aU /56c/6al/7a199fW/8fG/9fW/8/O5+fn9/f37+/v/+fn//f3/+/v////Tr8OSAAACplJREFUeNrt nX1727YRwCGnJa0NlDaYctdR0EhrywZxqtNt7TIv9V68NYsnaC6//4cZ9WopFt4OBzhNeM+T/KHH IIHf4YADcAeSphNPIR2CDmGHsEPYSYewQ/jpIiRrKTqEvgjJuEPogbD9b0E+imEEpxFSlJzShOwl oRkvhdQjnHW9cCN1kSUpa4HVR7+KgmdpkhW1xpDHyw6hrLKWnlD/gWg5skqFkFx96ggng5RPLTBf nOfitCF/2mPhgqd5bfvHgqWl7BAeA8xp6WbyRcrlE0MuP2AyYREuGBXupSqay2OEHwVBCEI57gvY yyb044Dmi1CkFfx1nC6er62t85rR3qPz2ls7r9ERyox7vU9m+XPQk1VOCc25OCImBGernyuvZzsi FNRba2X0jigL2lP5+M1qbUBJVso4CJc5w2hRP+q6TrCzC6Peq8ELBtWsC0KZIs0GjDWRRJZpVlr+ JaUwg3ZAWONZoKD/ubu9+z48wCR3qHO7AIBAtEdYU4nXuN9/dd3KvwKbcJo7Vrl1eGvn11gjnKAa 3+31Wv4XEOCCXszcS837rtitEZaoBJubDcJ34QjmgP60lsp1xLdEWGe4DQzdC2UKdz9l5tZd7BCi joMr+d2rFcG/hSIooF1w2xGdJk4rhHNsgnXvp3+9ufl7H/mxO7nwrW+dTnARLvAJpnLTuYMQZP6H q5LZD4gWCKWfVagJthbD8AFKWmE8hltXzQIhC0awaQreIAuawq19EDPCAjnmQCbnBwd3F1PcpzdD NIWXIySEAtmdkWnvaLpD3rdhZfRnmRBK5KmkJXjcTRaoKmJl/KeZEGYCs05PCbb2gjgccuRBx6r1 BoTVBTLBs/nTes6xHo+7jl/boEXdSFQzZr0Tg73EMmXsVaglAD1CjmvG7PSxJ9KcL9MAix0L71+L cIG7emCqg+MMpe3YK4Ctfo1DtRahk49Vlxf97eniGWXj+QmCqoXnlCG0laN76VvNmCxRh1DYt0zk PcqrPXFR5Wny3qom1wQvMH/nMMBAuB0fTMOhDqF1w8pTAXCySA+PIkpdZPXCvxuGO1o1eV0ahLZO b0W5VPWMtN4T1FLynvmrQGa8kmwBRcis/LUlyzWxqvX5QG4IDvQDgaf/Kc/DEWxmfSBCaTUd16Z5 sFh1REMfbLwnZR403okJGMLCplYlMza9pqUwEmxKLwYy1Fxi83g1wtTi2bnVCJT1LDq0FwQeOOhO 2w2VCOfM/OSx1bKiPju3sNKBx4y6TJuwol1jKBFaRIzZ7eseblJrpPJY5RXBIz91O/cEbsd2h0eW BFu/Bt7ANNBJ4KPoVhkqhGan0G5VLxPb9sFXKA6rqBBaUiEcG2MArVb18vzMeokDtsYB9vnLCRlN nBFmppZbLQdObFIrBX4CEHoyMdROhTAxwkEmCB8MY9ixDogCoXGn0MYTcyMIHgxzlKN3+FsUCE1n qFZr0sGZ0yYovwLacZR80qvcESE3aNbGE2OO2U0CttkiYwyFutcoEJqmWwtPxZUg9JihipTIomyy AqFBsxZbxMw9ww7WnXikpDTlOlmBMPG14wtAjiJsz4/injKqVcWdEJr2Co277CXkAhXY1nXSxBGl 73QaoTAg7BkJMkxT8aoLlii3BBQIOexpXgRhB/+BImUddLVHSMjwgIEe4VRPaAIjqFuHHmtoSEZ7 j2EaDSEx/F4TQnbVerj90zc3b3XdRUn44fbmm5dAgraH6aP1cf+uslW05FyVV0P2tjfez6HrpJCv 7yFtbYv++rOf3IdEOCWjZVPs1cQDnn4ey8HUv7lxbHGMcEiWO0u+v77+6vJnl7/gfMRP/6P09O/8 l5eXl599/upNSIQj0lZ9OZ7ZGYzCVL5946rm+zd/eCy0iXsZLg8R1q0TUpBNtd5dX/+cwOXzV9d/ hiEcWQU3H93MsjaYP/7X7T3frQq9fnAq88PrVaFvHx7rsNyZ7bY+V2TezLeXFz18vU7uugNA8Chq 3QsPEd5v8tD+wl1kZSqtfOlU6MvLyy9e7XNX13VYbgeTbX3YugNtx5fvD4G7iUdRW4TswJDfbRD+ hkSRL/adY6PGrTI3/y+2f7QdIO9/+xKaKnz/jztwlrFdpPTVwXQC6vXbQm5ZqO+OUldPILwiq9lG 7K8hi7MR/GQstDsDGR44Nete//oHt/f8e1XoO8fKrQfQ20ZpyGvjaPvijpygzTOIbXZBSR5d6/uX AIO5v7t761zo7a/++fZoPC6Pp5P3pH4WhKBI3yqeX/joWp9yat4X4PbHsl17DUvoRjxIb+I5Fngn XWv1nzvIfDXSzwkBJpKcQQoB1shARRO330Fht+28vnI1rvYze4xe6L7XDVS0dNvsgm3dbT2NGfBW PaAb4LpfCFW0Mp9TdYIHGaSH2xuCj/bN7AWYjOdqMFBFl24b/40YABpD/BDmsNAYV4OBKlp5zKVA CDqcHe7cdRhC4NTqmlgPVbTS5VJNM5CQvXIzvMyAl/cDj9Rdc3agilb6eSqEDBCo0g7UK1ucEgK4 6akR0O1nRx8WqGi1plQIryCJIHMynDWzIcwv5NDoosxNYUBFTwpXhLBIlY3TCvMKwaExrrm4MEVn tStCc4wmssBTR5xjcUCKdo4vbIeMyN9z8YjaDx+trj0oVCJcxok524vH/V3jSfjqDebuCDFyhF2s kXmUDb9Zo5sa1AjjbcStxOsWiPDjtm5Y0+xqRd129XpZ+HMK3XCrQVhEGGL2Wp4EayGGaHVEYPb/ QXVC3BuXTlZvAUMYLQTXNxu5QbiYQN8JtWtPHcJ43dB72BVBu6E+ZV97SDKK1A3H/u/pz8JVb6KP 9SFhe4eVYFwLEPDY1pTyqkcYxzdEuRksXBqZ6cmG084Y3yYROHGqoRwbo9NpQCiHTWiRGU4OXaAb p5bGyd505h5+wwbtgr8wPpj5dMsYtsCCXGmHbsYryQJU1eJwy4hQhvVaJcV8FnpVbVbf5uCZOmRW guxjJhPPsT2bBbWonkX8UcgFaI5re8iXcEsrh8QmhIuFc7mwZwDUL9tY3nVvFQUXakoJMN1b3MNm b8V2zbYLJMyCMJwMAjx0ijWn1NRy2W2HUIa4rRf5c1KPTZdxH2MZziozdL+VhZqlUL7XJ+wVYR0R zJAZsnAbaXXiPf9xhxU3eaY2D0IezCw9P13kVt4hLp3hzZ+SBd7MLXyM2fHzuy6h/SXWflKdBF54 txjgxsxTN/xO2REVjnNTZsEJth09h3VEQV2NzS3BRDL/TxtLPmqiSNW/cLaaxbDvrF7XHB3u/5W+ KBe9bU3SzXGSDGL+zmlONfXx52QeNdpJ5g4fSK5ZApowAZliHP49qCpiF9xCLNLM6p0lpUAvAZJs txzC5oPpedRgsZ2I4YvcoPQqfzEAT3GwfMUFdYdY0Txy7PFjdUvaywoFRlFkvazyGOEJtFaZ06c3 Zen80XHsvshTkma8EAdS8CwhlHu6WARccpGnti8XeVo8L8CN1BXP+5TS3b+cCwQPlfgUnrDE/E1P wc4HsSeRqEL8isuSJe0oo+hiUnCa5tWH0AE/XIRriy5ZmrRGUR0OM63J0CRl5eLHjygCwo25Phlm KvGjBhMf4ScsHcIOYYewQ9hJh7BD2CH8KOT/8gxHUyxr6f0AAAAASUVORK5CYIJQSwECLQAUAAYA CAAAACEAsYJntgoBAAATAgAAEwAAAAAAAAAAAAAAAAAAAAAAW0NvbnRlbnRfVHlwZXNdLnhtbFBL AQItABQABgAIAAAAIQA4/SH/1gAAAJQBAAALAAAAAAAAAAAAAAAAADsBAABfcmVscy8ucmVsc1BL AQItABQABgAIAAAAIQByMrppxQQAADwRAAAOAAAAAAAAAAAAAAAAADoCAABkcnMvZTJvRG9jLnht bFBLAQItABQABgAIAAAAIQCqJg6+vAAAACEBAAAZAAAAAAAAAAAAAAAAACsHAABkcnMvX3JlbHMv ZTJvRG9jLnhtbC5yZWxzUEsBAi0AFAAGAAgAAAAhAHV6osvgAAAACQEAAA8AAAAAAAAAAAAAAAAA HggAAGRycy9kb3ducmV2LnhtbFBLAQItAAoAAAAAAAAAIQAiXEBG+QsAAPkLAAAUAAAAAAAAAAAA AAAAACsJAABkcnMvbWVkaWEvaW1hZ2UxLnBuZ1BLBQYAAAAABgAGAHwBAABWFQAAAAA= ">
                      <v:shape id="Picture 2517" o:spid="_x0000_s1027" type="#_x0000_t75" style="position:absolute;left:7160;top:1758;width:3809;height:1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jvyv7GAAAA3AAAAA8AAABkcnMvZG93bnJldi54bWxEj0FrwkAUhO8F/8PyBG91Y2qlpNmICKUK hWJMD709ss8kmH2bZlcT/71bKPQ4zMw3TLoeTSuu1LvGsoLFPAJBXFrdcKWgOL49voBwHllja5kU 3MjBOps8pJhoO/CBrrmvRICwS1BB7X2XSOnKmgy6ue2Ig3eyvUEfZF9J3eMQ4KaVcRStpMGGw0KN HW1rKs/5xSj4OvLn0754/vhpi+9Lsxw274e8Umo2HTevIDyN/j/8195pBXG8gt8z4QjI7A4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O/K/sYAAADcAAAADwAAAAAAAAAAAAAA AACfAgAAZHJzL2Rvd25yZXYueG1sUEsFBgAAAAAEAAQA9wAAAJIDAAAAAA== ">
                        <v:imagedata r:id="rId11" o:title="" chromakey="white"/>
                      </v:shape>
                      <v:shapetype id="_x0000_t202" coordsize="21600,21600" o:spt="202" path="m,l,21600r21600,l21600,xe">
                        <v:stroke joinstyle="miter"/>
                        <v:path gradientshapeok="t" o:connecttype="rect"/>
                      </v:shapetype>
                      <v:shape id="Text Box 2518" o:spid="_x0000_s1028" type="#_x0000_t202" style="position:absolute;left:7720;top:1516;width:560;height:5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m6iMUA AADcAAAADwAAAGRycy9kb3ducmV2LnhtbESPT2vCQBTE74V+h+UVvOlug39q6iaUFsFTRa2Ct0f2 mYRm34bsatJv3y0IPQ4z8xtmlQ+2ETfqfO1Yw/NEgSAunKm51PB1WI9fQPiAbLBxTBp+yEOePT6s MDWu5x3d9qEUEcI+RQ1VCG0qpS8qsugnriWO3sV1FkOUXSlNh32E20YmSs2lxZrjQoUtvVdUfO+v VsPx83I+TdW2/LCztneDkmyXUuvR0/D2CiLQEP7D9/bGaEiSB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KbqIxQAAANwAAAAPAAAAAAAAAAAAAAAAAJgCAABkcnMv ZG93bnJldi54bWxQSwUGAAAAAAQABAD1AAAAigMAAAAA " filled="f" stroked="f">
                        <v:textbox>
                          <w:txbxContent>
                            <w:p w:rsidR="0054320C" w:rsidRDefault="0054320C" w:rsidP="00FB7667">
                              <w:r>
                                <w:t>m</w:t>
                              </w:r>
                            </w:p>
                          </w:txbxContent>
                        </v:textbox>
                      </v:shape>
                      <v:shape id="Text Box 2519" o:spid="_x0000_s1029" type="#_x0000_t202" style="position:absolute;left:8014;top:2908;width:560;height:5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Yu+sIA AADcAAAADwAAAGRycy9kb3ducmV2LnhtbERPW2vCMBR+H/gfwhH2tiaWbWg1imwIe9pYvYBvh+bY FpuT0ETb/fvlYbDHj+++2oy2E3fqQ+tYwyxTIIgrZ1quNRz2u6c5iBCRDXaOScMPBdisJw8rLIwb +JvuZaxFCuFQoIYmRl9IGaqGLIbMeeLEXVxvMSbY19L0OKRw28lcqVdpseXU0KCnt4aqa3mzGo6f l/PpWX3V7/bFD25Uku1Cav04HbdLEJHG+C/+c38YDXme1qYz6Qj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ti76wgAAANwAAAAPAAAAAAAAAAAAAAAAAJgCAABkcnMvZG93 bnJldi54bWxQSwUGAAAAAAQABAD1AAAAhwMAAAAA " filled="f" stroked="f">
                        <v:textbox>
                          <w:txbxContent>
                            <w:p w:rsidR="0054320C" w:rsidRDefault="0054320C" w:rsidP="00FB7667">
                              <w:r>
                                <w:t>n</w:t>
                              </w:r>
                            </w:p>
                          </w:txbxContent>
                        </v:textbox>
                      </v:shape>
                    </v:group>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 </w:t>
            </w:r>
            <w:r w:rsidRPr="00A2372F">
              <w:rPr>
                <w:color w:val="000000"/>
                <w:position w:val="-4"/>
              </w:rPr>
              <w:object w:dxaOrig="180" w:dyaOrig="280">
                <v:shape id="_x0000_i1026" type="#_x0000_t75" style="width:9pt;height:14.25pt" o:ole="" fillcolor="window">
                  <v:imagedata r:id="rId12" o:title=""/>
                </v:shape>
                <o:OLEObject Type="Embed" ProgID="Equation.DSMT4" ShapeID="_x0000_i1026" DrawAspect="Content" ObjectID="_1639247310" r:id="rId13"/>
              </w:object>
            </w:r>
            <w:r w:rsidRPr="00A2372F">
              <w:rPr>
                <w:color w:val="000000"/>
              </w:rPr>
              <w:t>Cung AB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l</w:t>
            </w:r>
            <w:r w:rsidR="008D1029" w:rsidRPr="00A2372F">
              <w:rPr>
                <w:color w:val="000000"/>
              </w:rPr>
              <w:t>à</w:t>
            </w:r>
            <w:r w:rsidRPr="00A2372F">
              <w:rPr>
                <w:color w:val="000000"/>
              </w:rPr>
              <w:t xml:space="preserve">: </w:t>
            </w:r>
            <w:r w:rsidRPr="00A2372F">
              <w:rPr>
                <w:color w:val="000000"/>
                <w:position w:val="-4"/>
              </w:rPr>
              <w:object w:dxaOrig="400" w:dyaOrig="340">
                <v:shape id="_x0000_i1027" type="#_x0000_t75" style="width:20.25pt;height:16.5pt" o:ole="">
                  <v:imagedata r:id="rId14" o:title=""/>
                </v:shape>
                <o:OLEObject Type="Embed" ProgID="Equation.DSMT4" ShapeID="_x0000_i1027" DrawAspect="Content" ObjectID="_1639247311" r:id="rId15"/>
              </w:object>
            </w:r>
            <w:r w:rsidRPr="00A2372F">
              <w:rPr>
                <w:color w:val="000000"/>
              </w:rPr>
              <w:t xml:space="preserve">. </w:t>
            </w:r>
            <w:r w:rsidR="008D1029" w:rsidRPr="00A2372F">
              <w:rPr>
                <w:color w:val="000000"/>
              </w:rPr>
              <w:t>Để</w:t>
            </w:r>
            <w:r w:rsidRPr="00A2372F">
              <w:rPr>
                <w:color w:val="000000"/>
              </w:rPr>
              <w:t xml:space="preserve"> ph</w:t>
            </w:r>
            <w:r w:rsidR="008D1029" w:rsidRPr="00A2372F">
              <w:rPr>
                <w:color w:val="000000"/>
              </w:rPr>
              <w:t>â</w:t>
            </w:r>
            <w:r w:rsidRPr="00A2372F">
              <w:rPr>
                <w:color w:val="000000"/>
              </w:rPr>
              <w:t>n bi</w:t>
            </w:r>
            <w:r w:rsidR="008D1029" w:rsidRPr="00A2372F">
              <w:rPr>
                <w:color w:val="000000"/>
              </w:rPr>
              <w:t>ệ</w:t>
            </w:r>
            <w:r w:rsidRPr="00A2372F">
              <w:rPr>
                <w:color w:val="000000"/>
              </w:rPr>
              <w:t>t hai cung c</w:t>
            </w:r>
            <w:r w:rsidR="008D1029" w:rsidRPr="00A2372F">
              <w:rPr>
                <w:color w:val="000000"/>
              </w:rPr>
              <w:t>ó</w:t>
            </w:r>
            <w:r w:rsidRPr="00A2372F">
              <w:rPr>
                <w:color w:val="000000"/>
              </w:rPr>
              <w:t xml:space="preserve"> chung m</w:t>
            </w:r>
            <w:r w:rsidR="008D1029" w:rsidRPr="00A2372F">
              <w:rPr>
                <w:color w:val="000000"/>
              </w:rPr>
              <w:t>ú</w:t>
            </w:r>
            <w:r w:rsidRPr="00A2372F">
              <w:rPr>
                <w:color w:val="000000"/>
              </w:rPr>
              <w:t xml:space="preserve">t </w:t>
            </w:r>
            <w:r w:rsidRPr="00A2372F">
              <w:rPr>
                <w:color w:val="000000"/>
                <w:position w:val="-6"/>
              </w:rPr>
              <w:object w:dxaOrig="300" w:dyaOrig="240">
                <v:shape id="_x0000_i1028" type="#_x0000_t75" style="width:15pt;height:12pt" o:ole="">
                  <v:imagedata r:id="rId16" o:title=""/>
                </v:shape>
                <o:OLEObject Type="Embed" ProgID="Equation.DSMT4" ShapeID="_x0000_i1028" DrawAspect="Content" ObjectID="_1639247312" r:id="rId17"/>
              </w:object>
            </w:r>
            <w:r w:rsidRPr="00A2372F">
              <w:rPr>
                <w:color w:val="000000"/>
              </w:rPr>
              <w:t xml:space="preserve">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hai cung l</w:t>
            </w:r>
            <w:r w:rsidR="008D1029" w:rsidRPr="00A2372F">
              <w:rPr>
                <w:color w:val="000000"/>
              </w:rPr>
              <w:t>à</w:t>
            </w:r>
            <w:r w:rsidRPr="00A2372F">
              <w:rPr>
                <w:color w:val="000000"/>
              </w:rPr>
              <w:t xml:space="preserve">: </w:t>
            </w:r>
            <w:r w:rsidRPr="00A2372F">
              <w:rPr>
                <w:color w:val="000000"/>
                <w:position w:val="-6"/>
              </w:rPr>
              <w:object w:dxaOrig="560" w:dyaOrig="360">
                <v:shape id="_x0000_i1029" type="#_x0000_t75" style="width:27.75pt;height:18pt" o:ole="">
                  <v:imagedata r:id="rId18" o:title=""/>
                </v:shape>
                <o:OLEObject Type="Embed" ProgID="Equation.DSMT4" ShapeID="_x0000_i1029" DrawAspect="Content" ObjectID="_1639247313" r:id="rId19"/>
              </w:object>
            </w:r>
            <w:r w:rsidRPr="00A2372F">
              <w:rPr>
                <w:color w:val="000000"/>
              </w:rPr>
              <w:t xml:space="preserve"> ; </w:t>
            </w:r>
            <w:r w:rsidRPr="00A2372F">
              <w:rPr>
                <w:color w:val="000000"/>
                <w:position w:val="-6"/>
              </w:rPr>
              <w:object w:dxaOrig="520" w:dyaOrig="360">
                <v:shape id="_x0000_i1030" type="#_x0000_t75" style="width:26.25pt;height:18pt" o:ole="">
                  <v:imagedata r:id="rId20" o:title=""/>
                </v:shape>
                <o:OLEObject Type="Embed" ProgID="Equation.DSMT4" ShapeID="_x0000_i1030" DrawAspect="Content" ObjectID="_1639247314" r:id="rId21"/>
              </w:object>
            </w:r>
          </w:p>
          <w:p w:rsidR="00FB7667" w:rsidRPr="00A2372F" w:rsidRDefault="00FB7667" w:rsidP="00FB7667">
            <w:pPr>
              <w:jc w:val="both"/>
              <w:rPr>
                <w:color w:val="000000"/>
                <w:lang w:val="fr-FR"/>
              </w:rPr>
            </w:pPr>
            <w:r w:rsidRPr="00A2372F">
              <w:rPr>
                <w:color w:val="000000"/>
                <w:lang w:val="fr-FR"/>
              </w:rPr>
              <w:t xml:space="preserve">- Cung </w:t>
            </w:r>
            <w:r w:rsidRPr="00A2372F">
              <w:rPr>
                <w:color w:val="000000"/>
                <w:position w:val="-6"/>
              </w:rPr>
              <w:object w:dxaOrig="560" w:dyaOrig="360">
                <v:shape id="_x0000_i1031" type="#_x0000_t75" style="width:27.75pt;height:18pt" o:ole="">
                  <v:imagedata r:id="rId18" o:title=""/>
                </v:shape>
                <o:OLEObject Type="Embed" ProgID="Equation.DSMT4" ShapeID="_x0000_i1031" DrawAspect="Content" ObjectID="_1639247315" r:id="rId22"/>
              </w:object>
            </w:r>
            <w:r w:rsidRPr="00A2372F">
              <w:rPr>
                <w:color w:val="000000"/>
                <w:lang w:val="fr-FR"/>
              </w:rPr>
              <w:t xml:space="preserve"> l</w:t>
            </w:r>
            <w:r w:rsidR="008D1029" w:rsidRPr="00A2372F">
              <w:rPr>
                <w:color w:val="000000"/>
                <w:lang w:val="fr-FR"/>
              </w:rPr>
              <w:t>à</w:t>
            </w:r>
            <w:r w:rsidRPr="00A2372F">
              <w:rPr>
                <w:color w:val="000000"/>
                <w:lang w:val="fr-FR"/>
              </w:rPr>
              <w:t xml:space="preserve"> cung nh</w:t>
            </w:r>
            <w:r w:rsidR="008D1029" w:rsidRPr="00A2372F">
              <w:rPr>
                <w:color w:val="000000"/>
                <w:lang w:val="fr-FR"/>
              </w:rPr>
              <w:t>ỏ</w:t>
            </w:r>
            <w:r w:rsidRPr="00A2372F">
              <w:rPr>
                <w:color w:val="000000"/>
                <w:lang w:val="fr-FR"/>
              </w:rPr>
              <w:t xml:space="preserve"> ; cung </w:t>
            </w:r>
            <w:r w:rsidRPr="00A2372F">
              <w:rPr>
                <w:color w:val="000000"/>
                <w:position w:val="-6"/>
              </w:rPr>
              <w:object w:dxaOrig="520" w:dyaOrig="360">
                <v:shape id="_x0000_i1032" type="#_x0000_t75" style="width:26.25pt;height:18pt" o:ole="">
                  <v:imagedata r:id="rId20" o:title=""/>
                </v:shape>
                <o:OLEObject Type="Embed" ProgID="Equation.DSMT4" ShapeID="_x0000_i1032" DrawAspect="Content" ObjectID="_1639247316" r:id="rId23"/>
              </w:object>
            </w:r>
            <w:r w:rsidRPr="00A2372F">
              <w:rPr>
                <w:color w:val="000000"/>
                <w:lang w:val="fr-FR"/>
              </w:rPr>
              <w:t xml:space="preserve">  l</w:t>
            </w:r>
            <w:r w:rsidR="008D1029" w:rsidRPr="00A2372F">
              <w:rPr>
                <w:color w:val="000000"/>
                <w:lang w:val="fr-FR"/>
              </w:rPr>
              <w:t>à</w:t>
            </w:r>
            <w:r w:rsidRPr="00A2372F">
              <w:rPr>
                <w:color w:val="000000"/>
                <w:lang w:val="fr-FR"/>
              </w:rPr>
              <w:t xml:space="preserve"> cung l</w:t>
            </w:r>
            <w:r w:rsidR="008D1029" w:rsidRPr="00A2372F">
              <w:rPr>
                <w:color w:val="000000"/>
                <w:lang w:val="fr-FR"/>
              </w:rPr>
              <w:t>ớ</w:t>
            </w:r>
            <w:r w:rsidRPr="00A2372F">
              <w:rPr>
                <w:color w:val="000000"/>
                <w:lang w:val="fr-FR"/>
              </w:rPr>
              <w:t xml:space="preserve">n . </w:t>
            </w:r>
          </w:p>
          <w:p w:rsidR="00FB7667" w:rsidRPr="00A2372F" w:rsidRDefault="00FB7667" w:rsidP="00FB7667">
            <w:pPr>
              <w:jc w:val="both"/>
              <w:rPr>
                <w:color w:val="000000"/>
                <w:lang w:val="fr-FR"/>
              </w:rPr>
            </w:pPr>
            <w:r w:rsidRPr="00A2372F">
              <w:rPr>
                <w:color w:val="000000"/>
                <w:lang w:val="fr-FR"/>
              </w:rPr>
              <w:t>- V</w:t>
            </w:r>
            <w:r w:rsidR="008D1029" w:rsidRPr="00A2372F">
              <w:rPr>
                <w:color w:val="000000"/>
                <w:lang w:val="fr-FR"/>
              </w:rPr>
              <w:t>ớ</w:t>
            </w:r>
            <w:r w:rsidRPr="00A2372F">
              <w:rPr>
                <w:color w:val="000000"/>
                <w:lang w:val="fr-FR"/>
              </w:rPr>
              <w:t xml:space="preserve">i </w:t>
            </w:r>
            <w:r w:rsidRPr="00A2372F">
              <w:rPr>
                <w:color w:val="000000"/>
              </w:rPr>
              <w:sym w:font="Symbol" w:char="0061"/>
            </w:r>
            <w:r w:rsidRPr="00A2372F">
              <w:rPr>
                <w:color w:val="000000"/>
                <w:lang w:val="fr-FR"/>
              </w:rPr>
              <w:t xml:space="preserve"> = 180</w:t>
            </w:r>
            <w:r w:rsidRPr="00A2372F">
              <w:rPr>
                <w:color w:val="000000"/>
                <w:vertAlign w:val="superscript"/>
                <w:lang w:val="fr-FR"/>
              </w:rPr>
              <w:t>0</w:t>
            </w:r>
            <w:r w:rsidRPr="00A2372F">
              <w:rPr>
                <w:color w:val="000000"/>
                <w:lang w:val="fr-FR"/>
              </w:rPr>
              <w:t xml:space="preserve"> </w:t>
            </w:r>
            <w:r w:rsidRPr="00A2372F">
              <w:rPr>
                <w:color w:val="000000"/>
                <w:position w:val="-6"/>
              </w:rPr>
              <w:object w:dxaOrig="300" w:dyaOrig="240">
                <v:shape id="_x0000_i1033" type="#_x0000_t75" style="width:15pt;height:12pt" o:ole="">
                  <v:imagedata r:id="rId16" o:title=""/>
                </v:shape>
                <o:OLEObject Type="Embed" ProgID="Equation.DSMT4" ShapeID="_x0000_i1033" DrawAspect="Content" ObjectID="_1639247317" r:id="rId24"/>
              </w:object>
            </w:r>
            <w:r w:rsidRPr="00A2372F">
              <w:rPr>
                <w:color w:val="000000"/>
                <w:lang w:val="fr-FR"/>
              </w:rPr>
              <w:t xml:space="preserve"> m</w:t>
            </w:r>
            <w:r w:rsidR="008D1029" w:rsidRPr="00A2372F">
              <w:rPr>
                <w:color w:val="000000"/>
                <w:lang w:val="fr-FR"/>
              </w:rPr>
              <w:t>ỗ</w:t>
            </w:r>
            <w:r w:rsidRPr="00A2372F">
              <w:rPr>
                <w:color w:val="000000"/>
                <w:lang w:val="fr-FR"/>
              </w:rPr>
              <w:t>i cung l</w:t>
            </w:r>
            <w:r w:rsidR="008D1029" w:rsidRPr="00A2372F">
              <w:rPr>
                <w:color w:val="000000"/>
                <w:lang w:val="fr-FR"/>
              </w:rPr>
              <w:t>à</w:t>
            </w:r>
            <w:r w:rsidRPr="00A2372F">
              <w:rPr>
                <w:color w:val="000000"/>
                <w:lang w:val="fr-FR"/>
              </w:rPr>
              <w:t xml:space="preserve"> m</w:t>
            </w:r>
            <w:r w:rsidR="008D1029" w:rsidRPr="00A2372F">
              <w:rPr>
                <w:color w:val="000000"/>
                <w:lang w:val="fr-FR"/>
              </w:rPr>
              <w:t>ộ</w:t>
            </w:r>
            <w:r w:rsidRPr="00A2372F">
              <w:rPr>
                <w:color w:val="000000"/>
                <w:lang w:val="fr-FR"/>
              </w:rPr>
              <w:t>t n</w:t>
            </w:r>
            <w:r w:rsidR="008D1029" w:rsidRPr="00A2372F">
              <w:rPr>
                <w:color w:val="000000"/>
                <w:lang w:val="fr-FR"/>
              </w:rPr>
              <w:t>ử</w:t>
            </w:r>
            <w:r w:rsidRPr="00A2372F">
              <w:rPr>
                <w:color w:val="000000"/>
                <w:lang w:val="fr-FR"/>
              </w:rPr>
              <w:t xml:space="preserve">a </w:t>
            </w:r>
            <w:r w:rsidR="008D1029" w:rsidRPr="00A2372F">
              <w:rPr>
                <w:color w:val="000000"/>
                <w:lang w:val="fr-FR"/>
              </w:rPr>
              <w:t>đườ</w:t>
            </w:r>
            <w:r w:rsidRPr="00A2372F">
              <w:rPr>
                <w:color w:val="000000"/>
                <w:lang w:val="fr-FR"/>
              </w:rPr>
              <w:t>ng tr</w:t>
            </w:r>
            <w:r w:rsidR="008D1029" w:rsidRPr="00A2372F">
              <w:rPr>
                <w:color w:val="000000"/>
                <w:lang w:val="fr-FR"/>
              </w:rPr>
              <w:t>ò</w:t>
            </w:r>
            <w:r w:rsidRPr="00A2372F">
              <w:rPr>
                <w:color w:val="000000"/>
                <w:lang w:val="fr-FR"/>
              </w:rPr>
              <w:t xml:space="preserve">n . </w:t>
            </w:r>
          </w:p>
          <w:p w:rsidR="00FB7667" w:rsidRPr="00A2372F" w:rsidRDefault="00FB7667" w:rsidP="00FB7667">
            <w:pPr>
              <w:jc w:val="both"/>
              <w:rPr>
                <w:color w:val="000000"/>
                <w:lang w:val="fr-FR"/>
              </w:rPr>
            </w:pPr>
            <w:r w:rsidRPr="00A2372F">
              <w:rPr>
                <w:color w:val="000000"/>
                <w:lang w:val="fr-FR"/>
              </w:rPr>
              <w:t xml:space="preserve">- Cung  </w:t>
            </w:r>
            <w:r w:rsidRPr="00A2372F">
              <w:rPr>
                <w:color w:val="000000"/>
                <w:position w:val="-6"/>
              </w:rPr>
              <w:object w:dxaOrig="560" w:dyaOrig="360">
                <v:shape id="_x0000_i1034" type="#_x0000_t75" style="width:27.75pt;height:18pt" o:ole="">
                  <v:imagedata r:id="rId18" o:title=""/>
                </v:shape>
                <o:OLEObject Type="Embed" ProgID="Equation.DSMT4" ShapeID="_x0000_i1034" DrawAspect="Content" ObjectID="_1639247318" r:id="rId25"/>
              </w:object>
            </w:r>
            <w:r w:rsidRPr="00A2372F">
              <w:rPr>
                <w:color w:val="000000"/>
                <w:lang w:val="fr-FR"/>
              </w:rPr>
              <w:t xml:space="preserve"> l</w:t>
            </w:r>
            <w:r w:rsidR="008D1029" w:rsidRPr="00A2372F">
              <w:rPr>
                <w:color w:val="000000"/>
                <w:lang w:val="fr-FR"/>
              </w:rPr>
              <w:t>à</w:t>
            </w:r>
            <w:r w:rsidRPr="00A2372F">
              <w:rPr>
                <w:color w:val="000000"/>
                <w:lang w:val="fr-FR"/>
              </w:rPr>
              <w:t xml:space="preserve"> cung b</w:t>
            </w:r>
            <w:r w:rsidR="008D1029" w:rsidRPr="00A2372F">
              <w:rPr>
                <w:color w:val="000000"/>
                <w:lang w:val="fr-FR"/>
              </w:rPr>
              <w:t>ị</w:t>
            </w:r>
            <w:r w:rsidRPr="00A2372F">
              <w:rPr>
                <w:color w:val="000000"/>
                <w:lang w:val="fr-FR"/>
              </w:rPr>
              <w:t xml:space="preserve"> ch</w:t>
            </w:r>
            <w:r w:rsidR="008D1029" w:rsidRPr="00A2372F">
              <w:rPr>
                <w:color w:val="000000"/>
                <w:lang w:val="fr-FR"/>
              </w:rPr>
              <w:t>ắ</w:t>
            </w:r>
            <w:r w:rsidRPr="00A2372F">
              <w:rPr>
                <w:color w:val="000000"/>
                <w:lang w:val="fr-FR"/>
              </w:rPr>
              <w:t>n b</w:t>
            </w:r>
            <w:r w:rsidR="008D1029" w:rsidRPr="00A2372F">
              <w:rPr>
                <w:color w:val="000000"/>
                <w:lang w:val="fr-FR"/>
              </w:rPr>
              <w:t>ở</w:t>
            </w:r>
            <w:r w:rsidRPr="00A2372F">
              <w:rPr>
                <w:color w:val="000000"/>
                <w:lang w:val="fr-FR"/>
              </w:rPr>
              <w:t>i g</w:t>
            </w:r>
            <w:r w:rsidR="008D1029" w:rsidRPr="00A2372F">
              <w:rPr>
                <w:color w:val="000000"/>
                <w:lang w:val="fr-FR"/>
              </w:rPr>
              <w:t>ó</w:t>
            </w:r>
            <w:r w:rsidRPr="00A2372F">
              <w:rPr>
                <w:color w:val="000000"/>
                <w:lang w:val="fr-FR"/>
              </w:rPr>
              <w:t xml:space="preserve">c AOB , </w:t>
            </w:r>
          </w:p>
          <w:p w:rsidR="00FB7667" w:rsidRPr="00A2372F" w:rsidRDefault="00FB7667" w:rsidP="00FB7667">
            <w:pPr>
              <w:jc w:val="both"/>
              <w:rPr>
                <w:color w:val="000000"/>
                <w:lang w:val="pt-BR"/>
              </w:rPr>
            </w:pPr>
            <w:r w:rsidRPr="00A2372F">
              <w:rPr>
                <w:color w:val="000000"/>
                <w:lang w:val="fr-FR"/>
              </w:rPr>
              <w:t xml:space="preserve"> </w:t>
            </w: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035" type="#_x0000_t75" style="width:27.75pt;height:18pt" o:ole="">
                  <v:imagedata r:id="rId8" o:title=""/>
                </v:shape>
                <o:OLEObject Type="Embed" ProgID="Equation.DSMT4" ShapeID="_x0000_i1035" DrawAspect="Content" ObjectID="_1639247319" r:id="rId26"/>
              </w:object>
            </w:r>
            <w:r w:rsidRPr="00A2372F">
              <w:rPr>
                <w:color w:val="000000"/>
                <w:lang w:val="pt-BR"/>
              </w:rPr>
              <w:t xml:space="preserve"> ch</w:t>
            </w:r>
            <w:r w:rsidR="008D1029" w:rsidRPr="00A2372F">
              <w:rPr>
                <w:color w:val="000000"/>
                <w:lang w:val="pt-BR"/>
              </w:rPr>
              <w:t>ắ</w:t>
            </w:r>
            <w:r w:rsidRPr="00A2372F">
              <w:rPr>
                <w:color w:val="000000"/>
                <w:lang w:val="pt-BR"/>
              </w:rPr>
              <w:t>n cung nh</w:t>
            </w:r>
            <w:r w:rsidR="008D1029" w:rsidRPr="00A2372F">
              <w:rPr>
                <w:color w:val="000000"/>
                <w:lang w:val="pt-BR"/>
              </w:rPr>
              <w:t>ỏ</w:t>
            </w:r>
            <w:r w:rsidRPr="00A2372F">
              <w:rPr>
                <w:color w:val="000000"/>
                <w:lang w:val="pt-BR"/>
              </w:rPr>
              <w:t xml:space="preserve"> </w:t>
            </w:r>
            <w:r w:rsidRPr="00A2372F">
              <w:rPr>
                <w:color w:val="000000"/>
                <w:position w:val="-6"/>
              </w:rPr>
              <w:object w:dxaOrig="560" w:dyaOrig="360">
                <v:shape id="_x0000_i1036" type="#_x0000_t75" style="width:27.75pt;height:18pt" o:ole="">
                  <v:imagedata r:id="rId18" o:title=""/>
                </v:shape>
                <o:OLEObject Type="Embed" ProgID="Equation.DSMT4" ShapeID="_x0000_i1036" DrawAspect="Content" ObjectID="_1639247320" r:id="rId27"/>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37" type="#_x0000_t75" style="width:29.25pt;height:18pt" o:ole="">
                  <v:imagedata r:id="rId28" o:title=""/>
                </v:shape>
                <o:OLEObject Type="Embed" ProgID="Equation.DSMT4" ShapeID="_x0000_i1037" DrawAspect="Content" ObjectID="_1639247321" r:id="rId29"/>
              </w:object>
            </w:r>
            <w:r w:rsidRPr="00A2372F">
              <w:rPr>
                <w:color w:val="000000"/>
                <w:lang w:val="pt-BR"/>
              </w:rPr>
              <w:t xml:space="preserve">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w:t>
            </w:r>
            <w:r w:rsidRPr="00A2372F">
              <w:rPr>
                <w:color w:val="000000"/>
                <w:lang w:val="pt-BR"/>
              </w:rPr>
              <w:softHyphen/>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n .</w:t>
            </w:r>
          </w:p>
        </w:tc>
      </w:tr>
      <w:tr w:rsidR="00FB7667" w:rsidRPr="00A2372F" w:rsidTr="003E1561">
        <w:trPr>
          <w:trHeight w:val="379"/>
        </w:trPr>
        <w:tc>
          <w:tcPr>
            <w:tcW w:w="10348" w:type="dxa"/>
            <w:gridSpan w:val="2"/>
            <w:tcBorders>
              <w:top w:val="single" w:sz="4" w:space="0" w:color="auto"/>
              <w:left w:val="single" w:sz="4" w:space="0" w:color="auto"/>
              <w:bottom w:val="single" w:sz="4" w:space="0" w:color="auto"/>
            </w:tcBorders>
          </w:tcPr>
          <w:p w:rsidR="00FB7667" w:rsidRPr="00A2372F" w:rsidRDefault="00FB7667" w:rsidP="005157D8">
            <w:pPr>
              <w:numPr>
                <w:ilvl w:val="0"/>
                <w:numId w:val="31"/>
              </w:numPr>
              <w:jc w:val="center"/>
              <w:rPr>
                <w:b/>
                <w:color w:val="000000"/>
                <w:sz w:val="26"/>
                <w:szCs w:val="26"/>
              </w:rPr>
            </w:pPr>
            <w:r w:rsidRPr="00A2372F">
              <w:rPr>
                <w:b/>
                <w:color w:val="000000"/>
                <w:sz w:val="26"/>
                <w:szCs w:val="26"/>
              </w:rPr>
              <w:t>S</w:t>
            </w:r>
            <w:r w:rsidR="008D1029" w:rsidRPr="00A2372F">
              <w:rPr>
                <w:b/>
                <w:color w:val="000000"/>
                <w:sz w:val="26"/>
                <w:szCs w:val="26"/>
              </w:rPr>
              <w:t>ố</w:t>
            </w:r>
            <w:r w:rsidRPr="00A2372F">
              <w:rPr>
                <w:b/>
                <w:color w:val="000000"/>
                <w:sz w:val="26"/>
                <w:szCs w:val="26"/>
              </w:rPr>
              <w:t xml:space="preserve"> </w:t>
            </w:r>
            <w:r w:rsidR="008D1029" w:rsidRPr="00A2372F">
              <w:rPr>
                <w:b/>
                <w:color w:val="000000"/>
                <w:sz w:val="26"/>
                <w:szCs w:val="26"/>
              </w:rPr>
              <w:t>đ</w:t>
            </w:r>
            <w:r w:rsidRPr="00A2372F">
              <w:rPr>
                <w:b/>
                <w:color w:val="000000"/>
                <w:sz w:val="26"/>
                <w:szCs w:val="26"/>
              </w:rPr>
              <w:t xml:space="preserve">o cung </w:t>
            </w:r>
            <w:r w:rsidR="005157D8" w:rsidRPr="00A2372F">
              <w:rPr>
                <w:color w:val="000000"/>
              </w:rPr>
              <w:t>(</w:t>
            </w:r>
            <w:r w:rsidRPr="00A2372F">
              <w:rPr>
                <w:color w:val="000000"/>
              </w:rPr>
              <w:t>8 ph</w:t>
            </w:r>
            <w:r w:rsidR="008D1029" w:rsidRPr="00A2372F">
              <w:rPr>
                <w:color w:val="000000"/>
              </w:rPr>
              <w:t>ú</w:t>
            </w:r>
            <w:r w:rsidRPr="00A2372F">
              <w:rPr>
                <w:color w:val="000000"/>
              </w:rPr>
              <w:t>t)</w:t>
            </w:r>
          </w:p>
        </w:tc>
      </w:tr>
      <w:tr w:rsidR="00F27773" w:rsidRPr="00A2372F" w:rsidTr="003E1561">
        <w:trPr>
          <w:trHeight w:val="1247"/>
        </w:trPr>
        <w:tc>
          <w:tcPr>
            <w:tcW w:w="4824"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i</w:t>
            </w:r>
            <w:r w:rsidR="008D1029" w:rsidRPr="00A2372F">
              <w:rPr>
                <w:color w:val="000000"/>
              </w:rPr>
              <w:t>á</w:t>
            </w:r>
            <w:r w:rsidRPr="00A2372F">
              <w:rPr>
                <w:color w:val="000000"/>
              </w:rPr>
              <w:t>o vi</w:t>
            </w:r>
            <w:r w:rsidR="008D1029" w:rsidRPr="00A2372F">
              <w:rPr>
                <w:color w:val="000000"/>
              </w:rPr>
              <w:t>ê</w:t>
            </w:r>
            <w:r w:rsidRPr="00A2372F">
              <w:rPr>
                <w:color w:val="000000"/>
              </w:rPr>
              <w:t>n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n</w:t>
            </w:r>
            <w:r w:rsidR="008D1029" w:rsidRPr="00A2372F">
              <w:rPr>
                <w:color w:val="000000"/>
              </w:rPr>
              <w:t>ộ</w:t>
            </w:r>
            <w:r w:rsidRPr="00A2372F">
              <w:rPr>
                <w:color w:val="000000"/>
              </w:rPr>
              <w:t xml:space="preserve">i dung </w:t>
            </w:r>
            <w:r w:rsidR="008D1029" w:rsidRPr="00A2372F">
              <w:rPr>
                <w:color w:val="000000"/>
              </w:rPr>
              <w:t>đị</w:t>
            </w:r>
            <w:r w:rsidRPr="00A2372F">
              <w:rPr>
                <w:color w:val="000000"/>
              </w:rPr>
              <w:t>nh ngh</w:t>
            </w:r>
            <w:r w:rsidR="008D1029" w:rsidRPr="00A2372F">
              <w:rPr>
                <w:color w:val="000000"/>
              </w:rPr>
              <w:t>ĩ</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w:t>
            </w:r>
            <w:r w:rsidR="005157D8" w:rsidRPr="00A2372F">
              <w:rPr>
                <w:color w:val="000000"/>
              </w:rPr>
              <w:t>. yêu cầu HS HĐ cá nhân =&gt; cặp đôi =&gt; nhóm trong bàn =&gt; dãy trong và ngoài =&gt; cả lớp.</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d</w:t>
            </w:r>
            <w:r w:rsidR="008D1029" w:rsidRPr="00A2372F">
              <w:rPr>
                <w:color w:val="000000"/>
                <w:lang w:val="pt-BR"/>
              </w:rPr>
              <w:t>ù</w:t>
            </w:r>
            <w:r w:rsidRPr="00A2372F">
              <w:rPr>
                <w:color w:val="000000"/>
                <w:lang w:val="pt-BR"/>
              </w:rPr>
              <w:t>ng th</w:t>
            </w:r>
            <w:r w:rsidR="008D1029" w:rsidRPr="00A2372F">
              <w:rPr>
                <w:color w:val="000000"/>
                <w:lang w:val="pt-BR"/>
              </w:rPr>
              <w:t>ư</w:t>
            </w:r>
            <w:r w:rsidRPr="00A2372F">
              <w:rPr>
                <w:color w:val="000000"/>
                <w:lang w:val="pt-BR"/>
              </w:rPr>
              <w:softHyphen/>
            </w:r>
            <w:r w:rsidR="008D1029" w:rsidRPr="00A2372F">
              <w:rPr>
                <w:color w:val="000000"/>
                <w:lang w:val="pt-BR"/>
              </w:rPr>
              <w:t>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đ</w:t>
            </w:r>
            <w:r w:rsidRPr="00A2372F">
              <w:rPr>
                <w:color w:val="000000"/>
                <w:lang w:val="pt-BR"/>
              </w:rPr>
              <w:t>o xem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AOB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cung nh</w:t>
            </w:r>
            <w:r w:rsidR="008D1029" w:rsidRPr="00A2372F">
              <w:rPr>
                <w:color w:val="000000"/>
                <w:lang w:val="pt-BR"/>
              </w:rPr>
              <w:t>ỏ</w:t>
            </w:r>
            <w:r w:rsidRPr="00A2372F">
              <w:rPr>
                <w:color w:val="000000"/>
                <w:lang w:val="pt-BR"/>
              </w:rPr>
              <w:t xml:space="preserve"> AmB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 =&gt; s</w:t>
            </w:r>
            <w:r w:rsidR="008D1029" w:rsidRPr="00A2372F">
              <w:rPr>
                <w:color w:val="000000"/>
                <w:lang w:val="pt-BR"/>
              </w:rPr>
              <w:t>đ</w:t>
            </w:r>
            <w:r w:rsidRPr="00A2372F">
              <w:rPr>
                <w:color w:val="000000"/>
                <w:position w:val="-4"/>
              </w:rPr>
              <w:object w:dxaOrig="400" w:dyaOrig="340">
                <v:shape id="_x0000_i1038" type="#_x0000_t75" style="width:20.25pt;height:17.25pt" o:ole="" fillcolor="window">
                  <v:imagedata r:id="rId30" o:title=""/>
                </v:shape>
                <o:OLEObject Type="Embed" ProgID="Equation.DSMT4" ShapeID="_x0000_i1038" DrawAspect="Content" ObjectID="_1639247322" r:id="rId31"/>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ấ</w:t>
            </w:r>
            <w:r w:rsidRPr="00A2372F">
              <w:rPr>
                <w:color w:val="000000"/>
                <w:lang w:val="pt-BR"/>
              </w:rPr>
              <w:t>y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minh ho</w:t>
            </w:r>
            <w:r w:rsidR="008D1029" w:rsidRPr="00A2372F">
              <w:rPr>
                <w:color w:val="000000"/>
                <w:lang w:val="pt-BR"/>
              </w:rPr>
              <w:t>ạ</w:t>
            </w:r>
            <w:r w:rsidRPr="00A2372F">
              <w:rPr>
                <w:color w:val="000000"/>
                <w:lang w:val="pt-BR"/>
              </w:rPr>
              <w:t xml:space="preserve"> sau </w:t>
            </w:r>
            <w:r w:rsidR="008D1029" w:rsidRPr="00A2372F">
              <w:rPr>
                <w:color w:val="000000"/>
                <w:lang w:val="pt-BR"/>
              </w:rPr>
              <w:t>đó</w:t>
            </w:r>
            <w:r w:rsidRPr="00A2372F">
              <w:rPr>
                <w:color w:val="000000"/>
                <w:lang w:val="pt-BR"/>
              </w:rPr>
              <w:t xml:space="preserve"> t</w:t>
            </w:r>
            <w:r w:rsidR="008D1029" w:rsidRPr="00A2372F">
              <w:rPr>
                <w:color w:val="000000"/>
                <w:lang w:val="pt-BR"/>
              </w:rPr>
              <w:t>ì</w:t>
            </w:r>
            <w:r w:rsidRPr="00A2372F">
              <w:rPr>
                <w:color w:val="000000"/>
                <w:lang w:val="pt-BR"/>
              </w:rPr>
              <w:t>m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l</w:t>
            </w:r>
            <w:r w:rsidR="008D1029" w:rsidRPr="00A2372F">
              <w:rPr>
                <w:color w:val="000000"/>
                <w:lang w:val="pt-BR"/>
              </w:rPr>
              <w:t>ớ</w:t>
            </w:r>
            <w:r w:rsidRPr="00A2372F">
              <w:rPr>
                <w:color w:val="000000"/>
                <w:lang w:val="pt-BR"/>
              </w:rPr>
              <w:t>n AnB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SGK</w:t>
            </w:r>
          </w:p>
          <w:p w:rsidR="005157D8" w:rsidRPr="00A2372F" w:rsidRDefault="005157D8" w:rsidP="00FB7667">
            <w:pPr>
              <w:jc w:val="both"/>
              <w:rPr>
                <w:b/>
                <w:color w:val="000000"/>
                <w:lang w:val="pt-BR"/>
              </w:rPr>
            </w:pPr>
          </w:p>
        </w:tc>
        <w:tc>
          <w:tcPr>
            <w:tcW w:w="5524" w:type="dxa"/>
            <w:tcBorders>
              <w:top w:val="single" w:sz="4" w:space="0" w:color="auto"/>
              <w:left w:val="single" w:sz="4" w:space="0" w:color="auto"/>
              <w:bottom w:val="nil"/>
            </w:tcBorders>
          </w:tcPr>
          <w:p w:rsidR="00FB7667" w:rsidRPr="00A2372F" w:rsidRDefault="008D1029" w:rsidP="006E437C">
            <w:pPr>
              <w:numPr>
                <w:ilvl w:val="0"/>
                <w:numId w:val="3"/>
              </w:numPr>
              <w:jc w:val="both"/>
              <w:rPr>
                <w:color w:val="000000"/>
              </w:rPr>
            </w:pPr>
            <w:r w:rsidRPr="00A2372F">
              <w:rPr>
                <w:color w:val="000000"/>
                <w:u w:val="single"/>
              </w:rPr>
              <w:t>Đị</w:t>
            </w:r>
            <w:r w:rsidR="00FB7667" w:rsidRPr="00A2372F">
              <w:rPr>
                <w:color w:val="000000"/>
                <w:u w:val="single"/>
              </w:rPr>
              <w:t>nh ngh</w:t>
            </w:r>
            <w:r w:rsidRPr="00A2372F">
              <w:rPr>
                <w:color w:val="000000"/>
                <w:u w:val="single"/>
              </w:rPr>
              <w:t>ĩ</w:t>
            </w:r>
            <w:r w:rsidR="00FB7667" w:rsidRPr="00A2372F">
              <w:rPr>
                <w:color w:val="000000"/>
                <w:u w:val="single"/>
              </w:rPr>
              <w:t>a:</w:t>
            </w:r>
            <w:r w:rsidR="00FB7667" w:rsidRPr="00A2372F">
              <w:rPr>
                <w:color w:val="000000"/>
              </w:rPr>
              <w:t xml:space="preserve">   (Sgk) </w:t>
            </w:r>
          </w:p>
          <w:p w:rsidR="00FB7667" w:rsidRPr="00A2372F" w:rsidRDefault="00FB7667" w:rsidP="00FB7667">
            <w:pPr>
              <w:ind w:left="60"/>
              <w:jc w:val="both"/>
              <w:rPr>
                <w:color w:val="000000"/>
                <w:lang w:val="pt-BR"/>
              </w:rPr>
            </w:pPr>
            <w:r w:rsidRPr="00A2372F">
              <w:rPr>
                <w:color w:val="000000"/>
                <w:lang w:val="pt-BR"/>
              </w:rPr>
              <w:t>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AB: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s</w:t>
            </w:r>
            <w:r w:rsidR="008D1029" w:rsidRPr="00A2372F">
              <w:rPr>
                <w:color w:val="000000"/>
                <w:lang w:val="pt-BR"/>
              </w:rPr>
              <w:t>đ</w:t>
            </w:r>
            <w:r w:rsidRPr="00A2372F">
              <w:rPr>
                <w:color w:val="000000"/>
                <w:position w:val="-4"/>
              </w:rPr>
              <w:object w:dxaOrig="400" w:dyaOrig="340">
                <v:shape id="_x0000_i1039" type="#_x0000_t75" style="width:20.25pt;height:17.25pt" o:ole="" fillcolor="window">
                  <v:imagedata r:id="rId30" o:title=""/>
                </v:shape>
                <o:OLEObject Type="Embed" ProgID="Equation.DSMT4" ShapeID="_x0000_i1039" DrawAspect="Content" ObjectID="_1639247323" r:id="rId32"/>
              </w:object>
            </w:r>
          </w:p>
          <w:p w:rsidR="00FB7667" w:rsidRPr="00A2372F" w:rsidRDefault="00FB7667" w:rsidP="00FB7667">
            <w:pPr>
              <w:ind w:left="60"/>
              <w:jc w:val="both"/>
              <w:rPr>
                <w:color w:val="000000"/>
                <w:lang w:val="pt-BR"/>
              </w:rPr>
            </w:pPr>
            <w:r w:rsidRPr="00A2372F">
              <w:rPr>
                <w:color w:val="000000"/>
                <w:u w:val="single"/>
                <w:lang w:val="pt-BR"/>
              </w:rPr>
              <w:t>V</w:t>
            </w:r>
            <w:r w:rsidR="008D1029" w:rsidRPr="00A2372F">
              <w:rPr>
                <w:color w:val="000000"/>
                <w:u w:val="single"/>
                <w:lang w:val="pt-BR"/>
              </w:rPr>
              <w:t>í</w:t>
            </w:r>
            <w:r w:rsidRPr="00A2372F">
              <w:rPr>
                <w:color w:val="000000"/>
                <w:u w:val="single"/>
                <w:lang w:val="pt-BR"/>
              </w:rPr>
              <w:t xml:space="preserve"> d</w:t>
            </w:r>
            <w:r w:rsidR="008D1029" w:rsidRPr="00A2372F">
              <w:rPr>
                <w:color w:val="000000"/>
                <w:u w:val="single"/>
                <w:lang w:val="pt-BR"/>
              </w:rPr>
              <w:t>ụ</w: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1140" w:dyaOrig="360">
                <v:shape id="_x0000_i1040" type="#_x0000_t75" style="width:57pt;height:18pt" o:ole="" fillcolor="window">
                  <v:imagedata r:id="rId33" o:title=""/>
                </v:shape>
                <o:OLEObject Type="Embed" ProgID="Equation.DSMT4" ShapeID="_x0000_i1040" DrawAspect="Content" ObjectID="_1639247324" r:id="rId34"/>
              </w:object>
            </w:r>
            <w:r w:rsidRPr="00A2372F">
              <w:rPr>
                <w:color w:val="000000"/>
                <w:lang w:val="pt-BR"/>
              </w:rPr>
              <w:t>= 100</w:t>
            </w:r>
            <w:r w:rsidRPr="00A2372F">
              <w:rPr>
                <w:color w:val="000000"/>
                <w:vertAlign w:val="superscript"/>
                <w:lang w:val="pt-BR"/>
              </w:rPr>
              <w:t>0</w:t>
            </w:r>
            <w:r w:rsidRPr="00A2372F">
              <w:rPr>
                <w:color w:val="000000"/>
                <w:lang w:val="pt-BR"/>
              </w:rPr>
              <w:t xml:space="preserve"> </w:t>
            </w:r>
          </w:p>
          <w:p w:rsidR="00FB7667" w:rsidRPr="00A2372F" w:rsidRDefault="00FB7667" w:rsidP="00FB7667">
            <w:pPr>
              <w:ind w:firstLine="464"/>
              <w:jc w:val="both"/>
              <w:rPr>
                <w:color w:val="000000"/>
                <w:lang w:val="pt-BR"/>
              </w:rPr>
            </w:pP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520" w:dyaOrig="340">
                <v:shape id="_x0000_i1041" type="#_x0000_t75" style="width:26.25pt;height:17.25pt" o:ole="" fillcolor="window">
                  <v:imagedata r:id="rId35" o:title=""/>
                </v:shape>
                <o:OLEObject Type="Embed" ProgID="Equation.DSMT4" ShapeID="_x0000_i1041" DrawAspect="Content" ObjectID="_1639247325" r:id="rId36"/>
              </w:object>
            </w:r>
            <w:r w:rsidRPr="00A2372F">
              <w:rPr>
                <w:color w:val="000000"/>
                <w:lang w:val="pt-BR"/>
              </w:rPr>
              <w:t>= 360</w:t>
            </w:r>
            <w:r w:rsidRPr="00A2372F">
              <w:rPr>
                <w:color w:val="000000"/>
                <w:vertAlign w:val="superscript"/>
                <w:lang w:val="pt-BR"/>
              </w:rPr>
              <w:t>0</w:t>
            </w:r>
            <w:r w:rsidRPr="00A2372F">
              <w:rPr>
                <w:color w:val="000000"/>
                <w:lang w:val="pt-BR"/>
              </w:rPr>
              <w:t xml:space="preserve"> - s</w:t>
            </w:r>
            <w:r w:rsidR="008D1029" w:rsidRPr="00A2372F">
              <w:rPr>
                <w:color w:val="000000"/>
                <w:lang w:val="pt-BR"/>
              </w:rPr>
              <w:t>đ</w:t>
            </w:r>
            <w:r w:rsidRPr="00A2372F">
              <w:rPr>
                <w:color w:val="000000"/>
                <w:position w:val="-4"/>
              </w:rPr>
              <w:object w:dxaOrig="580" w:dyaOrig="340">
                <v:shape id="_x0000_i1042" type="#_x0000_t75" style="width:29.25pt;height:17.25pt" o:ole="" fillcolor="window">
                  <v:imagedata r:id="rId37" o:title=""/>
                </v:shape>
                <o:OLEObject Type="Embed" ProgID="Equation.DSMT4" ShapeID="_x0000_i1042" DrawAspect="Content" ObjectID="_1639247326" r:id="rId38"/>
              </w:object>
            </w:r>
          </w:p>
          <w:p w:rsidR="00FB7667" w:rsidRPr="00A2372F" w:rsidRDefault="00FB7667" w:rsidP="006E437C">
            <w:pPr>
              <w:numPr>
                <w:ilvl w:val="0"/>
                <w:numId w:val="4"/>
              </w:numPr>
              <w:jc w:val="both"/>
              <w:rPr>
                <w:color w:val="000000"/>
              </w:rPr>
            </w:pPr>
            <w:r w:rsidRPr="00A2372F">
              <w:rPr>
                <w:color w:val="000000"/>
                <w:u w:val="single"/>
              </w:rPr>
              <w:t>Ch</w:t>
            </w:r>
            <w:r w:rsidR="008D1029" w:rsidRPr="00A2372F">
              <w:rPr>
                <w:color w:val="000000"/>
                <w:u w:val="single"/>
              </w:rPr>
              <w:t>ú</w:t>
            </w:r>
            <w:r w:rsidRPr="00A2372F">
              <w:rPr>
                <w:color w:val="000000"/>
                <w:u w:val="single"/>
              </w:rPr>
              <w:t xml:space="preserve"> </w:t>
            </w:r>
            <w:r w:rsidR="008D1029" w:rsidRPr="00A2372F">
              <w:rPr>
                <w:color w:val="000000"/>
                <w:u w:val="single"/>
              </w:rPr>
              <w:t>ý</w:t>
            </w:r>
            <w:r w:rsidRPr="00A2372F">
              <w:rPr>
                <w:color w:val="000000"/>
                <w:u w:val="single"/>
              </w:rPr>
              <w:t>:</w:t>
            </w:r>
            <w:r w:rsidRPr="00A2372F">
              <w:rPr>
                <w:color w:val="000000"/>
              </w:rPr>
              <w:t xml:space="preserve">  (Sgk) </w:t>
            </w:r>
          </w:p>
          <w:p w:rsidR="00FB7667" w:rsidRPr="00A2372F" w:rsidRDefault="00FB7667" w:rsidP="00FB7667">
            <w:pPr>
              <w:jc w:val="both"/>
              <w:rPr>
                <w:color w:val="000000"/>
                <w:lang w:val="pt-BR"/>
              </w:rPr>
            </w:pPr>
            <w:r w:rsidRPr="00A2372F">
              <w:rPr>
                <w:color w:val="000000"/>
                <w:lang w:val="pt-BR"/>
              </w:rPr>
              <w:t>+) Cung nh</w:t>
            </w:r>
            <w:r w:rsidR="008D1029" w:rsidRPr="00A2372F">
              <w:rPr>
                <w:color w:val="000000"/>
                <w:lang w:val="pt-BR"/>
              </w:rPr>
              <w:t>ỏ</w:t>
            </w:r>
            <w:r w:rsidRPr="00A2372F">
              <w:rPr>
                <w:color w:val="000000"/>
                <w:lang w:val="pt-BR"/>
              </w:rPr>
              <w:t xml:space="preserve">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Cung l</w:t>
            </w:r>
            <w:r w:rsidR="008D1029" w:rsidRPr="00A2372F">
              <w:rPr>
                <w:color w:val="000000"/>
                <w:lang w:val="pt-BR"/>
              </w:rPr>
              <w:t>ớ</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Khi 2 m</w:t>
            </w:r>
            <w:r w:rsidR="008D1029" w:rsidRPr="00A2372F">
              <w:rPr>
                <w:color w:val="000000"/>
                <w:lang w:val="pt-BR"/>
              </w:rPr>
              <w:t>ú</w:t>
            </w:r>
            <w:r w:rsidRPr="00A2372F">
              <w:rPr>
                <w:color w:val="000000"/>
                <w:lang w:val="pt-BR"/>
              </w:rPr>
              <w:t>t c</w:t>
            </w:r>
            <w:r w:rsidR="008D1029" w:rsidRPr="00A2372F">
              <w:rPr>
                <w:color w:val="000000"/>
                <w:lang w:val="pt-BR"/>
              </w:rPr>
              <w:t>ủ</w:t>
            </w:r>
            <w:r w:rsidRPr="00A2372F">
              <w:rPr>
                <w:color w:val="000000"/>
                <w:lang w:val="pt-BR"/>
              </w:rPr>
              <w:t>a cung tr</w:t>
            </w:r>
            <w:r w:rsidR="008D1029" w:rsidRPr="00A2372F">
              <w:rPr>
                <w:color w:val="000000"/>
                <w:lang w:val="pt-BR"/>
              </w:rPr>
              <w:t>ù</w:t>
            </w:r>
            <w:r w:rsidRPr="00A2372F">
              <w:rPr>
                <w:color w:val="000000"/>
                <w:lang w:val="pt-BR"/>
              </w:rPr>
              <w:t>ng nhau th</w:t>
            </w:r>
            <w:r w:rsidR="008D1029" w:rsidRPr="00A2372F">
              <w:rPr>
                <w:color w:val="000000"/>
                <w:lang w:val="pt-BR"/>
              </w:rPr>
              <w:t>ì</w:t>
            </w:r>
            <w:r w:rsidRPr="00A2372F">
              <w:rPr>
                <w:color w:val="000000"/>
                <w:lang w:val="pt-BR"/>
              </w:rPr>
              <w:t xml:space="preserve"> ta c</w:t>
            </w:r>
            <w:r w:rsidR="008D1029" w:rsidRPr="00A2372F">
              <w:rPr>
                <w:color w:val="000000"/>
                <w:lang w:val="pt-BR"/>
              </w:rPr>
              <w:t>ó</w:t>
            </w:r>
            <w:r w:rsidRPr="00A2372F">
              <w:rPr>
                <w:color w:val="000000"/>
                <w:lang w:val="pt-BR"/>
              </w:rPr>
              <w:t xml:space="preserve"> “cung kh</w:t>
            </w:r>
            <w:r w:rsidR="008D1029" w:rsidRPr="00A2372F">
              <w:rPr>
                <w:color w:val="000000"/>
                <w:lang w:val="pt-BR"/>
              </w:rPr>
              <w:t>ô</w:t>
            </w:r>
            <w:r w:rsidRPr="00A2372F">
              <w:rPr>
                <w:color w:val="000000"/>
                <w:lang w:val="pt-BR"/>
              </w:rPr>
              <w:t>ng”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cung c</w:t>
            </w:r>
            <w:r w:rsidR="008D1029" w:rsidRPr="00A2372F">
              <w:rPr>
                <w:color w:val="000000"/>
                <w:lang w:val="pt-BR"/>
              </w:rPr>
              <w:t>ả</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360</w:t>
            </w:r>
            <w:r w:rsidRPr="00A2372F">
              <w:rPr>
                <w:color w:val="000000"/>
                <w:vertAlign w:val="superscript"/>
                <w:lang w:val="pt-BR"/>
              </w:rPr>
              <w:t>0</w:t>
            </w:r>
            <w:r w:rsidRPr="00A2372F">
              <w:rPr>
                <w:color w:val="000000"/>
                <w:lang w:val="pt-BR"/>
              </w:rPr>
              <w:t xml:space="preserve">  </w:t>
            </w:r>
          </w:p>
        </w:tc>
      </w:tr>
      <w:tr w:rsidR="00FB7667" w:rsidRPr="00A2372F" w:rsidTr="003E1561">
        <w:trPr>
          <w:trHeight w:val="380"/>
        </w:trPr>
        <w:tc>
          <w:tcPr>
            <w:tcW w:w="10348" w:type="dxa"/>
            <w:gridSpan w:val="2"/>
            <w:tcBorders>
              <w:top w:val="single" w:sz="4" w:space="0" w:color="auto"/>
              <w:left w:val="single" w:sz="4" w:space="0" w:color="auto"/>
              <w:bottom w:val="single" w:sz="4" w:space="0" w:color="auto"/>
            </w:tcBorders>
          </w:tcPr>
          <w:p w:rsidR="00FB7667" w:rsidRPr="00A2372F" w:rsidRDefault="00FB7667" w:rsidP="005157D8">
            <w:pPr>
              <w:numPr>
                <w:ilvl w:val="0"/>
                <w:numId w:val="31"/>
              </w:numPr>
              <w:jc w:val="center"/>
              <w:rPr>
                <w:b/>
                <w:color w:val="000000"/>
                <w:sz w:val="26"/>
                <w:szCs w:val="26"/>
              </w:rPr>
            </w:pPr>
            <w:r w:rsidRPr="00A2372F">
              <w:rPr>
                <w:b/>
                <w:color w:val="000000"/>
                <w:sz w:val="26"/>
                <w:szCs w:val="26"/>
              </w:rPr>
              <w:t>So s</w:t>
            </w:r>
            <w:r w:rsidR="008D1029" w:rsidRPr="00A2372F">
              <w:rPr>
                <w:b/>
                <w:color w:val="000000"/>
                <w:sz w:val="26"/>
                <w:szCs w:val="26"/>
              </w:rPr>
              <w:t>á</w:t>
            </w:r>
            <w:r w:rsidRPr="00A2372F">
              <w:rPr>
                <w:b/>
                <w:color w:val="000000"/>
                <w:sz w:val="26"/>
                <w:szCs w:val="26"/>
              </w:rPr>
              <w:t xml:space="preserve">nh hai cung </w:t>
            </w:r>
            <w:r w:rsidRPr="00A2372F">
              <w:rPr>
                <w:color w:val="000000"/>
              </w:rPr>
              <w:t>( 6 ph</w:t>
            </w:r>
            <w:r w:rsidR="008D1029" w:rsidRPr="00A2372F">
              <w:rPr>
                <w:color w:val="000000"/>
              </w:rPr>
              <w:t>ú</w:t>
            </w:r>
            <w:r w:rsidRPr="00A2372F">
              <w:rPr>
                <w:color w:val="000000"/>
              </w:rPr>
              <w:t>t)</w:t>
            </w:r>
          </w:p>
          <w:p w:rsidR="005157D8" w:rsidRPr="00A2372F" w:rsidRDefault="005157D8" w:rsidP="005157D8">
            <w:pPr>
              <w:ind w:left="360"/>
              <w:rPr>
                <w:b/>
                <w:color w:val="000000"/>
                <w:sz w:val="26"/>
                <w:szCs w:val="26"/>
              </w:rPr>
            </w:pPr>
          </w:p>
        </w:tc>
      </w:tr>
      <w:tr w:rsidR="00F27773" w:rsidRPr="00A2372F" w:rsidTr="00653D86">
        <w:trPr>
          <w:trHeight w:val="854"/>
        </w:trPr>
        <w:tc>
          <w:tcPr>
            <w:tcW w:w="4824" w:type="dxa"/>
            <w:tcBorders>
              <w:top w:val="single" w:sz="4" w:space="0" w:color="auto"/>
              <w:left w:val="single" w:sz="4" w:space="0" w:color="auto"/>
              <w:bottom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8D1029" w:rsidRPr="00A2372F">
              <w:rPr>
                <w:color w:val="000000"/>
              </w:rPr>
              <w:t>đặ</w:t>
            </w:r>
            <w:r w:rsidRPr="00A2372F">
              <w:rPr>
                <w:color w:val="000000"/>
              </w:rPr>
              <w:t>t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v</w:t>
            </w:r>
            <w:r w:rsidR="008D1029" w:rsidRPr="00A2372F">
              <w:rPr>
                <w:color w:val="000000"/>
              </w:rPr>
              <w:t>ề</w:t>
            </w:r>
            <w:r w:rsidRPr="00A2372F">
              <w:rPr>
                <w:color w:val="000000"/>
              </w:rPr>
              <w:t xml:space="preserve"> vi</w:t>
            </w:r>
            <w:r w:rsidR="008D1029" w:rsidRPr="00A2372F">
              <w:rPr>
                <w:color w:val="000000"/>
              </w:rPr>
              <w:t>ệ</w:t>
            </w:r>
            <w:r w:rsidRPr="00A2372F">
              <w:rPr>
                <w:color w:val="000000"/>
              </w:rPr>
              <w:t>c so s</w:t>
            </w:r>
            <w:r w:rsidR="008D1029" w:rsidRPr="00A2372F">
              <w:rPr>
                <w:color w:val="000000"/>
              </w:rPr>
              <w:t>á</w:t>
            </w:r>
            <w:r w:rsidRPr="00A2372F">
              <w:rPr>
                <w:color w:val="000000"/>
              </w:rPr>
              <w:t>nh hai cung ch</w:t>
            </w:r>
            <w:r w:rsidR="008D1029" w:rsidRPr="00A2372F">
              <w:rPr>
                <w:color w:val="000000"/>
              </w:rPr>
              <w:t>ỉ</w:t>
            </w:r>
            <w:r w:rsidRPr="00A2372F">
              <w:rPr>
                <w:color w:val="000000"/>
              </w:rPr>
              <w:t xml:space="preserve"> x</w:t>
            </w:r>
            <w:r w:rsidR="008D1029" w:rsidRPr="00A2372F">
              <w:rPr>
                <w:color w:val="000000"/>
              </w:rPr>
              <w:t>ả</w:t>
            </w:r>
            <w:r w:rsidRPr="00A2372F">
              <w:rPr>
                <w:color w:val="000000"/>
              </w:rPr>
              <w:t>y ra khi ch</w:t>
            </w:r>
            <w:r w:rsidR="008D1029" w:rsidRPr="00A2372F">
              <w:rPr>
                <w:color w:val="000000"/>
              </w:rPr>
              <w:t>ú</w:t>
            </w:r>
            <w:r w:rsidRPr="00A2372F">
              <w:rPr>
                <w:color w:val="000000"/>
              </w:rPr>
              <w:t>ng c</w:t>
            </w:r>
            <w:r w:rsidR="008D1029" w:rsidRPr="00A2372F">
              <w:rPr>
                <w:color w:val="000000"/>
              </w:rPr>
              <w:t>ù</w:t>
            </w:r>
            <w:r w:rsidRPr="00A2372F">
              <w:rPr>
                <w:color w:val="000000"/>
              </w:rPr>
              <w:t>ng tro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ho</w:t>
            </w:r>
            <w:r w:rsidR="008D1029" w:rsidRPr="00A2372F">
              <w:rPr>
                <w:color w:val="000000"/>
              </w:rPr>
              <w:t>ặ</w:t>
            </w:r>
            <w:r w:rsidRPr="00A2372F">
              <w:rPr>
                <w:color w:val="000000"/>
              </w:rPr>
              <w:t xml:space="preserve">c trong hai </w:t>
            </w:r>
            <w:r w:rsidR="008D1029" w:rsidRPr="00A2372F">
              <w:rPr>
                <w:color w:val="000000"/>
              </w:rPr>
              <w:t>đư</w:t>
            </w:r>
            <w:r w:rsidRPr="00A2372F">
              <w:rPr>
                <w:color w:val="000000"/>
              </w:rPr>
              <w:softHyphen/>
            </w:r>
            <w:r w:rsidR="008D1029" w:rsidRPr="00A2372F">
              <w:rPr>
                <w:color w:val="000000"/>
              </w:rPr>
              <w:t>ờ</w:t>
            </w:r>
            <w:r w:rsidRPr="00A2372F">
              <w:rPr>
                <w:color w:val="000000"/>
              </w:rPr>
              <w:t>ng tr</w:t>
            </w:r>
            <w:r w:rsidR="008D1029" w:rsidRPr="00A2372F">
              <w:rPr>
                <w:color w:val="000000"/>
              </w:rPr>
              <w:t>ò</w:t>
            </w:r>
            <w:r w:rsidRPr="00A2372F">
              <w:rPr>
                <w:color w:val="000000"/>
              </w:rPr>
              <w:t>n b</w:t>
            </w:r>
            <w:r w:rsidR="008D1029" w:rsidRPr="00A2372F">
              <w:rPr>
                <w:color w:val="000000"/>
              </w:rPr>
              <w:t>ằ</w:t>
            </w:r>
            <w:r w:rsidRPr="00A2372F">
              <w:rPr>
                <w:color w:val="000000"/>
              </w:rPr>
              <w:t>ng nhau .</w:t>
            </w:r>
          </w:p>
          <w:p w:rsidR="00FB7667" w:rsidRPr="00A2372F" w:rsidRDefault="00FB7667" w:rsidP="00FB7667">
            <w:pPr>
              <w:jc w:val="both"/>
              <w:rPr>
                <w:color w:val="000000"/>
                <w:lang w:val="pt-BR"/>
              </w:rPr>
            </w:pPr>
            <w:r w:rsidRPr="00A2372F">
              <w:rPr>
                <w:color w:val="000000"/>
                <w:lang w:val="pt-BR"/>
              </w:rPr>
              <w:t>- Hai cung b</w:t>
            </w:r>
            <w:r w:rsidR="008D1029" w:rsidRPr="00A2372F">
              <w:rPr>
                <w:color w:val="000000"/>
                <w:lang w:val="pt-BR"/>
              </w:rPr>
              <w:t>ằ</w:t>
            </w:r>
            <w:r w:rsidRPr="00A2372F">
              <w:rPr>
                <w:color w:val="000000"/>
                <w:lang w:val="pt-BR"/>
              </w:rPr>
              <w:t>ng nhau khi n</w:t>
            </w:r>
            <w:r w:rsidR="008D1029" w:rsidRPr="00A2372F">
              <w:rPr>
                <w:color w:val="000000"/>
                <w:lang w:val="pt-BR"/>
              </w:rPr>
              <w:t>à</w:t>
            </w:r>
            <w:r w:rsidRPr="00A2372F">
              <w:rPr>
                <w:color w:val="000000"/>
                <w:lang w:val="pt-BR"/>
              </w:rPr>
              <w:t xml:space="preserve">o ? Khi </w:t>
            </w:r>
            <w:r w:rsidR="008D1029" w:rsidRPr="00A2372F">
              <w:rPr>
                <w:color w:val="000000"/>
                <w:lang w:val="pt-BR"/>
              </w:rPr>
              <w:t>đó</w:t>
            </w:r>
            <w:r w:rsidRPr="00A2372F">
              <w:rPr>
                <w:color w:val="000000"/>
                <w:lang w:val="pt-BR"/>
              </w:rPr>
              <w:t xml:space="preserve"> </w:t>
            </w:r>
            <w:r w:rsidRPr="00A2372F">
              <w:rPr>
                <w:color w:val="000000"/>
                <w:lang w:val="pt-BR"/>
              </w:rPr>
              <w:lastRenderedPageBreak/>
              <w:t>s</w:t>
            </w:r>
            <w:r w:rsidR="008D1029" w:rsidRPr="00A2372F">
              <w:rPr>
                <w:color w:val="000000"/>
                <w:lang w:val="pt-BR"/>
              </w:rPr>
              <w:t>đ</w:t>
            </w:r>
            <w:r w:rsidRPr="00A2372F">
              <w:rPr>
                <w:color w:val="000000"/>
                <w:lang w:val="pt-BR"/>
              </w:rPr>
              <w:t xml:space="preserve">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 xml:space="preserve">ng ? </w:t>
            </w:r>
          </w:p>
          <w:p w:rsidR="00FB7667" w:rsidRPr="00A2372F" w:rsidRDefault="00FB7667" w:rsidP="00FB7667">
            <w:pPr>
              <w:jc w:val="both"/>
              <w:rPr>
                <w:color w:val="000000"/>
                <w:lang w:val="pt-BR"/>
              </w:rPr>
            </w:pPr>
            <w:r w:rsidRPr="00A2372F">
              <w:rPr>
                <w:color w:val="000000"/>
                <w:lang w:val="pt-BR"/>
              </w:rPr>
              <w:t>- Hai cung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nhau li</w:t>
            </w:r>
            <w:r w:rsidR="008D1029" w:rsidRPr="00A2372F">
              <w:rPr>
                <w:color w:val="000000"/>
                <w:lang w:val="pt-BR"/>
              </w:rPr>
              <w:t>ệ</w:t>
            </w:r>
            <w:r w:rsidRPr="00A2372F">
              <w:rPr>
                <w:color w:val="000000"/>
                <w:lang w:val="pt-BR"/>
              </w:rPr>
              <w:t>u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ng ? l</w:t>
            </w:r>
            <w:r w:rsidR="008D1029" w:rsidRPr="00A2372F">
              <w:rPr>
                <w:color w:val="000000"/>
                <w:lang w:val="pt-BR"/>
              </w:rPr>
              <w:t>ấ</w:t>
            </w:r>
            <w:r w:rsidRPr="00A2372F">
              <w:rPr>
                <w:color w:val="000000"/>
                <w:lang w:val="pt-BR"/>
              </w:rPr>
              <w:t>y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ch</w:t>
            </w:r>
            <w:r w:rsidR="008D1029" w:rsidRPr="00A2372F">
              <w:rPr>
                <w:color w:val="000000"/>
                <w:lang w:val="pt-BR"/>
              </w:rPr>
              <w:t>ứ</w:t>
            </w:r>
            <w:r w:rsidRPr="00A2372F">
              <w:rPr>
                <w:color w:val="000000"/>
                <w:lang w:val="pt-BR"/>
              </w:rPr>
              <w:t>ng t</w:t>
            </w:r>
            <w:r w:rsidR="008D1029" w:rsidRPr="00A2372F">
              <w:rPr>
                <w:color w:val="000000"/>
                <w:lang w:val="pt-BR"/>
              </w:rPr>
              <w:t>ỏ</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tr</w:t>
            </w:r>
            <w:r w:rsidR="008D1029" w:rsidRPr="00A2372F">
              <w:rPr>
                <w:color w:val="000000"/>
                <w:lang w:val="pt-BR"/>
              </w:rPr>
              <w:t>ê</w:t>
            </w:r>
            <w:r w:rsidRPr="00A2372F">
              <w:rPr>
                <w:color w:val="000000"/>
                <w:lang w:val="pt-BR"/>
              </w:rPr>
              <w:t>n l</w:t>
            </w:r>
            <w:r w:rsidR="008D1029" w:rsidRPr="00A2372F">
              <w:rPr>
                <w:color w:val="000000"/>
                <w:lang w:val="pt-BR"/>
              </w:rPr>
              <w:t>à</w:t>
            </w:r>
            <w:r w:rsidRPr="00A2372F">
              <w:rPr>
                <w:color w:val="000000"/>
                <w:lang w:val="pt-BR"/>
              </w:rPr>
              <w:t xml:space="preserve"> sai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ph</w:t>
            </w:r>
            <w:r w:rsidR="008D1029" w:rsidRPr="00A2372F">
              <w:rPr>
                <w:color w:val="000000"/>
                <w:lang w:val="pt-BR"/>
              </w:rPr>
              <w:t>ả</w:t>
            </w:r>
            <w:r w:rsidRPr="00A2372F">
              <w:rPr>
                <w:color w:val="000000"/>
                <w:lang w:val="pt-BR"/>
              </w:rPr>
              <w:t>n v</w:t>
            </w:r>
            <w:r w:rsidR="008D1029" w:rsidRPr="00A2372F">
              <w:rPr>
                <w:color w:val="000000"/>
                <w:lang w:val="pt-BR"/>
              </w:rPr>
              <w:t>í</w:t>
            </w:r>
            <w:r w:rsidRPr="00A2372F">
              <w:rPr>
                <w:color w:val="000000"/>
                <w:lang w:val="pt-BR"/>
              </w:rPr>
              <w:t xml:space="preserve"> d</w:t>
            </w:r>
            <w:r w:rsidR="008D1029" w:rsidRPr="00A2372F">
              <w:rPr>
                <w:color w:val="000000"/>
                <w:lang w:val="pt-BR"/>
              </w:rPr>
              <w:t>ụ</w:t>
            </w:r>
            <w:r w:rsidRPr="00A2372F">
              <w:rPr>
                <w:color w:val="000000"/>
                <w:lang w:val="pt-BR"/>
              </w:rPr>
              <w:t xml:space="preserve">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 xml:space="preserve">u </w:t>
            </w:r>
            <w:r w:rsidR="008D1029" w:rsidRPr="00A2372F">
              <w:rPr>
                <w:color w:val="000000"/>
                <w:lang w:val="pt-BR"/>
              </w:rPr>
              <w:t>đượ</w:t>
            </w:r>
            <w:r w:rsidRPr="00A2372F">
              <w:rPr>
                <w:color w:val="000000"/>
                <w:lang w:val="pt-BR"/>
              </w:rPr>
              <w:t>c qu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minh ho</w:t>
            </w:r>
            <w:r w:rsidR="008D1029" w:rsidRPr="00A2372F">
              <w:rPr>
                <w:color w:val="000000"/>
                <w:lang w:val="pt-BR"/>
              </w:rPr>
              <w:t>ạ</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r</w:t>
            </w:r>
            <w:r w:rsidR="008D1029" w:rsidRPr="00A2372F">
              <w:rPr>
                <w:color w:val="000000"/>
                <w:lang w:val="pt-BR"/>
              </w:rPr>
              <w:t>ú</w:t>
            </w:r>
            <w:r w:rsidRPr="00A2372F">
              <w:rPr>
                <w:color w:val="000000"/>
                <w:lang w:val="pt-BR"/>
              </w:rPr>
              <w:t>t ra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 xml:space="preserve">n sau </w:t>
            </w:r>
            <w:r w:rsidR="008D1029" w:rsidRPr="00A2372F">
              <w:rPr>
                <w:color w:val="000000"/>
                <w:lang w:val="pt-BR"/>
              </w:rPr>
              <w:t>đó</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minh ho</w:t>
            </w:r>
            <w:r w:rsidR="008D1029" w:rsidRPr="00A2372F">
              <w:rPr>
                <w:color w:val="000000"/>
                <w:lang w:val="pt-BR"/>
              </w:rPr>
              <w:t>ạ</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Hai cung b</w:t>
            </w:r>
            <w:r w:rsidR="008D1029" w:rsidRPr="00A2372F">
              <w:rPr>
                <w:color w:val="000000"/>
                <w:lang w:val="pt-BR"/>
              </w:rPr>
              <w:t>ằ</w:t>
            </w:r>
            <w:r w:rsidRPr="00A2372F">
              <w:rPr>
                <w:color w:val="000000"/>
                <w:lang w:val="pt-BR"/>
              </w:rPr>
              <w:t>ng nhau n</w:t>
            </w:r>
            <w:r w:rsidR="008D1029" w:rsidRPr="00A2372F">
              <w:rPr>
                <w:color w:val="000000"/>
                <w:lang w:val="pt-BR"/>
              </w:rPr>
              <w:t>ế</w:t>
            </w:r>
            <w:r w:rsidRPr="00A2372F">
              <w:rPr>
                <w:color w:val="000000"/>
                <w:lang w:val="pt-BR"/>
              </w:rPr>
              <w:t>u ch</w:t>
            </w:r>
            <w:r w:rsidR="008D1029" w:rsidRPr="00A2372F">
              <w:rPr>
                <w:color w:val="000000"/>
                <w:lang w:val="pt-BR"/>
              </w:rPr>
              <w:t>ú</w:t>
            </w:r>
            <w:r w:rsidRPr="00A2372F">
              <w:rPr>
                <w:color w:val="000000"/>
                <w:lang w:val="pt-BR"/>
              </w:rPr>
              <w:t>ng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nhau .</w:t>
            </w:r>
          </w:p>
          <w:p w:rsidR="00FB7667" w:rsidRPr="00A2372F" w:rsidRDefault="00FB7667" w:rsidP="00FB7667">
            <w:pPr>
              <w:jc w:val="both"/>
              <w:rPr>
                <w:color w:val="000000"/>
                <w:lang w:val="pt-BR"/>
              </w:rPr>
            </w:pPr>
            <w:r w:rsidRPr="00A2372F">
              <w:rPr>
                <w:color w:val="000000"/>
                <w:lang w:val="pt-BR"/>
              </w:rPr>
              <w:t>+) Trong hai cung cung n</w:t>
            </w:r>
            <w:r w:rsidR="008D1029" w:rsidRPr="00A2372F">
              <w:rPr>
                <w:color w:val="000000"/>
                <w:lang w:val="pt-BR"/>
              </w:rPr>
              <w:t>à</w:t>
            </w:r>
            <w:r w:rsidRPr="00A2372F">
              <w:rPr>
                <w:color w:val="000000"/>
                <w:lang w:val="pt-BR"/>
              </w:rPr>
              <w:t>o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th</w:t>
            </w:r>
            <w:r w:rsidR="008D1029" w:rsidRPr="00A2372F">
              <w:rPr>
                <w:color w:val="000000"/>
                <w:lang w:val="pt-BR"/>
              </w:rPr>
              <w:t>ì</w:t>
            </w:r>
            <w:r w:rsidRPr="00A2372F">
              <w:rPr>
                <w:color w:val="000000"/>
                <w:lang w:val="pt-BR"/>
              </w:rPr>
              <w:t xml:space="preserve"> </w:t>
            </w:r>
            <w:r w:rsidR="008D1029" w:rsidRPr="00A2372F">
              <w:rPr>
                <w:color w:val="000000"/>
                <w:lang w:val="pt-BR"/>
              </w:rPr>
              <w:t>đ</w:t>
            </w:r>
            <w:r w:rsidRPr="00A2372F">
              <w:rPr>
                <w:color w:val="000000"/>
                <w:lang w:val="pt-BR"/>
              </w:rPr>
              <w:softHyphen/>
            </w:r>
            <w:r w:rsidR="008D1029" w:rsidRPr="00A2372F">
              <w:rPr>
                <w:color w:val="000000"/>
                <w:lang w:val="pt-BR"/>
              </w:rPr>
              <w:t>ượ</w:t>
            </w:r>
            <w:r w:rsidRPr="00A2372F">
              <w:rPr>
                <w:color w:val="000000"/>
                <w:lang w:val="pt-BR"/>
              </w:rPr>
              <w:t>c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cung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09600" behindDoc="0" locked="0" layoutInCell="1" allowOverlap="1">
                  <wp:simplePos x="0" y="0"/>
                  <wp:positionH relativeFrom="column">
                    <wp:posOffset>599440</wp:posOffset>
                  </wp:positionH>
                  <wp:positionV relativeFrom="paragraph">
                    <wp:posOffset>100965</wp:posOffset>
                  </wp:positionV>
                  <wp:extent cx="2004060" cy="890270"/>
                  <wp:effectExtent l="0" t="0" r="0" b="5080"/>
                  <wp:wrapNone/>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4060" cy="890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3E1561" w:rsidRPr="00A2372F" w:rsidRDefault="003E1561"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firstLine="464"/>
              <w:jc w:val="both"/>
              <w:rPr>
                <w:color w:val="000000"/>
                <w:lang w:val="pt-BR"/>
              </w:rPr>
            </w:pPr>
            <w:r w:rsidRPr="00A2372F">
              <w:rPr>
                <w:color w:val="000000"/>
                <w:lang w:val="pt-BR"/>
              </w:rPr>
              <w:t xml:space="preserve">+) </w:t>
            </w:r>
            <w:r w:rsidRPr="00A2372F">
              <w:rPr>
                <w:color w:val="000000"/>
                <w:position w:val="-6"/>
              </w:rPr>
              <w:object w:dxaOrig="980" w:dyaOrig="360">
                <v:shape id="_x0000_i1043" type="#_x0000_t75" style="width:48.75pt;height:18pt" o:ole="" fillcolor="window">
                  <v:imagedata r:id="rId40" o:title=""/>
                </v:shape>
                <o:OLEObject Type="Embed" ProgID="Equation.DSMT4" ShapeID="_x0000_i1043" DrawAspect="Content" ObjectID="_1639247327" r:id="rId41"/>
              </w:object>
            </w:r>
            <w:r w:rsidRPr="00A2372F">
              <w:rPr>
                <w:color w:val="000000"/>
                <w:lang w:val="pt-BR"/>
              </w:rPr>
              <w:t xml:space="preserve"> n</w:t>
            </w:r>
            <w:r w:rsidR="008D1029" w:rsidRPr="00A2372F">
              <w:rPr>
                <w:color w:val="000000"/>
                <w:lang w:val="pt-BR"/>
              </w:rPr>
              <w:t>ế</w:t>
            </w:r>
            <w:r w:rsidRPr="00A2372F">
              <w:rPr>
                <w:color w:val="000000"/>
                <w:lang w:val="pt-BR"/>
              </w:rPr>
              <w:t>u  s</w:t>
            </w:r>
            <w:r w:rsidR="008D1029" w:rsidRPr="00A2372F">
              <w:rPr>
                <w:color w:val="000000"/>
                <w:lang w:val="pt-BR"/>
              </w:rPr>
              <w:t>đ</w:t>
            </w:r>
            <w:r w:rsidRPr="00A2372F">
              <w:rPr>
                <w:color w:val="000000"/>
                <w:lang w:val="pt-BR"/>
              </w:rPr>
              <w:t xml:space="preserve"> </w:t>
            </w:r>
            <w:r w:rsidRPr="00A2372F">
              <w:rPr>
                <w:color w:val="000000"/>
                <w:position w:val="-4"/>
              </w:rPr>
              <w:object w:dxaOrig="580" w:dyaOrig="340">
                <v:shape id="_x0000_i1044" type="#_x0000_t75" style="width:29.25pt;height:17.25pt" o:ole="" fillcolor="window">
                  <v:imagedata r:id="rId42" o:title=""/>
                </v:shape>
                <o:OLEObject Type="Embed" ProgID="Equation.DSMT4" ShapeID="_x0000_i1044" DrawAspect="Content" ObjectID="_1639247328" r:id="rId43"/>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045" type="#_x0000_t75" style="width:20.25pt;height:18pt" o:ole="" fillcolor="window">
                  <v:imagedata r:id="rId44" o:title=""/>
                </v:shape>
                <o:OLEObject Type="Embed" ProgID="Equation.DSMT4" ShapeID="_x0000_i1045" DrawAspect="Content" ObjectID="_1639247329" r:id="rId45"/>
              </w:object>
            </w:r>
          </w:p>
          <w:p w:rsidR="00FB7667" w:rsidRPr="00A2372F" w:rsidRDefault="00FB7667" w:rsidP="00FB7667">
            <w:pPr>
              <w:ind w:firstLine="464"/>
              <w:jc w:val="both"/>
              <w:rPr>
                <w:color w:val="000000"/>
                <w:lang w:val="pt-BR"/>
              </w:rPr>
            </w:pPr>
            <w:r w:rsidRPr="00A2372F">
              <w:rPr>
                <w:color w:val="000000"/>
                <w:lang w:val="pt-BR"/>
              </w:rPr>
              <w:t xml:space="preserve">+) </w:t>
            </w:r>
            <w:r w:rsidRPr="00A2372F">
              <w:rPr>
                <w:color w:val="000000"/>
                <w:position w:val="-6"/>
              </w:rPr>
              <w:object w:dxaOrig="980" w:dyaOrig="360">
                <v:shape id="_x0000_i1046" type="#_x0000_t75" style="width:48.75pt;height:18pt" o:ole="" fillcolor="window">
                  <v:imagedata r:id="rId46" o:title=""/>
                </v:shape>
                <o:OLEObject Type="Embed" ProgID="Equation.DSMT4" ShapeID="_x0000_i1046" DrawAspect="Content" ObjectID="_1639247330" r:id="rId47"/>
              </w:object>
            </w:r>
            <w:r w:rsidRPr="00A2372F">
              <w:rPr>
                <w:color w:val="000000"/>
                <w:lang w:val="pt-BR"/>
              </w:rPr>
              <w:t xml:space="preserve"> n</w:t>
            </w:r>
            <w:r w:rsidR="008D1029" w:rsidRPr="00A2372F">
              <w:rPr>
                <w:color w:val="000000"/>
                <w:lang w:val="pt-BR"/>
              </w:rPr>
              <w:t>ế</w:t>
            </w:r>
            <w:r w:rsidRPr="00A2372F">
              <w:rPr>
                <w:color w:val="000000"/>
                <w:lang w:val="pt-BR"/>
              </w:rPr>
              <w:t>u  s</w:t>
            </w:r>
            <w:r w:rsidR="008D1029" w:rsidRPr="00A2372F">
              <w:rPr>
                <w:color w:val="000000"/>
                <w:lang w:val="pt-BR"/>
              </w:rPr>
              <w:t>đ</w:t>
            </w:r>
            <w:r w:rsidRPr="00A2372F">
              <w:rPr>
                <w:color w:val="000000"/>
                <w:lang w:val="pt-BR"/>
              </w:rPr>
              <w:t xml:space="preserve"> </w:t>
            </w:r>
            <w:r w:rsidRPr="00A2372F">
              <w:rPr>
                <w:color w:val="000000"/>
                <w:position w:val="-4"/>
              </w:rPr>
              <w:object w:dxaOrig="580" w:dyaOrig="340">
                <v:shape id="_x0000_i1047" type="#_x0000_t75" style="width:29.25pt;height:17.25pt" o:ole="" fillcolor="window">
                  <v:imagedata r:id="rId48" o:title=""/>
                </v:shape>
                <o:OLEObject Type="Embed" ProgID="Equation.DSMT4" ShapeID="_x0000_i1047" DrawAspect="Content" ObjectID="_1639247331" r:id="rId49"/>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048" type="#_x0000_t75" style="width:20.25pt;height:18pt" o:ole="" fillcolor="window">
                  <v:imagedata r:id="rId44" o:title=""/>
                </v:shape>
                <o:OLEObject Type="Embed" ProgID="Equation.DSMT4" ShapeID="_x0000_i1048" DrawAspect="Content" ObjectID="_1639247332" r:id="rId50"/>
              </w:object>
            </w:r>
          </w:p>
        </w:tc>
      </w:tr>
      <w:tr w:rsidR="00F27773" w:rsidRPr="00A2372F" w:rsidTr="003E1561">
        <w:trPr>
          <w:trHeight w:val="350"/>
        </w:trPr>
        <w:tc>
          <w:tcPr>
            <w:tcW w:w="10348" w:type="dxa"/>
            <w:gridSpan w:val="2"/>
            <w:tcBorders>
              <w:top w:val="single" w:sz="4" w:space="0" w:color="auto"/>
              <w:left w:val="single" w:sz="4" w:space="0" w:color="auto"/>
              <w:bottom w:val="single" w:sz="4" w:space="0" w:color="auto"/>
            </w:tcBorders>
          </w:tcPr>
          <w:p w:rsidR="00FB7667" w:rsidRPr="00A2372F" w:rsidRDefault="00FB7667" w:rsidP="00FB7667">
            <w:pPr>
              <w:jc w:val="center"/>
              <w:rPr>
                <w:color w:val="000000"/>
              </w:rPr>
            </w:pPr>
            <w:r w:rsidRPr="00A2372F">
              <w:rPr>
                <w:b/>
                <w:color w:val="000000"/>
                <w:sz w:val="26"/>
                <w:szCs w:val="26"/>
              </w:rPr>
              <w:lastRenderedPageBreak/>
              <w:t>4 . Khi n</w:t>
            </w:r>
            <w:r w:rsidR="008D1029" w:rsidRPr="00A2372F">
              <w:rPr>
                <w:b/>
                <w:color w:val="000000"/>
                <w:sz w:val="26"/>
                <w:szCs w:val="26"/>
              </w:rPr>
              <w:t>à</w:t>
            </w:r>
            <w:r w:rsidRPr="00A2372F">
              <w:rPr>
                <w:b/>
                <w:color w:val="000000"/>
                <w:sz w:val="26"/>
                <w:szCs w:val="26"/>
              </w:rPr>
              <w:t>o th</w:t>
            </w:r>
            <w:r w:rsidR="008D1029" w:rsidRPr="00A2372F">
              <w:rPr>
                <w:b/>
                <w:color w:val="000000"/>
                <w:sz w:val="26"/>
                <w:szCs w:val="26"/>
              </w:rPr>
              <w:t>ì</w:t>
            </w:r>
            <w:r w:rsidRPr="00A2372F">
              <w:rPr>
                <w:b/>
                <w:color w:val="000000"/>
                <w:sz w:val="26"/>
                <w:szCs w:val="26"/>
              </w:rPr>
              <w:t xml:space="preserve"> </w:t>
            </w:r>
            <w:r w:rsidRPr="00A2372F">
              <w:rPr>
                <w:b/>
                <w:color w:val="000000"/>
                <w:position w:val="-4"/>
                <w:sz w:val="26"/>
                <w:szCs w:val="26"/>
              </w:rPr>
              <w:object w:dxaOrig="2880" w:dyaOrig="380">
                <v:shape id="_x0000_i1049" type="#_x0000_t75" style="width:2in;height:18.75pt" o:ole="">
                  <v:imagedata r:id="rId51" o:title=""/>
                </v:shape>
                <o:OLEObject Type="Embed" ProgID="Equation.DSMT4" ShapeID="_x0000_i1049" DrawAspect="Content" ObjectID="_1639247333" r:id="rId52"/>
              </w:object>
            </w:r>
            <w:r w:rsidRPr="00A2372F">
              <w:rPr>
                <w:b/>
                <w:color w:val="000000"/>
                <w:sz w:val="26"/>
                <w:szCs w:val="26"/>
              </w:rPr>
              <w:t xml:space="preserve"> </w:t>
            </w:r>
            <w:r w:rsidRPr="00A2372F">
              <w:rPr>
                <w:color w:val="000000"/>
              </w:rPr>
              <w:t>(8 ph</w:t>
            </w:r>
            <w:r w:rsidR="008D1029" w:rsidRPr="00A2372F">
              <w:rPr>
                <w:color w:val="000000"/>
              </w:rPr>
              <w:t>ú</w:t>
            </w:r>
            <w:r w:rsidRPr="00A2372F">
              <w:rPr>
                <w:color w:val="000000"/>
              </w:rPr>
              <w:t>t)</w:t>
            </w:r>
          </w:p>
        </w:tc>
      </w:tr>
      <w:tr w:rsidR="00F27773" w:rsidRPr="00A2372F" w:rsidTr="003E1561">
        <w:trPr>
          <w:trHeight w:val="3079"/>
        </w:trPr>
        <w:tc>
          <w:tcPr>
            <w:tcW w:w="4824" w:type="dxa"/>
            <w:tcBorders>
              <w:top w:val="single" w:sz="4" w:space="0" w:color="auto"/>
              <w:left w:val="single" w:sz="4" w:space="0" w:color="auto"/>
              <w:right w:val="single" w:sz="4" w:space="0" w:color="auto"/>
            </w:tcBorders>
          </w:tcPr>
          <w:p w:rsidR="00FB7667" w:rsidRPr="00A2372F" w:rsidRDefault="00FB7667" w:rsidP="005157D8">
            <w:pPr>
              <w:pStyle w:val="BodyText"/>
              <w:jc w:val="both"/>
              <w:rPr>
                <w:color w:val="000000"/>
                <w:sz w:val="28"/>
                <w:szCs w:val="28"/>
                <w:lang w:val="pt-BR"/>
              </w:rPr>
            </w:pPr>
            <w:r w:rsidRPr="00A2372F">
              <w:rPr>
                <w:color w:val="000000"/>
                <w:sz w:val="28"/>
                <w:szCs w:val="28"/>
                <w:lang w:val="pt-BR"/>
              </w:rPr>
              <w:t>- H</w:t>
            </w:r>
            <w:r w:rsidR="008D1029" w:rsidRPr="00A2372F">
              <w:rPr>
                <w:color w:val="000000"/>
                <w:sz w:val="28"/>
                <w:szCs w:val="28"/>
                <w:lang w:val="pt-BR"/>
              </w:rPr>
              <w:t>ã</w:t>
            </w:r>
            <w:r w:rsidRPr="00A2372F">
              <w:rPr>
                <w:color w:val="000000"/>
                <w:sz w:val="28"/>
                <w:szCs w:val="28"/>
                <w:lang w:val="pt-BR"/>
              </w:rPr>
              <w:t>y v</w:t>
            </w:r>
            <w:r w:rsidR="008D1029" w:rsidRPr="00A2372F">
              <w:rPr>
                <w:color w:val="000000"/>
                <w:sz w:val="28"/>
                <w:szCs w:val="28"/>
                <w:lang w:val="pt-BR"/>
              </w:rPr>
              <w:t>ẽ</w:t>
            </w:r>
            <w:r w:rsidRPr="00A2372F">
              <w:rPr>
                <w:color w:val="000000"/>
                <w:sz w:val="28"/>
                <w:szCs w:val="28"/>
                <w:lang w:val="pt-BR"/>
              </w:rPr>
              <w:t xml:space="preserve"> 1 </w:t>
            </w:r>
            <w:r w:rsidR="008D1029" w:rsidRPr="00A2372F">
              <w:rPr>
                <w:color w:val="000000"/>
                <w:sz w:val="28"/>
                <w:szCs w:val="28"/>
                <w:lang w:val="pt-BR"/>
              </w:rPr>
              <w:t>đ</w:t>
            </w:r>
            <w:r w:rsidRPr="00A2372F">
              <w:rPr>
                <w:color w:val="000000"/>
                <w:sz w:val="28"/>
                <w:szCs w:val="28"/>
                <w:lang w:val="pt-BR"/>
              </w:rPr>
              <w:softHyphen/>
            </w:r>
            <w:r w:rsidR="008D1029" w:rsidRPr="00A2372F">
              <w:rPr>
                <w:color w:val="000000"/>
                <w:sz w:val="28"/>
                <w:szCs w:val="28"/>
                <w:lang w:val="pt-BR"/>
              </w:rPr>
              <w:t>ườ</w:t>
            </w:r>
            <w:r w:rsidRPr="00A2372F">
              <w:rPr>
                <w:color w:val="000000"/>
                <w:sz w:val="28"/>
                <w:szCs w:val="28"/>
                <w:lang w:val="pt-BR"/>
              </w:rPr>
              <w:t>ng tr</w:t>
            </w:r>
            <w:r w:rsidR="008D1029" w:rsidRPr="00A2372F">
              <w:rPr>
                <w:color w:val="000000"/>
                <w:sz w:val="28"/>
                <w:szCs w:val="28"/>
                <w:lang w:val="pt-BR"/>
              </w:rPr>
              <w:t>ò</w:t>
            </w:r>
            <w:r w:rsidRPr="00A2372F">
              <w:rPr>
                <w:color w:val="000000"/>
                <w:sz w:val="28"/>
                <w:szCs w:val="28"/>
                <w:lang w:val="pt-BR"/>
              </w:rPr>
              <w:t>n v</w:t>
            </w:r>
            <w:r w:rsidR="008D1029" w:rsidRPr="00A2372F">
              <w:rPr>
                <w:color w:val="000000"/>
                <w:sz w:val="28"/>
                <w:szCs w:val="28"/>
                <w:lang w:val="pt-BR"/>
              </w:rPr>
              <w:t>à</w:t>
            </w:r>
            <w:r w:rsidRPr="00A2372F">
              <w:rPr>
                <w:color w:val="000000"/>
                <w:sz w:val="28"/>
                <w:szCs w:val="28"/>
                <w:lang w:val="pt-BR"/>
              </w:rPr>
              <w:t xml:space="preserve"> 1 cung AB, l</w:t>
            </w:r>
            <w:r w:rsidR="008D1029" w:rsidRPr="00A2372F">
              <w:rPr>
                <w:color w:val="000000"/>
                <w:sz w:val="28"/>
                <w:szCs w:val="28"/>
                <w:lang w:val="pt-BR"/>
              </w:rPr>
              <w:t>ấ</w:t>
            </w:r>
            <w:r w:rsidRPr="00A2372F">
              <w:rPr>
                <w:color w:val="000000"/>
                <w:sz w:val="28"/>
                <w:szCs w:val="28"/>
                <w:lang w:val="pt-BR"/>
              </w:rPr>
              <w:t>y m</w:t>
            </w:r>
            <w:r w:rsidR="008D1029" w:rsidRPr="00A2372F">
              <w:rPr>
                <w:color w:val="000000"/>
                <w:sz w:val="28"/>
                <w:szCs w:val="28"/>
                <w:lang w:val="pt-BR"/>
              </w:rPr>
              <w:t>ộ</w:t>
            </w:r>
            <w:r w:rsidRPr="00A2372F">
              <w:rPr>
                <w:color w:val="000000"/>
                <w:sz w:val="28"/>
                <w:szCs w:val="28"/>
                <w:lang w:val="pt-BR"/>
              </w:rPr>
              <w:t xml:space="preserve">t </w:t>
            </w:r>
            <w:r w:rsidR="008D1029" w:rsidRPr="00A2372F">
              <w:rPr>
                <w:color w:val="000000"/>
                <w:sz w:val="28"/>
                <w:szCs w:val="28"/>
                <w:lang w:val="pt-BR"/>
              </w:rPr>
              <w:t>đ</w:t>
            </w:r>
            <w:r w:rsidRPr="00A2372F">
              <w:rPr>
                <w:color w:val="000000"/>
                <w:sz w:val="28"/>
                <w:szCs w:val="28"/>
                <w:lang w:val="pt-BR"/>
              </w:rPr>
              <w:t>i</w:t>
            </w:r>
            <w:r w:rsidR="008D1029" w:rsidRPr="00A2372F">
              <w:rPr>
                <w:color w:val="000000"/>
                <w:sz w:val="28"/>
                <w:szCs w:val="28"/>
                <w:lang w:val="pt-BR"/>
              </w:rPr>
              <w:t>ể</w:t>
            </w:r>
            <w:r w:rsidRPr="00A2372F">
              <w:rPr>
                <w:color w:val="000000"/>
                <w:sz w:val="28"/>
                <w:szCs w:val="28"/>
                <w:lang w:val="pt-BR"/>
              </w:rPr>
              <w:t>m C n</w:t>
            </w:r>
            <w:r w:rsidR="008D1029" w:rsidRPr="00A2372F">
              <w:rPr>
                <w:color w:val="000000"/>
                <w:sz w:val="28"/>
                <w:szCs w:val="28"/>
                <w:lang w:val="pt-BR"/>
              </w:rPr>
              <w:t>ằ</w:t>
            </w:r>
            <w:r w:rsidRPr="00A2372F">
              <w:rPr>
                <w:color w:val="000000"/>
                <w:sz w:val="28"/>
                <w:szCs w:val="28"/>
                <w:lang w:val="pt-BR"/>
              </w:rPr>
              <w:t>m tr</w:t>
            </w:r>
            <w:r w:rsidR="008D1029" w:rsidRPr="00A2372F">
              <w:rPr>
                <w:color w:val="000000"/>
                <w:sz w:val="28"/>
                <w:szCs w:val="28"/>
                <w:lang w:val="pt-BR"/>
              </w:rPr>
              <w:t>ê</w:t>
            </w:r>
            <w:r w:rsidRPr="00A2372F">
              <w:rPr>
                <w:color w:val="000000"/>
                <w:sz w:val="28"/>
                <w:szCs w:val="28"/>
                <w:lang w:val="pt-BR"/>
              </w:rPr>
              <w:t>n cung AB ? C</w:t>
            </w:r>
            <w:r w:rsidR="008D1029" w:rsidRPr="00A2372F">
              <w:rPr>
                <w:color w:val="000000"/>
                <w:sz w:val="28"/>
                <w:szCs w:val="28"/>
                <w:lang w:val="pt-BR"/>
              </w:rPr>
              <w:t>ó</w:t>
            </w:r>
            <w:r w:rsidRPr="00A2372F">
              <w:rPr>
                <w:color w:val="000000"/>
                <w:sz w:val="28"/>
                <w:szCs w:val="28"/>
                <w:lang w:val="pt-BR"/>
              </w:rPr>
              <w:t xml:space="preserve"> nh</w:t>
            </w:r>
            <w:r w:rsidR="008D1029" w:rsidRPr="00A2372F">
              <w:rPr>
                <w:color w:val="000000"/>
                <w:sz w:val="28"/>
                <w:szCs w:val="28"/>
                <w:lang w:val="pt-BR"/>
              </w:rPr>
              <w:t>ậ</w:t>
            </w:r>
            <w:r w:rsidRPr="00A2372F">
              <w:rPr>
                <w:color w:val="000000"/>
                <w:sz w:val="28"/>
                <w:szCs w:val="28"/>
                <w:lang w:val="pt-BR"/>
              </w:rPr>
              <w:t>n x</w:t>
            </w:r>
            <w:r w:rsidR="008D1029" w:rsidRPr="00A2372F">
              <w:rPr>
                <w:color w:val="000000"/>
                <w:sz w:val="28"/>
                <w:szCs w:val="28"/>
                <w:lang w:val="pt-BR"/>
              </w:rPr>
              <w:t>é</w:t>
            </w:r>
            <w:r w:rsidRPr="00A2372F">
              <w:rPr>
                <w:color w:val="000000"/>
                <w:sz w:val="28"/>
                <w:szCs w:val="28"/>
                <w:lang w:val="pt-BR"/>
              </w:rPr>
              <w:t>t g</w:t>
            </w:r>
            <w:r w:rsidR="008D1029" w:rsidRPr="00A2372F">
              <w:rPr>
                <w:color w:val="000000"/>
                <w:sz w:val="28"/>
                <w:szCs w:val="28"/>
                <w:lang w:val="pt-BR"/>
              </w:rPr>
              <w:t>ì</w:t>
            </w:r>
            <w:r w:rsidRPr="00A2372F">
              <w:rPr>
                <w:color w:val="000000"/>
                <w:sz w:val="28"/>
                <w:szCs w:val="28"/>
                <w:lang w:val="pt-BR"/>
              </w:rPr>
              <w:t xml:space="preserve"> v</w:t>
            </w:r>
            <w:r w:rsidR="008D1029" w:rsidRPr="00A2372F">
              <w:rPr>
                <w:color w:val="000000"/>
                <w:sz w:val="28"/>
                <w:szCs w:val="28"/>
                <w:lang w:val="pt-BR"/>
              </w:rPr>
              <w:t>ề</w:t>
            </w:r>
            <w:r w:rsidRPr="00A2372F">
              <w:rPr>
                <w:color w:val="000000"/>
                <w:sz w:val="28"/>
                <w:szCs w:val="28"/>
                <w:lang w:val="pt-BR"/>
              </w:rPr>
              <w:t xml:space="preserve"> s</w:t>
            </w:r>
            <w:r w:rsidR="008D1029" w:rsidRPr="00A2372F">
              <w:rPr>
                <w:color w:val="000000"/>
                <w:sz w:val="28"/>
                <w:szCs w:val="28"/>
                <w:lang w:val="pt-BR"/>
              </w:rPr>
              <w:t>ố</w:t>
            </w:r>
            <w:r w:rsidRPr="00A2372F">
              <w:rPr>
                <w:color w:val="000000"/>
                <w:sz w:val="28"/>
                <w:szCs w:val="28"/>
                <w:lang w:val="pt-BR"/>
              </w:rPr>
              <w:t xml:space="preserve"> </w:t>
            </w:r>
            <w:r w:rsidR="008D1029" w:rsidRPr="00A2372F">
              <w:rPr>
                <w:color w:val="000000"/>
                <w:sz w:val="28"/>
                <w:szCs w:val="28"/>
                <w:lang w:val="pt-BR"/>
              </w:rPr>
              <w:t>đ</w:t>
            </w:r>
            <w:r w:rsidRPr="00A2372F">
              <w:rPr>
                <w:color w:val="000000"/>
                <w:sz w:val="28"/>
                <w:szCs w:val="28"/>
                <w:lang w:val="pt-BR"/>
              </w:rPr>
              <w:t>o c</w:t>
            </w:r>
            <w:r w:rsidR="008D1029" w:rsidRPr="00A2372F">
              <w:rPr>
                <w:color w:val="000000"/>
                <w:sz w:val="28"/>
                <w:szCs w:val="28"/>
                <w:lang w:val="pt-BR"/>
              </w:rPr>
              <w:t>ủ</w:t>
            </w:r>
            <w:r w:rsidRPr="00A2372F">
              <w:rPr>
                <w:color w:val="000000"/>
                <w:sz w:val="28"/>
                <w:szCs w:val="28"/>
                <w:lang w:val="pt-BR"/>
              </w:rPr>
              <w:t>a c</w:t>
            </w:r>
            <w:r w:rsidR="008D1029" w:rsidRPr="00A2372F">
              <w:rPr>
                <w:color w:val="000000"/>
                <w:sz w:val="28"/>
                <w:szCs w:val="28"/>
                <w:lang w:val="pt-BR"/>
              </w:rPr>
              <w:t>á</w:t>
            </w:r>
            <w:r w:rsidRPr="00A2372F">
              <w:rPr>
                <w:color w:val="000000"/>
                <w:sz w:val="28"/>
                <w:szCs w:val="28"/>
                <w:lang w:val="pt-BR"/>
              </w:rPr>
              <w:t>c cung AB , AC v</w:t>
            </w:r>
            <w:r w:rsidR="008D1029" w:rsidRPr="00A2372F">
              <w:rPr>
                <w:color w:val="000000"/>
                <w:sz w:val="28"/>
                <w:szCs w:val="28"/>
                <w:lang w:val="pt-BR"/>
              </w:rPr>
              <w:t>à</w:t>
            </w:r>
            <w:r w:rsidR="005157D8" w:rsidRPr="00A2372F">
              <w:rPr>
                <w:color w:val="000000"/>
                <w:sz w:val="28"/>
                <w:szCs w:val="28"/>
                <w:lang w:val="pt-BR"/>
              </w:rPr>
              <w:t xml:space="preserve"> CB</w:t>
            </w:r>
            <w:r w:rsidRPr="00A2372F">
              <w:rPr>
                <w:color w:val="000000"/>
                <w:sz w:val="28"/>
                <w:szCs w:val="28"/>
                <w:lang w:val="pt-BR"/>
              </w:rPr>
              <w:t xml:space="preserve">. </w:t>
            </w:r>
          </w:p>
          <w:p w:rsidR="00FB7667" w:rsidRPr="00A2372F" w:rsidRDefault="00FB7667" w:rsidP="00FB7667">
            <w:pPr>
              <w:jc w:val="both"/>
              <w:rPr>
                <w:color w:val="000000"/>
                <w:lang w:val="pt-BR"/>
              </w:rPr>
            </w:pPr>
            <w:r w:rsidRPr="00A2372F">
              <w:rPr>
                <w:color w:val="000000"/>
                <w:lang w:val="pt-BR"/>
              </w:rPr>
              <w:t xml:space="preserve">- Kh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cung nh</w:t>
            </w:r>
            <w:r w:rsidR="008D1029" w:rsidRPr="00A2372F">
              <w:rPr>
                <w:color w:val="000000"/>
                <w:lang w:val="pt-BR"/>
              </w:rPr>
              <w:t>ỏ</w:t>
            </w:r>
            <w:r w:rsidRPr="00A2372F">
              <w:rPr>
                <w:color w:val="000000"/>
                <w:lang w:val="pt-BR"/>
              </w:rPr>
              <w:t xml:space="preserve"> AB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c</w:t>
            </w:r>
            <w:r w:rsidR="008D1029" w:rsidRPr="00A2372F">
              <w:rPr>
                <w:color w:val="000000"/>
                <w:lang w:val="pt-BR"/>
              </w:rPr>
              <w:t>ủ</w:t>
            </w:r>
            <w:r w:rsidRPr="00A2372F">
              <w:rPr>
                <w:color w:val="000000"/>
                <w:lang w:val="pt-BR"/>
              </w:rPr>
              <w:t xml:space="preserve">a </w:t>
            </w:r>
            <w:r w:rsidRPr="00A2372F">
              <w:rPr>
                <w:color w:val="000000"/>
                <w:position w:val="-10"/>
              </w:rPr>
              <w:object w:dxaOrig="420" w:dyaOrig="380">
                <v:shape id="_x0000_i1050" type="#_x0000_t75" style="width:21pt;height:18.75pt" o:ole="">
                  <v:imagedata r:id="rId53" o:title=""/>
                </v:shape>
                <o:OLEObject Type="Embed" ProgID="Equation.DSMT4" ShapeID="_x0000_i1050" DrawAspect="Content" ObjectID="_1639247334" r:id="rId54"/>
              </w:object>
            </w:r>
            <w:r w:rsidRPr="00A2372F">
              <w:rPr>
                <w:color w:val="000000"/>
                <w:lang w:val="pt-BR"/>
              </w:rPr>
              <w:t xml:space="preserve">  ( sgk) </w:t>
            </w:r>
          </w:p>
          <w:p w:rsidR="005157D8" w:rsidRPr="00A2372F" w:rsidRDefault="00FB7667" w:rsidP="005157D8">
            <w:pPr>
              <w:jc w:val="both"/>
              <w:rPr>
                <w:color w:val="000000"/>
                <w:lang w:val="pt-BR"/>
              </w:rPr>
            </w:pPr>
            <w:r w:rsidRPr="00A2372F">
              <w:rPr>
                <w:color w:val="000000"/>
                <w:lang w:val="pt-BR"/>
              </w:rPr>
              <w:t xml:space="preserve">- </w:t>
            </w:r>
            <w:r w:rsidR="005157D8" w:rsidRPr="00A2372F">
              <w:rPr>
                <w:color w:val="000000"/>
                <w:lang w:val="pt-BR"/>
              </w:rPr>
              <w:t>Yêu cầu HS HĐ cá nhân =&gt; cặp đôi =&gt; nhóm trong bàn =&gt; dãy trong và ngoài =&gt; cả lớp.</w:t>
            </w:r>
          </w:p>
          <w:p w:rsidR="00FB7667" w:rsidRPr="00A2372F" w:rsidRDefault="00FB7667" w:rsidP="00FB7667">
            <w:pPr>
              <w:jc w:val="both"/>
              <w:rPr>
                <w:color w:val="000000"/>
                <w:lang w:val="pt-BR"/>
              </w:rPr>
            </w:pPr>
            <w:r w:rsidRPr="00A2372F">
              <w:rPr>
                <w:color w:val="000000"/>
                <w:lang w:val="pt-BR"/>
              </w:rPr>
              <w:t>HS l</w:t>
            </w:r>
            <w:r w:rsidR="008D1029" w:rsidRPr="00A2372F">
              <w:rPr>
                <w:color w:val="000000"/>
                <w:lang w:val="pt-BR"/>
              </w:rPr>
              <w:t>à</w:t>
            </w:r>
            <w:r w:rsidRPr="00A2372F">
              <w:rPr>
                <w:color w:val="000000"/>
                <w:lang w:val="pt-BR"/>
              </w:rPr>
              <w:t>m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c</w:t>
            </w:r>
            <w:r w:rsidR="008D1029" w:rsidRPr="00A2372F">
              <w:rPr>
                <w:color w:val="000000"/>
                <w:lang w:val="pt-BR"/>
              </w:rPr>
              <w:t>ủ</w:t>
            </w:r>
            <w:r w:rsidRPr="00A2372F">
              <w:rPr>
                <w:color w:val="000000"/>
                <w:lang w:val="pt-BR"/>
              </w:rPr>
              <w:t xml:space="preserve">a sgk . </w:t>
            </w:r>
          </w:p>
          <w:p w:rsidR="00FB7667" w:rsidRPr="00A2372F" w:rsidRDefault="00FB7667" w:rsidP="00FB7667">
            <w:pPr>
              <w:jc w:val="both"/>
              <w:rPr>
                <w:color w:val="000000"/>
                <w:lang w:val="pt-BR"/>
              </w:rPr>
            </w:pPr>
            <w:r w:rsidRPr="00A2372F">
              <w:rPr>
                <w:color w:val="000000"/>
                <w:lang w:val="pt-BR"/>
              </w:rPr>
              <w:t>+) GV cho HS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 xml:space="preserve">y . </w:t>
            </w:r>
          </w:p>
          <w:p w:rsidR="00FB7667" w:rsidRPr="00A2372F" w:rsidRDefault="00FB7667" w:rsidP="00FB7667">
            <w:pPr>
              <w:jc w:val="both"/>
              <w:rPr>
                <w:color w:val="000000"/>
                <w:lang w:val="pt-BR"/>
              </w:rPr>
            </w:pP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v</w:t>
            </w:r>
            <w:r w:rsidR="008D1029" w:rsidRPr="00A2372F">
              <w:rPr>
                <w:color w:val="000000"/>
                <w:lang w:val="pt-BR"/>
              </w:rPr>
              <w:t>ấ</w:t>
            </w:r>
            <w:r w:rsidRPr="00A2372F">
              <w:rPr>
                <w:color w:val="000000"/>
                <w:lang w:val="pt-BR"/>
              </w:rPr>
              <w:t xml:space="preserve">n </w:t>
            </w:r>
            <w:r w:rsidR="008D1029" w:rsidRPr="00A2372F">
              <w:rPr>
                <w:color w:val="000000"/>
                <w:lang w:val="pt-BR"/>
              </w:rPr>
              <w:t>đề</w:t>
            </w:r>
            <w:r w:rsidRPr="00A2372F">
              <w:rPr>
                <w:color w:val="000000"/>
                <w:lang w:val="pt-BR"/>
              </w:rPr>
              <w:t xml:space="preserve"> cho c</w:t>
            </w:r>
            <w:r w:rsidR="008D1029" w:rsidRPr="00A2372F">
              <w:rPr>
                <w:color w:val="000000"/>
                <w:lang w:val="pt-BR"/>
              </w:rPr>
              <w:t>ả</w:t>
            </w:r>
            <w:r w:rsidRPr="00A2372F">
              <w:rPr>
                <w:color w:val="000000"/>
                <w:lang w:val="pt-BR"/>
              </w:rPr>
              <w:t xml:space="preserve"> hai tr</w:t>
            </w:r>
            <w:r w:rsidR="008D1029" w:rsidRPr="00A2372F">
              <w:rPr>
                <w:color w:val="000000"/>
                <w:lang w:val="pt-BR"/>
              </w:rPr>
              <w:t>ư</w:t>
            </w:r>
            <w:r w:rsidRPr="00A2372F">
              <w:rPr>
                <w:color w:val="000000"/>
                <w:lang w:val="pt-BR"/>
              </w:rPr>
              <w:softHyphen/>
            </w:r>
            <w:r w:rsidR="008D1029" w:rsidRPr="00A2372F">
              <w:rPr>
                <w:color w:val="000000"/>
                <w:lang w:val="pt-BR"/>
              </w:rPr>
              <w:t>ờ</w:t>
            </w:r>
            <w:r w:rsidRPr="00A2372F">
              <w:rPr>
                <w:color w:val="000000"/>
                <w:lang w:val="pt-BR"/>
              </w:rPr>
              <w:t>ng h</w:t>
            </w:r>
            <w:r w:rsidR="008D1029" w:rsidRPr="00A2372F">
              <w:rPr>
                <w:color w:val="000000"/>
                <w:lang w:val="pt-BR"/>
              </w:rPr>
              <w:t>ợ</w:t>
            </w:r>
            <w:r w:rsidRPr="00A2372F">
              <w:rPr>
                <w:color w:val="000000"/>
                <w:lang w:val="pt-BR"/>
              </w:rPr>
              <w:t xml:space="preserve">p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ư</w:t>
            </w:r>
            <w:r w:rsidRPr="00A2372F">
              <w:rPr>
                <w:color w:val="000000"/>
                <w:lang w:val="pt-BR"/>
              </w:rPr>
              <w:softHyphen/>
            </w:r>
            <w:r w:rsidR="008D1029" w:rsidRPr="00A2372F">
              <w:rPr>
                <w:color w:val="000000"/>
                <w:lang w:val="pt-BR"/>
              </w:rPr>
              <w:t>ơ</w:t>
            </w:r>
            <w:r w:rsidRPr="00A2372F">
              <w:rPr>
                <w:color w:val="000000"/>
                <w:lang w:val="pt-BR"/>
              </w:rPr>
              <w:t>ng t</w:t>
            </w:r>
            <w:r w:rsidR="008D1029" w:rsidRPr="00A2372F">
              <w:rPr>
                <w:color w:val="000000"/>
                <w:lang w:val="pt-BR"/>
              </w:rPr>
              <w:t>ự</w:t>
            </w:r>
            <w:r w:rsidRPr="00A2372F">
              <w:rPr>
                <w:color w:val="000000"/>
                <w:lang w:val="pt-BR"/>
              </w:rPr>
              <w:t xml:space="preserve">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 thu</w:t>
            </w:r>
            <w:r w:rsidR="008D1029" w:rsidRPr="00A2372F">
              <w:rPr>
                <w:color w:val="000000"/>
                <w:lang w:val="pt-BR"/>
              </w:rPr>
              <w:t>ộ</w:t>
            </w:r>
            <w:r w:rsidRPr="00A2372F">
              <w:rPr>
                <w:color w:val="000000"/>
                <w:lang w:val="pt-BR"/>
              </w:rPr>
              <w:t>c cung l</w:t>
            </w:r>
            <w:r w:rsidR="008D1029" w:rsidRPr="00A2372F">
              <w:rPr>
                <w:color w:val="000000"/>
                <w:lang w:val="pt-BR"/>
              </w:rPr>
              <w:t>ớ</w:t>
            </w:r>
            <w:r w:rsidRPr="00A2372F">
              <w:rPr>
                <w:color w:val="000000"/>
                <w:lang w:val="pt-BR"/>
              </w:rPr>
              <w:t xml:space="preserve">n AB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tr</w:t>
            </w:r>
            <w:r w:rsidR="008D1029" w:rsidRPr="00A2372F">
              <w:rPr>
                <w:color w:val="000000"/>
                <w:lang w:val="pt-BR"/>
              </w:rPr>
              <w:t>ê</w:t>
            </w:r>
            <w:r w:rsidRPr="00A2372F">
              <w:rPr>
                <w:color w:val="000000"/>
                <w:lang w:val="pt-BR"/>
              </w:rPr>
              <w:t>n th</w:t>
            </w:r>
            <w:r w:rsidR="008D1029" w:rsidRPr="00A2372F">
              <w:rPr>
                <w:color w:val="000000"/>
                <w:lang w:val="pt-BR"/>
              </w:rPr>
              <w:t>à</w:t>
            </w:r>
            <w:r w:rsidRPr="00A2372F">
              <w:rPr>
                <w:color w:val="000000"/>
                <w:lang w:val="pt-BR"/>
              </w:rPr>
              <w:t xml:space="preserve">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GV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c sinh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l</w:t>
            </w:r>
            <w:r w:rsidR="008D1029" w:rsidRPr="00A2372F">
              <w:rPr>
                <w:color w:val="000000"/>
                <w:lang w:val="pt-BR"/>
              </w:rPr>
              <w:t>ạ</w:t>
            </w:r>
            <w:r w:rsidRPr="00A2372F">
              <w:rPr>
                <w:color w:val="000000"/>
                <w:lang w:val="pt-BR"/>
              </w:rPr>
              <w:t>i n</w:t>
            </w:r>
            <w:r w:rsidR="008D1029" w:rsidRPr="00A2372F">
              <w:rPr>
                <w:color w:val="000000"/>
                <w:lang w:val="pt-BR"/>
              </w:rPr>
              <w:t>ộ</w:t>
            </w:r>
            <w:r w:rsidRPr="00A2372F">
              <w:rPr>
                <w:color w:val="000000"/>
                <w:lang w:val="pt-BR"/>
              </w:rPr>
              <w:t xml:space="preserve">i dung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sau </w:t>
            </w:r>
            <w:r w:rsidR="008D1029" w:rsidRPr="00A2372F">
              <w:rPr>
                <w:color w:val="000000"/>
                <w:lang w:val="pt-BR"/>
              </w:rPr>
              <w:t>đó</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ghi nh</w:t>
            </w:r>
            <w:r w:rsidR="008D1029" w:rsidRPr="00A2372F">
              <w:rPr>
                <w:color w:val="000000"/>
                <w:lang w:val="pt-BR"/>
              </w:rPr>
              <w:t>ớ</w:t>
            </w:r>
            <w:r w:rsidRPr="00A2372F">
              <w:rPr>
                <w:color w:val="000000"/>
                <w:lang w:val="pt-BR"/>
              </w:rPr>
              <w:t xml:space="preserve"> cho h</w:t>
            </w:r>
            <w:r w:rsidR="008D1029" w:rsidRPr="00A2372F">
              <w:rPr>
                <w:color w:val="000000"/>
                <w:lang w:val="pt-BR"/>
              </w:rPr>
              <w:t>ọ</w:t>
            </w:r>
            <w:r w:rsidRPr="00A2372F">
              <w:rPr>
                <w:color w:val="000000"/>
                <w:lang w:val="pt-BR"/>
              </w:rPr>
              <w:t>c sinh.</w:t>
            </w:r>
          </w:p>
        </w:tc>
        <w:tc>
          <w:tcPr>
            <w:tcW w:w="5524"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Cho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C </w:t>
            </w:r>
            <w:r w:rsidR="008D1029" w:rsidRPr="00A2372F">
              <w:rPr>
                <w:color w:val="000000"/>
              </w:rPr>
              <w:t>ẻ</w:t>
            </w:r>
            <w:r w:rsidRPr="00A2372F">
              <w:rPr>
                <w:color w:val="000000"/>
              </w:rPr>
              <w:t xml:space="preserve"> </w:t>
            </w:r>
            <w:r w:rsidRPr="00A2372F">
              <w:rPr>
                <w:color w:val="000000"/>
                <w:position w:val="-4"/>
              </w:rPr>
              <w:object w:dxaOrig="400" w:dyaOrig="340">
                <v:shape id="_x0000_i1051" type="#_x0000_t75" style="width:20.25pt;height:17.25pt" o:ole="" fillcolor="window">
                  <v:imagedata r:id="rId30" o:title=""/>
                </v:shape>
                <o:OLEObject Type="Embed" ProgID="Equation.DSMT4" ShapeID="_x0000_i1051" DrawAspect="Content" ObjectID="_1639247335" r:id="rId55"/>
              </w:object>
            </w:r>
            <w:r w:rsidRPr="00A2372F">
              <w:rPr>
                <w:color w:val="000000"/>
              </w:rPr>
              <w:t xml:space="preserve"> v</w:t>
            </w:r>
            <w:r w:rsidR="008D1029" w:rsidRPr="00A2372F">
              <w:rPr>
                <w:color w:val="000000"/>
              </w:rPr>
              <w:t>à</w:t>
            </w:r>
            <w:r w:rsidRPr="00A2372F">
              <w:rPr>
                <w:color w:val="000000"/>
              </w:rPr>
              <w:t xml:space="preserve"> chia  </w:t>
            </w:r>
            <w:r w:rsidRPr="00A2372F">
              <w:rPr>
                <w:color w:val="000000"/>
                <w:position w:val="-4"/>
              </w:rPr>
              <w:object w:dxaOrig="400" w:dyaOrig="340">
                <v:shape id="_x0000_i1052" type="#_x0000_t75" style="width:20.25pt;height:17.25pt" o:ole="" fillcolor="window">
                  <v:imagedata r:id="rId30" o:title=""/>
                </v:shape>
                <o:OLEObject Type="Embed" ProgID="Equation.DSMT4" ShapeID="_x0000_i1052" DrawAspect="Content" ObjectID="_1639247336" r:id="rId56"/>
              </w:object>
            </w:r>
            <w:r w:rsidRPr="00A2372F">
              <w:rPr>
                <w:color w:val="000000"/>
              </w:rPr>
              <w:t xml:space="preserve"> th</w:t>
            </w:r>
            <w:r w:rsidR="008D1029" w:rsidRPr="00A2372F">
              <w:rPr>
                <w:color w:val="000000"/>
              </w:rPr>
              <w:t>à</w:t>
            </w:r>
            <w:r w:rsidRPr="00A2372F">
              <w:rPr>
                <w:color w:val="000000"/>
              </w:rPr>
              <w:t xml:space="preserve">nh 2 cung </w:t>
            </w:r>
            <w:r w:rsidRPr="00A2372F">
              <w:rPr>
                <w:color w:val="000000"/>
                <w:position w:val="-6"/>
              </w:rPr>
              <w:object w:dxaOrig="400" w:dyaOrig="360">
                <v:shape id="_x0000_i1053" type="#_x0000_t75" style="width:20.25pt;height:18pt" o:ole="" fillcolor="window">
                  <v:imagedata r:id="rId57" o:title=""/>
                </v:shape>
                <o:OLEObject Type="Embed" ProgID="Equation.DSMT4" ShapeID="_x0000_i1053" DrawAspect="Content" ObjectID="_1639247337" r:id="rId58"/>
              </w:object>
            </w:r>
            <w:r w:rsidRPr="00A2372F">
              <w:rPr>
                <w:color w:val="000000"/>
              </w:rPr>
              <w:t xml:space="preserve">; </w:t>
            </w:r>
            <w:r w:rsidRPr="00A2372F">
              <w:rPr>
                <w:color w:val="000000"/>
                <w:position w:val="-6"/>
              </w:rPr>
              <w:object w:dxaOrig="380" w:dyaOrig="360">
                <v:shape id="_x0000_i1054" type="#_x0000_t75" style="width:19.5pt;height:18pt" o:ole="" fillcolor="window">
                  <v:imagedata r:id="rId59" o:title=""/>
                </v:shape>
                <o:OLEObject Type="Embed" ProgID="Equation.DSMT4" ShapeID="_x0000_i1054" DrawAspect="Content" ObjectID="_1639247338" r:id="rId60"/>
              </w:object>
            </w:r>
          </w:p>
          <w:p w:rsidR="00FB7667" w:rsidRPr="00A2372F" w:rsidRDefault="008D1029" w:rsidP="006E437C">
            <w:pPr>
              <w:numPr>
                <w:ilvl w:val="0"/>
                <w:numId w:val="4"/>
              </w:numPr>
              <w:jc w:val="both"/>
              <w:rPr>
                <w:color w:val="000000"/>
                <w:u w:val="single"/>
              </w:rPr>
            </w:pPr>
            <w:r w:rsidRPr="00A2372F">
              <w:rPr>
                <w:color w:val="000000"/>
                <w:u w:val="single"/>
              </w:rPr>
              <w:t>Đị</w:t>
            </w:r>
            <w:r w:rsidR="00FB7667" w:rsidRPr="00A2372F">
              <w:rPr>
                <w:color w:val="000000"/>
                <w:u w:val="single"/>
              </w:rPr>
              <w:t>nh l</w:t>
            </w:r>
            <w:r w:rsidRPr="00A2372F">
              <w:rPr>
                <w:color w:val="000000"/>
                <w:u w:val="single"/>
              </w:rPr>
              <w:t>í</w:t>
            </w:r>
            <w:r w:rsidR="00FB7667" w:rsidRPr="00A2372F">
              <w:rPr>
                <w:color w:val="000000"/>
                <w:u w:val="single"/>
              </w:rPr>
              <w:t xml:space="preserve">: </w:t>
            </w:r>
          </w:p>
          <w:p w:rsidR="00FB7667" w:rsidRPr="00A2372F" w:rsidRDefault="00F27773" w:rsidP="00FB7667">
            <w:pPr>
              <w:ind w:left="420"/>
              <w:jc w:val="both"/>
              <w:rPr>
                <w:color w:val="000000"/>
                <w:u w:val="single"/>
              </w:rPr>
            </w:pPr>
            <w:r>
              <w:rPr>
                <w:noProof/>
                <w:color w:val="000000"/>
                <w:u w:val="single"/>
              </w:rPr>
              <mc:AlternateContent>
                <mc:Choice Requires="wps">
                  <w:drawing>
                    <wp:anchor distT="0" distB="0" distL="114300" distR="114300" simplePos="0" relativeHeight="251611648" behindDoc="0" locked="0" layoutInCell="1" allowOverlap="1">
                      <wp:simplePos x="0" y="0"/>
                      <wp:positionH relativeFrom="column">
                        <wp:posOffset>69850</wp:posOffset>
                      </wp:positionH>
                      <wp:positionV relativeFrom="paragraph">
                        <wp:posOffset>3175</wp:posOffset>
                      </wp:positionV>
                      <wp:extent cx="3014980" cy="354965"/>
                      <wp:effectExtent l="6985" t="6985" r="6985" b="9525"/>
                      <wp:wrapNone/>
                      <wp:docPr id="224" name="Text Box 2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4980" cy="354965"/>
                              </a:xfrm>
                              <a:prstGeom prst="rect">
                                <a:avLst/>
                              </a:prstGeom>
                              <a:solidFill>
                                <a:srgbClr val="FFFFFF"/>
                              </a:solidFill>
                              <a:ln w="9525">
                                <a:solidFill>
                                  <a:srgbClr val="000000"/>
                                </a:solidFill>
                                <a:miter lim="800000"/>
                                <a:headEnd/>
                                <a:tailEnd/>
                              </a:ln>
                            </wps:spPr>
                            <wps:txbx>
                              <w:txbxContent>
                                <w:p w:rsidR="0054320C" w:rsidRPr="008D1029" w:rsidRDefault="0054320C" w:rsidP="00FB7667">
                                  <w:pPr>
                                    <w:spacing w:line="360" w:lineRule="auto"/>
                                    <w:jc w:val="both"/>
                                  </w:pPr>
                                  <w:r w:rsidRPr="008D1029">
                                    <w:t xml:space="preserve">NÕu  C </w:t>
                                  </w:r>
                                  <w:r w:rsidRPr="008D1029">
                                    <w:sym w:font="Symbol" w:char="00CE"/>
                                  </w:r>
                                  <w:r w:rsidRPr="008D1029">
                                    <w:t xml:space="preserve"> </w:t>
                                  </w:r>
                                  <w:r w:rsidRPr="008D1029">
                                    <w:rPr>
                                      <w:position w:val="-4"/>
                                    </w:rPr>
                                    <w:object w:dxaOrig="400" w:dyaOrig="340">
                                      <v:shape id="_x0000_i2105" type="#_x0000_t75" style="width:20.25pt;height:17.25pt" o:ole="" fillcolor="window">
                                        <v:imagedata r:id="rId30" o:title=""/>
                                      </v:shape>
                                      <o:OLEObject Type="Embed" ProgID="Equation.DSMT4" ShapeID="_x0000_i2105" DrawAspect="Content" ObjectID="_1639248389" r:id="rId61"/>
                                    </w:object>
                                  </w:r>
                                  <w:r w:rsidRPr="008D1029">
                                    <w:rPr>
                                      <w:position w:val="-6"/>
                                    </w:rPr>
                                    <w:object w:dxaOrig="300" w:dyaOrig="240">
                                      <v:shape id="_x0000_i2106" type="#_x0000_t75" style="width:15pt;height:12pt" o:ole="">
                                        <v:imagedata r:id="rId62" o:title=""/>
                                      </v:shape>
                                      <o:OLEObject Type="Embed" ProgID="Equation.DSMT4" ShapeID="_x0000_i2106" DrawAspect="Content" ObjectID="_1639248390" r:id="rId63"/>
                                    </w:object>
                                  </w:r>
                                  <w:r w:rsidRPr="008D1029">
                                    <w:t xml:space="preserve"> sđ </w:t>
                                  </w:r>
                                  <w:r w:rsidRPr="008D1029">
                                    <w:rPr>
                                      <w:position w:val="-4"/>
                                    </w:rPr>
                                    <w:object w:dxaOrig="400" w:dyaOrig="340">
                                      <v:shape id="_x0000_i2107" type="#_x0000_t75" style="width:20.25pt;height:17.25pt" o:ole="" fillcolor="window">
                                        <v:imagedata r:id="rId30" o:title=""/>
                                      </v:shape>
                                      <o:OLEObject Type="Embed" ProgID="Equation.DSMT4" ShapeID="_x0000_i2107" DrawAspect="Content" ObjectID="_1639248391" r:id="rId64"/>
                                    </w:object>
                                  </w:r>
                                  <w:r w:rsidRPr="008D1029">
                                    <w:t>= sđ</w:t>
                                  </w:r>
                                  <w:r w:rsidRPr="008D1029">
                                    <w:rPr>
                                      <w:position w:val="-6"/>
                                    </w:rPr>
                                    <w:object w:dxaOrig="400" w:dyaOrig="360">
                                      <v:shape id="_x0000_i2108" type="#_x0000_t75" style="width:20.25pt;height:18pt" o:ole="" fillcolor="window">
                                        <v:imagedata r:id="rId65" o:title=""/>
                                      </v:shape>
                                      <o:OLEObject Type="Embed" ProgID="Equation.DSMT4" ShapeID="_x0000_i2108" DrawAspect="Content" ObjectID="_1639248392" r:id="rId66"/>
                                    </w:object>
                                  </w:r>
                                  <w:r w:rsidRPr="008D1029">
                                    <w:t>+ sđ</w:t>
                                  </w:r>
                                  <w:r w:rsidRPr="008D1029">
                                    <w:rPr>
                                      <w:position w:val="-6"/>
                                    </w:rPr>
                                    <w:object w:dxaOrig="380" w:dyaOrig="360">
                                      <v:shape id="_x0000_i2109" type="#_x0000_t75" style="width:18.75pt;height:18pt" o:ole="" fillcolor="window">
                                        <v:imagedata r:id="rId67" o:title=""/>
                                      </v:shape>
                                      <o:OLEObject Type="Embed" ProgID="Equation.DSMT4" ShapeID="_x0000_i2109" DrawAspect="Content" ObjectID="_1639248393" r:id="rId6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0" o:spid="_x0000_s1030" type="#_x0000_t202" style="position:absolute;left:0;text-align:left;margin-left:5.5pt;margin-top:.25pt;width:237.4pt;height:27.95pt;z-index:251611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0kP+MAIAAFoEAAAOAAAAZHJzL2Uyb0RvYy54bWysVNtu2zAMfR+wfxD0vthxnS4x4hRdugwD 2m1Auw+QZdkWJouCpMTOvn6UnKbZ7WWYHwTRpA/Jc0ivb8ZekYOwToIu6XyWUiI0h1rqtqRfn3Zv lpQ4z3TNFGhR0qNw9Gbz+tV6MIXIoANVC0sQRLtiMCXtvDdFkjjeiZ65GRih0dmA7ZlH07ZJbdmA 6L1KsjS9TgawtbHAhXP49m5y0k3EbxrB/eemccITVVKszcfTxrMKZ7JZs6K1zHSSn8pg/1BFz6TG pGeoO+YZ2Vv5G1QvuQUHjZ9x6BNoGslF7AG7mae/dPPYMSNiL0iOM2ea3P+D5Z8OXyyRdUmzLKdE sx5FehKjJ+9gJNkijRQNxhUY+Wgw1o/oQalju87cA//miIZtx3Qrbq2FoROsxhLngdzk4tMgiitc AKmGB6gxE9t7iEBjY/vAHzJCEB2lOp7lCdVwfHmVzvPVEl0cfVeLfHW9iClY8fy1sc5/ENCTcCmp RfkjOjvcOx+qYcVzSEjmQMl6J5WKhm2rrbLkwHBUdvE5of8UpjQZSrpaZIuJgL9CpPH5E0QvPc68 kn1Jl+cgVgTa3us6TqRnUk13LFnpE4+BuolEP1ZjVG0VEgRaK6iPSKyFacRxJfHSgf1OyYDjXVKN +0eJ+qhRmtU8z8M2RCNfvM3QsJee6tLDNEegknpKpuvWTxu0N1a2HeaZhkHDLcrZyMj0S02n4nGA owCnZQsbcmnHqJdfwuYHAAAA//8DAFBLAwQUAAYACAAAACEAczSTQtwAAAAGAQAADwAAAGRycy9k b3ducmV2LnhtbEyPQU+DQBCF7yb9D5tp4s0uVNoSZGmIiZp4UVsP7W3LjkDKzhJ2afHfO570+OVN 3nwv3062ExccfOtIQbyIQCBVzrRUK/jcP92lIHzQZHTnCBV8o4dtMbvJdWbclT7wsgu14BLymVbQ hNBnUvqqQav9wvVInH25werAONTSDPrK5baTyyhaS6tb4g+N7vGxweq8G62Cl8P9e2LiNN6/bsrj JqT2bSyflbqdT+UDiIBT+DuGX31Wh4KdTm4k40XHHPOUoGAFgtMkXfGQE+M6AVnk8r9+8QMAAP// AwBQSwECLQAUAAYACAAAACEAtoM4kv4AAADhAQAAEwAAAAAAAAAAAAAAAAAAAAAAW0NvbnRlbnRf VHlwZXNdLnhtbFBLAQItABQABgAIAAAAIQA4/SH/1gAAAJQBAAALAAAAAAAAAAAAAAAAAC8BAABf cmVscy8ucmVsc1BLAQItABQABgAIAAAAIQA20kP+MAIAAFoEAAAOAAAAAAAAAAAAAAAAAC4CAABk cnMvZTJvRG9jLnhtbFBLAQItABQABgAIAAAAIQBzNJNC3AAAAAYBAAAPAAAAAAAAAAAAAAAAAIoE AABkcnMvZG93bnJldi54bWxQSwUGAAAAAAQABADzAAAAkwUAAAAA ">
                      <v:textbox>
                        <w:txbxContent>
                          <w:p w:rsidR="0054320C" w:rsidRPr="008D1029" w:rsidRDefault="0054320C" w:rsidP="00FB7667">
                            <w:pPr>
                              <w:spacing w:line="360" w:lineRule="auto"/>
                              <w:jc w:val="both"/>
                            </w:pPr>
                            <w:r w:rsidRPr="008D1029">
                              <w:t xml:space="preserve">NÕu  C </w:t>
                            </w:r>
                            <w:r w:rsidRPr="008D1029">
                              <w:sym w:font="Symbol" w:char="00CE"/>
                            </w:r>
                            <w:r w:rsidRPr="008D1029">
                              <w:t xml:space="preserve"> </w:t>
                            </w:r>
                            <w:r w:rsidRPr="008D1029">
                              <w:rPr>
                                <w:position w:val="-4"/>
                              </w:rPr>
                              <w:object w:dxaOrig="400" w:dyaOrig="340">
                                <v:shape id="_x0000_i2105" type="#_x0000_t75" style="width:20.25pt;height:17.25pt" o:ole="" fillcolor="window">
                                  <v:imagedata r:id="rId30" o:title=""/>
                                </v:shape>
                                <o:OLEObject Type="Embed" ProgID="Equation.DSMT4" ShapeID="_x0000_i2105" DrawAspect="Content" ObjectID="_1639248389" r:id="rId69"/>
                              </w:object>
                            </w:r>
                            <w:r w:rsidRPr="008D1029">
                              <w:rPr>
                                <w:position w:val="-6"/>
                              </w:rPr>
                              <w:object w:dxaOrig="300" w:dyaOrig="240">
                                <v:shape id="_x0000_i2106" type="#_x0000_t75" style="width:15pt;height:12pt" o:ole="">
                                  <v:imagedata r:id="rId62" o:title=""/>
                                </v:shape>
                                <o:OLEObject Type="Embed" ProgID="Equation.DSMT4" ShapeID="_x0000_i2106" DrawAspect="Content" ObjectID="_1639248390" r:id="rId70"/>
                              </w:object>
                            </w:r>
                            <w:r w:rsidRPr="008D1029">
                              <w:t xml:space="preserve"> sđ </w:t>
                            </w:r>
                            <w:r w:rsidRPr="008D1029">
                              <w:rPr>
                                <w:position w:val="-4"/>
                              </w:rPr>
                              <w:object w:dxaOrig="400" w:dyaOrig="340">
                                <v:shape id="_x0000_i2107" type="#_x0000_t75" style="width:20.25pt;height:17.25pt" o:ole="" fillcolor="window">
                                  <v:imagedata r:id="rId30" o:title=""/>
                                </v:shape>
                                <o:OLEObject Type="Embed" ProgID="Equation.DSMT4" ShapeID="_x0000_i2107" DrawAspect="Content" ObjectID="_1639248391" r:id="rId71"/>
                              </w:object>
                            </w:r>
                            <w:r w:rsidRPr="008D1029">
                              <w:t>= sđ</w:t>
                            </w:r>
                            <w:r w:rsidRPr="008D1029">
                              <w:rPr>
                                <w:position w:val="-6"/>
                              </w:rPr>
                              <w:object w:dxaOrig="400" w:dyaOrig="360">
                                <v:shape id="_x0000_i2108" type="#_x0000_t75" style="width:20.25pt;height:18pt" o:ole="" fillcolor="window">
                                  <v:imagedata r:id="rId65" o:title=""/>
                                </v:shape>
                                <o:OLEObject Type="Embed" ProgID="Equation.DSMT4" ShapeID="_x0000_i2108" DrawAspect="Content" ObjectID="_1639248392" r:id="rId72"/>
                              </w:object>
                            </w:r>
                            <w:r w:rsidRPr="008D1029">
                              <w:t>+ sđ</w:t>
                            </w:r>
                            <w:r w:rsidRPr="008D1029">
                              <w:rPr>
                                <w:position w:val="-6"/>
                              </w:rPr>
                              <w:object w:dxaOrig="380" w:dyaOrig="360">
                                <v:shape id="_x0000_i2109" type="#_x0000_t75" style="width:18.75pt;height:18pt" o:ole="" fillcolor="window">
                                  <v:imagedata r:id="rId67" o:title=""/>
                                </v:shape>
                                <o:OLEObject Type="Embed" ProgID="Equation.DSMT4" ShapeID="_x0000_i2109" DrawAspect="Content" ObjectID="_1639248393" r:id="rId73"/>
                              </w:object>
                            </w:r>
                          </w:p>
                        </w:txbxContent>
                      </v:textbox>
                    </v:shape>
                  </w:pict>
                </mc:Fallback>
              </mc:AlternateContent>
            </w: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10624" behindDoc="0" locked="0" layoutInCell="1" allowOverlap="1">
                      <wp:simplePos x="0" y="0"/>
                      <wp:positionH relativeFrom="column">
                        <wp:posOffset>848995</wp:posOffset>
                      </wp:positionH>
                      <wp:positionV relativeFrom="paragraph">
                        <wp:posOffset>186055</wp:posOffset>
                      </wp:positionV>
                      <wp:extent cx="2308860" cy="2991485"/>
                      <wp:effectExtent l="5080" t="3810" r="635" b="5080"/>
                      <wp:wrapNone/>
                      <wp:docPr id="155" name="Group 2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8860" cy="2991485"/>
                                <a:chOff x="7724" y="6020"/>
                                <a:chExt cx="3636" cy="4711"/>
                              </a:xfrm>
                            </wpg:grpSpPr>
                            <pic:pic xmlns:pic="http://schemas.openxmlformats.org/drawingml/2006/picture">
                              <pic:nvPicPr>
                                <pic:cNvPr id="156" name="Picture 2498"/>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550" y="6020"/>
                                  <a:ext cx="1810" cy="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7" name="Picture 2499"/>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724" y="8368"/>
                                  <a:ext cx="2323" cy="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97" o:spid="_x0000_s1026" style="position:absolute;margin-left:66.85pt;margin-top:14.65pt;width:181.8pt;height:235.55pt;z-index:251610624" coordorigin="7724,6020" coordsize="3636,471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nujvyCwQAALYOAAAOAAAAZHJzL2Uyb0RvYy54bWzsV9tu4zYQfS/QfxD0 ruhi3RF7kVh2UCBtg3b3A2iJsoiVRIGk7QTF/ntnSMmXxMBud1/aIgYskMPhcGbOmRF1++G5a609 FZLxfm77N55t0b7kFeu3c/vTx7WT2pZUpK9Iy3s6t1+otD8sfv7p9jDkNOANbysqLDDSy/wwzO1G qSF3XVk2tCPyhg+0h8Wai44omIqtWwlyAOtd6waeF7sHLqpB8JJKCdLCLNoLbb+uaal+r2tJldXO bfBN6afQzw0+3cUtybeCDA0rRzfId3jREdbDoUdTBVHE2gn2xlTHSsElr9VNyTuX1zUrqY4BovG9 V9E8CL4bdCzb/LAdjmmC1L7K03ebLX/bPwmLVYBdFNlWTzoASZ9rBWGWYH4OwzYHtQcx/Dk8CRMk DB95+VnCsvt6Hedbo2xtDr/yCiySneI6P8+16NAERG49axhejjDQZ2WVIAxmXprGgFYJa0GW+WEa GaDKBtDEfUkShLYFy7EXjCCWzWrcP4tnsdkcJr6PO12Sm4O1s6Nzi9uBlTn8x7zC6E1ev84/2KV2 gtqjke6bbHREfN4NDlBgIIptWMvUi6Yz5Aid6vdPrMRc4+QcIojLQATreCyClGKEk6LZRjAsDZDV 82VD+i29kwMUA8AMFiaREPzQUFJJFGOaLq3o6YUrm5YNa9a2iCCOx6Chnl7x8UreDNcLXu462itT vIK2ED/vZcMGaVsip92GAhfFL5Wv6VK2wriPJ8JkLbimjxTbzbIV1p5AXa/1b8T5TAmGHzluvKaN ctIODTE2NImAJqOqpsy4H6QwOrkBNH2UCvcjYXWR/xWkd56XBffOMvKWTuglK+cuCxMn8VZJ6IWp v/SXXzAiP8x3kgI0pC0GNuYPpG8yeLWix95neoXuOZfeg0Pa88lFcB1hMjko/wACAMoQpBJUlQ0O a0BzlGP004KG/oQ28kJC8X+1nrMogrq9qEtMEla1n/pjSfvp7LIqga5CqgfKOwsHgD94qvEne0g1 MvOkgl73HFmoY2n7CwEoGsmUgnOUMi9bpas0dMIgXgFKReHcrZehE6/9JCpmxXJZ+BNKDasq2uMx Pw6SzjlvWTXVzjVCmijlSc1FspzcmIBFY5hTQ7zMD0LvPsicdZwmTrgOIydLvNTx/Ow+i70wC4v1 ZUiPrKc/HpJ1mNtZFEQapTOnjxU0EtPD31iaF2odU/Dib1k3t9OjEsmxHa36SkOrCGvN+CwV6P4p FQD3BLSmLJIUVpGv8P8vdvjkSofP/pcdPtDcuWitMHnv8Hi7/fd2+OPNK53F+uZhupG5twWz8dIG V7Cx6KcL33uHf9sFz9qaeTOYdvbe4f9Bh9c3evg40u+E8UMOv77O5zA+/9xc/A0AAP//AwBQSwME FAAGAAgAAAAhAC5s8ADFAAAApQEAABkAAABkcnMvX3JlbHMvZTJvRG9jLnhtbC5yZWxzvJDBisIw EIbvC/sOYe7btD0sspj2IoJXcR9gSKZpsJmEJIq+vYFlQUHw5nFm+L//Y9bjxS/iTCm7wAq6pgVB rINxbBX8HrZfKxC5IBtcApOCK2UYh8+P9Z4WLDWUZxezqBTOCuZS4o+UWc/kMTchEtfLFJLHUsdk ZUR9REuyb9tvme4ZMDwwxc4oSDvTgzhcY21+zQ7T5DRtgj554vKkQjpfuysQk6WiwJNx+Lfsm8gW 5HOH7j0O3b+DfHjucAMAAP//AwBQSwMEFAAGAAgAAAAhAKWuWCjhAAAACgEAAA8AAABkcnMvZG93 bnJldi54bWxMj8FOwkAQhu8mvsNmTLzJbikI1G4JIeqJmAgmhtvQDm1Dd7fpLm15e8eT3ubPfPnn m3Q9mkb01PnaWQ3RRIEgm7uitqWGr8Pb0xKED2gLbJwlDTfysM7u71JMCjfYT+r3oRRcYn2CGqoQ 2kRKn1dk0E9cS5Z3Z9cZDBy7UhYdDlxuGjlV6lkarC1fqLClbUX5ZX81Gt4HHDZx9NrvLuft7XiY f3zvItL68WHcvIAINIY/GH71WR0ydjq5qy28aDjH8YJRDdNVDIKB2WrBw0nDXKkZyCyV/1/IfgAA AP//AwBQSwMECgAAAAAAAAAhAF8UQSAxEwAAMRMAABQAAABkcnMvbWVkaWEvaW1hZ2UxLnBuZ4lQ TkcNChoKAAAADUlIRFIAAACxAAAAswgCAAAASYNqmQAAAAFzUkdCAK7OHOkAAAAJcEhZcwAADsQA AA7EAZUrDhsAABLWSURBVHhe7Z1NaB3XFcflrqJFQFoUrEUgWgRqQcFPEIgEXUQmi9i0EJsEbNFA LCfQJhRcuYHUJouiuBDsZmM7kFoppMiBBinQIHUR4i4KdiFgdWUFClGgCxuyeIYslJ36ezr2ZN7M vDcz93tGdxCPJ+l+nHvu/56ve+6dA7u7uyPxiRxIceBHkRuRAxkORExESGQ5EDERMRExETFQxoEo J8o4tP/+HzGx/+a8bMQRE2Uc2n//j5jYf3NeNuIDMWZVxqKS/x84cCAp0Q5mRkxoQQJApHGQ+VWr aX+Vo+5Q530eAeAjLTbUm/ZaM2LCMPtboD4iJgxjogXNRUy0YBINDyFiwjBDW9CcT0y0wBzLI6AF g/KGCTHaG83BPP3RF22BmNQdgsAieVrgdMARb3JCdzaCqQ8OkicYorQI8YOJRMY2XX1o8T7Uyn4w ESo3Il09DnjY7yi0K9uhiduBKT+YyCDAoLl++9+3mZj1v6+PPj568/ObfO92u5v/2Sydrc7hzvj4 OMVmnpmh7tyzc/K9pOL9+yMHD5Y23qwCrjExaPrVYPHgwYM7m3fAwZ0v79y6fQvWTx2aYnYfe+yx 6aenJyYmKs3roxkTPN27d4/Wvv/+e5B0d+vu+Nj47Mzs5FOT4GO6Mz02NtYr/s32yMzsCICQ563z IxeXmjXxQ6htHiaYrZv/vIkM4BNMsKA7T3eYLYGC8YkRcNAXQOFz8snJEy+dOP+31ZGM7NlYH3n+ qPHe/TSYdqVC/r6zs3Pl2pXjLxxnpS6eXVzfWOcv7glGity6uMTRuezPs3PuibHU44ildg02u3Jj BWHAAl26uIQwN9iyYlO3b0VMKLKuXrWN9V2W2sGDu8/M7L6ysLuz88XNL17/1etAYeGVha+3v67X mu3S0NkvKlb2UHv+rfPBkVqfFWHICVb/2Fiay3cPd7APkBBeFEQ5G7fu7qQJPrtIFdFukA2IUTHl jYRaIgxMvHC8QBqHoCYGT9vk2NgSgg09kqMTWwe7B30XhKarj7wwMAFz81Yb7A71YdbxCBBjQwgE EA1Fhn9MEGC4nlPPPVXS7YYKid1TJ0+BiSp6jagJyKB8g+wMn5iApw9XEiLhcKdPVAxdgt6xgj8M 5dXJQK5gZ+A3Va/isaQ3TIg5BrN+GPy1K7sXl9YPd+bGxqosQV9ck4DpcMVRSBuYYMhU90V5xX49 YELEA3GnQhKF4yEvKSiXEHhFFqeLMXZsz5BHB7WuMcHyAhCra6tDGArXEM7sXSkw3UEV4hCHfnJI p6NLf7qEwAjWK3GKCRx3fkr1QsiigolESKD4dDBBXcSMBGA027FR3REmYAGrv896GDoaERWl6LHB keFt6iiOTMsS46qySBwP0wUmWA2siVoKOFhRgeJgLAYniZHSZlB6xDom2AJg0SusePIV2PtWqGhw wjJNEUoxojgyzQIIcDbcxrI3qHzLdvMxz5w+M/HEBLtZCpkNl9+7TO4Cn35yCIp6XflohT+feOGE WZKwWJEWG59t3Pj4htmWFVuzBEBxODVtqNCsCuOKI8N8bIsQ3FQrukO8cP3gTFBWhSmPY/giFKvT 0kKt2Kx5TBBXwBQwZTSFE6sgmUM5VFVxMqQYwpX9kVpVzBY2jwlUhilAMNRwRIVtxZGeV2DhUYkY xgRyT9OGyEM+BKvCjeJIj90GJyuKE5OYsDSMEESFwVBVxYmhmCV+lhJgDBOoQOMSIqHee6xCf4+j dCYKCwCL6x9eV6urXMtMfALHeuqnU5JpYuPxG6u4f//+9jfb8y/P2xja8DYBBHELOYzk7lFGU1KR XQwH7pNHqwL/kPkwaDjX4rk49i5719Ud0ArFtQapVtijVUHgGd2hRraRWgILZ2F+LUwQisDzdEar l1gFeZQIiUEZQEamvEojztYexGhhwrFM8yIq/CqONFzc6GgtTLB07Dkag5aOe6vCu+JIs8INzxXl hDPMZsDhWFSQ8xGC4kgzwYFsVsGEmDy+8iVdxipInPTocRQKS+wb2/amCibM7mhUsbDSZVyKiqAU R9r5t7obUjtmRXiKK2BIA3EXQunvCTnBQrn07iUybqzSQKiK20hYAFZ7UWj86PNHt/+7bTGQVWuZ itaoVcVGYTeiIhyPI89DqxGLerqD6DWJdDamuW6bDmIVKI6DHGQN9SHsTa6rDepq6A6E1cTBCbkQ zvuDQuUyq6vvX7VEiSiO+ZMe9jgqjoj9BGZk66utiuVrFKsONJchyypUWY1VhKw4EubIqZkqvKpV pqqcwLSce25OIf26BjxrFhVRYSmxe+2TNdkfr0mU0+KoNibFfLZ3RQTZwGPFrocUsxSrIPTC3DrY 7NXnAMam2TNIkFRJTqC2F15dcLoEqnVmKa9i4x8b9H/8xeC80DxXkNzc12lYVJRC1QYSSzutXsCG VSG3cFanwW9J4xNULifWPl079+a5auvWQynjVgWhMIZs/LCXPdaYFxWlGEdnl5bxW8BsrAK/n/mr fgTe79ildwwgzSsx0qMokRNo1mO/OGYP40ZaNhurIP8RxUH82AhtbhoRgsUMMvAMh7ntLThTi8yU VYFuborHkWGdwVjFMDlBLA8fPaiYxKBFYMqqwJJoiseRYQWxCqQFU2ZXTpDVo38O2JQkKG3HSKwC j4M1UNpXmAWwgYzkjQ7bAzMeDLHKSv3N0uYqjoSxRvLLB+oODJZAtrsqCkP9vIrmKo6ERcg5A/Gr QWuXyK7LcyZGRIimqGhWqKqQY3LJtyYzB+oOg/6uJom1qivHKhq0xzGcIfr2ULHuQHE0y0FPhKdy rKJBexzDlSk5H7qBikLQNcvjyAxBLVaBroTXtWRSmIX1j1kUc6FZHkdmbtSsirpX7YcJCKFK0/so 0B3EPRoRpxokQnFA+Fn6w1L1xG48DtJzTrxo+JLDih6T8WLEr3Ry8gowwVs0w9/jGM7HunkV7HH0 wpfhpe2rwYXpYxLV6vZq5WUgmrVB4ctBMryWVdEmxQFD5OVCytqtABONNiYSRlS3Kqq83EuZv14q EpDVMSnKc2rURZDXmklYE0MhQwjvRk//hXRcfm2o713IYzEHlffDspjgyMDk5KTX2TTWeWGsIgMI Olv9dFUimMY6DqChTqfDHVxqhGQxwdXzHAdVayu0WvkdEACBME/TSXinTR5HMjQmUdnMzGKCw6nY E6HNrjI9mbyKDCBoVhRHazyOhFFMIlOpxrcsJjgQNz4+rtZWgLVKYxWiOEQBI0WSJ8Cx1CKJSVTW HVm/Q8de9WJjl3aad0ASDzztcWTc8syvpb0EWEB5CFlMKDcUIFMSkjKximSMssch9/ZFTCTs6tMd eC/NyqOpKE4HZWumFUfe1KjYeLDFmEq1e0v6MCG3z7fvKYxVYJa30uNIT59kE9Z9+jAxOjraMjc9 YUc+ViF7HIVyMe+y1mVrCOWV07j7MMHSaU1wIjMr6ViFqAn2QuUmmkzJdgCCQTGVaq5Ha2Pb+ZWa tirYSoZfC69lD8u3BhCFgirtbMv3wmJ9mNj5TkX9hCAnq9CQjlUsf7BMlcweR/sAkZ/QjHtYCIt+ e+Lx0SrMbW6Zy29f6L2zdGZ27b3LBGsnt364DEq405KwFbdEnj6z8MHyEi8snTsyUvccaRo4gbzf 0mKo45UFbmgb2wM17+TY5ZKJrbsWu/PVNG+jZHTJz6NhMuoMRfm/UKBvT+jI3BHuR+KGveZKgmGU c0XcoSnemDO7VwhTorf/y+bOS72UO8Ts6CMx2ezv33Z33rssAp8xPjShSSFbW81riuKoTBo4vELT 6qW9vpbNw35v35KlE8Rljk6WHfclPJQWe9fjVZQTffYE7xZ3QqqnThAJe0kSX6Tl6sUlz0g13j2h epTF3hjXE04/V2Mh7CNfdITNz2v9d6yCkrOLnhBqrVvtYfbZE+/88R0oba09IbOAVbF3yURPZuy9 brqdz1dbt3/9BkOb4fa+R8PMO9uF7ncfJpb/ssw2WMsx0U4IFIyKFY6xjIGY/K+ijdmnO6YOTXW/ 7V0XGp8WcICpzJzTyZsuhcMsyLNqATviEOAAKXNqfOjDRFs3RYU1XNZx7Ogx5CefBi7uUON3I2pl 5EmY92rr+2t5I8nSyy/0STXVgvI72yoFO01R6asd3kMj/hQXBkIDnwKRQN5PY4ktDFCt5aw90aZE /kRO3/jrDb6zMy7ZEnzKLrn8va0P6daKQ8vrjsZdY1W6GoQ1+e0f5ZVU2qP3Ajrvss7KCfbA8gcs FeEWq/njAJOoLCeymMD1UD5T5o8DJT1Lzn76mg75Ln9v5cMkTj6lqDuymJjuTCufKQuWuad+eQra Vj5akfxEPvnOF/l7Kx8mUf1YRl7ztdId3W++qM7l+QXuSvuOBwruV26sSAImn3z3bgZaJUDnPUUF mPD7OnKrnNonjWvepluQP4HrsbmpGCpvpW5u3KAwMJlEZbKLMPHs3M3PNW5NU6YlVjTEgc0vN/EV lBvL3tsiDbFp3tazo8qcalDFiYkJ4vfKBBfn3s3OzOpcuqlMTayozwEmjunTaacYE2ij9kWudNjU oLqaxgQjLdYdHJaaPzW/urbaIF5EUoUDWBJc3JY/G12dP8VygvudgEX1+6qr9xdLWuUA6bTMmg4g IG9gLv/Rnx+VdyHFp0EcQHG8/hvdZPSBmODlzKufRN3RIDz0SF3+87L+W7UHYkLkT1QfDQKFXKas qTiG6Q7+x/ssOPHRIKbsc1KZrIVXDez+F/sdCXMxYrlteZ/zuinDNzVZJedFle/TawofW0MnpxPU EyYyXBi+VUiIVOftIPtkHzKEYQIIyUrXf0rkBAYLsQq169NaswTDHwguKDOlb10+HGkprLivmrzF 0mKxgEcOmE15Kb9/guvikBPKL40Jf5E1nUI2vcjS5r3RxgZSBd1RVFThkq8yWBJmj+SUywnQh6jo PuhGUWFsIZprqPeuricnTQoJaKuI7uiAVGSU42IG3Y2E8kpyQiKm4FHt7n9zqyK21McBYhKFV4Zr sqkkjplunb0PEnhiWFOT46aqy3Rg6hl/kXhVOcFI6Hv+5fkLv79galSxHR0OLJxeuPD2BeOAKNkD y1O8eHYR9RGNTZ25NFJXZsHS6w5r6A4ZDKSQlie3fMTHCwfsaQ0ZTg3dIRUwNo+/eFxu0oyPFw6g vs+9ec6G1lDEBNW4lptDQcrXqnnhY2s6JSGSsPKpkzZPxKv504QrdE4uq3Uaa8F2nE95+aW9p7bu SDTI4u8W39i7vTc+zjiAJbfy8Yo9raGuO6QmJ/Y50B4vmnQGiDOnz2DJGQ5jF1Ff2+/INEK+F8h1 QKgz1ofZEWsPG+76h9ddkKepltBtxLxNZfhoEtPW6nKJnW0zIuFe1T2wIex2THFbJ37QuGCvA7sy 3buijZmWYCgOUsg1zzK7EIkN7KN3cPfkPOc/bduVfbwxtexQdTFFzxQzpR2UBSqDTUezzZa2pmtj pvF19f2r3JDiyA5q4KKvRbIEsGEpCU21KuoXNqA7EiKIb/IdlymeKNScGDaVAAQBbPeA6FFeKknq FmBH36WRXJe88MuLze7RlTOPCZiOCoywUAOfAKLb7apVN1LLCiagLDqoCtMTCNNsYSKBhdk0cwVG N6XK+sZ6IMLVpN+RN6wkAYfohd29XU2LLoDq5357jnM7V65dcRqHGDBwu5igU4YK/DGhIywGYQ9P jX+F48Ob9EULx8zeqaR6Rx81zx+c9iNzRxbfXAwHEFZ80UH6Gx+VuH00LxL+8G4Avz7noJmyaGPm uxS7uvXvSahi1ZIBT9a1s63OKiQlZazrjsxuGdY1R0+5z3vf3mnBXRHch81NxVxJG4JFWaDxayHI VGHZ/8XMNtVgI9pBKiAeAnE4h3DMqZxIIMn2OoYnLglpWvvksnf2u5GO009PczQmUPHwaHqs+6LD nX8AwWkFMrVwVo1dvRNAvCFNggRpkItLF5cCR8NDskOQumhWYAHL/Mb5jbOC4WBIggb3ORA6Y3Hq dwwnFPMC9qFxw7TGa3EZg4kMI4aDB16rYgiFA8KEsEOQAUMbGsmQe54YAh5WCBOsQENwmJAxyIZQ g4IZyDbQjAYEEE2UDWnoeLYxh5uDuPIbn21wQpLzRQSAlV/AbdXo5NzspXcvbW1tgWDu50BCWO3O ReMKssV9FQkDix0aiE5BGGD6QBJWZHPVROFUBi0nMmuCHSOunu8dad/c7GmW53rKxaUHi+eM6EoT ACCa4V7WES9NwkR6XISA5L6D7e3tTqdDLAihTQTMLEQILeBG0gt90dHk5GTP/n1tod1nIZuKiTQ+ uMiHmbv1r1tMG9+ZNtYu+Jh4YoLv4+PjGICjo6NSZch35BDTf+9/92hNvpM2TTuzP5sFDX5SqOus b1Nl24CJDC9Y3GywSey8+223+t0pPQD9eJyED3AgwDLF5Wa100JMNGsCAqT2/08Wk7xKYD1dAAAA AElFTkSuQmCCUEsDBAoAAAAAAAAAIQDWKGkNPhMAAD4TAAAUAAAAZHJzL21lZGlhL2ltYWdlMi5w bmeJUE5HDQoaCgAAAA1JSERSAAAArwAAALIIAgAAALu4CGcAAAABc1JHQgCuzhzpAAAACXBIWXMA AA7EAAAOwwHaapjcAAAS40lEQVR4Xu2dTWicxxnH1z1Zh4D2ELBvUSBQGQqWIVAZcrBCDrXJwRIp 1CaFeJ1ALF+CTKC1ySEkLRQnhWI50FoJtNiBBsnQIOUQrBwCUiAQFQpWIJAN9CBBDjL0IN/c32qU 9e77Oe/MvPPOjGZjFkWaj+fjP88888wzM4cePXrUip8ogT0J/CzKIUqgL4EA0XDo0KGoYDUJhIYG oMDcFwER0aAmgVjrsQRCsw1RtzoSCAoNYppAHHGyUMNEUGhQE0Gs1ZfA/mAKQCKZnmOMplTSbFBo SOi+P3FUkshBLhzITJGp+Og9VEV2IGioynYsnymBcGaKqGB9CUTboC/DcFqIaAhHl/qchDtTfLHa +ny1tb3demas9cvJ1qkpfWEF30KgaPh2szV+bEh5m/dbPx8PXp2aDAaKhrGnWz90h0Tz1Fir+72m sIKvHhoaNr/dfPDgweTkybTmirMeJo5PHD58eGRkZOqF3pwydWpqdHR0/ICZE+/RsPrF6urnq9vb 299sfLO1vTX21Nix8WO3cBoStuHIkdbWVvHgXv9qfXd39+HDh2tfrnV/6NJmt9sFIhMTE8d+cQx8 TOJ/BP3xEg0YgIW/LoADzABKmnh24gT/7Q3ufWV9ttI6fWZIcSvLrV+dVlAl4Nj49wZQ2/h6gx4x GPTYea0TptkgfOvFh1G7vLLceaXD6J8+O337zu2tra0iytfXdo9PrLVafD9aXzPFI53SNQRABsRA EoSZarzxdjywDSufrTAXMC6rDkqGNX7AjZs3Zl+fVbAKpVX6JgrC8DZOK9me0l6sFmgcj3kEMOau v38dg8wQXFMd3IjynT+8UzeP91bvnfvNOaYqkLezs1N3d/W130sTcu0DDkAAwsUma9phpvm5N+bs MAipEAzZEK9Jth2C0724hYb7m/cRJYZX2RgkOOzZ8FNTloUL8b1J7ZUO7FjuWrM7V9CAd8YgRohm JdgIGoRKYITeYarE29VUoNHqzaMBo3r1d1dZypvFgZASymCyMCqxao2xNAUT+C5e+BMNo4EVGhOt qXkhrSjUgCNZTYE1lIZB2ITZGto22WRjO9pE+ggZEfJDUvXF+IgKgAb6srpOS3UGg7AJs7DcODFF ojAJLem28L3tOFnoAObrsz3SHO8XFG4y7FetaKe8bdsgxsfOg51bH96yFtzFNWnWNvR7h2UYZz+F zRQXjYQd0IlexNKrDm+xgAs7AaiqYhQrDneMlqDfnm1494/vstVE2M6aSXDEHmSSgRAQBQJBLO7Q aQMN7BcwO7DSw0ja5xxHsvvdcOaLfSJyekQgiAXhICIniKpq4qqWZ8FNDL9BkyjyEqqSbbM8RsKO T13KVL1rcTE7Nhu0bzAcWSr9fgFEZN+jSpNXIxqwB+QBNAsFGHYkAFWKDASFuBo0ojV6kXc+voOL tLi0+DgfyYmJ0V0iEBTiQmiIrikqa/EiFz5aWP50uRGfMS1HEY4kztGUiCv1i9BI7WkKEObRQEbQ yqcrhNsqSaG+wmNjTgSn5RkEEIufLCJG+SqmShpGAzxcvnTZHSggJpZwfLOFaEpkFtpBgIixAUCU ejfyBVxYQWRS62Y4sliwjawyjNkGJmaRQ+ym27j7P1e2KiRNi3AqsRA2tzPMoIFQ2sULF5fuLrkJ BXILGrC6kmrPL8Ycx5Rx/tx5a5FKA2iAVigmXfgI55mc/LTbbc7hOElaCVGIFMFaA4QBNGDNZl6a cXkvikHmlxc5iBEEi3gRsgU066KB0MLYM2PsRFigVbkLBMrpOeXqjVdEvBgJC0EILTSI0AI5ro3L q5iAkSdGHKewlDzi6zaCEPILyERJEVdvfBtChn5WOojbcpaNDGGVylgQuLptwLW58uYVNxcRiaGG F8lvPHUk+7wgagSO2EsNiXIBRTTMfzB/4tkT9eU6K/OTWVEsdriMwWyz9ltD4PhA7/35vZq6VkED 8RB2Vtx3F/oi82vjqljTOBBcNlJTSEoFDRgrkTQQP41IAOHXNF9URgPrHO4qcDm6kKkhMouwZ40o z3inCB8V1LHgrHabh8h3xTk3zmHdDZ6cPMnNHmQg1t2RtfZRhLh5yGCP1WzDtd9f44YNg91ba4rT LAF4kYPiYr54523D83UFNOC5ENHz9D4bAqa+pD9JjhAUgTrMupMV0DB7aZYdFElaYzELEuhdaXXJ 5JVWsmhgimqPtr1zHvsqEaERboS0oCRrXaAOQlImmZIMjuKTe3RHSZop1w5rS4q9tBhKMXiVkZRt AH0EcJxNX5AZi/sBKP/DkQlmUQqsmTIPUmggyX/uzTkZoTtbZj847UkefSUxohoUVKlKXuFyNOC1 EmDw12Poc97LefnRp8xpSQWjGpZLRlZM5WggxlDfNokkw0aKEa7xOuelQAjEHt5928DJ/xI0EHzk kLUve5VGQONjIygINekn05aggUS3mV/P+CigNM1kTiOyMHhJc4GaUJYmdyVoWPpkiVMSmn04Ur39 pK+Z0zICJHfy9t91TzsWoUFEPb1eWA7KUWzw6JtTGd3YL8M6k205zUB1ERoW7y52Xg3EMKAevEi+ Q3UkYQ1loTItIBZEu4CbF0mwpQE7USDUcOTgBTGoTFIamcVybQPrV+YIL5JgJUcDXiQlBSaC/KAs rifQmSxy0cCLMed/W2N6rn19CGSH6jcIeU6/NK0zWeSigbwxtkPs66zWHl2+LdAI45oJf7mZcJxB 8PfsYp5kn596nj+FlA+X5lRHcdm2gT0xEgmNoNW1Rty5c7omyfTMA8+BKn2y0UBzp19UeT1SiQZ7 lUg1NrX5a4/oij3p8JiDhs9Xxeo8fryTQC+XWvWsQDYaQt2pcuTxkloRJnaw1LrIQAMLViG18D7i tsC88yCHDhU/vO6NPI4eOaqW7pCBBhoSUgv1Qzw/zVowUIC18fFxtRhUBhpwITl/HSQURKJG2uUG CkRqg2EZ9aktK7Jsw3ddEcQ9OJ+QoIDWUJ/akxzZM4W4/iLID5sv9//j3znSSrogBq92VjbDQgIF svRD2q8aFGVBODKY+YK9mKNHjyqEkjNsAzfi+AsFzrGfOX0GvfKdeabd69sCJS0E6lO81iixz41V 0Nwj19lf16ybvm6G3yTaLHi8BFlrEuBOdZSocDYuaRuYbzxdXuJF834c6hdS4Juf+U3Cu/buwmlJ e5AohnukEHJIoiFzLa5GkOVad/7Re/Kl81pHJHLyzc/8IH7f/5x8rrcb5+O105XkqabHJBoUXI9K VNZXWOSPD0ZRxc+JvPKC2wIDW2cqqDKJBpJIQw1LCyD6+HiJwhBCiQr5wEk0MK1yDYpC941XEec+ BqcA8fPQeZCHD8f3bsfZ4BJvMl/uLjVOtnkCeGj13Pmrny1f5ahuRR5TfoO3VzKfe7l38zknTIT3 xLc4bSJ+v/8BBOJFOcqQEnKh02ri+SjzCBhscY9HkmUVeExGn8Szzh7dDDooBw4QJ56lhpHHV1ui +PFjlBd7MPvnCYnBh3K0sMcVh9B/umkWU7n/XsjZ6dbS43MWg/tzSVcpvRxHfO6sm6tSwmMv4p4y vvl5qPr6GhtTBKVH6x2brrQ+TfhE/Ds11ZcDxA3KJPm/CXGLwVRVB36U3929PzpKFv14q8UjV/uS SoWn/OAlj8rd3Uejo/uspXhM6F60MfjLcPyG0iG5+UOXUANQIDGod7KCD9PEW9dKK/pUgDMjN+eH CC7jcXCyKL/NwydZ5NPK+oIscNZdnLU6zCXZ/OO2QzLG9o7cBPXhHaHN++unpvhXlcekF8lOD964 p15knlKHoBCe+rPYxpsG+okXpko3aZO2gYCucsatmyMMKJBGTKpgzyocDCigiOV/LSvsN4WzT5GJ RWEVuCeLNOIEFBgo/Y+bONahSn6fYnDBGbLfUDBBCJvZ/4SUIluAIfhNcJqYOzJyn54ee/r77vc6 wHShbrGvkJRCWFmyyL9AiQXRpww0lPoaLii7mAbhK+BGpSeIzIoBsJzgS42jjJmCjFuvLzko8BXc x7ERClGfWtZ7BhrIAFDYDDXChn4jCotJtWGkT2p9LaA+taz3DDRwyNfTZ14iFATCUB9KVEBbBhp6 F6B4eDu3QlwhPKsgEMCBEbV7HbPQMDb2zdeKh3wV8GikioKvECoUkCfS4B0vBcFmnz/0a5GpNkEk hBVSUqSy+rKjTyQP+rKsUIACOEhvCCuMJDeroDjlZxGz0cBi3Yt7FRV8BTdVaJAqFhSc2FdrMBsN OncHqdGhUEvBV1DoxbsqnCY68+IZNbJz0OD8O8NqE4SajPyqpXPRZzYaeue2HH4QLEKhAKAoTm15 SZu5e5iTk5NLTh43iL5CARS4D1rnBuBcNJx/+fzal85d0B19heJpi2mCq6aVp7ai+46Ul63K1BRX jBNEqWA1VVaU7TIxMeHOWeYIhVIoICJUVlqsoEARGrhc2NSzmzokilDrAcxtrCq0+b/Mz7yk9yRd wWESLuhmm7zx0yZcMEJwDUpCekinDqnqi6jINpBWyohs9pruOEFIWgjUhLI0k8JLsmRxUBucLCIU JKFAMdSks5oQHZXfoYqbSnah8kaIPD+JklVzG5U7CqAiO1WcnuCqK01eyjPoecJ9/oPho32afUpU j3EFCSE9LsJD59eMHCgtdWfs+5LRbSxVSqKAvv8oGiy3DTgmvNGceRNnJfxKFo6+gqSg+sVQDQrS 9B/3W5OBIbeLcXhNpqRmGawCXNFXXEzKS9KUYZCyDaAGF5KrUuo2D9FXqGoVKI9S2KYyYxhoThKD +Kv0KllYoVj0FRSERhWUonCDcF5f5X6DACxb5iRE1WQeoq+gYBX2DcMLU8rZDBmdykNSLC7wIeSr yJSMvoKMlNJlUAcOlll1yNoGcMTkdOXNK2ZjD9FXULMK1BIxBsNRwarAZKJiNFetlVk++grKYkR0 dbhxsl5kn25TdEQoKENBOI+mxuQgGRVmCmHTmKt4OU5zvoj5CsoThJgj8OhRhE4j2XXVEKqzsIlW QU3molatS/3KM4WgSXm+iFDQgUJ9c4SgqnxHO88cMVnwlFalmyVjXEHTtnMLJIuI2ddnNdvJra4D VcLV91bvSbYQ4wqSgsorxsnY6bPTmo0UV1ecKUSjIh4ls8MUJwhNLcqLWqcjLTT0HYhiQEQo6GhI jLqalpQJwnTRQHM8A8FrQXkMRyhoQoHqiDf51oZ+o1ktVI43pB0QrrbmKSzejUn/KcYV9N09PEf2 pRL3h+s3azLekAbWEH55M2NvFRrPQWiO4WK7q9l4urqBmaLfKHPbLqdxfnoy5UY8EqOnLqBQ9yLC vN/wuMU35hJv6OwmXpbSk86Bqg0UJNdrBsVi0jYkn1Mafl/LINHBN0Vogc0gs7kLMkIz4EXW5dEc 1HZJMLv+p+tc32Q4d0FCnkbRsPda7dDn1dRvJGg6yEWAAjdyLC4tGkt8rSJNo2jg3TBe1vrps358 Yuh1+ypkHcyyAgq3PrzVFPvqu1a5FH+13vsTL0gdn7h44eLkc5NDL1k3xajz/QKF5U+XcR4bpFQF Del3f/BQ8nggeLLz4w4vrjZi+hqUrHzXnKkldtd+sl1pQ1i+/QolZVzN5Ko0dQqD/graaWSxpMBX I1XEdpSdwHMpgyorzLTui9Eg4pIEUupI5Svl0OUCrolFcaZITA0yt/tjDzsXOieePTH3xlwF2xVu UdKFNr7euP7+dfsryTyhKq4pBh+TlIHCnlt5GHsIJmamZ3y54L4mKAohkDnG8sEdKPSYVTCkCjPF YC/LK8vMGoTbFLoOoIpIYUIIDvJib6YYHGcMjsuXLvObGzdvHJy1hgdcKyBU0zb0eySnklECIBRo 8K4K/gFppI5bREW/wciEyg44nkT3uy6TaLP3EBphJ68RWIPBrf9uEW9mL6rWvjQbV5wpEr0WRJ9k 6Nve3p69NNsebROkMnn+XKbvOsvAF2GlnQc78zfnveBLBQ01CZC0OWTH+4ucBPdCdgVyAAfsQ/KQ JPiu5YhcTTpwbQLGmWB+9TdUxd2agn7HXYRMvTtkGwbhzlzL5aiMrc6rHUsJotqjjW2nhb8tYNs6 r3Uc9w/yeHUUDYJc7O3CRwuL/1zE3+QSPDdFDHChkOQUKGS31us5zmk09CEsTAVGmIu1HRl5DpKk bd0k7pnW78NgC7zbRD7I7Y9vYy14549vm2ORmQsbsP7lOt84B1yigH9gkLvGm/LDNqTFxAIElYAM vsEEm2HsC2M5zIKDqQqDxHujPCwuOgIBfPu0TKgCMV/RMMgjOlu8u0gUC7WhM2DRbrd730/ufbfb kgIhR5kWyM3pfe/9jOJpgZNkM2dnzOJMkiTLxUJAQ0JkbAcIdfJm38gTI9gPCpBUMjIyIkrm/YyX Svk+mA7OBkpfgAGiwfJ4Cqm7JvcpQpJjGLxENIShRzNcRDSYkWMYrUQ0hKFHM1xENJiRYxitRDSE oUczXPwfar5d44lhG/EAAAAASUVORK5CYIJQSwECLQAUAAYACAAAACEAsYJntgoBAAATAgAAEwAA AAAAAAAAAAAAAAAAAAAAW0NvbnRlbnRfVHlwZXNdLnhtbFBLAQItABQABgAIAAAAIQA4/SH/1gAA AJQBAAALAAAAAAAAAAAAAAAAADsBAABfcmVscy8ucmVsc1BLAQItABQABgAIAAAAIQDnujvyCwQA ALYOAAAOAAAAAAAAAAAAAAAAADoCAABkcnMvZTJvRG9jLnhtbFBLAQItABQABgAIAAAAIQAubPAA xQAAAKUBAAAZAAAAAAAAAAAAAAAAAHEGAABkcnMvX3JlbHMvZTJvRG9jLnhtbC5yZWxzUEsBAi0A FAAGAAgAAAAhAKWuWCjhAAAACgEAAA8AAAAAAAAAAAAAAAAAbQcAAGRycy9kb3ducmV2LnhtbFBL AQItAAoAAAAAAAAAIQBfFEEgMRMAADETAAAUAAAAAAAAAAAAAAAAAHsIAABkcnMvbWVkaWEvaW1h Z2UxLnBuZ1BLAQItAAoAAAAAAAAAIQDWKGkNPhMAAD4TAAAUAAAAAAAAAAAAAAAAAN4bAABkcnMv bWVkaWEvaW1hZ2UyLnBuZ1BLBQYAAAAABwAHAL4BAABOLwAAAAA= ">
                      <v:shape id="Picture 2498" o:spid="_x0000_s1027" type="#_x0000_t75" style="position:absolute;left:9550;top:6020;width:1810;height:18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c/j6fDAAAA3AAAAA8AAABkcnMvZG93bnJldi54bWxET0trwkAQvhf6H5YpeCl1o6BI6hrSouCh Fx/Q9DZkp9nQ7GzIrkn8911B8DYf33PW2Wgb0VPna8cKZtMEBHHpdM2VgvNp97YC4QOyxsYxKbiS h2zz/LTGVLuBD9QfQyViCPsUFZgQ2lRKXxqy6KeuJY7cr+sshgi7SuoOhxhuGzlPkqW0WHNsMNjS p6Hy73ixCj5C4/PvYvzZvg4LN7/2xVdhCqUmL2P+DiLQGB7iu3uv4/zFEm7PxAvk5h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z+Pp8MAAADcAAAADwAAAAAAAAAAAAAAAACf AgAAZHJzL2Rvd25yZXYueG1sUEsFBgAAAAAEAAQA9wAAAI8DAAAAAA== ">
                        <v:imagedata r:id="rId76" o:title="" chromakey="white"/>
                      </v:shape>
                      <v:shape id="Picture 2499" o:spid="_x0000_s1028" type="#_x0000_t75" style="position:absolute;left:7724;top:8368;width:2323;height:23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XHXvDDAAAA3AAAAA8AAABkcnMvZG93bnJldi54bWxET02LwjAQvQv7H8IIe9NUUVeqUZaCsh72 oJUVb0MztsVmUpqo1V+/EQRv83ifM1+2phJXalxpWcGgH4EgzqwuOVewT1e9KQjnkTVWlknBnRws Fx+dOcba3nhL153PRQhhF6OCwvs6ltJlBRl0fVsTB+5kG4M+wCaXusFbCDeVHEbRRBosOTQUWFNS UHbeXYyC7f53wkni0r/H6HLarI/jw7TeKPXZbb9nIDy1/i1+uX90mD/+gucz4QK5+A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5cde8MMAAADcAAAADwAAAAAAAAAAAAAAAACf AgAAZHJzL2Rvd25yZXYueG1sUEsFBgAAAAAEAAQA9wAAAI8DAAAAAA== ">
                        <v:imagedata r:id="rId77" o:title="" chromakey="white"/>
                      </v:shape>
                    </v:group>
                  </w:pict>
                </mc:Fallback>
              </mc:AlternateContent>
            </w:r>
          </w:p>
          <w:p w:rsidR="00FB7667" w:rsidRPr="00A2372F" w:rsidRDefault="00FB7667" w:rsidP="006E437C">
            <w:pPr>
              <w:numPr>
                <w:ilvl w:val="0"/>
                <w:numId w:val="5"/>
              </w:numPr>
              <w:jc w:val="both"/>
              <w:rPr>
                <w:color w:val="000000"/>
              </w:rPr>
            </w:pPr>
            <w:r w:rsidRPr="00A2372F">
              <w:rPr>
                <w:color w:val="000000"/>
              </w:rPr>
              <w:t>Khi C thu</w:t>
            </w:r>
            <w:r w:rsidR="008D1029" w:rsidRPr="00A2372F">
              <w:rPr>
                <w:color w:val="000000"/>
              </w:rPr>
              <w:t>ộ</w:t>
            </w:r>
            <w:r w:rsidRPr="00A2372F">
              <w:rPr>
                <w:color w:val="000000"/>
              </w:rPr>
              <w:t>c cung nh</w:t>
            </w:r>
            <w:r w:rsidR="008D1029" w:rsidRPr="00A2372F">
              <w:rPr>
                <w:color w:val="000000"/>
              </w:rPr>
              <w:t>ỏ</w:t>
            </w:r>
            <w:r w:rsidRPr="00A2372F">
              <w:rPr>
                <w:color w:val="000000"/>
              </w:rPr>
              <w:t xml:space="preserve"> AB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tia OC n</w:t>
            </w:r>
            <w:r w:rsidR="008D1029" w:rsidRPr="00A2372F">
              <w:rPr>
                <w:color w:val="000000"/>
                <w:lang w:val="pt-BR"/>
              </w:rPr>
              <w:t>ằ</w:t>
            </w:r>
            <w:r w:rsidRPr="00A2372F">
              <w:rPr>
                <w:color w:val="000000"/>
                <w:lang w:val="pt-BR"/>
              </w:rPr>
              <w:t>m gi</w:t>
            </w:r>
            <w:r w:rsidR="008D1029" w:rsidRPr="00A2372F">
              <w:rPr>
                <w:color w:val="000000"/>
                <w:lang w:val="pt-BR"/>
              </w:rPr>
              <w:t>ữ</w:t>
            </w:r>
            <w:r w:rsidRPr="00A2372F">
              <w:rPr>
                <w:color w:val="000000"/>
                <w:lang w:val="pt-BR"/>
              </w:rPr>
              <w:t xml:space="preserve">a 2 tia </w:t>
            </w:r>
          </w:p>
          <w:p w:rsidR="00FB7667" w:rsidRPr="00A2372F" w:rsidRDefault="00FB7667" w:rsidP="00FB7667">
            <w:pPr>
              <w:jc w:val="both"/>
              <w:rPr>
                <w:color w:val="000000"/>
              </w:rPr>
            </w:pPr>
            <w:r w:rsidRPr="00A2372F">
              <w:rPr>
                <w:color w:val="000000"/>
              </w:rPr>
              <w:t>OA v</w:t>
            </w:r>
            <w:r w:rsidR="008D1029" w:rsidRPr="00A2372F">
              <w:rPr>
                <w:color w:val="000000"/>
              </w:rPr>
              <w:t>à</w:t>
            </w:r>
            <w:r w:rsidRPr="00A2372F">
              <w:rPr>
                <w:color w:val="000000"/>
              </w:rPr>
              <w:t xml:space="preserve"> OB </w:t>
            </w:r>
          </w:p>
          <w:p w:rsidR="00FB7667" w:rsidRPr="00A2372F" w:rsidRDefault="00FB7667" w:rsidP="00FB7667">
            <w:pPr>
              <w:jc w:val="both"/>
              <w:rPr>
                <w:color w:val="000000"/>
              </w:rPr>
            </w:pPr>
            <w:r w:rsidRPr="00A2372F">
              <w:rPr>
                <w:color w:val="000000"/>
                <w:position w:val="-6"/>
              </w:rPr>
              <w:object w:dxaOrig="300" w:dyaOrig="240">
                <v:shape id="_x0000_i1055" type="#_x0000_t75" style="width:15pt;height:12pt" o:ole="">
                  <v:imagedata r:id="rId62" o:title=""/>
                </v:shape>
                <o:OLEObject Type="Embed" ProgID="Equation.DSMT4" ShapeID="_x0000_i1055" DrawAspect="Content" ObjectID="_1639247339" r:id="rId78"/>
              </w:object>
            </w:r>
            <w:r w:rsidRPr="00A2372F">
              <w:rPr>
                <w:color w:val="000000"/>
              </w:rPr>
              <w:t xml:space="preserve">  theo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ta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rPr>
            </w:pPr>
            <w:r w:rsidRPr="00A2372F">
              <w:rPr>
                <w:color w:val="000000"/>
                <w:position w:val="-6"/>
              </w:rPr>
              <w:object w:dxaOrig="2020" w:dyaOrig="360">
                <v:shape id="_x0000_i1056" type="#_x0000_t75" style="width:101.25pt;height:18pt" o:ole="" fillcolor="window">
                  <v:imagedata r:id="rId79" o:title=""/>
                </v:shape>
                <o:OLEObject Type="Embed" ProgID="Equation.DSMT4" ShapeID="_x0000_i1056" DrawAspect="Content" ObjectID="_1639247340" r:id="rId80"/>
              </w:object>
            </w:r>
          </w:p>
          <w:p w:rsidR="00FB7667" w:rsidRPr="00A2372F" w:rsidRDefault="00FB7667" w:rsidP="00FB7667">
            <w:pPr>
              <w:jc w:val="both"/>
              <w:rPr>
                <w:color w:val="000000"/>
              </w:rPr>
            </w:pPr>
            <w:r w:rsidRPr="00A2372F">
              <w:rPr>
                <w:color w:val="000000"/>
              </w:rPr>
              <w:t>b) Khi C thu</w:t>
            </w:r>
            <w:r w:rsidR="008D1029" w:rsidRPr="00A2372F">
              <w:rPr>
                <w:color w:val="000000"/>
              </w:rPr>
              <w:t>ộ</w:t>
            </w:r>
            <w:r w:rsidRPr="00A2372F">
              <w:rPr>
                <w:color w:val="000000"/>
              </w:rPr>
              <w:t>c  cung l</w:t>
            </w:r>
            <w:r w:rsidR="008D1029" w:rsidRPr="00A2372F">
              <w:rPr>
                <w:color w:val="000000"/>
              </w:rPr>
              <w:t>ớ</w:t>
            </w:r>
            <w:r w:rsidRPr="00A2372F">
              <w:rPr>
                <w:color w:val="000000"/>
              </w:rPr>
              <w:t>n AB</w:t>
            </w:r>
          </w:p>
          <w:p w:rsidR="00FB7667" w:rsidRPr="00A2372F" w:rsidRDefault="00FB7667" w:rsidP="00FB7667">
            <w:pPr>
              <w:jc w:val="both"/>
              <w:rPr>
                <w:color w:val="000000"/>
              </w:rPr>
            </w:pPr>
          </w:p>
          <w:p w:rsidR="00FB7667" w:rsidRPr="00A2372F" w:rsidRDefault="00FB7667"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p w:rsidR="009352C2" w:rsidRPr="00A2372F" w:rsidRDefault="009352C2" w:rsidP="00FB7667">
            <w:pPr>
              <w:jc w:val="both"/>
              <w:rPr>
                <w:color w:val="000000"/>
              </w:rPr>
            </w:pPr>
          </w:p>
        </w:tc>
      </w:tr>
    </w:tbl>
    <w:p w:rsidR="00FB7667" w:rsidRPr="00A2372F" w:rsidRDefault="00F27773" w:rsidP="00FB7667">
      <w:pPr>
        <w:jc w:val="center"/>
        <w:rPr>
          <w:color w:val="000000"/>
        </w:rPr>
      </w:pPr>
      <w:r>
        <w:rPr>
          <w:noProof/>
          <w:color w:val="000000"/>
        </w:rPr>
        <w:drawing>
          <wp:anchor distT="0" distB="0" distL="114300" distR="114300" simplePos="0" relativeHeight="251608576" behindDoc="0" locked="0" layoutInCell="1" allowOverlap="1">
            <wp:simplePos x="0" y="0"/>
            <wp:positionH relativeFrom="column">
              <wp:posOffset>3569970</wp:posOffset>
            </wp:positionH>
            <wp:positionV relativeFrom="paragraph">
              <wp:posOffset>-6969760</wp:posOffset>
            </wp:positionV>
            <wp:extent cx="2087880" cy="1084580"/>
            <wp:effectExtent l="0" t="0" r="7620" b="1270"/>
            <wp:wrapNone/>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87880" cy="1084580"/>
                    </a:xfrm>
                    <a:prstGeom prst="rect">
                      <a:avLst/>
                    </a:prstGeom>
                    <a:noFill/>
                    <a:ln>
                      <a:noFill/>
                    </a:ln>
                  </pic:spPr>
                </pic:pic>
              </a:graphicData>
            </a:graphic>
            <wp14:sizeRelH relativeFrom="page">
              <wp14:pctWidth>0</wp14:pctWidth>
            </wp14:sizeRelH>
            <wp14:sizeRelV relativeFrom="page">
              <wp14:pctHeight>0</wp14:pctHeight>
            </wp14:sizeRelV>
          </wp:anchor>
        </w:drawing>
      </w:r>
      <w:r w:rsidR="005157D8" w:rsidRPr="00A2372F">
        <w:rPr>
          <w:b/>
          <w:color w:val="000000"/>
        </w:rPr>
        <w:t>HĐ 3, 4</w:t>
      </w:r>
      <w:r w:rsidR="00FB7667" w:rsidRPr="00A2372F">
        <w:rPr>
          <w:b/>
          <w:color w:val="000000"/>
        </w:rPr>
        <w:t xml:space="preserve">. </w:t>
      </w:r>
      <w:r w:rsidR="005157D8" w:rsidRPr="00A2372F">
        <w:rPr>
          <w:b/>
          <w:color w:val="000000"/>
        </w:rPr>
        <w:t>LUYỆN TẬP-VÂN DỤNG</w:t>
      </w:r>
      <w:r w:rsidR="00FB7667" w:rsidRPr="00A2372F">
        <w:rPr>
          <w:b/>
          <w:color w:val="000000"/>
        </w:rPr>
        <w:t xml:space="preserve"> </w:t>
      </w:r>
      <w:r w:rsidR="00FB7667" w:rsidRPr="00A2372F">
        <w:rPr>
          <w:color w:val="000000"/>
        </w:rPr>
        <w:t>(5 ph</w:t>
      </w:r>
      <w:r w:rsidR="008D1029" w:rsidRPr="00A2372F">
        <w:rPr>
          <w:color w:val="000000"/>
        </w:rPr>
        <w:t>ú</w:t>
      </w:r>
      <w:r w:rsidR="00FB7667" w:rsidRPr="00A2372F">
        <w:rPr>
          <w:color w:val="000000"/>
        </w:rPr>
        <w:t>t)</w:t>
      </w:r>
    </w:p>
    <w:p w:rsidR="00FB7667" w:rsidRPr="00A2372F" w:rsidRDefault="00F27773" w:rsidP="00FB7667">
      <w:pPr>
        <w:ind w:firstLine="720"/>
        <w:jc w:val="both"/>
        <w:rPr>
          <w:color w:val="000000"/>
        </w:rPr>
      </w:pPr>
      <w:r>
        <w:rPr>
          <w:noProof/>
          <w:color w:val="000000"/>
        </w:rPr>
        <mc:AlternateContent>
          <mc:Choice Requires="wpg">
            <w:drawing>
              <wp:anchor distT="0" distB="0" distL="114300" distR="114300" simplePos="0" relativeHeight="251612672" behindDoc="0" locked="0" layoutInCell="1" allowOverlap="1">
                <wp:simplePos x="0" y="0"/>
                <wp:positionH relativeFrom="column">
                  <wp:posOffset>342900</wp:posOffset>
                </wp:positionH>
                <wp:positionV relativeFrom="paragraph">
                  <wp:posOffset>359410</wp:posOffset>
                </wp:positionV>
                <wp:extent cx="5314950" cy="1057275"/>
                <wp:effectExtent l="0" t="0" r="3810" b="3175"/>
                <wp:wrapNone/>
                <wp:docPr id="140" name="Group 2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4950" cy="1057275"/>
                          <a:chOff x="1838" y="11991"/>
                          <a:chExt cx="8370" cy="1665"/>
                        </a:xfrm>
                      </wpg:grpSpPr>
                      <wpg:grpSp>
                        <wpg:cNvPr id="141" name="Group 2502"/>
                        <wpg:cNvGrpSpPr>
                          <a:grpSpLocks/>
                        </wpg:cNvGrpSpPr>
                        <wpg:grpSpPr bwMode="auto">
                          <a:xfrm>
                            <a:off x="1838" y="11991"/>
                            <a:ext cx="3315" cy="1545"/>
                            <a:chOff x="2520" y="3780"/>
                            <a:chExt cx="3495" cy="1725"/>
                          </a:xfrm>
                        </wpg:grpSpPr>
                        <pic:pic xmlns:pic="http://schemas.openxmlformats.org/drawingml/2006/picture">
                          <pic:nvPicPr>
                            <pic:cNvPr id="142" name="Picture 2503"/>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520" y="3780"/>
                              <a:ext cx="3495"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3" name="Line 2504"/>
                          <wps:cNvCnPr/>
                          <wps:spPr bwMode="auto">
                            <a:xfrm>
                              <a:off x="5175"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2505"/>
                          <wps:cNvCnPr/>
                          <wps:spPr bwMode="auto">
                            <a:xfrm flipV="1">
                              <a:off x="5175" y="435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2506"/>
                          <wps:cNvCnPr/>
                          <wps:spPr bwMode="auto">
                            <a:xfrm flipV="1">
                              <a:off x="3390" y="418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2507"/>
                          <wps:cNvCnPr/>
                          <wps:spPr bwMode="auto">
                            <a:xfrm>
                              <a:off x="3375" y="47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47" name="Group 2508"/>
                        <wpg:cNvGrpSpPr>
                          <a:grpSpLocks/>
                        </wpg:cNvGrpSpPr>
                        <wpg:grpSpPr bwMode="auto">
                          <a:xfrm>
                            <a:off x="5618" y="12171"/>
                            <a:ext cx="4590" cy="1485"/>
                            <a:chOff x="1800" y="1800"/>
                            <a:chExt cx="5130" cy="1665"/>
                          </a:xfrm>
                        </wpg:grpSpPr>
                        <pic:pic xmlns:pic="http://schemas.openxmlformats.org/drawingml/2006/picture">
                          <pic:nvPicPr>
                            <pic:cNvPr id="148" name="Picture 2509"/>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800" y="1800"/>
                              <a:ext cx="5130"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9" name="Line 2510"/>
                          <wps:cNvCnPr/>
                          <wps:spPr bwMode="auto">
                            <a:xfrm flipH="1" flipV="1">
                              <a:off x="6135" y="2145"/>
                              <a:ext cx="15"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2511"/>
                          <wps:cNvCnPr/>
                          <wps:spPr bwMode="auto">
                            <a:xfrm flipV="1">
                              <a:off x="442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Line 2512"/>
                          <wps:cNvCnPr/>
                          <wps:spPr bwMode="auto">
                            <a:xfrm flipV="1">
                              <a:off x="256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513"/>
                          <wps:cNvCnPr/>
                          <wps:spPr bwMode="auto">
                            <a:xfrm flipH="1">
                              <a:off x="5790" y="259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2514"/>
                          <wps:cNvCnPr/>
                          <wps:spPr bwMode="auto">
                            <a:xfrm flipV="1">
                              <a:off x="4425" y="22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2515"/>
                          <wps:cNvCnPr/>
                          <wps:spPr bwMode="auto">
                            <a:xfrm>
                              <a:off x="2610" y="2700"/>
                              <a:ext cx="150" cy="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01" o:spid="_x0000_s1026" style="position:absolute;margin-left:27pt;margin-top:28.3pt;width:418.5pt;height:83.25pt;z-index:251612672" coordorigin="1838,11991" coordsize="8370,166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dQMtTYwYAANQqAAAOAAAAZHJzL2Uyb0RvYy54bWzsWm1v2zYQ/j5g/0HQ d9ei3mXUKVK/dAO6LVi7facl2hYqiQIlxwmK/ffd8cWSHS9NmiatBxuwQVIkxbt77uHx6NdvbsrC umaiyXk1tskrx7ZYlfIsr1Zj+6+P80FsW01Lq4wWvGJj+5Y19puLn396va1HzOVrXmRMWDBJ1Yy2 9dhet209Gg6bdM1K2rziNavg4ZKLkrZQFathJugWZi+Loes44XDLRVYLnrKmgdapemhfyPmXS5a2 fyyXDWutYmzD2lr5K+TvAn+HF6/paCVovc5TvQz6FasoaV7BS3dTTWlLrY3I70xV5qngDV+2r1Je DvlymadMygDSEOdAmneCb2opy2q0XdU7NYFqD/T01dOmv19fCSvPwHY+6KeiJRhJvtdyA4egfrb1 agTd3on6Q30llJBQfM/TTw08Hh4+x/pKdbYW2994BjPSTculfm6WosQpQHLrRprhdmcGdtNaKTQG HvGTAFaTwjPiBJEbBcpQ6RqsieNI7AGw8DFJErlKOkrXMz1B7EVmdBjKoUM6Um+Wq9WrU6LJyk7K nTLIHWW4z62MY0IZnXgeCbRCAv9QG27ggrygDS+KNaQ7ZXigSz0ycu9TRp2nI/hqlEHpDsq+7I0w qt0IZutJygfNUVLxaVMPwCFq2uaLvMjbW+ncgBhcVHV9laeIPKz0AesaG8FzfC1C1kMrmY5qGEWx JFytik/WtFqxy6YGagD4wAymSQi+XTOaNdiMwN6fRVb3lrIo8nqeFwXiGctaaGCXA+88ojfl+VOe bkpWtYrKBCtAfl4167xubEuMWLlg4Jni14xI50kLoZaPb4TKXHDpTI1YLSaFsK4psNxcfqQAe52g /0eOA4/1xnZa1Guq5pAgAp/RXUEXciocr0rdMgCg75sWxyNUJeV9duNLx0nct4NJ4EwGvhPNBpeJ Hw0iZxb5jh+TCZn8gxIRf7RpGJiGFtM61/qD1jsaPMpveidQzCkZeH/1sCC5XrNEWDqaSekg/RMA AFYGIVvB2nSNxSVYU7ej9OaBNH1nbcRFA1T4RXY74peoJOS4e7wS4Cqa9h3jpYUFsD+sVNqfXoOq EZldF1x1xRGFUpai2muAjqrFqKBvpcRJZvEs9ge+G87AStPp4HI+8QfhnETB1JtOJlNirLTOs4xV +JqnG0nqnBd5ZnznGCCVlE3XbYhg6ZZhDIuToU4V8BLi+s5bNxnMwzga+HM/GCSREw8ckrxNQsdP /Ol8X6T3ecWeLpK1HdtJAOx6v2yO/GjX7MlGR2XeQhhU5OXYjned6AjpaFZl0rQtzQtV7qkCl9+p AsxtDC0hiyCFp4hX+OIeB0FWY3gKag/zMwyxjoUnH9a0ZiAyTtunZc/QslQucLKPIutek+pK6NqD fCgAMMq9zQ/N3mZ8SO/xXmjoygQXB/5TgJIe7D9PNiXEbNpiR6xntbc1hEOtyGEXKmCfBOCULLOt gkH4jCUF/B/Ta3dE00OgcmKFPINEuSFApNVImlSmX/DsVlpetgMKXwyO/iEcZRD0GDhaS9g2/saw AP1bh64dMD2IVaWLnoH5nbaT0wQm8Jo6bxmeDB/Lk0eB6XmJOg34JNYnhQNgBqodnPbMmM8b55wm MMNDYEaPBWaPJz3PbOD6+KkCNhkEw84tD/nnDfxlwu5vDMcumYKbuc76qGI/HowMnHZ5pVjh6fny SkFIdH7IJZHODxkS9APkR5lb8g1B9hJLjiJPAnG42tW7VEpAPDPy/rySjrj1wQJqdwLtIymBg8Qm jHrBVApoS+1FV10qJUH5URQ05v8mleLKIO6cStnLQP/wqRTpjjLhu/NL48/3eGWXJzmnUs6plBNM pSSGlvURgcg96dFn119kpvvYKTYknkqvuMRcKxi/MhcOGL+prMT5tHA+Lai0TS+8w4u6vWMs0beG Min4oHTf0WOs70M+FRnfJSrB150bdBB2Tvy9VLr+G58bkL+ePw8d7K5wDXnqG9wnAtMN4E75DMzu 0uU73iOdJjB399YGmPLS+ut29V6mJYh04s8N4Mp/LyONVKmOvOoS5Zz6e/YrztOE5uHdHXn03d0X NnP3P27x4IB3jjJf5O79NIF5eIsHpxNguMdwZo8p3RAOUnILj0yWrzv1GKZUHHpmylNjyn5WWpbh r5PyZlr/zRP/m9mvQ7n/Z9SLfwEAAP//AwBQSwMEFAAGAAgAAAAhAC5s8ADFAAAApQEAABkAAABk cnMvX3JlbHMvZTJvRG9jLnhtbC5yZWxzvJDBisIwEIbvC/sOYe7btD0sspj2IoJXcR9gSKZpsJmE JIq+vYFlQUHw5nFm+L//Y9bjxS/iTCm7wAq6pgVBrINxbBX8HrZfKxC5IBtcApOCK2UYh8+P9Z4W LDWUZxezqBTOCuZS4o+UWc/kMTchEtfLFJLHUsdkZUR9REuyb9tvme4ZMDwwxc4oSDvTgzhcY21+ zQ7T5DRtgj554vKkQjpfuysQk6WiwJNx+Lfsm8gW5HOH7j0O3b+DfHjucAMAAP//AwBQSwMEFAAG AAgAAAAhAHFu1ovhAAAACQEAAA8AAABkcnMvZG93bnJldi54bWxMj0FLw0AQhe+C/2EZwZvdJLWh jdmUUtRTEWwF6W2bnSah2dmQ3Sbpv3c86WmYeY8338vXk23FgL1vHCmIZxEIpNKZhioFX4e3pyUI HzQZ3TpCBTf0sC7u73KdGTfSJw77UAkOIZ9pBXUIXSalL2u02s9ch8Ta2fVWB177SppejxxuW5lE USqtbog/1LrDbY3lZX+1Ct5HPW7m8euwu5y3t+Nh8fG9i1Gpx4dp8wIi4BT+zPCLz+hQMNPJXcl4 0SpYPHOVwDNNQbC+XMV8OClIknkMssjl/wbFDwAAAP//AwBQSwMECgAAAAAAAAAhAIvR1R5WEAAA VhAAABQAAABkcnMvbWVkaWEvaW1hZ2UxLnBuZ4lQTkcNChoKAAAADUlIRFIAAADpAAAAcwgCAAAA 8qiykQAAAAFzUkdCAK7OHOkAAAAJcEhZcwAADsMAAA7DAcdvqGQAAA/7SURBVHhe7Z1PiFXXHcff tKS4nFkERmjAFxCaheCbIjTd+SSLmpUzJFCzSicNVN3YsQGjCxdqIYztJqbQZJpFmQkYZlxpFyGT nRYCTlZaEPJcCA4k8Nzpzn7e/Mz1zft3f+ffvffcey8yjHrO7/x+3/M9v/M7/6eePXvWqL8agQgR +FmEOtcq1wj0EKi5W/MgVgRq7sZac7XeNXdrDsSKQM3dWGuu1rvmbs2BWBGouRtrzdV619ytORAr AjV3Y625Wu+auzUHYkWg5m6sNVfrXXO35kCsCEzFsRfn6dPG5yuN+50ezPubjXcXG3v2xAp5rbcn BCLh7vxC4/rGC5OPzTc21j0hUIuJFYEYYoYv1nYRF6jhMf9Yf9VGoKB+d3t7+87Wna3vtqid1rX1 ozu/9H9r+5orzeb09PTcoblemoOtudbc7OxstWvTh/U4hQedxg/d4sdmBeLu7f/eXr+2Dl9hLURs 7ms29zf52X7Qmf3w/EC1bF++2Dnc5h87fA86nfu9n5IRHi+8vfD6b173UZMVk/GPq40Tp2KJzXLm Lv5185vNlU9XYGD7cLv9RrvVar32q9cGKdOaa/S73oOtxtadkbS69797W1tbm19tIrbZbC7+cRGx tT9WNcHt7cbevYMp11Ybvz+uyp55oty4i5dd/mhZKHvmgzMp9GKeAdcr9IW4ly9q5hloGBQhJKaI 2hMPsEvaedJrtbrd5TGxGV3ZzMsz1BTdYIEcAXNkGX8ff/IxECy+u3j33t3JRZMSuPvTkIWM/OPR 3x1dXVtVai65KBSByiylTPbkyZMbN28snV6ChWDIz/lj8xcvXwSWW7dv3b15g6OLA38eXb7If5GG P8Jdxhj8wl9Tqy80hruYEbow2EYLBjtAnFzWo0ePlv+2LH4iSQlYA55DT1+EUChFo4BRrtCYZCMf ykJTmMdPmDqWdqeXdnH3YGukerBZkEQgv1BZ2VgxUEpG3MVaJWtFPzh67uy5Ae4Km7/e/JoECY9N UUsYjEqmeaNLL8YKZaFvqsvoGUjXdLjd+wOPFS5GelEqF/kZ4xOcu+BFfw12Rl0MNE0W/BJEhLvJ X/kdyXZ4oQwqkV1VnXZl5JpLYIdVdO4Z+EUcQVJcZnaH5S5tkdjIukUO+N1+UOj3+V8mxVyQEvVK 5oBzDI0omqaS2bgiIHfprfBtLo5tHHeFuBI8OH6oh5Ko6iinINlBRnytkT6+xsRSqECKUzDqaY0U fh5YWuRJzYL2MhRNTTk5wUjuSuTg11nKINqlmTla6p5dGGPqLEKMicUWiEsQ7M6BCcj497tCXC9t bpi7MoBzDBVGwoHC8dKXlmyHebgxsYCMR6c5BQq4PXPXLwMGuCuhwsDn7rESCR5bnUetUkXJdJVd pxF6TCwOmDAmxLykT+76JS5mD3CX9Yig3JVYzc6BpTIsUAJG9+4LLqHHxDLp4Z2+3rgrtW7X+gPV q53YWAwRPa3ncPrByWBMTHHEvtZzmiOr0g93o3NXk2ntvQOxa0UTcvkFPLMxMa7XI309cFdGuF4G Z97r2FqgLF4UthvxC3iWY2IiHPcgR6rVA3dpSV56LmueBcqIUR6dhEclvceOGY+Jfenveubn0l8v tQ61Ro6ihsdVcf0LRmEaBhZK7ff+8B67nI+H3FO7+u8R8zkeQfjsX5+xwXrN/dSWiz+QVWwXCcXP i4F+10FcTPbY4bqo4SWvO7D2MUMs43FHoItjZmFjGDuEBViXZQt77vodLtjZn00uGbdlU9a4Uqhj ajpfHbyX7miUZbzLiR0O6I44WOYxLCqMKMzEWEzOUaN3jr8zclkxR5Xci+b40NJfls78+YylKIvG hLdnEdIiY9RZrNdd3a1m1beUMzmCjLV1NjEDhRVn+OLODKUEOeiiTOwxGeXmHrF4NGdYlLhCi6l0 Y+46xihBUQgt3HFsYaeeXb3alZVXLrsJK+N49/yH51mYtgxQIs+G4ZifpRFMgi6+v7in7BcHcv1A 93GXOwnMsDVqajKvYZSlZImz3G9UqXGFRX9u5ndPnThVWacrLgHzAcHMPdimvvL3K1yJYps7snzM ObDN12wyR+8Xa6crWGXjeivldAVYU9dr4Hc3rm9wvVdkzTmAuoAAFAEE7xLZQ/v9aqGN6+XSHYOo V+93i7wnUG+Fe0rZ8+kuZ7IEOlCLaaPQWoWWb7TurfW70hpKP+DVeFMBwcA9aITuTsMtd0QmFUSb vXscpFUCpuXu+vX1hbcWlEJLnwwoACScmVc+ujL/1nw4+UWWTKPVbo9U9gJ1wNAPVOiwgbBPWS/l S6ZfR9T63cePH1ewCxvnn4ACQAJ5LwkYAgkvvljWKbgVWKOnirvMurEyqRFXnTQAYjYZqYaGy645 GaFOXsKE3H1PA041TMXd3jsOO0+S1F+CAIDoRxVGuHEepsp+F6xoujTgVNBU3N36doumkCqrUgkA BFhCmEy1VWRj9Dj0ePCGBpyKrYq7OJiKozmMI4CE8LtMvVFzqdVW7gTKkFfF3XDjkqjrIAQsvFzC JEPUsHhRnm1lqXLSuYsn4J2cVEEVTAAs3lcoCBjqoQVcovNJHQqnc7f2BOOaJQ4ScLw32trvAqkG hHTu9hpBVScZ8ILc5TE1NfXm0TeHF3tCwHLn297TnN7bQ3QCNdM46dzVzFZkBA03qXBLDcdKeTqU 1wIDfxh+pH1k5fMVyrn5n5uc1GVD7Ysyv1hrf7U5zTEKr8qEiKENcAJVzAHhrECeoFs6FKmLivIu XGqy4Al4O6n/5brwO7nkcQC5I/D7zveC8nMzgymT89stoJotyONoo2Fdut81aLXhkrKLbeC0Ajto 3S+0mqiwnArunxyUN0XYQpa9MuGg7e9JGgP7ksOD7GJXJNwdOSQKME4aCSUh76vNV7k/6+SfTvYS 5KqMS2Wn5I3Nrki4u2/UJN3IfwxQt9xbSORA4HuVWJAvV2UC2PeTyNjsioS7s7ON00u7qo29QSHv 8aQsRmZML0ihEjk8P2WZhzIBKZuIBs+BHVfhQXaxK527mpk2Fw20eRk5EW6yOZA/8Pj2LW1G23Rs dGR6QabGtr7rbV14cc3wjjLb+5pPqd1MlLE1wjAfqGJOhiAb6rc7eer8gDxBn5qsfAmSuYUEsIGX NIHF+91WyCzx1WN6kmjuDUv3u9ScZlOPUwMqZGZOOxLmMkRDO7noeGBrYiBYxMdX/NOAkM5dqrCy OBLmMlDDW/CTzU3DOHgHx7vAeOsuFYp07nJqvtPxv2ofL6aJ5sACOH4NYX8Py8J+ZcYojf2lqdim cxfLizJcK1glhICFo0Tpa6EFwyGEOqlOl0JV3GV3iOb8UAgbCisTQEJsmmFyI8SW9sLCOFIxdj9q tt2quMtTTcqjm3Fh5KItgACLi4RxeRkRVtxT0Ho1p01V3MXB1EHYANXCbVZUnjQM0WwKIlN52lTF XYbYBdoJWQyAAWTkzIO7dvjdQKc43XXLRgKDYM35SBV30XhmZuZp+C2z2UDjXgpQAIi7nJESqLYq ewriJU2wqx2rkY7rsTK4uDMQG7yLBYqg94XhelmO9q52FAJX/rmivPlO63cXji0EWkaKAtABJYEC QMJpzs27G18Gv+I3nP4ukulzuPxOI0HL3d4KxYNOHTaAKSAARerMuQb9cWmIpKs5UyYzj8qb735+ 4cIFJcov/eIlRB84cECZvqzJrn15be7Xc6Fx+LH748OHD0OXUrQ6OvvBWfqcV375ikox/dae+r2J LN+bMH18QV+PhU1p+sSGNmagHeDJWanzfpuGqoUVJlHvppV9TWWn5qK1zbs3LuUVIK/xu0ZGrRBn wG5AoywlS4z5gJCNUZVyvaZOlyow8Lu0TBmgVNb1iuFBR2n97q9SrtfY6YKUqQupsuvN0ulKvVRk jAGpLJ5OMvO74nXY+1fBzSKYjOGZOV1xwATWPOd2iduASv1x59DVT3bOYBt9pn5XnIFFK7EoqFBZ cnwtJpf34zMDn/N5co2L6TdFBiOuS2K5qeD5XRsW+WPLkq+9xNknT5xc3wj4KlZeFcJCDxcJcIjV RgFTsifpc/RD1jrbZbSLxuzKGpcL51TK09qwyHrexjjeTdoHAQphik1ziS0PPs8mGvNqJldDdO53 tI/meS06nDAuy2LbjfUQwp67FEnBpR9GYKALvh4rnpv8Vj5dKc0oWdrhcZfLjRy7NqaNSnwXhtHT zI5IarLLlJl1J6spIps0+scrJ+hjPL87LAs05ZLakn0YhWlFM0q0CvfEOw1DLh7mY3QYwnxfJnjg rjiDcGiGgC9VZpGNkroP4X2R+eLOtTD0leuFvLDFA3fhgay8e1EolVUZJCh+1yyAe+/uVtdWYSw/ AVmuY8MHewQcyQSZvnjih7uYF84ZeMROIyoQLTRFG6WRBuaXvnL5mpEa+sRCXH361JQ+FY2l1ieA ElcLFPp6HCtDXGIG8b784jHeZXLaL3GpRJ/cRVwIZ5Da/nwl8DWG8KWPRo4A7osWwzN67vSVzY12 q76TEfDM3YS+Hp2Bpgrd06BwvCE7ntKL8jJQI9JN4l3HEIKRGcT1G9gkde2fu0JfPEGIpubO0ZES UNXjGCKQkpPFwg9YIsMs608eMhLuEgGKG7aWBqpeWtQ4BezX1SasGLFzjwtrSbAwv1Dwo8Woh5Ko isIZnOTxuMw2IIobSXBy3DSFOdZrb+J3edSIpzz37t0rU7wWOnO5BMd9m/ubbLIJiKp1q9JklAjS 0RloCrJLI11toB7NTiX3XDCYE3X4PLsJYNA4d/acjNUG3ijQ6CYLZi47bDSlSBr7HkFZhsQP2Rij VEk6RFSKPU6YYC/N0oXBeiSTlMJa4hbvb3CMUyY4d6VgccBMlPial7YAV7KgAGqUz90OA4KlwmDj ro/DpLdvPSN05mfaRylEyZQCcTNjbUZ+t992jKRd8jMXBgvKokBajZTq/2VHkbjh9Pkf+Nr/pPCY HR10XLLWwDkoxOYSd2XkdxMuiNuDQPy0C8gsaEVBSaG5NBsLnb1nEbbJU0XSB+ImB9F48uTZ9PQu 7sLjn14og6BJM6Al5L6F0PLMj8XYsz8Lo3uuUjz/4flWq8VZQqAMMRqlFC5mY88rd5RTVXRqIUpx hCKX7FyKDzJMSoAMd6vhSuRK1la3uzz0QhZHTH/baPAKBsmYPeC2d+pLcz9uaNPy4W5iFSCuX1uH x5CY+769gMIMERXDVY1UDHxdeHsh0CXPoesmM/nUgpQ1zaXNQ2dhnh5uP15btT7dEM6KnLmbGAbh YDA8xg3A4LlDc+IMNLQD+m63y2tyOBJYS3cGX2FtEXxDuJoLJbl9pPHN5i7hPNQ66m25UAqo5RaF u/0KC4+7P/ToyPXtsHmCOTCVr0f0l2dqvqrrfXxCbrfH9V7fuf13errBvpydBYsCfkXkbgFhqlUq IAJB1oQLaGetUvkQqLlbvjqtikU1d6tS0+Wz8//AMGnSlSG4MwAAAABJRU5ErkJgglBLAwQKAAAA AAAAACEAEwtETjIVAAAyFQAAFAAAAGRycy9tZWRpYS9pbWFnZTIucG5niVBORw0KGgoAAAANSUhE UgAAAVYAAABvCAIAAAA4z38FAAAAAXNSR0IArs4c6QAAAAlwSFlzAAAOwwAADsMBx2+oZAAAFNdJ REFUeF7tnU+IVdcdx58tKVnOLAIKDTgBIS4CeZZAzc4JXdSsnMEsIhTSaQKN2dgxgSRSpGgCrSYb Y6Ht1JUGDGNW2kXR7jQg+LJyCkKeC6lCAuMioLvp585P77x33/1z7j1/373nMjyez3N/55zv73e+ 53d+59+2jY2NXnwiAhGBriLwk65WPNY7IhARSBCIFBDtICLQaQS2BToQ+PJC7+6wd2fY2zXXe2up t317p7UUKz/tCDx4kNjzcNibm+v9cm9QtQmSAv76Re/d97Zg2jnXW7vde/bZoIBrW2Ei59rT6Dc3 entf3RK/b7537aq93OpKDo8C4MsdO7LVwBH45z/q1i2mV0Ugcq4qUvXTPX6c2PPDh2NvfnKi9+HH 9WVZecMzBTx48ODW4Nbg2wGVu3Xz1sOHD3evr5/Z/OfoM9w5d+GdJX7pv9zf09+zPY4LDBpD5FxD YD5+/PiJJQ8SSxap2+8Ml86tZHJ4+HJ/ZnDLULa6YjxQwI1vbqxeXAUsGj/teW7n3NyuueSTYVKv N7O+vnv/65lqPT6wcOng4vDucHhnyKe8CB0svrG4N7CRla5C7L8P7YLhtf9cE9qdGw5PTXDu2szM sX3ze17ZMzMzIzqKtJurmSv/upJY8s1bg0HSbyVGvGnPaeK579ff/Px05t21nXNi4v1+H5Dn9817 NGNHFIDZYXMrf18ZDodUeP5X81R+94u78w3+D0d7o6jNzPTW1jIRwbX/rgH6tX9fQyywL729hNho pkUEgqWCFcYKXAAFe84+N5t8zs4Wce7gg6MoC7JY/3495WsU59de7TNkdQ4Y88q5FfAUY+6/knim ZW14/rXeJuFuPTeuExQUryHxgm8meqFFAO/igUXXZsyMgNXn+o3rCwcWsLblI8v3799XzevsmY19 88nfgYWNqrcQi3CyICOyU82i7ekePXp0/sL5FPzLVy4X4n9kmfVhW38zM7mY3167jcClt5bo6Pjk e9shHKsfeJ45e4a6Y2nUvYYxP3qUmLEgDLZXLufiBryj8p1h27OXk9QHW6Fu9nIZlUxGYqBk7SbH MHMRHLBUcFAFvw7nUmvEQrtAfeKTEzUaQ5h4VZVqFE+IoCq57v9Ll+YMWysUAEdKt+8Ar0m8yVSc gq51U0BBlXFNXdIubpfk2Er/i9YoZIoPpduy67/vph0ZpgDsQKfx02sxXprs2Plx/6/312rSKRG0 0jQnzQkbBfm6fbIpwKWpwAWqTkf99uD4DSP2YwReIQJEWepQjVEA5cMIGHk2MwJs6NRnpyRekiob UZngTC0WEH+VIlEwS/A5tsvc7KT51fW5bACOTNCuW5IQMMyUIW11jctmFt6Uj5o1rvJamKEAuiB6 AB1niab+8dPFEmmJhRSuXrsqjTlDEOrqkeK10h2g26dqDUbj9gAXT1DHGNQ1azylKRazAS9lQ9do 3Gx/ZoACYH24X7NYtHbUmWnkQgGpmvlOd9dM6xRPOqhmrwf4ljg4dd2iUXq1CjiWOnXOlwymjPS0 9uxZwj1GCinGoEUBtCuhJVMtpKSfp+bJUpbBLZ28pM/UZCudAph6VzzVBp1/pgBWAccdIKxt0FhN oZcrx4ZtWIIXSA36Wc0pQNq/WQUXQSbtX0YEmg8FnnYWwJcxFRyyDbgMYhu7Kpq6Vn8dh8XGRLI9 eCX0ZgTYhhRgqSHlQibDAYMjeRvkpW5tOikNKv6JEzgef5UfjQNuqYHpIJm+KyNEg9Y1Wirb9gxt 6Y9tm1CApfY/OTTlF4kRavr/k7YyjSxgo8yTNmoJcFlWaKTRGhRiA9JyCjAOrz6wtSlAULM0nM5Y pPj/mceUBVitiKlCjsoxPuya5FyrgCNcv8syC2zjOWzFYrixZ3wBnVFMPQpwzJosB7JHAWjRnjuj aCLqyehCbUyzZWzUNuBBxQVMjaVLlOgMXp261KAAGTWZjf+ptwFLKWVqzZJTY6rMOgo2VQZTcgKp S1BkZATbxp1EDQponIeRGtoTQu8a4DA1ra+mm2cPt8aSvXckQGpwJrsxDsZfbDZUVKUAINMZbxiv rVmBwdpE4PTUTAsynNRf1NAs91ZCKlA0A1aJApgyCbmfbGYKmbcC3Os2RaGKuirwVTVZYxv4uK8u mKPpBdhaEqopYOoi57XqnyYOrZqhlacZqiVveelXPHofxgEsEoibU2vmpfoqkUNvHsJPfrbtZ3hT QapJZSfnILz8cuyjYwy+Wgw7J21xxh4nmjmD9+SnJ5ffX3Z9LJez6j3NSKZ1OKFTMecKCkAQxxsW HvKnmMmUJKOaVFYdO3vVogwcQevxSEl7VRuVTGd1+i+nOULPQXbJWdU3b+XOejrI3XEWdB50IaqZ lvgn+KLsRnDmwASSEVX2O1YU2P2WwZku5GhJB9m1OwQwCSDAKg4HyrwAiOQLLpno2EOVazCoBXBO f3566Z2lFg8BRjETT8e254VOFw4udARSgRdgOf2Zg7arLbSIgCV26oCeA8zCY9BIooABYmKvSHJK hz353XRmwVOxCRd6ARKOqqaQNqaoN5QyikAHYSc+RwjGXlwQr+roB0eNamk6hAEs5zVUe1i57NvB viiDg5ehoyJt2+swfUm22lF3MJ6V6lHFw8r3At57973OugDC8FQfEByz/ak/n+om7IzSuRvOhiPA RGA3XQAxXRyB2ZnZCkdgkvijCyCYOHYErPaEvrp39XwteUBdC6xMAi4HTJcoIscLuPT1Ja7oc9wB BpgdIACFs4IlsG/entzNh/6KK0yZvTdYfdwKbukzKHAaRQEsUwNliy8m6SH8zbPqfYtOStkcrSOh 1rvdWQtQBEvdla2V8NL7+dqMVFk2lwk4rKXklMGsFyA03KkZ1CJqFxDM9ktFeZEL9yN3HHaW7smV 50Ye+j16v9YvB1bBip6MS72LUmYpYPXr1cWDiypyu5AGKADEQU0j7AIyt3QrrWZRUAkDK5YDKSRs fxK6lpJBVpYCuDUdzmg/Kmo1BAoAUUurlWrlbysErrREtOJlhu5AYaQqKG7xQOzMnmBJZ1bkYWUp gN0pHXdHR+0PKADEiEWWCJFQTXRZASHhXENjgTgKGDU5OpiizmyMApg/JChl2+KnSz6AVK+v0qsS Rh9dAIFQuh/9vYOMJlgYp6eWVr1NB8NJ/LlVGqMAErFUs1VV164MgBRhpy37iYDBt4MIewom4QAA 0cR2MBj0X4md2RiKxJtzY9tjFDC4Oej3I3BjwAEIsGhaZPnreGgR9hQimq7+WICjAaASq1qbOuFF nVnWC+jI6SDq+gMQ214A8iPso14ADVhdQbkp8SNaf+BKXYgYbOa6V2MU4CD0VbfcIaS3DQuruEOo ZiBlYAyvD7ht1g4Eq1rFYF4wNyK4RQGyOqWW0I4kLhpEGak+scYI+yiSBK40BwJEE+MoYNI48TTX 19cnf9+iACZR4AkjZt0yIcACOPYqFWPXGWw1AdGPJtrTtV/J1QOBGJfO1ZBVWHBZOUjXr2WEljtu keYawbg7KFenuXPPW16Apvdl0oy+vND79GTvt79LPo1uHWtcSHvg6I97G1dq7MXAMNeBJaBAANbL Yd5gq3yktxltFkuZ5NbqewRslykrnwNLOcyfI5DPrSSfe19lpYjrMnQtv3ZhrkMfJjVPs9+xIzFg 7JnP+ddMCm8qaxKcwCgA1syc1cMg3PnpPU3hnc73IuY29Ea/tXmlx9bDwme82vCewCggN+pmMxQX nkaclyhibgNyFjhO7i5xsuWsbm0Co4Dcdd1xsXddrdZKHzGvBZdi4tzJtSBn3AKjgO3be0eWx0AG ta6eZa5obLrJIua6COa9/+Lu3uTu7yDPMt+igFAWBXx2qnf2TAIff5xcsLbGNlobOqolMxRwahVa PXGQmKsXP9CUVy4nBiwPPRn/3Lw6KbRniwICWlD1+8O9a1eTv0urIbR/dGYPnFB2ZweGuQ4soey8 ZuMzBryxkfyxLC8THfTEBJNbJ8YGAm5OyPFU9+bZWoVldnbWqvzm1fb3JqswNM+t0d9o5K/2FnPO XTGxRQGaqzItFjwA0RGcAJSgWgRGbaEsDVAtss90WxSQnDc+tLgS3mct9fIGFnuneiU3wEbYRxTE djVNT75oP4yeFUz920W7p8YGAi0PejVVYoSlKXJN3mNHlr7PFb2ASejZI5QL7BgFGDzCuYnyg3yH NdX2YoFSY/1dMUEi17BQRvZNcQqTmwsgGlbSx2s4m7mHqY1RACk4dM1H8cLN08EpdGxri2OB1AKG d4aaAwFEOTjxMVyTLShZ0WFqWS8ghlIzADo4hY4JsDgpkMLOdIDOjKDIKToka+rarcECFx2mNkYB hKbs7Yo1WBmXogDE9il0DDQi7KJTQlZGbrKIrDrZRnKPDCJZdoEw09T6p7i7bKJW8wIKALGaBcJl uiHCDghQoZHLrFhWUGTxtrUZpnzOpysaXmUpgGvYXN6oHSZeaamc3UuXXPZi6BadwCEtLx4DIlMH /gApl4tPNRoGC796cbUI2CwFcA1bHJdujUtd3Uu39M7Spa8uGVT5lIqCB7lf2EjhgTRacookgYAi YLMUkCwQujuMTql45s7upXNwW4GRdmVViNn5VyCN54iKvpLDwYt33P/0+PHjGb0+87NnUMZLL71k Vd/hC7/41cU9v9jjDIcf1n+4d++es+wCxP/DDz6k637+58+bKtu9/9378ccfd+3aZUrglMo5/sfj h35zqBDYjYnn0aNHjKMmf+/aL4AAFM5qff/+/S7DDtSE8c2iDaRLby2ZlTmN0srtKufIEKKpuA0d X1wlvpPmfrVanQZDsC7DTuT1qOkTNdRHtRe+vPD6/te3bdvGJ99rKS7wxMREKyKsuawW6ZPeAxAc U/71G9c722vhAtjwuYD0xCcnyvV4/sL5TDPmF8eqt5cdk6zlwOYfHCYz1Z11BKTi9nYHFvUbya7B u8MOwk7Hu/jGog2fC0hZ31ke3j7EId+93nfD72iHfPJdfmnBw3IAwqIVwBbRT5cdAS8ugCji9trt DjoCVsMulY4AgGcooDUqqHQBMLnC40PpA9kkq3mv0zTyKFWm4u5dAMFKbhmHvKcRumZlPvnpyaW3 l2y4AFKeSkeAkQJt/oW5F4gF8Ml3fmlWl6DeworYLlUNbMkghCEELGJvlBKmZBXitFryTk0NuKls uUuL8z+6bIbvMiiY9kdxgqnsEHH4g1jiF9w21ZmHylLlauK0CQgOSHdgP/zu4TMcGG35EZe2yLc6 +aeThM3TWADf+cVyiayLP/bRseX3x8/jL8qzkuq894qVJTSVgL4iHK+HkhAXMFW1MOUQeK8M15sq eclqF2kao+FA/mkqXy9ysBx1S66ualANoxzQSZqrpQBQcz8RWBKOtRokq4WMjcSYqaKnaip34oLL rBQ6e2bjyHLyx5fNpV/tmxSsZTnVFCAYOWPrxvqW6ZzMoy6NCoY2G0x5WhOazihC+mT3bs59FiDS w6d/T0NdV69dlXkBAgGrl1bVzSbAlMtHli9fuaxeMCUKQBwA1ZKrXgJTKeF4VIguGwikamE2tgCJ qQG8k6+ANvoyIqqGEBb8jLZ/+d6iVUDSW0MBNTDZvOlE9fFC26qFe+rOpVyuzgXuPVL1SpGS4YmH 1lKriDUTw2uEAGu+ZCI5ywQnKaBq7aCJjB3JqBUCSMtUgwLEebOxitMIQqe4GG/8UWGBwCsFMr58 ZiNKmRTic3TTai9A9lk1aJ41KAB1yixug2ws2dOoWCggndGVQUGlby+tK5wQYBFKrWEBn+1fwM3E AkzvTXRg57lZyBKeZpZcjwLIXtzmZpm5BEgcgpIchc7cR6SagSA6Di1gWasusuqu1ivmEzMFwFCZ vfDY8IGFw63YSiw9BPcvNIOrNgWkvkBojUeiAFIquT6xxAuYFiLLKJUaTSkLhFlywsDBerWK7Vks WacxNqGAMAeojPwzsYAiXAS1MIczlYoPsy2VFzvkMk+1MRgpfEMKSFkgqJlCWEAWe2NzW+0fv4Bp Uv42HYQWED/uNBM/U0FhsvExKCOZZKspdQkJeBnpyZpTgLAACq47D1nZ0ZlMMD4PtPpynwJPReMp B4HhQPgRGWyUGLWOj2rSEkplCQsETlWjNaAbIDbEXQn6EGlRgGQPBQS6j4DFJ5PzwO5XpOhrKU9C yAFCyjZFroqgK5NqfhYs1LEQ6XcrZ7vURRqgADITEg0uUtX2pSAgT0sz4g2qW0xlSoyBtjRFPepo jaCAkDdoyTDW7FIxMxSQDgoaT05WGlaTBCxBm/QCvKxLa1J61XeEf/3Pt40MDMOfMy4BV/AMzR2g 87fkbhujAME0NUfv4+3EFyVmlqGAmRnZHNa+BxfMox8rBmq8g/KlJqoDBYRTHTp/lGvJyzZMAaIz 4BNz9EIEor8n7YFZgHRBGF/avgNfKu5yvkAO5Jlez7+EZWSbvN9xgXj+VhVqhQJkXIBrimXw6cwt JKM0Uy/s46vXyuSL3WC4VqMzwCt+h589fw6Blrk395u1BF4HI2tbFCA6EkPhhgxqgl1aapaIFaMn I7KzlItDqzOTFYRI78GBWbIyxwgRM9ATDxmofXl5ZtCpKUWueHBQ67Qbc3aM9TagsH6O2eaRuFxv zI0x/X6fg/GwITkqV+fhqF8uouX22MFgQPvnIHrOitUR2NZ3R4ECf06VpXuZnZ1VgQvFMfnM/Zzg PBwORX1cP+3rhGW/OuKKh5VzK1gy6C0cTPwsfTOWGoEzxiySOU8Ze3Z2gKUjCkg1hzlCBFSVOzNA sJk5cjkEeEHJNHvAMqUGv+blJndMjZYMgLRqadsl+QpT8Jmoqd+POI+aMRbIffDsRsGMocU9/YRY 1dstbEIT4HW4FVG8TstHlHtudU0BowYndLD+fWKI2CWIlJgjDZ4nMcrnZmOzd8MXMZdKBLinCOul JUMHQqk048q3aPNYMvYs3KHijlXKbJzAJwU0LnR8MSIQLALSvZd3Zu67+pLyRAoI1pZiwSICLhAo u0rERf4xj4hARMArApECvMIfM48I+EYgUoBvDcT8IwJeEYgU4BX+mHlEwDcCkQJ8ayDmHxHwikCk AK/wx8wjAr4RiBTgWwMx/4iAVwQiBXiFP2YeEfCNwP8BhECg8i4oD68AAAAASUVORK5CYIJQSwEC LQAUAAYACAAAACEAsYJntgoBAAATAgAAEwAAAAAAAAAAAAAAAAAAAAAAW0NvbnRlbnRfVHlwZXNd LnhtbFBLAQItABQABgAIAAAAIQA4/SH/1gAAAJQBAAALAAAAAAAAAAAAAAAAADsBAABfcmVscy8u cmVsc1BLAQItABQABgAIAAAAIQCdQMtTYwYAANQqAAAOAAAAAAAAAAAAAAAAADoCAABkcnMvZTJv RG9jLnhtbFBLAQItABQABgAIAAAAIQAubPAAxQAAAKUBAAAZAAAAAAAAAAAAAAAAAMkIAABkcnMv X3JlbHMvZTJvRG9jLnhtbC5yZWxzUEsBAi0AFAAGAAgAAAAhAHFu1ovhAAAACQEAAA8AAAAAAAAA AAAAAAAAxQkAAGRycy9kb3ducmV2LnhtbFBLAQItAAoAAAAAAAAAIQCL0dUeVhAAAFYQAAAUAAAA AAAAAAAAAAAAANMKAABkcnMvbWVkaWEvaW1hZ2UxLnBuZ1BLAQItAAoAAAAAAAAAIQATC0ROMhUA ADIVAAAUAAAAAAAAAAAAAAAAAFsbAABkcnMvbWVkaWEvaW1hZ2UyLnBuZ1BLBQYAAAAABwAHAL4B AAC/MAAAAAA= ">
                <v:group id="Group 2502" o:spid="_x0000_s1027" style="position:absolute;left:1838;top:11991;width:3315;height:1545" coordorigin="2520,3780" coordsize="3495,17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shape id="Picture 2503" o:spid="_x0000_s1028" type="#_x0000_t75" style="position:absolute;left:2520;top:3780;width:3495;height:17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yiupvDAAAA3AAAAA8AAABkcnMvZG93bnJldi54bWxET9tqwkAQfS/4D8sIfSm6aZCi0TWIVOqD 9f4BQ3bMBrOzIbs16d93C4W+zeFcZ5H3thYPan3lWMHrOAFBXDhdcangetmMpiB8QNZYOyYF3+Qh Xw6eFphp1/GJHudQihjCPkMFJoQmk9IXhiz6sWuII3dzrcUQYVtK3WIXw20t0yR5kxYrjg0GG1ob Ku7nL6tg111m283H4bM61pNemt3L9P20V+p52K/mIAL14V/8597qOH+Swu8z8QK5/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KK6m8MAAADcAAAADwAAAAAAAAAAAAAAAACf AgAAZHJzL2Rvd25yZXYueG1sUEsFBgAAAAAEAAQA9wAAAI8DAAAAAA== ">
                    <v:imagedata r:id="rId84" o:title="" chromakey="white"/>
                  </v:shape>
                  <v:line id="Line 2504" o:spid="_x0000_s1029" style="position:absolute;visibility:visible;mso-wrap-style:square" from="5175,4680" to="5175,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Hn3/cMAAADcAAAADwAAAGRycy9kb3ducmV2LnhtbERPTWsCMRC9C/0PYQq9aVYrVbdGkS6C ByuopefpZrpZupksm3SN/94UCt7m8T5nuY62ET11vnasYDzKQBCXTtdcKfg4b4dzED4ga2wck4Ir eVivHgZLzLW78JH6U6hECmGfowITQptL6UtDFv3ItcSJ+3adxZBgV0nd4SWF20ZOsuxFWqw5NRhs 6c1Q+XP6tQpmpjjKmSz250PR1+NFfI+fXwulnh7j5hVEoBju4n/3Tqf502f4eyZdIF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x59/3DAAAA3AAAAA8AAAAAAAAAAAAA AAAAoQIAAGRycy9kb3ducmV2LnhtbFBLBQYAAAAABAAEAPkAAACRAwAAAAA= ">
                    <v:stroke endarrow="block"/>
                  </v:line>
                  <v:line id="Line 2505" o:spid="_x0000_s1030" style="position:absolute;flip:y;visibility:visible;mso-wrap-style:square" from="5175,4350" to="5175,4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8oGsUAAADcAAAADwAAAGRycy9kb3ducmV2LnhtbESPT2vCQBDF74V+h2UKvQTdtErR6Cr9 JwjSg9GDxyE7JsHsbMhONf32riD0NsN7vzdv5sveNepMXag9G3gZpqCIC29rLg3sd6vBBFQQZIuN ZzLwRwGWi8eHOWbWX3hL51xKFUM4ZGigEmkzrUNRkcMw9C1x1I6+cyhx7UptO7zEcNfo1zR90w5r jhcqbOmzouKU/7pYY/XDX6NR8uF0kkzp+yCbVIsxz0/9+wyUUC//5ju9tpEbj+H2TJxAL6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O8oGsUAAADcAAAADwAAAAAAAAAA AAAAAAChAgAAZHJzL2Rvd25yZXYueG1sUEsFBgAAAAAEAAQA+QAAAJMDAAAAAA== ">
                    <v:stroke endarrow="block"/>
                  </v:line>
                  <v:line id="Line 2506" o:spid="_x0000_s1031" style="position:absolute;flip:y;visibility:visible;mso-wrap-style:square" from="3390,4185" to="3390,47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ONgcUAAADcAAAADwAAAGRycy9kb3ducmV2LnhtbESPQWvCQBCF7wX/wzJCL6FurLVodBXb KgjiQe2hxyE7JsHsbMhONf77bqHQ2wzvfW/ezJedq9WV2lB5NjAcpKCIc28rLgx8njZPE1BBkC3W nsnAnQIsF72HOWbW3/hA16MUKoZwyNBAKdJkWoe8JIdh4BviqJ1961Di2hbatniL4a7Wz2n6qh1W HC+U2NB7Sfnl+O1ijc2eP0aj5M3pJJnS+kt2qRZjHvvdagZKqJN/8x+9tZF7GcPvM3ECv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6ONgcUAAADcAAAADwAAAAAAAAAA AAAAAAChAgAAZHJzL2Rvd25yZXYueG1sUEsFBgAAAAAEAAQA+QAAAJMDAAAAAA== ">
                    <v:stroke endarrow="block"/>
                  </v:line>
                  <v:line id="Line 2507" o:spid="_x0000_s1032" style="position:absolute;visibility:visible;mso-wrap-style:square" from="3375,4725" to="3735,4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UZcMAAADcAAAADwAAAGRycy9kb3ducmV2LnhtbERPS2sCMRC+C/0PYQreNKuIj61RiovQ Q1twlZ6nm+lm6WaybOKa/vumUPA2H99ztvtoWzFQ7xvHCmbTDARx5XTDtYLL+ThZg/ABWWPrmBT8 kIf97mG0xVy7G59oKEMtUgj7HBWYELpcSl8ZsuinriNO3JfrLYYE+1rqHm8p3LZynmVLabHh1GCw o4Oh6ru8WgUrU5zkShav5/diaGab+BY/PjdKjR/j8xOIQDHcxf/uF53mL5bw90y6QO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wOVGXDAAAA3AAAAA8AAAAAAAAAAAAA AAAAoQIAAGRycy9kb3ducmV2LnhtbFBLBQYAAAAABAAEAPkAAACRAwAAAAA= ">
                    <v:stroke endarrow="block"/>
                  </v:line>
                </v:group>
                <v:group id="Group 2508" o:spid="_x0000_s1033" style="position:absolute;left:5618;top:12171;width:4590;height:1485" coordorigin="1800,1800" coordsize="5130,16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e76MQAAADcAAAADwAAAGRycy9kb3ducmV2LnhtbERPS2vCQBC+F/wPywi9 1U1sqxKziogtPYjgA8TbkJ08MDsbstsk/vtuodDbfHzPSdeDqUVHrassK4gnEQjizOqKCwWX88fL AoTzyBpry6TgQQ7Wq9FTiom2PR+pO/lChBB2CSoovW8SKV1WkkE3sQ1x4HLbGvQBtoXULfYh3NRy GkUzabDi0FBiQ9uSsvvp2yj47LHfvMa7bn/Pt4/b+f1w3cek1PN42CxBeBr8v/jP/aXD/Lc5/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ke76MQAAADcAAAA DwAAAAAAAAAAAAAAAACqAgAAZHJzL2Rvd25yZXYueG1sUEsFBgAAAAAEAAQA+gAAAJsDAAAAAA== ">
                  <v:shape id="Picture 2509" o:spid="_x0000_s1034" type="#_x0000_t75" style="position:absolute;left:1800;top:1800;width:5130;height:166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GI/2XGAAAA3AAAAA8AAABkcnMvZG93bnJldi54bWxEjzFvwkAMhXek/oeTkVhQuRQBpSkHQiAk hi5AhnZzc24SkfNFuQPCv8dDJTZb7/m9z4tV52p1pTZUng28jRJQxLm3FRcGstPudQ4qRGSLtWcy cKcAq+VLb4Gp9Tc+0PUYCyUhHFI0UMbYpFqHvCSHYeQbYtH+fOswytoW2rZ4k3BX63GSzLTDiqWh xIY2JeXn48UZmGbvw2qb+V/6Goe93X18Fz9zb8yg360/QUXq4tP8f723gj8RWnlGJtDLB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cYj/ZcYAAADcAAAADwAAAAAAAAAAAAAA AACfAgAAZHJzL2Rvd25yZXYueG1sUEsFBgAAAAAEAAQA9wAAAJIDAAAAAA== ">
                    <v:imagedata r:id="rId85" o:title="" chromakey="white"/>
                  </v:shape>
                  <v:line id="Line 2510" o:spid="_x0000_s1035" style="position:absolute;flip:x y;visibility:visible;mso-wrap-style:square" from="6135,2145" to="6150,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cXlMIAAADcAAAADwAAAGRycy9kb3ducmV2LnhtbERPTYvCMBC9C/6HMII3TZVFtGuURRD2 4EVd9DptZpuuzaRtYq3/frMg7G0e73PW295WoqPWl44VzKYJCOLc6ZILBV/n/WQJwgdkjZVjUvAk D9vNcLDGVLsHH6k7hULEEPYpKjAh1KmUPjdk0U9dTRy5b9daDBG2hdQtPmK4reQ8SRbSYsmxwWBN O0P57XS3CrrsPvu5HI43n12bVbY0ze7QLJQaj/qPdxCB+vAvfrk/dZz/toK/Z+IFcv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WcXlMIAAADcAAAADwAAAAAAAAAAAAAA AAChAgAAZHJzL2Rvd25yZXYueG1sUEsFBgAAAAAEAAQA+QAAAJADAAAAAA== ">
                    <v:stroke endarrow="block"/>
                  </v:line>
                  <v:line id="Line 2511" o:spid="_x0000_s1036" style="position:absolute;flip:y;visibility:visible;mso-wrap-style:square" from="4425,2160" to="4425,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24xMUAAADcAAAADwAAAGRycy9kb3ducmV2LnhtbESPQUvDQBCF74L/YRnBS2g3WhSN2RTb WhCKB1sPHofsmASzsyE7beO/dw6Ct3nM+968KZdT6M2JxtRFdnAzz8EQ19F33Dj4OGxnD2CSIHvs I5ODH0qwrC4vSix8PPM7nfbSGA3hVKCDVmQorE11SwHTPA7EuvuKY0BROTbWj3jW8NDb2zy/twE7 1gstDrRuqf7eH4PW2L7xZrHIVsFm2SO9fMout+Lc9dX0/ARGaJJ/8x/96pW70/r6jE5g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g24xMUAAADcAAAADwAAAAAAAAAA AAAAAAChAgAAZHJzL2Rvd25yZXYueG1sUEsFBgAAAAAEAAQA+QAAAJMDAAAAAA== ">
                    <v:stroke endarrow="block"/>
                  </v:line>
                  <v:line id="Line 2512" o:spid="_x0000_s1037" style="position:absolute;flip:y;visibility:visible;mso-wrap-style:square" from="2565,2160" to="2565,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EdX8UAAADcAAAADwAAAGRycy9kb3ducmV2LnhtbESPQWvCQBCF70L/wzIFL0E3Viw1dZW2 KhSkh0YPPQ7ZaRKanQ3ZUeO/dwuCtxne+968Wax616gTdaH2bGAyTkERF97WXBo47LejF1BBkC02 nsnAhQKslg+DBWbWn/mbTrmUKoZwyNBAJdJmWoeiIodh7FviqP36zqHEtSu17fAcw12jn9L0WTus OV6osKWPioq//Ohije0Xr6fT5N3pJJnT5kd2qRZjho/92ysooV7u5hv9aSM3m8D/M3ECv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UEdX8UAAADcAAAADwAAAAAAAAAA AAAAAAChAgAAZHJzL2Rvd25yZXYueG1sUEsFBgAAAAAEAAQA+QAAAJMDAAAAAA== ">
                    <v:stroke endarrow="block"/>
                  </v:line>
                  <v:line id="Line 2513" o:spid="_x0000_s1038" style="position:absolute;flip:x;visibility:visible;mso-wrap-style:square" from="5790,2595" to="6150,2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ODKMUAAADcAAAADwAAAGRycy9kb3ducmV2LnhtbESPT2vCQBDF70K/wzIFL0E3KpWauor9 IwjioeqhxyE7TUKzsyE7avz2rlDwNsN7vzdv5svO1epMbag8GxgNU1DEubcVFwaOh/XgFVQQZIu1 ZzJwpQDLxVNvjpn1F/6m814KFUM4ZGigFGkyrUNeksMw9A1x1H5961Di2hbatniJ4a7W4zSdaocV xwslNvRRUv63P7lYY73jz8kkeXc6SWb09SPbVIsx/edu9QZKqJOH+Z/e2Mi9jOH+TJxAL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ZODKMUAAADcAAAADwAAAAAAAAAA AAAAAAChAgAAZHJzL2Rvd25yZXYueG1sUEsFBgAAAAAEAAQA+QAAAJMDAAAAAA== ">
                    <v:stroke endarrow="block"/>
                  </v:line>
                  <v:line id="Line 2514" o:spid="_x0000_s1039" style="position:absolute;flip:y;visibility:visible;mso-wrap-style:square" from="4425,2280" to="4425,2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8ms8UAAADcAAAADwAAAGRycy9kb3ducmV2LnhtbESPT2vCQBDF7wW/wzJCL6FuaqjU6CrW PyCUHrQ9eByyYxLMzobsVNNv3xUKvc3w3u/Nm/myd426UhdqzwaeRyko4sLbmksDX5+7p1dQQZAt Np7JwA8FWC4GD3PMrb/xga5HKVUM4ZCjgUqkzbUORUUOw8i3xFE7+86hxLUrte3wFsNdo8dpOtEO a44XKmxpXVFxOX67WGP3wZssS96cTpIpbU/ynmox5nHYr2aghHr5N//Rexu5lwzuz8QJ9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t8ms8UAAADcAAAADwAAAAAAAAAA AAAAAAChAgAAZHJzL2Rvd25yZXYueG1sUEsFBgAAAAAEAAQA+QAAAJMDAAAAAA== ">
                    <v:stroke endarrow="block"/>
                  </v:line>
                  <v:line id="Line 2515" o:spid="_x0000_s1040" style="position:absolute;visibility:visible;mso-wrap-style:square" from="2610,2700" to="2760,28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n5VMMAAADcAAAADwAAAGRycy9kb3ducmV2LnhtbERPTWsCMRC9C/0PYQq9aVapVbdGkS6C ByuopefpZrpZupksm3SN/94UCt7m8T5nuY62ET11vnasYDzKQBCXTtdcKfg4b4dzED4ga2wck4Ir eVivHgZLzLW78JH6U6hECmGfowITQptL6UtDFv3ItcSJ+3adxZBgV0nd4SWF20ZOsuxFWqw5NRhs 6c1Q+XP6tQpmpjjKmSz250PR1+NFfI+fXwulnh7j5hVEoBju4n/3Tqf502f4eyZdIF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ZJ+VTDAAAA3AAAAA8AAAAAAAAAAAAA AAAAoQIAAGRycy9kb3ducmV2LnhtbFBLBQYAAAAABAAEAPkAAACRAwAAAAA= ">
                    <v:stroke endarrow="block"/>
                  </v:line>
                </v:group>
              </v:group>
            </w:pict>
          </mc:Fallback>
        </mc:AlternateContent>
      </w:r>
      <w:r w:rsidR="00FB7667" w:rsidRPr="00A2372F">
        <w:rPr>
          <w:color w:val="000000"/>
        </w:rPr>
        <w:t>- GV n</w:t>
      </w:r>
      <w:r w:rsidR="008D1029" w:rsidRPr="00A2372F">
        <w:rPr>
          <w:color w:val="000000"/>
        </w:rPr>
        <w:t>ê</w:t>
      </w:r>
      <w:r w:rsidR="00FB7667" w:rsidRPr="00A2372F">
        <w:rPr>
          <w:color w:val="000000"/>
        </w:rPr>
        <w:t>u n</w:t>
      </w:r>
      <w:r w:rsidR="008D1029" w:rsidRPr="00A2372F">
        <w:rPr>
          <w:color w:val="000000"/>
        </w:rPr>
        <w:t>ộ</w:t>
      </w:r>
      <w:r w:rsidR="00FB7667" w:rsidRPr="00A2372F">
        <w:rPr>
          <w:color w:val="000000"/>
        </w:rPr>
        <w:t>i dung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1 (Sgk - 68) v</w:t>
      </w:r>
      <w:r w:rsidR="008D1029" w:rsidRPr="00A2372F">
        <w:rPr>
          <w:color w:val="000000"/>
        </w:rPr>
        <w:t>à</w:t>
      </w:r>
      <w:r w:rsidR="00FB7667" w:rsidRPr="00A2372F">
        <w:rPr>
          <w:color w:val="000000"/>
        </w:rPr>
        <w:t xml:space="preserve"> h</w:t>
      </w:r>
      <w:r w:rsidR="008D1029" w:rsidRPr="00A2372F">
        <w:rPr>
          <w:color w:val="000000"/>
        </w:rPr>
        <w:t>ì</w:t>
      </w:r>
      <w:r w:rsidR="00FB7667" w:rsidRPr="00A2372F">
        <w:rPr>
          <w:color w:val="000000"/>
        </w:rPr>
        <w:t>nh v</w:t>
      </w:r>
      <w:r w:rsidR="008D1029" w:rsidRPr="00A2372F">
        <w:rPr>
          <w:color w:val="000000"/>
        </w:rPr>
        <w:t>ẽ</w:t>
      </w:r>
      <w:r w:rsidR="00FB7667" w:rsidRPr="00A2372F">
        <w:rPr>
          <w:color w:val="000000"/>
        </w:rPr>
        <w:t xml:space="preserve"> minh ho</w:t>
      </w:r>
      <w:r w:rsidR="008D1029" w:rsidRPr="00A2372F">
        <w:rPr>
          <w:color w:val="000000"/>
        </w:rPr>
        <w:t>ạ</w:t>
      </w:r>
      <w:r w:rsidR="00FB7667" w:rsidRPr="00A2372F">
        <w:rPr>
          <w:color w:val="000000"/>
        </w:rPr>
        <w:t xml:space="preserve"> v</w:t>
      </w:r>
      <w:r w:rsidR="008D1029" w:rsidRPr="00A2372F">
        <w:rPr>
          <w:color w:val="000000"/>
        </w:rPr>
        <w:t>à</w:t>
      </w:r>
      <w:r w:rsidR="00FB7667" w:rsidRPr="00A2372F">
        <w:rPr>
          <w:color w:val="000000"/>
        </w:rPr>
        <w:t xml:space="preserve"> y</w:t>
      </w:r>
      <w:r w:rsidR="008D1029" w:rsidRPr="00A2372F">
        <w:rPr>
          <w:color w:val="000000"/>
        </w:rPr>
        <w:t>ê</w:t>
      </w:r>
      <w:r w:rsidR="00FB7667" w:rsidRPr="00A2372F">
        <w:rPr>
          <w:color w:val="000000"/>
        </w:rPr>
        <w:t>u c</w:t>
      </w:r>
      <w:r w:rsidR="008D1029" w:rsidRPr="00A2372F">
        <w:rPr>
          <w:color w:val="000000"/>
        </w:rPr>
        <w:t>ầ</w:t>
      </w:r>
      <w:r w:rsidR="00FB7667" w:rsidRPr="00A2372F">
        <w:rPr>
          <w:color w:val="000000"/>
        </w:rPr>
        <w:t>u h</w:t>
      </w:r>
      <w:r w:rsidR="008D1029" w:rsidRPr="00A2372F">
        <w:rPr>
          <w:color w:val="000000"/>
        </w:rPr>
        <w:t>ọ</w:t>
      </w:r>
      <w:r w:rsidR="00FB7667" w:rsidRPr="00A2372F">
        <w:rPr>
          <w:color w:val="000000"/>
        </w:rPr>
        <w:t>c sinh th</w:t>
      </w:r>
      <w:r w:rsidR="008D1029" w:rsidRPr="00A2372F">
        <w:rPr>
          <w:color w:val="000000"/>
        </w:rPr>
        <w:t>ả</w:t>
      </w:r>
      <w:r w:rsidR="00FB7667" w:rsidRPr="00A2372F">
        <w:rPr>
          <w:color w:val="000000"/>
        </w:rPr>
        <w:t>o lu</w:t>
      </w:r>
      <w:r w:rsidR="008D1029" w:rsidRPr="00A2372F">
        <w:rPr>
          <w:color w:val="000000"/>
        </w:rPr>
        <w:t>ậ</w:t>
      </w:r>
      <w:r w:rsidR="00FB7667" w:rsidRPr="00A2372F">
        <w:rPr>
          <w:color w:val="000000"/>
        </w:rPr>
        <w:t>n nh</w:t>
      </w:r>
      <w:r w:rsidR="008D1029" w:rsidRPr="00A2372F">
        <w:rPr>
          <w:color w:val="000000"/>
        </w:rPr>
        <w:t>ó</w:t>
      </w:r>
      <w:r w:rsidR="00FB7667" w:rsidRPr="00A2372F">
        <w:rPr>
          <w:color w:val="000000"/>
        </w:rPr>
        <w:t>m tr</w:t>
      </w:r>
      <w:r w:rsidR="008D1029" w:rsidRPr="00A2372F">
        <w:rPr>
          <w:color w:val="000000"/>
        </w:rPr>
        <w:t>ả</w:t>
      </w:r>
      <w:r w:rsidR="00FB7667" w:rsidRPr="00A2372F">
        <w:rPr>
          <w:color w:val="000000"/>
        </w:rPr>
        <w:t xml:space="preserve"> l</w:t>
      </w:r>
      <w:r w:rsidR="008D1029" w:rsidRPr="00A2372F">
        <w:rPr>
          <w:color w:val="000000"/>
        </w:rPr>
        <w:t>ờ</w:t>
      </w:r>
      <w:r w:rsidR="00FB7667" w:rsidRPr="00A2372F">
        <w:rPr>
          <w:color w:val="000000"/>
        </w:rPr>
        <w:t>i mi</w:t>
      </w:r>
      <w:r w:rsidR="008D1029" w:rsidRPr="00A2372F">
        <w:rPr>
          <w:color w:val="000000"/>
        </w:rPr>
        <w:t>ệ</w:t>
      </w:r>
      <w:r w:rsidR="00FB7667" w:rsidRPr="00A2372F">
        <w:rPr>
          <w:color w:val="000000"/>
        </w:rPr>
        <w:t xml:space="preserve">ng </w:t>
      </w:r>
      <w:r w:rsidR="008D1029" w:rsidRPr="00A2372F">
        <w:rPr>
          <w:color w:val="000000"/>
        </w:rPr>
        <w:t>để</w:t>
      </w:r>
      <w:r w:rsidR="00FB7667" w:rsidRPr="00A2372F">
        <w:rPr>
          <w:color w:val="000000"/>
        </w:rPr>
        <w:t xml:space="preserve"> c</w:t>
      </w:r>
      <w:r w:rsidR="008D1029" w:rsidRPr="00A2372F">
        <w:rPr>
          <w:color w:val="000000"/>
        </w:rPr>
        <w:t>ủ</w:t>
      </w:r>
      <w:r w:rsidR="00FB7667" w:rsidRPr="00A2372F">
        <w:rPr>
          <w:color w:val="000000"/>
        </w:rPr>
        <w:t>a c</w:t>
      </w:r>
      <w:r w:rsidR="008D1029" w:rsidRPr="00A2372F">
        <w:rPr>
          <w:color w:val="000000"/>
        </w:rPr>
        <w:t>ủ</w:t>
      </w:r>
      <w:r w:rsidR="00FB7667" w:rsidRPr="00A2372F">
        <w:rPr>
          <w:color w:val="000000"/>
        </w:rPr>
        <w:t>ng c</w:t>
      </w:r>
      <w:r w:rsidR="008D1029" w:rsidRPr="00A2372F">
        <w:rPr>
          <w:color w:val="000000"/>
        </w:rPr>
        <w:t>ố</w:t>
      </w:r>
      <w:r w:rsidR="00FB7667" w:rsidRPr="00A2372F">
        <w:rPr>
          <w:color w:val="000000"/>
        </w:rPr>
        <w:t xml:space="preserve"> </w:t>
      </w:r>
      <w:r w:rsidR="008D1029" w:rsidRPr="00A2372F">
        <w:rPr>
          <w:color w:val="000000"/>
        </w:rPr>
        <w:t>đị</w:t>
      </w:r>
      <w:r w:rsidR="00FB7667" w:rsidRPr="00A2372F">
        <w:rPr>
          <w:color w:val="000000"/>
        </w:rPr>
        <w:t>nh ngh</w:t>
      </w:r>
      <w:r w:rsidR="008D1029" w:rsidRPr="00A2372F">
        <w:rPr>
          <w:color w:val="000000"/>
        </w:rPr>
        <w:t>ĩ</w:t>
      </w:r>
      <w:r w:rsidR="00FB7667" w:rsidRPr="00A2372F">
        <w:rPr>
          <w:color w:val="000000"/>
        </w:rPr>
        <w:t>a s</w:t>
      </w:r>
      <w:r w:rsidR="008D1029" w:rsidRPr="00A2372F">
        <w:rPr>
          <w:color w:val="000000"/>
        </w:rPr>
        <w:t>ố</w:t>
      </w:r>
      <w:r w:rsidR="00FB7667" w:rsidRPr="00A2372F">
        <w:rPr>
          <w:color w:val="000000"/>
        </w:rPr>
        <w:t xml:space="preserve"> </w:t>
      </w:r>
      <w:r w:rsidR="008D1029" w:rsidRPr="00A2372F">
        <w:rPr>
          <w:color w:val="000000"/>
        </w:rPr>
        <w:t>đ</w:t>
      </w:r>
      <w:r w:rsidR="00FB7667" w:rsidRPr="00A2372F">
        <w:rPr>
          <w:color w:val="000000"/>
        </w:rPr>
        <w:t>o c</w:t>
      </w:r>
      <w:r w:rsidR="008D1029" w:rsidRPr="00A2372F">
        <w:rPr>
          <w:color w:val="000000"/>
        </w:rPr>
        <w:t>ủ</w:t>
      </w:r>
      <w:r w:rsidR="00FB7667" w:rsidRPr="00A2372F">
        <w:rPr>
          <w:color w:val="000000"/>
        </w:rPr>
        <w:t>a g</w:t>
      </w:r>
      <w:r w:rsidR="008D1029" w:rsidRPr="00A2372F">
        <w:rPr>
          <w:color w:val="000000"/>
        </w:rPr>
        <w:t>ó</w:t>
      </w:r>
      <w:r w:rsidR="00FB7667" w:rsidRPr="00A2372F">
        <w:rPr>
          <w:color w:val="000000"/>
        </w:rPr>
        <w:t xml:space="preserve">c </w:t>
      </w:r>
      <w:r w:rsidR="008D1029" w:rsidRPr="00A2372F">
        <w:rPr>
          <w:color w:val="000000"/>
        </w:rPr>
        <w:t>ở</w:t>
      </w:r>
      <w:r w:rsidR="00FB7667" w:rsidRPr="00A2372F">
        <w:rPr>
          <w:color w:val="000000"/>
        </w:rPr>
        <w:t xml:space="preserve"> t</w:t>
      </w:r>
      <w:r w:rsidR="008D1029" w:rsidRPr="00A2372F">
        <w:rPr>
          <w:color w:val="000000"/>
        </w:rPr>
        <w:t>â</w:t>
      </w:r>
      <w:r w:rsidR="00FB7667" w:rsidRPr="00A2372F">
        <w:rPr>
          <w:color w:val="000000"/>
        </w:rPr>
        <w:t>m v</w:t>
      </w:r>
      <w:r w:rsidR="008D1029" w:rsidRPr="00A2372F">
        <w:rPr>
          <w:color w:val="000000"/>
        </w:rPr>
        <w:t>à</w:t>
      </w:r>
      <w:r w:rsidR="00FB7667" w:rsidRPr="00A2372F">
        <w:rPr>
          <w:color w:val="000000"/>
        </w:rPr>
        <w:t xml:space="preserve"> c</w:t>
      </w:r>
      <w:r w:rsidR="008D1029" w:rsidRPr="00A2372F">
        <w:rPr>
          <w:color w:val="000000"/>
        </w:rPr>
        <w:t>á</w:t>
      </w:r>
      <w:r w:rsidR="00FB7667" w:rsidRPr="00A2372F">
        <w:rPr>
          <w:color w:val="000000"/>
        </w:rPr>
        <w:t>ch t</w:t>
      </w:r>
      <w:r w:rsidR="008D1029" w:rsidRPr="00A2372F">
        <w:rPr>
          <w:color w:val="000000"/>
        </w:rPr>
        <w:t>í</w:t>
      </w:r>
      <w:r w:rsidR="00FB7667" w:rsidRPr="00A2372F">
        <w:rPr>
          <w:color w:val="000000"/>
        </w:rPr>
        <w:t>nh g</w:t>
      </w:r>
      <w:r w:rsidR="008D1029" w:rsidRPr="00A2372F">
        <w:rPr>
          <w:color w:val="000000"/>
        </w:rPr>
        <w:t>ó</w:t>
      </w:r>
      <w:r w:rsidR="00FB7667" w:rsidRPr="00A2372F">
        <w:rPr>
          <w:color w:val="000000"/>
        </w:rPr>
        <w:t>c.</w:t>
      </w:r>
    </w:p>
    <w:p w:rsidR="00FB7667" w:rsidRPr="00A2372F" w:rsidRDefault="00FB7667" w:rsidP="00FB7667">
      <w:pPr>
        <w:rPr>
          <w:color w:val="000000"/>
        </w:rPr>
      </w:pPr>
    </w:p>
    <w:p w:rsidR="00FB7667" w:rsidRPr="00A2372F" w:rsidRDefault="00FB7667" w:rsidP="00FB7667">
      <w:pPr>
        <w:rPr>
          <w:color w:val="000000"/>
        </w:rPr>
      </w:pPr>
    </w:p>
    <w:p w:rsidR="00EE53F4" w:rsidRPr="00A2372F" w:rsidRDefault="00EE53F4" w:rsidP="00FB7667">
      <w:pPr>
        <w:rPr>
          <w:color w:val="000000"/>
        </w:rPr>
      </w:pPr>
    </w:p>
    <w:p w:rsidR="00EE53F4" w:rsidRPr="00A2372F" w:rsidRDefault="00EE53F4" w:rsidP="00FB7667">
      <w:pPr>
        <w:rPr>
          <w:color w:val="000000"/>
        </w:rPr>
      </w:pPr>
    </w:p>
    <w:p w:rsidR="00FB7667" w:rsidRPr="00A2372F" w:rsidRDefault="00482288" w:rsidP="00482288">
      <w:pPr>
        <w:ind w:left="454" w:firstLine="227"/>
        <w:rPr>
          <w:color w:val="000000"/>
          <w:lang w:val="pt-BR"/>
        </w:rPr>
      </w:pPr>
      <w:r w:rsidRPr="00A2372F">
        <w:rPr>
          <w:color w:val="000000"/>
        </w:rPr>
        <w:t xml:space="preserve">    </w:t>
      </w:r>
      <w:r w:rsidR="00FB7667" w:rsidRPr="00A2372F">
        <w:rPr>
          <w:color w:val="000000"/>
          <w:lang w:val="pt-BR"/>
        </w:rPr>
        <w:t>a) 90</w:t>
      </w:r>
      <w:r w:rsidR="00FB7667" w:rsidRPr="00A2372F">
        <w:rPr>
          <w:color w:val="000000"/>
          <w:vertAlign w:val="superscript"/>
          <w:lang w:val="pt-BR"/>
        </w:rPr>
        <w:t>0</w:t>
      </w:r>
      <w:r w:rsidR="00FB7667" w:rsidRPr="00A2372F">
        <w:rPr>
          <w:color w:val="000000"/>
          <w:lang w:val="pt-BR"/>
        </w:rPr>
        <w:t xml:space="preserve"> </w:t>
      </w:r>
      <w:r w:rsidRPr="00A2372F">
        <w:rPr>
          <w:color w:val="000000"/>
          <w:lang w:val="pt-BR"/>
        </w:rPr>
        <w:t xml:space="preserve">  </w:t>
      </w:r>
      <w:r w:rsidR="00FB7667" w:rsidRPr="00A2372F">
        <w:rPr>
          <w:color w:val="000000"/>
          <w:lang w:val="pt-BR"/>
        </w:rPr>
        <w:tab/>
      </w:r>
      <w:r w:rsidRPr="00A2372F">
        <w:rPr>
          <w:color w:val="000000"/>
          <w:lang w:val="pt-BR"/>
        </w:rPr>
        <w:t xml:space="preserve">       </w:t>
      </w:r>
      <w:r w:rsidR="00FB7667" w:rsidRPr="00A2372F">
        <w:rPr>
          <w:color w:val="000000"/>
          <w:lang w:val="pt-BR"/>
        </w:rPr>
        <w:t>b) 18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t xml:space="preserve">   </w:t>
      </w:r>
      <w:r w:rsidRPr="00A2372F">
        <w:rPr>
          <w:color w:val="000000"/>
          <w:lang w:val="pt-BR"/>
        </w:rPr>
        <w:t xml:space="preserve">          </w:t>
      </w:r>
      <w:r w:rsidR="00FB7667" w:rsidRPr="00A2372F">
        <w:rPr>
          <w:color w:val="000000"/>
          <w:lang w:val="pt-BR"/>
        </w:rPr>
        <w:t xml:space="preserve"> c) 15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t xml:space="preserve">            d) 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r>
      <w:r w:rsidR="00FB7667" w:rsidRPr="00A2372F">
        <w:rPr>
          <w:color w:val="000000"/>
          <w:lang w:val="pt-BR"/>
        </w:rPr>
        <w:tab/>
        <w:t xml:space="preserve">    e) 270</w:t>
      </w:r>
      <w:r w:rsidR="00FB7667" w:rsidRPr="00A2372F">
        <w:rPr>
          <w:color w:val="000000"/>
          <w:vertAlign w:val="superscript"/>
          <w:lang w:val="pt-BR"/>
        </w:rPr>
        <w:t>0</w:t>
      </w:r>
      <w:r w:rsidR="00FB7667" w:rsidRPr="00A2372F">
        <w:rPr>
          <w:color w:val="000000"/>
          <w:lang w:val="pt-BR"/>
        </w:rPr>
        <w:t xml:space="preserve"> </w:t>
      </w:r>
      <w:r w:rsidR="00FB7667" w:rsidRPr="00A2372F">
        <w:rPr>
          <w:color w:val="000000"/>
          <w:lang w:val="pt-BR"/>
        </w:rPr>
        <w:tab/>
      </w:r>
    </w:p>
    <w:p w:rsidR="00FB7667" w:rsidRPr="00A2372F" w:rsidRDefault="00482288" w:rsidP="00FB7667">
      <w:pPr>
        <w:jc w:val="center"/>
        <w:rPr>
          <w:b/>
          <w:color w:val="000000"/>
          <w:lang w:val="pt-BR"/>
        </w:rPr>
      </w:pPr>
      <w:r w:rsidRPr="00A2372F">
        <w:rPr>
          <w:b/>
          <w:color w:val="000000"/>
          <w:lang w:val="pt-BR"/>
        </w:rPr>
        <w:t>HĐ 5. TÌM TÒI</w:t>
      </w:r>
      <w:r w:rsidR="005157D8" w:rsidRPr="00A2372F">
        <w:rPr>
          <w:b/>
          <w:color w:val="000000"/>
          <w:lang w:val="pt-BR"/>
        </w:rPr>
        <w:t>, MỞ RỘNG</w:t>
      </w:r>
      <w:r w:rsidR="00FB7667" w:rsidRPr="00A2372F">
        <w:rPr>
          <w:b/>
          <w:color w:val="000000"/>
          <w:lang w:val="pt-BR"/>
        </w:rPr>
        <w:t xml:space="preserve">  </w:t>
      </w:r>
      <w:r w:rsidR="00FB7667" w:rsidRPr="00A2372F">
        <w:rPr>
          <w:color w:val="000000"/>
          <w:lang w:val="pt-BR"/>
        </w:rPr>
        <w:t>(3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ind w:firstLine="720"/>
        <w:jc w:val="both"/>
        <w:rPr>
          <w:color w:val="000000"/>
          <w:lang w:val="pt-BR"/>
        </w:rPr>
      </w:pPr>
      <w:r w:rsidRPr="00A2372F">
        <w:rPr>
          <w:color w:val="000000"/>
          <w:lang w:val="pt-BR"/>
        </w:rPr>
        <w:lastRenderedPageBreak/>
        <w:t>-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w:t>
      </w:r>
      <w:r w:rsidR="008D1029" w:rsidRPr="00A2372F">
        <w:rPr>
          <w:color w:val="000000"/>
          <w:lang w:val="pt-BR"/>
        </w:rPr>
        <w:t>ộ</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005157D8" w:rsidRPr="00A2372F">
        <w:rPr>
          <w:color w:val="000000"/>
          <w:lang w:val="pt-BR"/>
        </w:rPr>
        <w:t>Kiên hệ thực tiễn.</w:t>
      </w:r>
    </w:p>
    <w:p w:rsidR="00FB7667"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2, 3 ( sgk - 69) </w:t>
      </w:r>
    </w:p>
    <w:p w:rsidR="00FB7667" w:rsidRPr="00A2372F" w:rsidRDefault="00FB7667" w:rsidP="00FB7667">
      <w:pPr>
        <w:tabs>
          <w:tab w:val="num" w:pos="720"/>
        </w:tabs>
        <w:ind w:left="720" w:hanging="720"/>
        <w:jc w:val="both"/>
        <w:rPr>
          <w:color w:val="000000"/>
          <w:lang w:val="pt-BR"/>
        </w:rPr>
      </w:pPr>
      <w:r w:rsidRPr="00A2372F">
        <w:rPr>
          <w:color w:val="000000"/>
          <w:lang w:val="pt-BR"/>
        </w:rPr>
        <w:t xml:space="preserve">         -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2: 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 g</w:t>
      </w:r>
      <w:r w:rsidR="008D1029" w:rsidRPr="00A2372F">
        <w:rPr>
          <w:color w:val="000000"/>
          <w:lang w:val="pt-BR"/>
        </w:rPr>
        <w:t>ó</w:t>
      </w:r>
      <w:r w:rsidRPr="00A2372F">
        <w:rPr>
          <w:color w:val="000000"/>
          <w:lang w:val="pt-BR"/>
        </w:rPr>
        <w:t>c k</w:t>
      </w:r>
      <w:r w:rsidR="008D1029" w:rsidRPr="00A2372F">
        <w:rPr>
          <w:color w:val="000000"/>
          <w:lang w:val="pt-BR"/>
        </w:rPr>
        <w:t>ề</w:t>
      </w:r>
      <w:r w:rsidRPr="00A2372F">
        <w:rPr>
          <w:color w:val="000000"/>
          <w:lang w:val="pt-BR"/>
        </w:rPr>
        <w:t xml:space="preserve"> b</w:t>
      </w:r>
      <w:r w:rsidR="008D1029" w:rsidRPr="00A2372F">
        <w:rPr>
          <w:color w:val="000000"/>
          <w:lang w:val="pt-BR"/>
        </w:rPr>
        <w:t>ù</w:t>
      </w:r>
      <w:r w:rsidRPr="00A2372F">
        <w:rPr>
          <w:color w:val="000000"/>
          <w:lang w:val="pt-BR"/>
        </w:rPr>
        <w:t>.</w:t>
      </w:r>
    </w:p>
    <w:p w:rsidR="00FB7667" w:rsidRPr="00A2372F" w:rsidRDefault="00FB7667" w:rsidP="003E1561">
      <w:pPr>
        <w:tabs>
          <w:tab w:val="num" w:pos="720"/>
        </w:tabs>
        <w:ind w:left="720" w:hanging="720"/>
        <w:jc w:val="both"/>
        <w:rPr>
          <w:color w:val="000000"/>
          <w:lang w:val="pt-BR"/>
        </w:rPr>
      </w:pPr>
      <w:r w:rsidRPr="00A2372F">
        <w:rPr>
          <w:color w:val="000000"/>
          <w:lang w:val="pt-BR"/>
        </w:rPr>
        <w:tab/>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3: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Pr="00A2372F">
        <w:rPr>
          <w:color w:val="000000"/>
          <w:position w:val="-6"/>
        </w:rPr>
        <w:object w:dxaOrig="300" w:dyaOrig="240">
          <v:shape id="_x0000_i1057" type="#_x0000_t75" style="width:15pt;height:12pt" o:ole="">
            <v:imagedata r:id="rId86" o:title=""/>
          </v:shape>
          <o:OLEObject Type="Embed" ProgID="Equation.DSMT4" ShapeID="_x0000_i1057" DrawAspect="Content" ObjectID="_1639247341" r:id="rId87"/>
        </w:objec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w:t>
      </w:r>
    </w:p>
    <w:p w:rsidR="00653D86" w:rsidRPr="00A2372F" w:rsidRDefault="00653D86" w:rsidP="00FB7667">
      <w:pPr>
        <w:jc w:val="center"/>
        <w:rPr>
          <w:color w:val="000000"/>
          <w:sz w:val="16"/>
          <w:szCs w:val="16"/>
          <w:lang w:val="pt-BR"/>
        </w:rPr>
      </w:pPr>
    </w:p>
    <w:p w:rsidR="00FB7667" w:rsidRPr="00A2372F" w:rsidRDefault="00FB7667" w:rsidP="00FB7667">
      <w:pPr>
        <w:jc w:val="center"/>
        <w:rPr>
          <w:color w:val="000000"/>
          <w:lang w:val="pt-BR"/>
        </w:rPr>
      </w:pPr>
      <w:r w:rsidRPr="00A2372F">
        <w:rPr>
          <w:color w:val="000000"/>
          <w:lang w:val="pt-BR"/>
        </w:rPr>
        <w:t>*******************************</w:t>
      </w:r>
    </w:p>
    <w:p w:rsidR="00653D86" w:rsidRPr="00A2372F" w:rsidRDefault="00653D86" w:rsidP="00653D86">
      <w:pPr>
        <w:rPr>
          <w:b/>
          <w:color w:val="000000"/>
          <w:lang w:val="pt-BR"/>
        </w:rPr>
      </w:pPr>
      <w:r w:rsidRPr="00A2372F">
        <w:rPr>
          <w:b/>
          <w:color w:val="000000"/>
          <w:lang w:val="pt-BR"/>
        </w:rPr>
        <w:t>TUẦN 20.</w:t>
      </w:r>
    </w:p>
    <w:p w:rsidR="00653D86" w:rsidRPr="00A2372F" w:rsidRDefault="005157D8" w:rsidP="00653D86">
      <w:pPr>
        <w:rPr>
          <w:b/>
          <w:color w:val="000000"/>
          <w:lang w:val="pt-BR"/>
        </w:rPr>
      </w:pPr>
      <w:r w:rsidRPr="00A2372F">
        <w:rPr>
          <w:b/>
          <w:color w:val="000000"/>
          <w:lang w:val="pt-BR"/>
        </w:rPr>
        <w:t>Ngày soạn : 06</w:t>
      </w:r>
      <w:r w:rsidR="00653D86" w:rsidRPr="00A2372F">
        <w:rPr>
          <w:b/>
          <w:color w:val="000000"/>
          <w:lang w:val="pt-BR"/>
        </w:rPr>
        <w:t>/01/</w:t>
      </w:r>
      <w:r w:rsidR="00C5787C" w:rsidRPr="00A2372F">
        <w:rPr>
          <w:b/>
          <w:color w:val="000000"/>
          <w:lang w:val="pt-BR"/>
        </w:rPr>
        <w:t>2018</w:t>
      </w:r>
      <w:r w:rsidR="00653D86" w:rsidRPr="00A2372F">
        <w:rPr>
          <w:b/>
          <w:color w:val="000000"/>
          <w:lang w:val="pt-BR"/>
        </w:rPr>
        <w:t xml:space="preserve">                                                      </w:t>
      </w:r>
      <w:r w:rsidRPr="00A2372F">
        <w:rPr>
          <w:b/>
          <w:color w:val="000000"/>
          <w:lang w:val="pt-BR"/>
        </w:rPr>
        <w:t xml:space="preserve">        </w:t>
      </w:r>
      <w:r w:rsidR="00653D86" w:rsidRPr="00A2372F">
        <w:rPr>
          <w:b/>
          <w:color w:val="000000"/>
          <w:lang w:val="pt-BR"/>
        </w:rPr>
        <w:t xml:space="preserve">   </w:t>
      </w:r>
      <w:r w:rsidRPr="00A2372F">
        <w:rPr>
          <w:b/>
          <w:color w:val="000000"/>
          <w:lang w:val="pt-BR"/>
        </w:rPr>
        <w:t xml:space="preserve">  Ngày dạy 14</w:t>
      </w:r>
      <w:r w:rsidR="00653D86" w:rsidRPr="00A2372F">
        <w:rPr>
          <w:b/>
          <w:color w:val="000000"/>
          <w:lang w:val="pt-BR"/>
        </w:rPr>
        <w:t>/01/</w:t>
      </w:r>
      <w:r w:rsidR="00C5787C" w:rsidRPr="00A2372F">
        <w:rPr>
          <w:b/>
          <w:color w:val="000000"/>
          <w:lang w:val="pt-BR"/>
        </w:rPr>
        <w:t>2018</w:t>
      </w:r>
    </w:p>
    <w:p w:rsidR="00FB7667" w:rsidRPr="00A2372F" w:rsidRDefault="00653D86" w:rsidP="00653D86">
      <w:pPr>
        <w:rPr>
          <w:b/>
          <w:color w:val="000000"/>
          <w:lang w:val="pt-BR"/>
        </w:rPr>
      </w:pPr>
      <w:r w:rsidRPr="00A2372F">
        <w:rPr>
          <w:b/>
          <w:color w:val="000000"/>
          <w:lang w:val="pt-BR"/>
        </w:rPr>
        <w:t xml:space="preserve">Tiết 38. </w:t>
      </w:r>
      <w:r w:rsidRPr="00A2372F">
        <w:rPr>
          <w:b/>
          <w:color w:val="000000"/>
          <w:lang w:val="pt-BR"/>
        </w:rPr>
        <w:tab/>
      </w:r>
      <w:r w:rsidRPr="00A2372F">
        <w:rPr>
          <w:b/>
          <w:color w:val="000000"/>
          <w:lang w:val="pt-BR"/>
        </w:rPr>
        <w:tab/>
      </w:r>
      <w:r w:rsidRPr="00A2372F">
        <w:rPr>
          <w:b/>
          <w:color w:val="000000"/>
          <w:lang w:val="pt-BR"/>
        </w:rPr>
        <w:tab/>
        <w:t xml:space="preserve">                                       LUYỆN TẬP</w:t>
      </w:r>
      <w:r w:rsidR="00FB7667" w:rsidRPr="00A2372F">
        <w:rPr>
          <w:b/>
          <w:color w:val="000000"/>
          <w:lang w:val="pt-BR"/>
        </w:rPr>
        <w:tab/>
      </w:r>
      <w:r w:rsidR="00FB7667" w:rsidRPr="00A2372F">
        <w:rPr>
          <w:b/>
          <w:color w:val="000000"/>
          <w:lang w:val="pt-BR"/>
        </w:rPr>
        <w:tab/>
      </w:r>
      <w:r w:rsidR="00FB7667" w:rsidRPr="00A2372F">
        <w:rPr>
          <w:b/>
          <w:color w:val="000000"/>
          <w:lang w:val="pt-BR"/>
        </w:rPr>
        <w:tab/>
      </w:r>
    </w:p>
    <w:p w:rsidR="00FB7667" w:rsidRPr="00A2372F" w:rsidRDefault="00FB7667" w:rsidP="005157D8">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5157D8"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5157D8"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lang w:val="pt-BR"/>
        </w:rPr>
      </w:pPr>
      <w:r w:rsidRPr="00A2372F">
        <w:rPr>
          <w:color w:val="000000"/>
          <w:lang w:val="pt-BR"/>
        </w:rPr>
        <w:t xml:space="preserve"> -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007D0B0F" w:rsidRPr="00A2372F">
        <w:rPr>
          <w:color w:val="000000"/>
          <w:lang w:val="pt-BR"/>
        </w:rPr>
        <w:t>o cung</w:t>
      </w:r>
      <w:r w:rsidRPr="00A2372F">
        <w:rPr>
          <w:color w:val="000000"/>
          <w:lang w:val="pt-BR"/>
        </w:rPr>
        <w:t>.</w:t>
      </w:r>
    </w:p>
    <w:p w:rsidR="007D0B0F" w:rsidRPr="00A2372F" w:rsidRDefault="00FB7667" w:rsidP="007D0B0F">
      <w:pPr>
        <w:numPr>
          <w:ilvl w:val="0"/>
          <w:numId w:val="1"/>
        </w:numPr>
        <w:tabs>
          <w:tab w:val="clear" w:pos="720"/>
          <w:tab w:val="num" w:pos="280"/>
        </w:tabs>
        <w:ind w:hanging="720"/>
        <w:rPr>
          <w:color w:val="000000"/>
          <w:lang w:val="pt-BR"/>
        </w:rPr>
      </w:pPr>
      <w:r w:rsidRPr="00A2372F">
        <w:rPr>
          <w:b/>
          <w:color w:val="000000"/>
          <w:lang w:val="pt-BR"/>
        </w:rPr>
        <w:t>K</w:t>
      </w:r>
      <w:r w:rsidR="008D1029" w:rsidRPr="00A2372F">
        <w:rPr>
          <w:b/>
          <w:color w:val="000000"/>
          <w:lang w:val="pt-BR"/>
        </w:rPr>
        <w:t>ĩ</w:t>
      </w:r>
      <w:r w:rsidRPr="00A2372F">
        <w:rPr>
          <w:b/>
          <w:color w:val="000000"/>
          <w:lang w:val="pt-BR"/>
        </w:rPr>
        <w:t xml:space="preserve"> n</w:t>
      </w:r>
      <w:r w:rsidR="008D1029" w:rsidRPr="00A2372F">
        <w:rPr>
          <w:b/>
          <w:color w:val="000000"/>
          <w:lang w:val="pt-BR"/>
        </w:rPr>
        <w:t>ă</w:t>
      </w:r>
      <w:r w:rsidRPr="00A2372F">
        <w:rPr>
          <w:b/>
          <w:color w:val="000000"/>
          <w:lang w:val="pt-BR"/>
        </w:rPr>
        <w:t>ng</w:t>
      </w:r>
      <w:r w:rsidR="00653D86" w:rsidRPr="00A2372F">
        <w:rPr>
          <w:b/>
          <w:color w:val="000000"/>
          <w:lang w:val="pt-BR"/>
        </w:rPr>
        <w:t xml:space="preserve">. </w:t>
      </w: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v</w:t>
      </w:r>
      <w:r w:rsidR="008D1029" w:rsidRPr="00A2372F">
        <w:rPr>
          <w:color w:val="000000"/>
          <w:lang w:val="pt-BR"/>
        </w:rPr>
        <w:t>à</w:t>
      </w:r>
      <w:r w:rsidRPr="00A2372F">
        <w:rPr>
          <w:color w:val="000000"/>
          <w:lang w:val="pt-BR"/>
        </w:rPr>
        <w:t xml:space="preserve"> so s</w:t>
      </w:r>
      <w:r w:rsidR="008D1029" w:rsidRPr="00A2372F">
        <w:rPr>
          <w:color w:val="000000"/>
          <w:lang w:val="pt-BR"/>
        </w:rPr>
        <w:t>á</w:t>
      </w:r>
      <w:r w:rsidRPr="00A2372F">
        <w:rPr>
          <w:color w:val="000000"/>
          <w:lang w:val="pt-BR"/>
        </w:rPr>
        <w:t>nh c</w:t>
      </w:r>
      <w:r w:rsidR="008D1029" w:rsidRPr="00A2372F">
        <w:rPr>
          <w:color w:val="000000"/>
          <w:lang w:val="pt-BR"/>
        </w:rPr>
        <w:t>á</w:t>
      </w:r>
      <w:r w:rsidRPr="00A2372F">
        <w:rPr>
          <w:color w:val="000000"/>
          <w:lang w:val="pt-BR"/>
        </w:rPr>
        <w:t xml:space="preserve">c cung. </w:t>
      </w:r>
    </w:p>
    <w:p w:rsidR="007D0B0F" w:rsidRPr="00A2372F" w:rsidRDefault="00FB7667" w:rsidP="007D0B0F">
      <w:pPr>
        <w:numPr>
          <w:ilvl w:val="0"/>
          <w:numId w:val="1"/>
        </w:numPr>
        <w:tabs>
          <w:tab w:val="clear" w:pos="720"/>
          <w:tab w:val="num" w:pos="280"/>
        </w:tabs>
        <w:ind w:hanging="720"/>
        <w:rPr>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653D86" w:rsidRPr="00A2372F">
        <w:rPr>
          <w:b/>
          <w:color w:val="000000"/>
          <w:lang w:val="pt-BR"/>
        </w:rPr>
        <w:t xml:space="preserve">. </w:t>
      </w:r>
      <w:r w:rsidRPr="00A2372F">
        <w:rPr>
          <w:color w:val="000000"/>
          <w:lang w:val="pt-BR"/>
        </w:rPr>
        <w:t>- H</w:t>
      </w:r>
      <w:r w:rsidR="008D1029" w:rsidRPr="00A2372F">
        <w:rPr>
          <w:color w:val="000000"/>
          <w:lang w:val="pt-BR"/>
        </w:rPr>
        <w:t>ọ</w:t>
      </w:r>
      <w:r w:rsidRPr="00A2372F">
        <w:rPr>
          <w:color w:val="000000"/>
          <w:lang w:val="pt-BR"/>
        </w:rPr>
        <w:t>c sinh c</w:t>
      </w:r>
      <w:r w:rsidR="008D1029" w:rsidRPr="00A2372F">
        <w:rPr>
          <w:color w:val="000000"/>
          <w:lang w:val="pt-BR"/>
        </w:rPr>
        <w:t>ó</w:t>
      </w:r>
      <w:r w:rsidRPr="00A2372F">
        <w:rPr>
          <w:color w:val="000000"/>
          <w:lang w:val="pt-BR"/>
        </w:rPr>
        <w:t xml:space="preserve"> th</w:t>
      </w:r>
      <w:r w:rsidR="008D1029" w:rsidRPr="00A2372F">
        <w:rPr>
          <w:color w:val="000000"/>
          <w:lang w:val="pt-BR"/>
        </w:rPr>
        <w:t>á</w:t>
      </w:r>
      <w:r w:rsidRPr="00A2372F">
        <w:rPr>
          <w:color w:val="000000"/>
          <w:lang w:val="pt-BR"/>
        </w:rPr>
        <w:t xml:space="preserve">i </w:t>
      </w:r>
      <w:r w:rsidR="008D1029" w:rsidRPr="00A2372F">
        <w:rPr>
          <w:color w:val="000000"/>
          <w:lang w:val="pt-BR"/>
        </w:rPr>
        <w:t>độ</w:t>
      </w:r>
      <w:r w:rsidRPr="00A2372F">
        <w:rPr>
          <w:color w:val="000000"/>
          <w:lang w:val="pt-BR"/>
        </w:rPr>
        <w:t xml:space="preserve"> </w:t>
      </w:r>
      <w:r w:rsidR="008D1029" w:rsidRPr="00A2372F">
        <w:rPr>
          <w:color w:val="000000"/>
          <w:lang w:val="pt-BR"/>
        </w:rPr>
        <w:t>đú</w:t>
      </w:r>
      <w:r w:rsidRPr="00A2372F">
        <w:rPr>
          <w:color w:val="000000"/>
          <w:lang w:val="pt-BR"/>
        </w:rPr>
        <w:t xml:space="preserve">ng </w:t>
      </w:r>
      <w:r w:rsidR="008D1029" w:rsidRPr="00A2372F">
        <w:rPr>
          <w:color w:val="000000"/>
          <w:lang w:val="pt-BR"/>
        </w:rPr>
        <w:t>đắ</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ự</w:t>
      </w:r>
      <w:r w:rsidRPr="00A2372F">
        <w:rPr>
          <w:color w:val="000000"/>
          <w:lang w:val="pt-BR"/>
        </w:rPr>
        <w:t>c trong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w:t>
      </w:r>
      <w:r w:rsidR="007D0B0F" w:rsidRPr="00A2372F">
        <w:rPr>
          <w:color w:val="000000"/>
          <w:lang w:val="pt-BR"/>
        </w:rPr>
        <w:t xml:space="preserve">. </w:t>
      </w:r>
    </w:p>
    <w:p w:rsidR="007D0B0F" w:rsidRPr="00A2372F" w:rsidRDefault="007D0B0F" w:rsidP="007D0B0F">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7D0B0F" w:rsidRPr="00A2372F" w:rsidRDefault="007D0B0F" w:rsidP="007D0B0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7D0B0F" w:rsidRPr="00A2372F" w:rsidRDefault="007D0B0F" w:rsidP="007D0B0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7D0B0F" w:rsidP="007D0B0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00FB7667"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7D0B0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653D86">
            <w:pPr>
              <w:rPr>
                <w:color w:val="000000"/>
              </w:rPr>
            </w:pPr>
            <w:r w:rsidRPr="00A2372F">
              <w:rPr>
                <w:color w:val="000000"/>
              </w:rPr>
              <w:t>Th</w:t>
            </w:r>
            <w:r w:rsidR="008D1029" w:rsidRPr="00A2372F">
              <w:rPr>
                <w:color w:val="000000"/>
              </w:rPr>
              <w:t>ướ</w:t>
            </w:r>
            <w:r w:rsidRPr="00A2372F">
              <w:rPr>
                <w:color w:val="000000"/>
              </w:rPr>
              <w:t>c, compa</w:t>
            </w:r>
            <w:r w:rsidR="00653D86" w:rsidRPr="00A2372F">
              <w:rPr>
                <w:color w:val="000000"/>
              </w:rPr>
              <w:t>. Phong máy chiếu và GA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p>
        </w:tc>
      </w:tr>
    </w:tbl>
    <w:p w:rsidR="00FB7667" w:rsidRPr="00A2372F" w:rsidRDefault="00FB7667" w:rsidP="00EE5B87">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EE5B87" w:rsidRPr="00A2372F">
        <w:rPr>
          <w:b/>
          <w:color w:val="000000"/>
        </w:rPr>
        <w:t xml:space="preserve">.   </w:t>
      </w:r>
      <w:r w:rsidR="00653D86" w:rsidRPr="00A2372F">
        <w:rPr>
          <w:b/>
          <w:color w:val="000000"/>
        </w:rPr>
        <w:t xml:space="preserve">    </w:t>
      </w:r>
      <w:r w:rsidR="00EE5B87" w:rsidRPr="00A2372F">
        <w:rPr>
          <w:b/>
          <w:color w:val="000000"/>
        </w:rPr>
        <w:t xml:space="preserve">         </w:t>
      </w:r>
      <w:r w:rsidR="005157D8" w:rsidRPr="00A2372F">
        <w:rPr>
          <w:b/>
          <w:color w:val="000000"/>
        </w:rPr>
        <w:t>HĐ 1. KHỞI ĐỘNG.</w:t>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27" w:type="dxa"/>
          </w:tcPr>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cung . So s</w:t>
            </w:r>
            <w:r w:rsidR="008D1029" w:rsidRPr="00A2372F">
              <w:rPr>
                <w:color w:val="000000"/>
                <w:lang w:val="pt-BR"/>
              </w:rPr>
              <w:t>á</w:t>
            </w:r>
            <w:r w:rsidRPr="00A2372F">
              <w:rPr>
                <w:color w:val="000000"/>
                <w:lang w:val="pt-BR"/>
              </w:rPr>
              <w:t>nh hai cung ?</w:t>
            </w:r>
          </w:p>
          <w:p w:rsidR="00FB7667" w:rsidRPr="00A2372F" w:rsidRDefault="00FB7667" w:rsidP="00FB7667">
            <w:pPr>
              <w:rPr>
                <w:color w:val="000000"/>
                <w:lang w:val="pt-BR"/>
              </w:rPr>
            </w:pPr>
            <w:r w:rsidRPr="00A2372F">
              <w:rPr>
                <w:color w:val="000000"/>
                <w:lang w:val="pt-BR"/>
              </w:rPr>
              <w:t>N</w:t>
            </w:r>
            <w:r w:rsidR="008D1029" w:rsidRPr="00A2372F">
              <w:rPr>
                <w:color w:val="000000"/>
                <w:lang w:val="pt-BR"/>
              </w:rPr>
              <w:t>ế</w:t>
            </w:r>
            <w:r w:rsidRPr="00A2372F">
              <w:rPr>
                <w:color w:val="000000"/>
                <w:lang w:val="pt-BR"/>
              </w:rPr>
              <w:t>u C l</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 xml:space="preserve">t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u</w:t>
            </w:r>
            <w:r w:rsidR="008D1029" w:rsidRPr="00A2372F">
              <w:rPr>
                <w:color w:val="000000"/>
                <w:lang w:val="pt-BR"/>
              </w:rPr>
              <w:t>ộ</w:t>
            </w:r>
            <w:r w:rsidRPr="00A2372F">
              <w:rPr>
                <w:color w:val="000000"/>
                <w:lang w:val="pt-BR"/>
              </w:rPr>
              <w:t>c cung AB th</w:t>
            </w:r>
            <w:r w:rsidR="008D1029" w:rsidRPr="00A2372F">
              <w:rPr>
                <w:color w:val="000000"/>
                <w:lang w:val="pt-BR"/>
              </w:rPr>
              <w:t>ì</w:t>
            </w:r>
            <w:r w:rsidRPr="00A2372F">
              <w:rPr>
                <w:color w:val="000000"/>
                <w:lang w:val="pt-BR"/>
              </w:rPr>
              <w:t xml:space="preserve"> ta c</w:t>
            </w:r>
            <w:r w:rsidR="008D1029" w:rsidRPr="00A2372F">
              <w:rPr>
                <w:color w:val="000000"/>
                <w:lang w:val="pt-BR"/>
              </w:rPr>
              <w:t>ó</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 xml:space="preserve">o ? </w:t>
            </w:r>
          </w:p>
        </w:tc>
      </w:tr>
    </w:tbl>
    <w:p w:rsidR="00EE5B87" w:rsidRPr="00A2372F" w:rsidRDefault="005157D8" w:rsidP="00FB7667">
      <w:pPr>
        <w:jc w:val="center"/>
        <w:rPr>
          <w:b/>
          <w:color w:val="000000"/>
          <w:lang w:val="pt-BR"/>
        </w:rPr>
      </w:pPr>
      <w:r w:rsidRPr="00A2372F">
        <w:rPr>
          <w:b/>
          <w:color w:val="000000"/>
          <w:lang w:val="pt-BR"/>
        </w:rPr>
        <w:t>HĐ 2. HÌNH THÀNH KIẾN THỨC</w:t>
      </w:r>
      <w:r w:rsidR="00FB7667" w:rsidRPr="00A2372F">
        <w:rPr>
          <w:b/>
          <w:color w:val="000000"/>
          <w:lang w:val="pt-BR"/>
        </w:rPr>
        <w:t xml:space="preserve"> </w:t>
      </w:r>
    </w:p>
    <w:p w:rsidR="00FB7667" w:rsidRPr="00A2372F" w:rsidRDefault="00EE5B87" w:rsidP="00FB7667">
      <w:pPr>
        <w:jc w:val="center"/>
        <w:rPr>
          <w:b/>
          <w:color w:val="000000"/>
          <w:lang w:val="pt-BR"/>
        </w:rPr>
      </w:pPr>
      <w:r w:rsidRPr="00A2372F">
        <w:rPr>
          <w:b/>
          <w:color w:val="000000"/>
          <w:lang w:val="pt-BR"/>
        </w:rPr>
        <w:t xml:space="preserve">THÔNG QUA HĐ LUYỆN TẬP </w:t>
      </w:r>
      <w:r w:rsidR="00FB7667" w:rsidRPr="00A2372F">
        <w:rPr>
          <w:color w:val="000000"/>
          <w:lang w:val="pt-BR"/>
        </w:rPr>
        <w:t>(31 ph</w:t>
      </w:r>
      <w:r w:rsidR="008D1029" w:rsidRPr="00A2372F">
        <w:rPr>
          <w:color w:val="000000"/>
          <w:lang w:val="pt-BR"/>
        </w:rPr>
        <w:t>ú</w:t>
      </w:r>
      <w:r w:rsidR="00FB7667" w:rsidRPr="00A2372F">
        <w:rPr>
          <w:color w:val="000000"/>
          <w:lang w:val="pt-BR"/>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653D86">
        <w:trPr>
          <w:trHeight w:val="389"/>
        </w:trPr>
        <w:tc>
          <w:tcPr>
            <w:tcW w:w="4682" w:type="dxa"/>
          </w:tcPr>
          <w:p w:rsidR="00FB7667" w:rsidRPr="00A2372F" w:rsidRDefault="00FB7667" w:rsidP="00653D86">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w:t>
            </w:r>
          </w:p>
        </w:tc>
        <w:tc>
          <w:tcPr>
            <w:tcW w:w="5524" w:type="dxa"/>
          </w:tcPr>
          <w:p w:rsidR="00FB7667" w:rsidRPr="00A2372F" w:rsidRDefault="005157D8" w:rsidP="00FB7667">
            <w:pPr>
              <w:jc w:val="center"/>
              <w:rPr>
                <w:b/>
                <w:color w:val="000000"/>
                <w:sz w:val="26"/>
                <w:szCs w:val="26"/>
                <w:lang w:val="pt-BR"/>
              </w:rPr>
            </w:pPr>
            <w:r w:rsidRPr="00A2372F">
              <w:rPr>
                <w:b/>
                <w:color w:val="000000"/>
                <w:szCs w:val="26"/>
                <w:lang w:val="pt-BR"/>
              </w:rPr>
              <w:t>Hoạ</w:t>
            </w:r>
            <w:r w:rsidR="00653D86" w:rsidRPr="00A2372F">
              <w:rPr>
                <w:b/>
                <w:color w:val="000000"/>
                <w:szCs w:val="26"/>
                <w:lang w:val="pt-BR"/>
              </w:rPr>
              <w:t>t động của HS</w:t>
            </w:r>
          </w:p>
        </w:tc>
      </w:tr>
      <w:tr w:rsidR="00F27773" w:rsidRPr="00A2372F" w:rsidTr="00653D86">
        <w:trPr>
          <w:trHeight w:val="379"/>
        </w:trPr>
        <w:tc>
          <w:tcPr>
            <w:tcW w:w="10206" w:type="dxa"/>
            <w:gridSpan w:val="2"/>
            <w:tcBorders>
              <w:top w:val="single" w:sz="4" w:space="0" w:color="auto"/>
              <w:left w:val="single" w:sz="4" w:space="0" w:color="auto"/>
              <w:bottom w:val="single" w:sz="4" w:space="0" w:color="auto"/>
            </w:tcBorders>
          </w:tcPr>
          <w:p w:rsidR="00EE5B87" w:rsidRPr="00A2372F" w:rsidRDefault="00FB7667" w:rsidP="00EE5B87">
            <w:pPr>
              <w:numPr>
                <w:ilvl w:val="0"/>
                <w:numId w:val="32"/>
              </w:numPr>
              <w:jc w:val="center"/>
              <w:rPr>
                <w:color w:val="000000"/>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5 (SGK/69)  </w:t>
            </w:r>
            <w:r w:rsidRPr="00A2372F">
              <w:rPr>
                <w:color w:val="000000"/>
              </w:rPr>
              <w:t>( 10 ph</w:t>
            </w:r>
            <w:r w:rsidR="008D1029" w:rsidRPr="00A2372F">
              <w:rPr>
                <w:color w:val="000000"/>
              </w:rPr>
              <w:t>ú</w:t>
            </w:r>
            <w:r w:rsidRPr="00A2372F">
              <w:rPr>
                <w:color w:val="000000"/>
              </w:rPr>
              <w:t>t)</w:t>
            </w:r>
          </w:p>
        </w:tc>
      </w:tr>
      <w:tr w:rsidR="00FB7667" w:rsidRPr="00A2372F" w:rsidTr="00653D86">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GV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5, g</w:t>
            </w:r>
            <w:r w:rsidR="008D1029" w:rsidRPr="00A2372F">
              <w:rPr>
                <w:color w:val="000000"/>
                <w:lang w:val="pt-BR"/>
              </w:rPr>
              <w:t>ọ</w:t>
            </w:r>
            <w:r w:rsidRPr="00A2372F">
              <w:rPr>
                <w:color w:val="000000"/>
                <w:lang w:val="pt-BR"/>
              </w:rPr>
              <w:t xml:space="preserve">i HS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ghi GT , KL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w:t>
            </w:r>
          </w:p>
          <w:p w:rsidR="00FB7667" w:rsidRPr="00A2372F" w:rsidRDefault="00FB7667" w:rsidP="00FB7667">
            <w:pPr>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 xml:space="preserve">c AMBO </w:t>
            </w:r>
            <w:r w:rsidRPr="00A2372F">
              <w:rPr>
                <w:color w:val="000000"/>
                <w:position w:val="-6"/>
              </w:rPr>
              <w:object w:dxaOrig="300" w:dyaOrig="240">
                <v:shape id="_x0000_i1058" type="#_x0000_t75" style="width:15pt;height:12pt" o:ole="">
                  <v:imagedata r:id="rId88" o:title=""/>
                </v:shape>
                <o:OLEObject Type="Embed" ProgID="Equation.3" ShapeID="_x0000_i1058" DrawAspect="Content" ObjectID="_1639247342" r:id="rId89"/>
              </w:object>
            </w:r>
            <w:r w:rsidRPr="00A2372F">
              <w:rPr>
                <w:color w:val="000000"/>
                <w:lang w:val="pt-BR"/>
              </w:rPr>
              <w:t xml:space="preserve"> t</w:t>
            </w:r>
            <w:r w:rsidR="008D1029" w:rsidRPr="00A2372F">
              <w:rPr>
                <w:color w:val="000000"/>
                <w:lang w:val="pt-BR"/>
              </w:rPr>
              <w:t>ổ</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hai g</w:t>
            </w:r>
            <w:r w:rsidR="008D1029" w:rsidRPr="00A2372F">
              <w:rPr>
                <w:color w:val="000000"/>
                <w:lang w:val="pt-BR"/>
              </w:rPr>
              <w:t>ó</w:t>
            </w:r>
            <w:r w:rsidRPr="00A2372F">
              <w:rPr>
                <w:color w:val="000000"/>
                <w:lang w:val="pt-BR"/>
              </w:rPr>
              <w:t xml:space="preserve">c </w:t>
            </w:r>
            <w:r w:rsidRPr="00A2372F">
              <w:rPr>
                <w:b/>
                <w:color w:val="000000"/>
                <w:position w:val="-4"/>
              </w:rPr>
              <w:object w:dxaOrig="620" w:dyaOrig="340">
                <v:shape id="_x0000_i1059" type="#_x0000_t75" style="width:30.75pt;height:17.25pt" o:ole="">
                  <v:imagedata r:id="rId90" o:title=""/>
                </v:shape>
                <o:OLEObject Type="Embed" ProgID="Equation.DSMT4" ShapeID="_x0000_i1059" DrawAspect="Content" ObjectID="_1639247343" r:id="rId9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060" type="#_x0000_t75" style="width:29.25pt;height:18pt" o:ole="">
                  <v:imagedata r:id="rId92" o:title=""/>
                </v:shape>
                <o:OLEObject Type="Embed" ProgID="Equation.DSMT4" ShapeID="_x0000_i1060" DrawAspect="Content" ObjectID="_1639247344" r:id="rId93"/>
              </w:object>
            </w:r>
            <w:r w:rsidRPr="00A2372F">
              <w:rPr>
                <w:color w:val="000000"/>
                <w:lang w:val="pt-BR"/>
              </w:rPr>
              <w:t xml:space="preserve">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w:t>
            </w:r>
            <w:r w:rsidRPr="00A2372F">
              <w:rPr>
                <w:color w:val="000000"/>
                <w:position w:val="-6"/>
              </w:rPr>
              <w:object w:dxaOrig="300" w:dyaOrig="240">
                <v:shape id="_x0000_i1061" type="#_x0000_t75" style="width:15pt;height:12pt" o:ole="">
                  <v:imagedata r:id="rId88" o:title=""/>
                </v:shape>
                <o:OLEObject Type="Embed" ProgID="Equation.3" ShapeID="_x0000_i1061" DrawAspect="Content" ObjectID="_1639247345" r:id="rId94"/>
              </w:objec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62" type="#_x0000_t75" style="width:29.25pt;height:18pt" o:ole="">
                  <v:imagedata r:id="rId92" o:title=""/>
                </v:shape>
                <o:OLEObject Type="Embed" ProgID="Equation.DSMT4" ShapeID="_x0000_i1062" DrawAspect="Content" ObjectID="_1639247346" r:id="rId95"/>
              </w:object>
            </w:r>
            <w:r w:rsidRPr="00A2372F">
              <w:rPr>
                <w:color w:val="000000"/>
                <w:lang w:val="pt-BR"/>
              </w:rPr>
              <w:t xml:space="preserve"> =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63" type="#_x0000_t75" style="width:29.25pt;height:18pt" o:ole="">
                  <v:imagedata r:id="rId96" o:title=""/>
                </v:shape>
                <o:OLEObject Type="Embed" ProgID="Equation.DSMT4" ShapeID="_x0000_i1063" DrawAspect="Content" ObjectID="_1639247347" r:id="rId97"/>
              </w:object>
            </w:r>
            <w:r w:rsidRPr="00A2372F">
              <w:rPr>
                <w:color w:val="000000"/>
                <w:lang w:val="pt-BR"/>
              </w:rPr>
              <w:t xml:space="preserve">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tr</w:t>
            </w:r>
            <w:r w:rsidR="008D1029" w:rsidRPr="00A2372F">
              <w:rPr>
                <w:color w:val="000000"/>
                <w:lang w:val="pt-BR"/>
              </w:rPr>
              <w:t>ê</w:t>
            </w:r>
            <w:r w:rsidRPr="00A2372F">
              <w:rPr>
                <w:color w:val="000000"/>
                <w:lang w:val="pt-BR"/>
              </w:rPr>
              <w:t>n -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 .</w:t>
            </w:r>
          </w:p>
          <w:p w:rsidR="00FB7667" w:rsidRPr="00A2372F" w:rsidRDefault="00FB7667" w:rsidP="00FB7667">
            <w:pPr>
              <w:rPr>
                <w:color w:val="000000"/>
                <w:lang w:val="nl-NL"/>
              </w:rPr>
            </w:pPr>
            <w:r w:rsidRPr="00A2372F">
              <w:rPr>
                <w:color w:val="000000"/>
                <w:lang w:val="es-ES"/>
              </w:rPr>
              <w:t>-</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Pr="00A2372F">
              <w:rPr>
                <w:color w:val="000000"/>
                <w:position w:val="-6"/>
              </w:rPr>
              <w:object w:dxaOrig="580" w:dyaOrig="360">
                <v:shape id="_x0000_i1064" type="#_x0000_t75" style="width:29.25pt;height:18pt" o:ole="">
                  <v:imagedata r:id="rId98" o:title=""/>
                </v:shape>
                <o:OLEObject Type="Embed" ProgID="Equation.DSMT4" ShapeID="_x0000_i1064" DrawAspect="Content" ObjectID="_1639247348" r:id="rId99"/>
              </w:object>
            </w:r>
            <w:r w:rsidRPr="00A2372F">
              <w:rPr>
                <w:color w:val="000000"/>
                <w:lang w:val="nl-NL"/>
              </w:rPr>
              <w:t xml:space="preserve"> l</w:t>
            </w:r>
            <w:r w:rsidR="008D1029" w:rsidRPr="00A2372F">
              <w:rPr>
                <w:color w:val="000000"/>
                <w:lang w:val="nl-NL"/>
              </w:rPr>
              <w:t>à</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008D1029" w:rsidRPr="00A2372F">
              <w:rPr>
                <w:color w:val="000000"/>
                <w:lang w:val="nl-NL"/>
              </w:rPr>
              <w:t>ở</w:t>
            </w:r>
            <w:r w:rsidRPr="00A2372F">
              <w:rPr>
                <w:color w:val="000000"/>
                <w:lang w:val="nl-NL"/>
              </w:rPr>
              <w:t xml:space="preserve"> </w:t>
            </w:r>
            <w:r w:rsidR="008D1029" w:rsidRPr="00A2372F">
              <w:rPr>
                <w:color w:val="000000"/>
                <w:lang w:val="nl-NL"/>
              </w:rPr>
              <w:t>đâ</w:t>
            </w:r>
            <w:r w:rsidRPr="00A2372F">
              <w:rPr>
                <w:color w:val="000000"/>
                <w:lang w:val="nl-NL"/>
              </w:rPr>
              <w:t xml:space="preserve">u ? </w:t>
            </w:r>
          </w:p>
          <w:p w:rsidR="00FB7667" w:rsidRPr="00A2372F" w:rsidRDefault="00FB7667" w:rsidP="00FB7667">
            <w:pPr>
              <w:jc w:val="both"/>
              <w:rPr>
                <w:color w:val="000000"/>
                <w:lang w:val="nl-NL"/>
              </w:rPr>
            </w:pPr>
            <w:r w:rsidRPr="00A2372F">
              <w:rPr>
                <w:color w:val="000000"/>
                <w:position w:val="-6"/>
              </w:rPr>
              <w:object w:dxaOrig="300" w:dyaOrig="240">
                <v:shape id="_x0000_i1065" type="#_x0000_t75" style="width:15pt;height:12pt" o:ole="">
                  <v:imagedata r:id="rId88" o:title=""/>
                </v:shape>
                <o:OLEObject Type="Embed" ProgID="Equation.3" ShapeID="_x0000_i1065" DrawAspect="Content" ObjectID="_1639247349" r:id="rId100"/>
              </w:object>
            </w:r>
            <w:r w:rsidRPr="00A2372F">
              <w:rPr>
                <w:color w:val="000000"/>
                <w:lang w:val="nl-NL"/>
              </w:rPr>
              <w:t xml:space="preserve"> c</w:t>
            </w:r>
            <w:r w:rsidR="008D1029" w:rsidRPr="00A2372F">
              <w:rPr>
                <w:color w:val="000000"/>
                <w:lang w:val="nl-NL"/>
              </w:rPr>
              <w:t>ó</w:t>
            </w:r>
            <w:r w:rsidRPr="00A2372F">
              <w:rPr>
                <w:color w:val="000000"/>
                <w:lang w:val="nl-NL"/>
              </w:rPr>
              <w:t xml:space="preserve">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b</w:t>
            </w:r>
            <w:r w:rsidR="008D1029" w:rsidRPr="00A2372F">
              <w:rPr>
                <w:color w:val="000000"/>
                <w:lang w:val="nl-NL"/>
              </w:rPr>
              <w:t>ằ</w:t>
            </w:r>
            <w:r w:rsidRPr="00A2372F">
              <w:rPr>
                <w:color w:val="000000"/>
                <w:lang w:val="nl-NL"/>
              </w:rPr>
              <w:t>ng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w:t>
            </w:r>
            <w:r w:rsidR="008D1029" w:rsidRPr="00A2372F">
              <w:rPr>
                <w:color w:val="000000"/>
                <w:lang w:val="nl-NL"/>
              </w:rPr>
              <w:t>ủ</w:t>
            </w:r>
            <w:r w:rsidRPr="00A2372F">
              <w:rPr>
                <w:color w:val="000000"/>
                <w:lang w:val="nl-NL"/>
              </w:rPr>
              <w:t>a cung n</w:t>
            </w:r>
            <w:r w:rsidR="008D1029" w:rsidRPr="00A2372F">
              <w:rPr>
                <w:color w:val="000000"/>
                <w:lang w:val="nl-NL"/>
              </w:rPr>
              <w:t>à</w:t>
            </w:r>
            <w:r w:rsidRPr="00A2372F">
              <w:rPr>
                <w:color w:val="000000"/>
                <w:lang w:val="nl-NL"/>
              </w:rPr>
              <w:t>o ?   (</w:t>
            </w:r>
            <w:r w:rsidRPr="00A2372F">
              <w:rPr>
                <w:color w:val="000000"/>
                <w:position w:val="-4"/>
              </w:rPr>
              <w:object w:dxaOrig="580" w:dyaOrig="340">
                <v:shape id="_x0000_i1066" type="#_x0000_t75" style="width:29.25pt;height:17.25pt" o:ole="">
                  <v:imagedata r:id="rId101" o:title=""/>
                </v:shape>
                <o:OLEObject Type="Embed" ProgID="Equation.DSMT4" ShapeID="_x0000_i1066" DrawAspect="Content" ObjectID="_1639247350" r:id="rId102"/>
              </w:object>
            </w:r>
            <w:r w:rsidRPr="00A2372F">
              <w:rPr>
                <w:color w:val="000000"/>
                <w:lang w:val="nl-NL"/>
              </w:rPr>
              <w:t>)</w:t>
            </w:r>
          </w:p>
          <w:p w:rsidR="00FB7667" w:rsidRPr="00A2372F" w:rsidRDefault="00FB7667" w:rsidP="00FB7667">
            <w:pPr>
              <w:jc w:val="both"/>
              <w:rPr>
                <w:color w:val="000000"/>
                <w:lang w:val="nl-NL"/>
              </w:rPr>
            </w:pPr>
            <w:r w:rsidRPr="00A2372F">
              <w:rPr>
                <w:color w:val="000000"/>
                <w:lang w:val="nl-NL"/>
              </w:rPr>
              <w:t>-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ung l</w:t>
            </w:r>
            <w:r w:rsidR="008D1029" w:rsidRPr="00A2372F">
              <w:rPr>
                <w:color w:val="000000"/>
                <w:lang w:val="nl-NL"/>
              </w:rPr>
              <w:t>ớ</w:t>
            </w:r>
            <w:r w:rsidRPr="00A2372F">
              <w:rPr>
                <w:color w:val="000000"/>
                <w:lang w:val="nl-NL"/>
              </w:rPr>
              <w:t xml:space="preserve">n </w:t>
            </w:r>
            <w:r w:rsidRPr="00A2372F">
              <w:rPr>
                <w:color w:val="000000"/>
                <w:position w:val="-4"/>
              </w:rPr>
              <w:object w:dxaOrig="520" w:dyaOrig="340">
                <v:shape id="_x0000_i1067" type="#_x0000_t75" style="width:26.25pt;height:17.25pt" o:ole="">
                  <v:imagedata r:id="rId103" o:title=""/>
                </v:shape>
                <o:OLEObject Type="Embed" ProgID="Equation.DSMT4" ShapeID="_x0000_i1067" DrawAspect="Content" ObjectID="_1639247351" r:id="rId104"/>
              </w:object>
            </w:r>
            <w:r w:rsidRPr="00A2372F">
              <w:rPr>
                <w:color w:val="000000"/>
                <w:lang w:val="nl-NL"/>
              </w:rPr>
              <w:t xml:space="preserve">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softHyphen/>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o ?</w:t>
            </w:r>
          </w:p>
        </w:tc>
        <w:tc>
          <w:tcPr>
            <w:tcW w:w="5524" w:type="dxa"/>
            <w:tcBorders>
              <w:top w:val="single" w:sz="4" w:space="0" w:color="auto"/>
              <w:left w:val="single" w:sz="4" w:space="0" w:color="auto"/>
              <w:bottom w:val="nil"/>
            </w:tcBorders>
          </w:tcPr>
          <w:p w:rsidR="00FB7667" w:rsidRPr="00A2372F" w:rsidRDefault="00F27773" w:rsidP="00FB7667">
            <w:pPr>
              <w:rPr>
                <w:color w:val="000000"/>
                <w:lang w:val="pt-BR"/>
              </w:rPr>
            </w:pPr>
            <w:r>
              <w:rPr>
                <w:noProof/>
                <w:color w:val="000000"/>
              </w:rPr>
              <w:lastRenderedPageBreak/>
              <mc:AlternateContent>
                <mc:Choice Requires="wpg">
                  <w:drawing>
                    <wp:anchor distT="0" distB="0" distL="114300" distR="114300" simplePos="0" relativeHeight="251614720" behindDoc="0" locked="0" layoutInCell="1" allowOverlap="1">
                      <wp:simplePos x="0" y="0"/>
                      <wp:positionH relativeFrom="column">
                        <wp:posOffset>631825</wp:posOffset>
                      </wp:positionH>
                      <wp:positionV relativeFrom="paragraph">
                        <wp:posOffset>0</wp:posOffset>
                      </wp:positionV>
                      <wp:extent cx="2112645" cy="1114425"/>
                      <wp:effectExtent l="2540" t="3810" r="0" b="0"/>
                      <wp:wrapNone/>
                      <wp:docPr id="136" name="Group 2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1114425"/>
                                <a:chOff x="7161" y="3407"/>
                                <a:chExt cx="3327" cy="1755"/>
                              </a:xfrm>
                            </wpg:grpSpPr>
                            <pic:pic xmlns:pic="http://schemas.openxmlformats.org/drawingml/2006/picture">
                              <pic:nvPicPr>
                                <pic:cNvPr id="137" name="Picture 2522"/>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7161" y="3407"/>
                                  <a:ext cx="3084" cy="1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8" name="Text Box 2523"/>
                              <wps:cNvSpPr txBox="1">
                                <a:spLocks noChangeArrowheads="1"/>
                              </wps:cNvSpPr>
                              <wps:spPr bwMode="auto">
                                <a:xfrm>
                                  <a:off x="8369" y="3891"/>
                                  <a:ext cx="70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139" name="Text Box 2524"/>
                              <wps:cNvSpPr txBox="1">
                                <a:spLocks noChangeArrowheads="1"/>
                              </wps:cNvSpPr>
                              <wps:spPr bwMode="auto">
                                <a:xfrm>
                                  <a:off x="9788" y="4251"/>
                                  <a:ext cx="70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1" o:spid="_x0000_s1031" style="position:absolute;margin-left:49.75pt;margin-top:0;width:166.35pt;height:87.75pt;z-index:251614720" coordorigin="7161,3407" coordsize="3327,175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EPrAIwAQAAD4RAAAOAAAAZHJzL2Uyb0RvYy54bWzsWNtu4zYQfS/QfyD0 rliSZeuCOIvEl2CBbRt00w+gJcoiViJVko6dFv33zpBSbCfe3WAXbVEgBizwOpyZc2Y40uW7fduQ B6Y0l2LmhReBR5goZMnFZub9dr/yU49oQ0VJGynYzHtk2nt39eMPl7suZ5GsZVMyRUCI0Pmum3m1 MV0+GumiZi3VF7JjAiYrqVpqoKs2o1LRHUhvm1EUBNPRTqqyU7JgWsPowk16V1Z+VbHC/FJVmhnS zDzQzdinss81PkdXlzTfKNrVvOjVoN+gRUu5gEOfRC2ooWSr+AtRLS+U1LIyF4VsR7KqeMGsDWBN GDyz5lbJbWdt2eS7TffkJnDtMz99s9ji54c7RXgJ2I2nHhG0BZDsuSSaRCH6Z9dtclh2q7qP3Z1y RkLzgyw+aZgePZ/H/sYtJuvdT7IEiXRrpPXPvlItigDLyd7C8PgEA9sbUsBgFIbRNJ54pIC5MAzj OJo4oIoa0MR9STgNPQLT4zhIhrllv388jpJ+czKxO0c0dwdbZXvlri47XuTw7/0KrRd+/Tr/YJfZ Kub1QtpXyWip+rTtfKBARw1f84abR0tn8BEqJR7ueIG+xs4xRGCXgwjm8VgEKUL7h4VuG0WzLEBE yHlNxYZd6w6CAfwJEoYhpeSuZrTUOIxQnkqx3RNV1g3vVrxpEEFs90ZDPD3j4xm/Oa4vZLFtmTAu eBVrwH4pdM077RGVs3bNgIvqfRlauhSNcurjidBZKWnpo9VmPW8UeaAQ1yv7swacLIL19xI3nluN 47Tpaupk2EwANOmXgi+sKNzvWgc1gKYftMH9SFgb5H9G6XUQZNGNP58Ecx84ufSvszjxk2CZxEGc hvNw/hdaFMb5VjOAhjaLjvf+g9EXHjwb0X3uc7nC5pxT7UEhq++gIqiOMDkfFL8CAQBlMNIoZooa mxWg2Y+j9cOEhf6ANvJCQ/B/NZ7PxCU6CaN6HKTxZ6IS6Kq0uWWyJdgA/EFTiz99AFcjMw9LUGsh kYXWlkacDMBCNzK44BilLMiW6TKN/TiaLgGlxcK/Xs1jf7oKk8livJjPF+GAUs3Lkgk85vtBsj6X DS+H2DlHSGelPiwbIVkOagzAojD0qSNeFkZxcBNl/mqaJn68iid+lgSpH4TZTTYN4ixerE5N+sAF +36TyG7mZRPIy1+2LbC/PjSPbKN5yw1c/A1vZ176tIjmmI6WorTQGsob1z5yBap/cAXAPQBtKYsk hVnkK/zx7oKyQg95CnqvizMsKs5dyB9r2jEwGcUep2UoclxavkdkbuQe8/IYze5X4s1JzB5mMNVa n7kL9AvJ+Girk/OqCEzH08zdjGlmk7pjC0ZgEkAFhHcqNhzdhuv4Lf5ecvSIdC5uHdne4u8z8Yd8 dfGHLbNf711dabmGQ2tZPkIYKAkZHpgIbw3QqKX6wyM7qMBnnv59S7GUat4LCNQMCj8s2W0nniQR dNTxzPp4hooCRM084xHXnBtX5m87xTc1nOTiTshrqEUrbm+Vg1aQNLADueJfSxoQpi+TRvyfJI0s SSGFQWaASvstaYye3uZObqy3S/sfuLQx6M4ljf7N8/+TNOybJbyk29qk/6CAXwGO+zbJHD57XP0N AAD//wMAUEsDBBQABgAIAAAAIQCqJg6+vAAAACEBAAAZAAAAZHJzL19yZWxzL2Uyb0RvYy54bWwu cmVsc4SPQWrDMBBF94XcQcw+lp1FKMWyN6HgbUgOMEhjWcQaCUkt9e0jyCaBQJfzP/89ph///Cp+ KWUXWEHXtCCIdTCOrYLr5Xv/CSIXZINrYFKwUYZx2H30Z1qx1FFeXMyiUjgrWEqJX1JmvZDH3IRI XJs5JI+lnsnKiPqGluShbY8yPTNgeGGKyShIk+lAXLZYzf+zwzw7TaegfzxxeaOQzld3BWKyVBR4 Mg4fYddEtiCHXr48NtwBAAD//wMAUEsDBBQABgAIAAAAIQAE1Ual3gAAAAcBAAAPAAAAZHJzL2Rv d25yZXYueG1sTI9BS8NAEIXvgv9hGcGb3SQ12sZsSinqqQi2gvQ2zU6T0OxuyG6T9N87nvQ4vI/3 vslXk2nFQL1vnFUQzyIQZEunG1sp+Nq/PSxA+IBWY+ssKbiSh1Vxe5Njpt1oP2nYhUpwifUZKqhD 6DIpfVmTQT9zHVnOTq43GPjsK6l7HLnctDKJoidpsLG8UGNHm5rK8+5iFLyPOK7n8euwPZ8218M+ /fjexqTU/d20fgERaAp/MPzqszoU7HR0F6u9aBUslymTCvghTh/nSQLiyNhzmoIscvnfv/gBAAD/ /wMAUEsDBAoAAAAAAAAAIQAG3BwbFhUAABYVAAAUAAAAZHJzL21lZGlhL2ltYWdlMS5wbmeJUE5H DQoaCgAAAA1JSERSAAAA/QAAAJAIAgAAAEw9+i8AAAABc1JHQgCuzhzpAAAACXBIWXMAAA7EAAAO xAGVKw4bAAAUu0lEQVR4Xu2dT2gfxxXHf+7JPgSkQ8E6BKJAoc4pChTqQA+R6SE2FGLRQm0oJEoL iUQgsQkk9qk4CZQ4geK0h0TpoTg9FKeHEudQ4hwKcSHgX6BgFQpWbjb04B/kIN3Uz09PHq/278zs 7O7sb98ii59/mp157zvfffvmzZuZQ7u7uyO9FIGBIfC9gemr6ioCUwSU98oDNwQO7V2nTp5yuy2y 0sr7yDokbnE2/7MpAl7//Lr5HLfI+dIp7/vYa53JPB6Pafvd997lt3zu6aW872nHdSP21T9fpeHV 51f5LZ97einve9pxHYiNY4N7c+UPV+bm5vjN561vtzqQI0STyvsQKA6jjs3NqXP/9PGnze/+ujrK +2FwNoSW1/9+nWqeWnqKeA6/p6PbvW/6eB3Seas+dlv7Mt+7d29hYSHb7t27d48ePdq+PDVbVHtf E8Ch3P7Vza9Qld8YSrnMN32EQHnfx17rQGZxaRYfWzRty+eeujrq53TAIW2ycwTU3nfeBSpABwgo 7zsAXZvsHIE07yXriGv8zcNZaD6b7zuXWAVQBOojUGjvZbQuV/Jz/Sa1BkWgcwTyeU/i0frL60Y4 PksqUv71zluj5ROjxcenv/ms1wwjsLMzeuHFh939eV/nrUYmHCsfpMtujW/Jb74xn+VPqfK7n1zl ngM/fKPXrCLw/OqBvp6b29283Udd03FM/HghNx/IPVp7ae2DP36AvZdv5E8HzNn8/Ggy2RmNSFA6 Jn+Ym7v40tqRR47I/7a/29bPM4DDtC//d3/0/mXpVhIy9ydpnzs9+vRa/95wufaeLyE9yty/f5/f fDZ0Tz/ce8b+sz291x4Y/v6hoBI7InD8QV9/8eDG5WeW+bn09qULb1xgQAhzYn4PFNp7YjjkHuHW n3/tPK7O0pNL+fYen/7LG+j+wWjEgGCZZ+CZ5cM3DBqOcCaK3/zXzYtvXvwiRFX+Qsz0nXSoMWfk GN/48sb46/G1v02NN12//NNl8o0l/+z4j+H5aIRzT4rOZHJiD5b9Pn770uiNC/yX/uI3VJlMJjf+ cUPc45XnVpZ+tMTzcOyH+95ALIgW2fukP5N0/dMPMe4dTt7e008AaG5vKvt2CJ8PmwFeTjbDYOp0 12ALA9dn1z879+o5ugy7xgf+S55ZGSB7wzmsGz/TTn9yaXd7u6g8VUn9VE4TUn8kaOePa0U4cXXE ySn0c/gDmr99SX7ubt5GSe66Wnt0S7sgZQ8TjZrCyc/2NQynJIyUNVOnnzsNztvF3M3BZPP28mOL /Ow+IIYNbjRBQzTHA0DTFU+XTY31ypTxPhnVKeN9RoIzvzwDpqhXRzbxFO1rUN7bYPXRxx/xFsU2 8cHbOuD28GPTXLYMfj9NIwBi8MGvkvp3ZeKS9avcqwF7D6yo5/1kg4vTa1F5X9519AjdgTEyucTe vJchbE2mIAbCIFJ918BDkqZ4jyh4+bzUGBslk7btReRGp2dGeV+ELeYDmkKy1LirW96LtIiEYK42 zp5FRSUb5D1N4tWhUnKQYCmxPDOWhaWY8j4LFzDiUtMFuRYkBt6LzIiHkIgaJCJiQ5tmeS8SMPkl Qyj7mC5jII/hgcZzkl3OAAnbQSC40OZlZ99tKLO7W8e/L2kBUREYse2kqFWqDd4jIK9a/BacOcsH WoJCuTxOBYBraT+jNwMyAFYGauKx96YfJOxjzxPvDmyJ9+LJoQ/srxyt8tajS5LBNfVh7DtYxq82 9iVC3ouaQpVGx7vtrTthxk6mothSlDngknk7pmn56+HDh7NlklOMJTUM8087OzsvvvAiezkRgI5u ftSlSxAeFVAEdVDK5VbrsvaGJFRJmQ7DR8x19+9s3eGvqXGYsUzq5BT1gnDdyUZ62/uG/Pusaqgj z0Ao7pl62vNzkqJj+HF4cjMaGM6aEW3Wv091lXfPBcex2wpxDIqCNiWCeaMXJH5viZiEemzcNssK pVg3vKdh9MlmNMjCrmzQraiHvHvOCaPIC2MUYYZbroH0vW88p03eI6dEw51eZZVd1p5/n3JR2GSL 9xem/eyZs7hx8lcinoSx+rj/lrVfGbjgJ3/5hORHIoC5w6HAjXVUHaqhIGqibDARKp+MpgtIRgNu nMzb7b+GDpqipH+flMfbYjWtVDv1X/v0GqlQ3m15o9eaf59SDWVR2VvfA8wJUkvNSmR2lm5I5n7m 8jvZVd7dVlPaSG4Xn76OMN4AtuznJHUM5et35t+nOiyb0ZB8o6Wegex4t0739/FeIb2HTx/kbdkh 74Un9Ye5sfBe+oOEezhNRkPNHu0jle1llhBHfYj6aO/NMNcpZzGLbVy8Rz4cOMYxljOO9lyZmZJM euBe1+x10JDFFd6Xd/59kI5A/aL5H8v6o+M9cttnNFgqOUvFYrAIHfo5piuFJN4921kcs8TS2Gc0 eJurnt5IwJc4b69zEEIhDwhAYSLgrtXGyHt0wNXB4SG8c/n9yyeWTzSVpOGKVqfliV4zyX3y2ZOd ShFR40ABIJ5Bfe83RTs3MmEhGQ1NJGm0o0KQVlC/ZtQyiBhSSVfx+1wVgMWDG5Hae2NV0Ipj9GQj F88nOyIL5S/Kpd9ekgm+GK4je1cMkiADsACOqzCx8x59cjMaXPXsdfm33nmLXZw0fSO3E4EFcIDI qYt7wHvRhz0neLI3/rSB4edsPScle12YncxufX1L1mrqlYsA4AARQDngE9Dta6EqyWiQRKUWmouh CTw91iTEIImRISr/XqQCIqfxT2/svTzKRK+gPkdmE+Rho2aH57ufRdl0kpd48hTBGPSIyr8XQIAI oGSPTqsrKkNiL8xAMhqYmqmfj2CPqmXJGOatsqIClP1MVs/svXmU2aiZ9els4Yvtd3PsrKxBFIWI X51//fwMJ9aHRRmggMs26Gf5iMdZDJ8HzweFK/doiFP+cqm6zYEpkS1C/z459rDp677ae+PuM2fB vF3lHg1hTUsLtWG3Tv3sVAsNeTQRoX9vtAA0K5Nv83DEX0b2aAiSnRuJsnF69gJOnP69yGbp5ffb 3punnAgua9Kx/U8ce2IG3H0s1sovVtSz93gXARqPZaXJnxHeAxBOJ7xHbahfqbYHoG3esvHhhpwh EOeFTeWKUzakWntlDQDLxZsd3ksQV/aVTu7REG33FAlG8imLS2KL2Seljdm/FxoAYHkO70zxXvqm 7xkN5GKs/mZ6CI9e3ggAIDCW3J4+z9C7pdhuxMs/9eyp+5P71z+/vn8cX2wiFshDAhJjlZideybL kT3moyYx9kzslKylnEF7L3SSfRXhEPqzeKUnnB+xGer8/HzMpAfJyP17JARAYATMon6fWd6jMFn7 2CQyGth+eeX0Si8WbfF2Is8k8qc0cv9e0ANGwBwi70XnfmU0sBse26hEzvteiAeMgDlc3qM5E7qy 4yw+T4kNiKE7x+OxLhsP0hHACJiD5r24++bUifWX14MgG7yS8TfjXiyqit+/l64BTCDN7aZZ9u9T Cps9Gkjcj3OPBlYSR5uTkwSzF/49AgMmkA6d96J/zBkNLJZLHWgX/JUyqAoBE0iV9/sIEM6XPRpi y2jgpby4ON0XWq8gCABmkZ8zs/NWNsCRzkAmD3kNTPHalG+6DP5DzHkvRn3CA3yWUEHkVxGkA/Lv sz3EBg1R7dGwcHQhKhpxemSuPH3x7xG+CNJB8x5cSHsklW0ymRw7dsxhVXID9CSxIionp4j0Daje YJVAmpuXPnTeA7ns0SAZDR3u0cCz12D/O1Y9S+cE5wKrvJ8yQjbkIdRDaJ+Mhk4oKBvbO/KzqeIs XCqpui/xezFqAJvVRXn/EBMWK8oeDdNNOZ023wpBPyIPRx6JZdPJcoVy/XteEeYKgUeYOhYeXcgN 6SjvD+Dbo4yGMLxwrWVnZ8Shq5yVwg/ZyA8Sv8QvMlf8YwPlfbrn9dSJsmeBFA/WczAU4efLG6Mz Z0eOL0ZepxffvChvBvLDu4olKO9zejl56gSD3dbc/e3v4l20OoWJXJe9RUxIuS8o7H/tPN+UjwcE YnbzZbsXMkTM3sXkhwMvZ5Y0t9FvEaTK+0LrJhkNOPqEetpx92P373FyRiP+kfLycKJh70uba/WF 1dxkWBYE8gawqcGjTBGkyvsyMKPNaPBgQIBbnlxiLc90qpbTFkx1mVUyuTFQ3BshPSMoczyJ7PnF l1C/ZYdHeV/BhyGfOpH2XtiA8pll8nrJTzgssPEk7B05bK6iwL8JqnAYm8m94wP/lXtbznoYdH6O kwkkk4d8Hka9mK4msuTxenFGDQ+cZGunMFYZX/zKq+fWvj8/Yijy6MLo4GkUJbNdJsKTHQmU/Km+ XnhQuDoX3riQqkrtvS22ktHAIt2GMhrY9SVm/54RDsNQcvjW3nt3BI2w09akt4W4gXJAmrsTkfLe AexGMxrIJClZD+ogZQNFedrZlAUCyT6k2UtsdoRTV0Cam/WkvHejiWQ0sEeDZDT0Yo8GNw3zSuPg yU5ERRucZDfTTVVjPI3U+NX8l+X/9eV0qCGS7X97JwbHSkMCRmY4P0GEJ+mF90mQqsJWIkMO9K1T rdlkSmbEpSoTz5FxbZ36i+4F0twDY6YzDnr5IQDj4T3rtkKdOkH3+0nS3F2ohlRQv34TJSetM2yo X39uDUWQRgd0Q/o3VC22RLa7wfOp30Rse97zYPNUo2B91ajh7t278DvrivAlfwrSRKqSkr3wlfcB AA916gQMa+h176GkkCb4o4iCxtfnQ6P6UnnRQ6u896BEzi34r5hGIh5mMtKjXnjA8M7jxiZuwQwz gKmjThNSOdUJmECae4vGcxxiACVFpyn7e3s0kMzjferEdL+Xf7scuh1G9pxaWHfGLNXGxxu93tcE MAv3I3J6gLRwJQLiwvoN1CzPZqqUoWYBSRkIMmKpKUnN20ucNPVzamKbczt7NMAbQPcYrgX3p13V 49njreV05r1rE+2ULzci6ueE9xXMHg3TKVgWZ7hc5KO73uJSfXVZ/DQm4yR82etLzvQuUkF530jn SkYDuLPMwmmPhrO/OtthtgJpZ+ThyPF4jeDSYqXACJiFDbbz0hlsK3jJQE80LXfWMBcWXB17uMQw B/HFxT3jt33rMZcsh1H9+8b7DmriMdtnNDAmtsx9kHklZg+ovOaZ1VTlPRxvHEH3BuRYy5L7lPfu oLrfQTfg+eA82GQ0UMbGfks+j8Sn+cygglUBlg9MSgN2mOFep/eMOwat3gGA5VAr71vqD6eMBua/ KsXCnqWiLhh+zL+Ho0I93OgRfaoUsqsClQAq71vtGsuMBjhdbq6oh67NjhkIvcNgp9kDGYE0mi/Q KsS7u0BXiYDyvuVO2RVqytHqRW1jekuywaSGotud8mpkWMxT1DYKTbYHdJXvLuV9kz1QUPedrTty eFuJT8JWDhTLVsCXjBMqnRnc/ZJnQ6olXhkw3bIDHPOaBB+gqxRGeV8JUVMFyjMaMOq5L2tGnzaj XoQuj0s6vRaagqCBegHNxmdT3jeAvXWV5RkNDDdT72s61SnqIoFO7sqOBHAGKl8I1nrEUhC4LDMs lPcd9xnUxNeHglkrlTL5PCQUs5//EsUoDxVSyUIyvLYJqnaMjmPzlsaeWpX3jtA2UJzwOdSEiNnk e76X8Su+OAX8wvPcjmvEM8MiAT5LuiW7IDagSpdVAo6lsVfed9lPqbZzMxrkxS05kpVj2XJl5HXB StnZSLfMKpt1C0sAUXsfEfVzMxpgKo5QZUDaRg2x9LmBf5vbYy4DdE6L35X3cfVmdo8GeQ+4uvW5 WvHwzN5YVsYwTsN99XPiIr0ZicoeDbjg4pxwvC7x+JqySuyIqmrWE+HtgCNDF/tL7b09Vq2WNDvy SdQFq28Tli4SccbSLZNqAovlhEbyLuV9q2x2aiyV0eCdaSzDYldPwEnUrgpLlNajdeW9B2jt3UI8 R3Y0wEtxitMlRZR0yyAjhPY0t2vJxHntij8spbx3RayD8vivsigEn8c17k75GUu3NB2Aat5Tb8r7 Dnjs0aTJaID99umTcpd9eQ/BuroFpZwClyk5lfdddZxzuyajgQC8zRyWSc5xbin6G1C/5oSG8j76 Tk4IKMM4THhlGJ6SPB6d78bTBLiVa2dtGlXe26AUVxlx2aF+yeaVbLo9Y0sHpQ9Q2TuulexF5X1c nLaURjIauHIHdnJSg/eYz1KG9ouhURDSI7nyvv3uC9OiZDRkF20FPKkhjKCBaqnv06u9D9QVXVeT 3aOBeP/sLR0E5rCkV3vfNXNDtC8ZDbIelzcAw1kS+kNUHEsdLEuoGb3JaqLnNre4ZWNjTXEqoDk9 iuwGWbQ+A9f0/NCTp3iYg592qPvCzgA9psaeUycY82Hs5+fmZ0Gl0ejevXuQnjF6cNKDj9r72SDJ vhZwhbNmV3+9KqkN/b04M2bjww3cejYwbEIL5X0TqHZZJ74BB0ojgZyw26UoXm23JH8sgxeVwx2B LK9MKg7RTNxim3QG92YbvAOBEbuFmQeN3zfYi01XnWtPzaYMRDkJg7B0y3sXhqblT9aPkIiau9VP E2Io75tAtaU6hfemMYL3qW/4E+EdBrusSKrcMrIloTPNIBjiIWSdBWWuwms8x8sJjfKm7Z1t5EpF PySuv/zTZQ4dWn95fTKZxCM7wiASgiGe7GvZnmyuD4qWjweBLEsgfdGkFW4P3rNsSdK55yM5lZJQ 3clCMPVz4qGxsyS51pEwTnlFMnYk2M+Hlp0fmqNR2bew2zG3xjHbe7UGb+nQoUPi30vNW99uPb74 ePKbkhY5t/Dy7y5z2OXS0tLKz1fgYkORcmRgVoGGrv312ng8pqFzr5/rfEZZeR+cje1VWIf3Rkpy HK78/gq8PHL4CKQ8/pPjHGErmZ51rvE3Y3Llb/7zJjUz8KDm9VfWW/XgS6VX3tfp3I7vFd6nLvwH v8napFXm1SFZD4s/WJz+XlysVHWL69utrf9Of8P16Wqv5t8klVIVFVDee0PX/Y1Z3nuTPqsM74Ek lSu1TT4k8dh15X1lx2mBASGg8fsBdbaqahBQ3isZhoiA8n6Iva46K++VA0NEQHk/xF5XnZX3yoEh IqC8H2Kvq87Ke+XAEBH4Py/7Iy82c5DHAAAAAElFTkSuQmCCUEsBAi0AFAAGAAgAAAAhALGCZ7YK AQAAEwIAABMAAAAAAAAAAAAAAAAAAAAAAFtDb250ZW50X1R5cGVzXS54bWxQSwECLQAUAAYACAAA ACEAOP0h/9YAAACUAQAACwAAAAAAAAAAAAAAAAA7AQAAX3JlbHMvLnJlbHNQSwECLQAUAAYACAAA ACEAhD6wCMAEAAA+EQAADgAAAAAAAAAAAAAAAAA6AgAAZHJzL2Uyb0RvYy54bWxQSwECLQAUAAYA CAAAACEAqiYOvrwAAAAhAQAAGQAAAAAAAAAAAAAAAAAmBwAAZHJzL19yZWxzL2Uyb0RvYy54bWwu cmVsc1BLAQItABQABgAIAAAAIQAE1Ual3gAAAAcBAAAPAAAAAAAAAAAAAAAAABkIAABkcnMvZG93 bnJldi54bWxQSwECLQAKAAAAAAAAACEABtwcGxYVAAAWFQAAFAAAAAAAAAAAAAAAAAAkCQAAZHJz L21lZGlhL2ltYWdlMS5wbmdQSwUGAAAAAAYABgB8AQAAbB4AAAAA ">
                      <v:shape id="Picture 2522" o:spid="_x0000_s1032" type="#_x0000_t75" style="position:absolute;left:7161;top:3407;width:3084;height:17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y7x4rBAAAA3AAAAA8AAABkcnMvZG93bnJldi54bWxET02LwjAQvQv+hzDC3jTVFXepRlFBEBYF u3vwODZjU2wmpYla//1GELzN433ObNHaStyo8aVjBcNBAoI4d7rkQsHf76b/DcIHZI2VY1LwIA+L ebczw1S7Ox/oloVCxBD2KSowIdSplD43ZNEPXE0cubNrLIYIm0LqBu8x3FZylCQTabHk2GCwprWh /JJdrYJd+XN6mOMGj+ex1XvJ22K1Giv10WuXUxCB2vAWv9xbHed/fsHzmXiBnP8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y7x4rBAAAA3AAAAA8AAAAAAAAAAAAAAAAAnwIA AGRycy9kb3ducmV2LnhtbFBLBQYAAAAABAAEAPcAAACNAwAAAAA= ">
                        <v:imagedata r:id="rId106" o:title="" chromakey="white"/>
                      </v:shape>
                      <v:shape id="Text Box 2523" o:spid="_x0000_s1033" type="#_x0000_t202" style="position:absolute;left:8369;top:3891;width:700;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54320C" w:rsidRDefault="0054320C" w:rsidP="00FB7667">
                              <w:r>
                                <w:t>m</w:t>
                              </w:r>
                            </w:p>
                          </w:txbxContent>
                        </v:textbox>
                      </v:shape>
                      <v:shape id="Text Box 2524" o:spid="_x0000_s1034" type="#_x0000_t202" style="position:absolute;left:9788;top:4251;width:700;height: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54320C" w:rsidRDefault="0054320C" w:rsidP="00FB7667">
                              <w:r>
                                <w:t>n</w:t>
                              </w:r>
                            </w:p>
                          </w:txbxContent>
                        </v:textbox>
                      </v:shape>
                    </v:group>
                  </w:pict>
                </mc:Fallback>
              </mc:AlternateContent>
            </w: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b/>
                <w:color w:val="000000"/>
                <w:lang w:val="pt-BR"/>
              </w:rPr>
            </w:pPr>
          </w:p>
          <w:p w:rsidR="00FB7667" w:rsidRPr="00A2372F" w:rsidRDefault="00FB7667" w:rsidP="00FB7667">
            <w:pPr>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rPr>
                <w:color w:val="000000"/>
                <w:lang w:val="pt-BR"/>
              </w:rPr>
            </w:pPr>
            <w:r w:rsidRPr="00A2372F">
              <w:rPr>
                <w:color w:val="000000"/>
                <w:lang w:val="pt-BR"/>
              </w:rPr>
              <w:t>a) Theo gt c</w:t>
            </w:r>
            <w:r w:rsidR="008D1029" w:rsidRPr="00A2372F">
              <w:rPr>
                <w:color w:val="000000"/>
                <w:lang w:val="pt-BR"/>
              </w:rPr>
              <w:t>ó</w:t>
            </w:r>
            <w:r w:rsidRPr="00A2372F">
              <w:rPr>
                <w:color w:val="000000"/>
                <w:lang w:val="pt-BR"/>
              </w:rPr>
              <w:t xml:space="preserve"> MA, MB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c</w:t>
            </w:r>
            <w:r w:rsidR="008D1029" w:rsidRPr="00A2372F">
              <w:rPr>
                <w:color w:val="000000"/>
                <w:lang w:val="pt-BR"/>
              </w:rPr>
              <w:t>ủ</w:t>
            </w:r>
            <w:r w:rsidRPr="00A2372F">
              <w:rPr>
                <w:color w:val="000000"/>
                <w:lang w:val="pt-BR"/>
              </w:rPr>
              <w:t>a (O)</w:t>
            </w:r>
          </w:p>
          <w:p w:rsidR="00FB7667" w:rsidRPr="00A2372F" w:rsidRDefault="00FB7667" w:rsidP="00FB7667">
            <w:pPr>
              <w:rPr>
                <w:color w:val="000000"/>
                <w:lang w:val="pt-BR"/>
              </w:rPr>
            </w:pPr>
            <w:r w:rsidRPr="00A2372F">
              <w:rPr>
                <w:color w:val="000000"/>
                <w:lang w:val="pt-BR"/>
              </w:rPr>
              <w:t xml:space="preserve"> </w:t>
            </w:r>
            <w:r w:rsidRPr="00A2372F">
              <w:rPr>
                <w:color w:val="000000"/>
                <w:position w:val="-6"/>
              </w:rPr>
              <w:object w:dxaOrig="300" w:dyaOrig="240">
                <v:shape id="_x0000_i1068" type="#_x0000_t75" style="width:15pt;height:12pt" o:ole="">
                  <v:imagedata r:id="rId88" o:title=""/>
                </v:shape>
                <o:OLEObject Type="Embed" ProgID="Equation.3" ShapeID="_x0000_i1068" DrawAspect="Content" ObjectID="_1639247352" r:id="rId107"/>
              </w:object>
            </w:r>
            <w:r w:rsidRPr="00A2372F">
              <w:rPr>
                <w:color w:val="000000"/>
                <w:lang w:val="pt-BR"/>
              </w:rPr>
              <w:t xml:space="preserve">  MA </w:t>
            </w:r>
            <w:r w:rsidRPr="00A2372F">
              <w:rPr>
                <w:color w:val="000000"/>
              </w:rPr>
              <w:sym w:font="Symbol" w:char="005E"/>
            </w:r>
            <w:r w:rsidRPr="00A2372F">
              <w:rPr>
                <w:color w:val="000000"/>
                <w:lang w:val="pt-BR"/>
              </w:rPr>
              <w:t xml:space="preserve"> OA ; MB </w:t>
            </w:r>
            <w:r w:rsidRPr="00A2372F">
              <w:rPr>
                <w:color w:val="000000"/>
              </w:rPr>
              <w:sym w:font="Symbol" w:char="005E"/>
            </w:r>
            <w:r w:rsidRPr="00A2372F">
              <w:rPr>
                <w:color w:val="000000"/>
                <w:lang w:val="pt-BR"/>
              </w:rPr>
              <w:t xml:space="preserve"> OB </w:t>
            </w:r>
          </w:p>
          <w:p w:rsidR="00FB7667" w:rsidRPr="00A2372F" w:rsidRDefault="00FB7667" w:rsidP="00FB7667">
            <w:pPr>
              <w:rPr>
                <w:color w:val="000000"/>
                <w:lang w:val="pt-BR"/>
              </w:rPr>
            </w:pPr>
            <w:r w:rsidRPr="00A2372F">
              <w:rPr>
                <w:color w:val="000000"/>
                <w:lang w:val="pt-BR"/>
              </w:rPr>
              <w:t xml:space="preserve"> </w:t>
            </w:r>
            <w:r w:rsidRPr="00A2372F">
              <w:rPr>
                <w:color w:val="000000"/>
                <w:position w:val="-6"/>
              </w:rPr>
              <w:object w:dxaOrig="300" w:dyaOrig="240">
                <v:shape id="_x0000_i1069" type="#_x0000_t75" style="width:15pt;height:12pt" o:ole="">
                  <v:imagedata r:id="rId88" o:title=""/>
                </v:shape>
                <o:OLEObject Type="Embed" ProgID="Equation.3" ShapeID="_x0000_i1069" DrawAspect="Content" ObjectID="_1639247353" r:id="rId108"/>
              </w:objec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MBO c</w:t>
            </w:r>
            <w:r w:rsidR="008D1029" w:rsidRPr="00A2372F">
              <w:rPr>
                <w:color w:val="000000"/>
                <w:lang w:val="pt-BR"/>
              </w:rPr>
              <w:t>ó</w:t>
            </w:r>
            <w:r w:rsidRPr="00A2372F">
              <w:rPr>
                <w:color w:val="000000"/>
                <w:lang w:val="pt-BR"/>
              </w:rPr>
              <w:t xml:space="preserve"> : </w:t>
            </w:r>
          </w:p>
          <w:p w:rsidR="00FB7667" w:rsidRPr="00A2372F" w:rsidRDefault="00FB7667" w:rsidP="00FB7667">
            <w:pPr>
              <w:rPr>
                <w:color w:val="000000"/>
              </w:rPr>
            </w:pPr>
            <w:r w:rsidRPr="00A2372F">
              <w:rPr>
                <w:color w:val="000000"/>
                <w:position w:val="-6"/>
              </w:rPr>
              <w:object w:dxaOrig="1300" w:dyaOrig="360">
                <v:shape id="_x0000_i1070" type="#_x0000_t75" style="width:65.25pt;height:18pt" o:ole="" fillcolor="window">
                  <v:imagedata r:id="rId109" o:title=""/>
                </v:shape>
                <o:OLEObject Type="Embed" ProgID="Equation.DSMT4" ShapeID="_x0000_i1070" DrawAspect="Content" ObjectID="_1639247354" r:id="rId110"/>
              </w:object>
            </w:r>
            <w:r w:rsidRPr="00A2372F">
              <w:rPr>
                <w:color w:val="000000"/>
                <w:position w:val="-6"/>
              </w:rPr>
              <w:object w:dxaOrig="300" w:dyaOrig="240">
                <v:shape id="_x0000_i1071" type="#_x0000_t75" style="width:15pt;height:12pt" o:ole="">
                  <v:imagedata r:id="rId88" o:title=""/>
                </v:shape>
                <o:OLEObject Type="Embed" ProgID="Equation.3" ShapeID="_x0000_i1071" DrawAspect="Content" ObjectID="_1639247355" r:id="rId111"/>
              </w:object>
            </w:r>
            <w:r w:rsidRPr="00A2372F">
              <w:rPr>
                <w:color w:val="000000"/>
              </w:rPr>
              <w:t xml:space="preserve">  </w:t>
            </w:r>
            <w:r w:rsidRPr="00A2372F">
              <w:rPr>
                <w:color w:val="000000"/>
                <w:position w:val="-6"/>
              </w:rPr>
              <w:object w:dxaOrig="1980" w:dyaOrig="360">
                <v:shape id="_x0000_i1072" type="#_x0000_t75" style="width:99pt;height:18pt" o:ole="">
                  <v:imagedata r:id="rId112" o:title=""/>
                </v:shape>
                <o:OLEObject Type="Embed" ProgID="Equation.DSMT4" ShapeID="_x0000_i1072" DrawAspect="Content" ObjectID="_1639247356" r:id="rId113"/>
              </w:object>
            </w:r>
          </w:p>
          <w:p w:rsidR="00FB7667" w:rsidRPr="00A2372F" w:rsidRDefault="00FB7667" w:rsidP="00FB7667">
            <w:pPr>
              <w:rPr>
                <w:color w:val="000000"/>
              </w:rPr>
            </w:pPr>
            <w:r w:rsidRPr="00A2372F">
              <w:rPr>
                <w:color w:val="000000"/>
              </w:rPr>
              <w:lastRenderedPageBreak/>
              <w:t xml:space="preserve"> </w:t>
            </w:r>
            <w:r w:rsidRPr="00A2372F">
              <w:rPr>
                <w:color w:val="000000"/>
                <w:position w:val="-6"/>
              </w:rPr>
              <w:object w:dxaOrig="300" w:dyaOrig="240">
                <v:shape id="_x0000_i1073" type="#_x0000_t75" style="width:15pt;height:12pt" o:ole="">
                  <v:imagedata r:id="rId88" o:title=""/>
                </v:shape>
                <o:OLEObject Type="Embed" ProgID="Equation.3" ShapeID="_x0000_i1073" DrawAspect="Content" ObjectID="_1639247357" r:id="rId114"/>
              </w:object>
            </w:r>
            <w:r w:rsidRPr="00A2372F">
              <w:rPr>
                <w:color w:val="000000"/>
                <w:position w:val="-6"/>
              </w:rPr>
              <w:object w:dxaOrig="3860" w:dyaOrig="360">
                <v:shape id="_x0000_i1074" type="#_x0000_t75" style="width:192.75pt;height:18pt" o:ole="" fillcolor="window">
                  <v:imagedata r:id="rId115" o:title=""/>
                </v:shape>
                <o:OLEObject Type="Embed" ProgID="Equation.DSMT4" ShapeID="_x0000_i1074" DrawAspect="Content" ObjectID="_1639247358" r:id="rId116"/>
              </w:object>
            </w:r>
          </w:p>
          <w:p w:rsidR="00FB7667" w:rsidRPr="00A2372F" w:rsidRDefault="00FB7667" w:rsidP="006E437C">
            <w:pPr>
              <w:numPr>
                <w:ilvl w:val="0"/>
                <w:numId w:val="5"/>
              </w:numPr>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w:t>
            </w:r>
            <w:r w:rsidRPr="00A2372F">
              <w:rPr>
                <w:color w:val="000000"/>
                <w:position w:val="-6"/>
              </w:rPr>
              <w:object w:dxaOrig="580" w:dyaOrig="360">
                <v:shape id="_x0000_i1075" type="#_x0000_t75" style="width:28.5pt;height:18pt" o:ole="" fillcolor="window">
                  <v:imagedata r:id="rId117" o:title=""/>
                </v:shape>
                <o:OLEObject Type="Embed" ProgID="Equation.DSMT4" ShapeID="_x0000_i1075" DrawAspect="Content" ObjectID="_1639247359" r:id="rId11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O) </w:t>
            </w:r>
          </w:p>
          <w:p w:rsidR="00FB7667" w:rsidRPr="00A2372F" w:rsidRDefault="00FB7667" w:rsidP="00FB7667">
            <w:pPr>
              <w:rPr>
                <w:color w:val="000000"/>
              </w:rPr>
            </w:pPr>
            <w:r w:rsidRPr="00A2372F">
              <w:rPr>
                <w:color w:val="000000"/>
                <w:lang w:val="pt-BR"/>
              </w:rPr>
              <w:t xml:space="preserve"> </w:t>
            </w:r>
            <w:r w:rsidRPr="00A2372F">
              <w:rPr>
                <w:color w:val="000000"/>
                <w:position w:val="-6"/>
              </w:rPr>
              <w:object w:dxaOrig="300" w:dyaOrig="240">
                <v:shape id="_x0000_i1076" type="#_x0000_t75" style="width:15pt;height:12pt" o:ole="">
                  <v:imagedata r:id="rId88" o:title=""/>
                </v:shape>
                <o:OLEObject Type="Embed" ProgID="Equation.3" ShapeID="_x0000_i1076" DrawAspect="Content" ObjectID="_1639247360" r:id="rId119"/>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6"/>
              </w:rPr>
              <w:object w:dxaOrig="1240" w:dyaOrig="360">
                <v:shape id="_x0000_i1077" type="#_x0000_t75" style="width:61.5pt;height:18pt" o:ole="" fillcolor="window">
                  <v:imagedata r:id="rId120" o:title=""/>
                </v:shape>
                <o:OLEObject Type="Embed" ProgID="Equation.DSMT4" ShapeID="_x0000_i1077" DrawAspect="Content" ObjectID="_1639247361" r:id="rId121"/>
              </w:object>
            </w:r>
          </w:p>
          <w:p w:rsidR="00FB7667" w:rsidRPr="00A2372F" w:rsidRDefault="00FB7667" w:rsidP="00FB7667">
            <w:pPr>
              <w:rPr>
                <w:color w:val="000000"/>
              </w:rPr>
            </w:pPr>
            <w:r w:rsidRPr="00A2372F">
              <w:rPr>
                <w:color w:val="000000"/>
                <w:position w:val="-6"/>
              </w:rPr>
              <w:object w:dxaOrig="300" w:dyaOrig="240">
                <v:shape id="_x0000_i1078" type="#_x0000_t75" style="width:15pt;height:12pt" o:ole="">
                  <v:imagedata r:id="rId88" o:title=""/>
                </v:shape>
                <o:OLEObject Type="Embed" ProgID="Equation.3" ShapeID="_x0000_i1078" DrawAspect="Content" ObjectID="_1639247362" r:id="rId122"/>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6"/>
              </w:rPr>
              <w:object w:dxaOrig="2520" w:dyaOrig="360">
                <v:shape id="_x0000_i1079" type="#_x0000_t75" style="width:126pt;height:18pt" o:ole="" fillcolor="window">
                  <v:imagedata r:id="rId123" o:title=""/>
                </v:shape>
                <o:OLEObject Type="Embed" ProgID="Equation.DSMT4" ShapeID="_x0000_i1079" DrawAspect="Content" ObjectID="_1639247363" r:id="rId124"/>
              </w:object>
            </w:r>
          </w:p>
        </w:tc>
      </w:tr>
      <w:tr w:rsidR="00F27773" w:rsidRPr="00A2372F" w:rsidTr="00653D86">
        <w:trPr>
          <w:trHeight w:val="380"/>
        </w:trPr>
        <w:tc>
          <w:tcPr>
            <w:tcW w:w="10206" w:type="dxa"/>
            <w:gridSpan w:val="2"/>
            <w:tcBorders>
              <w:top w:val="single" w:sz="4" w:space="0" w:color="auto"/>
              <w:left w:val="single" w:sz="4" w:space="0" w:color="auto"/>
              <w:bottom w:val="single" w:sz="4" w:space="0" w:color="auto"/>
            </w:tcBorders>
          </w:tcPr>
          <w:p w:rsidR="00EE5B87" w:rsidRPr="00A2372F" w:rsidRDefault="00FB7667" w:rsidP="00EE5B87">
            <w:pPr>
              <w:numPr>
                <w:ilvl w:val="0"/>
                <w:numId w:val="32"/>
              </w:numPr>
              <w:jc w:val="center"/>
              <w:rPr>
                <w:color w:val="000000"/>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6 (SGK/69)  </w:t>
            </w:r>
            <w:r w:rsidR="00EE5B87" w:rsidRPr="00A2372F">
              <w:rPr>
                <w:color w:val="000000"/>
              </w:rPr>
              <w:t>(</w:t>
            </w:r>
            <w:r w:rsidRPr="00A2372F">
              <w:rPr>
                <w:color w:val="000000"/>
              </w:rPr>
              <w:t>11 ph</w:t>
            </w:r>
            <w:r w:rsidR="008D1029" w:rsidRPr="00A2372F">
              <w:rPr>
                <w:color w:val="000000"/>
              </w:rPr>
              <w:t>ú</w:t>
            </w:r>
            <w:r w:rsidRPr="00A2372F">
              <w:rPr>
                <w:color w:val="000000"/>
              </w:rPr>
              <w:t>t)</w:t>
            </w:r>
          </w:p>
        </w:tc>
      </w:tr>
      <w:tr w:rsidR="00F27773" w:rsidRPr="00A2372F" w:rsidTr="00653D86">
        <w:trPr>
          <w:trHeight w:val="307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nl-NL"/>
              </w:rPr>
            </w:pPr>
            <w:r w:rsidRPr="00A2372F">
              <w:rPr>
                <w:color w:val="000000"/>
                <w:lang w:val="nl-NL"/>
              </w:rPr>
              <w:t>- GV ra ti</w:t>
            </w:r>
            <w:r w:rsidR="008D1029" w:rsidRPr="00A2372F">
              <w:rPr>
                <w:color w:val="000000"/>
                <w:lang w:val="nl-NL"/>
              </w:rPr>
              <w:t>ế</w:t>
            </w:r>
            <w:r w:rsidRPr="00A2372F">
              <w:rPr>
                <w:color w:val="000000"/>
                <w:lang w:val="nl-NL"/>
              </w:rPr>
              <w:t>p b</w:t>
            </w:r>
            <w:r w:rsidR="008D1029" w:rsidRPr="00A2372F">
              <w:rPr>
                <w:color w:val="000000"/>
                <w:lang w:val="nl-NL"/>
              </w:rPr>
              <w:t>à</w:t>
            </w:r>
            <w:r w:rsidRPr="00A2372F">
              <w:rPr>
                <w:color w:val="000000"/>
                <w:lang w:val="nl-NL"/>
              </w:rPr>
              <w:t>i t</w:t>
            </w:r>
            <w:r w:rsidR="008D1029" w:rsidRPr="00A2372F">
              <w:rPr>
                <w:color w:val="000000"/>
                <w:lang w:val="nl-NL"/>
              </w:rPr>
              <w:t>ậ</w:t>
            </w:r>
            <w:r w:rsidRPr="00A2372F">
              <w:rPr>
                <w:color w:val="000000"/>
                <w:lang w:val="nl-NL"/>
              </w:rPr>
              <w:t>p 6 ( sgk - 69) g</w:t>
            </w:r>
            <w:r w:rsidR="008D1029" w:rsidRPr="00A2372F">
              <w:rPr>
                <w:color w:val="000000"/>
                <w:lang w:val="nl-NL"/>
              </w:rPr>
              <w:t>ọ</w:t>
            </w:r>
            <w:r w:rsidRPr="00A2372F">
              <w:rPr>
                <w:color w:val="000000"/>
                <w:lang w:val="nl-NL"/>
              </w:rPr>
              <w:t>i HS v</w:t>
            </w:r>
            <w:r w:rsidR="008D1029" w:rsidRPr="00A2372F">
              <w:rPr>
                <w:color w:val="000000"/>
                <w:lang w:val="nl-NL"/>
              </w:rPr>
              <w:t>ẽ</w:t>
            </w:r>
            <w:r w:rsidRPr="00A2372F">
              <w:rPr>
                <w:color w:val="000000"/>
                <w:lang w:val="nl-NL"/>
              </w:rPr>
              <w:t xml:space="preserve"> h</w:t>
            </w:r>
            <w:r w:rsidR="008D1029" w:rsidRPr="00A2372F">
              <w:rPr>
                <w:color w:val="000000"/>
                <w:lang w:val="nl-NL"/>
              </w:rPr>
              <w:t>ì</w:t>
            </w:r>
            <w:r w:rsidRPr="00A2372F">
              <w:rPr>
                <w:color w:val="000000"/>
                <w:lang w:val="nl-NL"/>
              </w:rPr>
              <w:t>nh v</w:t>
            </w:r>
            <w:r w:rsidR="008D1029" w:rsidRPr="00A2372F">
              <w:rPr>
                <w:color w:val="000000"/>
                <w:lang w:val="nl-NL"/>
              </w:rPr>
              <w:t>à</w:t>
            </w:r>
            <w:r w:rsidRPr="00A2372F">
              <w:rPr>
                <w:color w:val="000000"/>
                <w:lang w:val="nl-NL"/>
              </w:rPr>
              <w:t xml:space="preserve"> ghi GT , KL ? </w:t>
            </w:r>
          </w:p>
          <w:p w:rsidR="00FB7667" w:rsidRPr="00A2372F" w:rsidRDefault="00FB7667" w:rsidP="00FB7667">
            <w:pPr>
              <w:jc w:val="both"/>
              <w:rPr>
                <w:color w:val="000000"/>
                <w:lang w:val="pt-BR"/>
              </w:rPr>
            </w:pPr>
            <w:r w:rsidRPr="00A2372F">
              <w:rPr>
                <w:color w:val="000000"/>
                <w:lang w:val="nl-NL"/>
              </w:rPr>
              <w:t xml:space="preserve">- Theo em </w:t>
            </w:r>
            <w:r w:rsidR="008D1029" w:rsidRPr="00A2372F">
              <w:rPr>
                <w:color w:val="000000"/>
                <w:lang w:val="nl-NL"/>
              </w:rPr>
              <w:t>để</w:t>
            </w:r>
            <w:r w:rsidRPr="00A2372F">
              <w:rPr>
                <w:color w:val="000000"/>
                <w:lang w:val="nl-NL"/>
              </w:rPr>
              <w:t xml:space="preserve"> t</w:t>
            </w:r>
            <w:r w:rsidR="008D1029" w:rsidRPr="00A2372F">
              <w:rPr>
                <w:color w:val="000000"/>
                <w:lang w:val="nl-NL"/>
              </w:rPr>
              <w:t>í</w:t>
            </w:r>
            <w:r w:rsidRPr="00A2372F">
              <w:rPr>
                <w:color w:val="000000"/>
                <w:lang w:val="nl-NL"/>
              </w:rPr>
              <w:t>nh g</w:t>
            </w:r>
            <w:r w:rsidR="008D1029" w:rsidRPr="00A2372F">
              <w:rPr>
                <w:color w:val="000000"/>
                <w:lang w:val="nl-NL"/>
              </w:rPr>
              <w:t>ó</w:t>
            </w:r>
            <w:r w:rsidRPr="00A2372F">
              <w:rPr>
                <w:color w:val="000000"/>
                <w:lang w:val="nl-NL"/>
              </w:rPr>
              <w:t>c AOB , s</w:t>
            </w:r>
            <w:r w:rsidR="008D1029" w:rsidRPr="00A2372F">
              <w:rPr>
                <w:color w:val="000000"/>
                <w:lang w:val="nl-NL"/>
              </w:rPr>
              <w:t>ố</w:t>
            </w:r>
            <w:r w:rsidRPr="00A2372F">
              <w:rPr>
                <w:color w:val="000000"/>
                <w:lang w:val="nl-NL"/>
              </w:rPr>
              <w:t xml:space="preserve"> </w:t>
            </w:r>
            <w:r w:rsidR="008D1029" w:rsidRPr="00A2372F">
              <w:rPr>
                <w:color w:val="000000"/>
                <w:lang w:val="nl-NL"/>
              </w:rPr>
              <w:t>đ</w:t>
            </w:r>
            <w:r w:rsidRPr="00A2372F">
              <w:rPr>
                <w:color w:val="000000"/>
                <w:lang w:val="nl-NL"/>
              </w:rPr>
              <w:t>o cung AB ta d</w:t>
            </w:r>
            <w:r w:rsidR="008D1029" w:rsidRPr="00A2372F">
              <w:rPr>
                <w:color w:val="000000"/>
                <w:lang w:val="nl-NL"/>
              </w:rPr>
              <w:t>ự</w:t>
            </w:r>
            <w:r w:rsidRPr="00A2372F">
              <w:rPr>
                <w:color w:val="000000"/>
                <w:lang w:val="nl-NL"/>
              </w:rPr>
              <w:t>a v</w:t>
            </w:r>
            <w:r w:rsidR="008D1029" w:rsidRPr="00A2372F">
              <w:rPr>
                <w:color w:val="000000"/>
                <w:lang w:val="nl-NL"/>
              </w:rPr>
              <w:t>à</w:t>
            </w:r>
            <w:r w:rsidRPr="00A2372F">
              <w:rPr>
                <w:color w:val="000000"/>
                <w:lang w:val="nl-NL"/>
              </w:rPr>
              <w:t xml:space="preserve">o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g</w:t>
            </w:r>
            <w:r w:rsidR="008D1029" w:rsidRPr="00A2372F">
              <w:rPr>
                <w:color w:val="000000"/>
                <w:lang w:val="nl-NL"/>
              </w:rPr>
              <w:t>ì</w:t>
            </w:r>
            <w:r w:rsidRPr="00A2372F">
              <w:rPr>
                <w:color w:val="000000"/>
                <w:lang w:val="nl-NL"/>
              </w:rPr>
              <w:t xml:space="preserve"> ? </w:t>
            </w:r>
            <w:r w:rsidRPr="00A2372F">
              <w:rPr>
                <w:color w:val="000000"/>
                <w:lang w:val="pt-BR"/>
              </w:rPr>
              <w:t>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ng h</w:t>
            </w:r>
            <w:r w:rsidR="008D1029" w:rsidRPr="00A2372F">
              <w:rPr>
                <w:color w:val="000000"/>
                <w:lang w:val="pt-BR"/>
              </w:rPr>
              <w:t>ư</w:t>
            </w:r>
            <w:r w:rsidRPr="00A2372F">
              <w:rPr>
                <w:color w:val="000000"/>
                <w:lang w:val="pt-BR"/>
              </w:rPr>
              <w:softHyphen/>
            </w:r>
            <w:r w:rsidR="008D1029" w:rsidRPr="00A2372F">
              <w:rPr>
                <w:color w:val="000000"/>
                <w:lang w:val="pt-BR"/>
              </w:rPr>
              <w:t>ớ</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0044"/>
            </w:r>
            <w:r w:rsidRPr="00A2372F">
              <w:rPr>
                <w:color w:val="000000"/>
                <w:lang w:val="pt-BR"/>
              </w:rPr>
              <w:t xml:space="preserve">AB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w:t>
            </w:r>
            <w:r w:rsidRPr="00A2372F">
              <w:rPr>
                <w:color w:val="000000"/>
                <w:lang w:val="pt-BR"/>
              </w:rPr>
              <w:softHyphen/>
            </w:r>
            <w:r w:rsidR="008D1029" w:rsidRPr="00A2372F">
              <w:rPr>
                <w:color w:val="000000"/>
                <w:lang w:val="pt-BR"/>
              </w:rPr>
              <w:t>ườ</w:t>
            </w:r>
            <w:r w:rsidRPr="00A2372F">
              <w:rPr>
                <w:color w:val="000000"/>
                <w:lang w:val="pt-BR"/>
              </w:rPr>
              <w:t>ng tr</w:t>
            </w:r>
            <w:r w:rsidR="008D1029" w:rsidRPr="00A2372F">
              <w:rPr>
                <w:color w:val="000000"/>
                <w:lang w:val="pt-BR"/>
              </w:rPr>
              <w:t>ò</w:t>
            </w:r>
            <w:r w:rsidRPr="00A2372F">
              <w:rPr>
                <w:color w:val="000000"/>
                <w:lang w:val="pt-BR"/>
              </w:rPr>
              <w:t xml:space="preserve">n (O) </w:t>
            </w:r>
            <w:r w:rsidRPr="00A2372F">
              <w:rPr>
                <w:color w:val="000000"/>
                <w:position w:val="-6"/>
              </w:rPr>
              <w:object w:dxaOrig="300" w:dyaOrig="240">
                <v:shape id="_x0000_i1080" type="#_x0000_t75" style="width:15pt;height:12pt" o:ole="">
                  <v:imagedata r:id="rId88" o:title=""/>
                </v:shape>
                <o:OLEObject Type="Embed" ProgID="Equation.3" ShapeID="_x0000_i1080" DrawAspect="Content" ObjectID="_1639247364" r:id="rId125"/>
              </w:object>
            </w:r>
            <w:r w:rsidRPr="00A2372F">
              <w:rPr>
                <w:color w:val="000000"/>
                <w:lang w:val="pt-BR"/>
              </w:rPr>
              <w:t xml:space="preserve"> OA , OB , OC c</w:t>
            </w:r>
            <w:r w:rsidR="008D1029" w:rsidRPr="00A2372F">
              <w:rPr>
                <w:color w:val="000000"/>
                <w:lang w:val="pt-BR"/>
              </w:rPr>
              <w:t>ó</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ặ</w:t>
            </w:r>
            <w:r w:rsidRPr="00A2372F">
              <w:rPr>
                <w:color w:val="000000"/>
                <w:lang w:val="pt-BR"/>
              </w:rPr>
              <w:t>c bi</w:t>
            </w:r>
            <w:r w:rsidR="008D1029" w:rsidRPr="00A2372F">
              <w:rPr>
                <w:color w:val="000000"/>
                <w:lang w:val="pt-BR"/>
              </w:rPr>
              <w:t>ệ</w:t>
            </w:r>
            <w:r w:rsidRPr="00A2372F">
              <w:rPr>
                <w:color w:val="000000"/>
                <w:lang w:val="pt-BR"/>
              </w:rPr>
              <w:t xml:space="preserve">t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081" type="#_x0000_t75" style="width:27.75pt;height:18pt" o:ole="">
                  <v:imagedata r:id="rId126" o:title=""/>
                </v:shape>
                <o:OLEObject Type="Embed" ProgID="Equation.DSMT4" ShapeID="_x0000_i1081" DrawAspect="Content" ObjectID="_1639247365" r:id="rId127"/>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082" type="#_x0000_t75" style="width:29.25pt;height:18pt" o:ole="">
                  <v:imagedata r:id="rId128" o:title=""/>
                </v:shape>
                <o:OLEObject Type="Embed" ProgID="Equation.DSMT4" ShapeID="_x0000_i1082" DrawAspect="Content" ObjectID="_1639247366" r:id="rId129"/>
              </w:object>
            </w:r>
            <w:r w:rsidRPr="00A2372F">
              <w:rPr>
                <w:color w:val="000000"/>
                <w:lang w:val="pt-BR"/>
              </w:rPr>
              <w:t xml:space="preserve"> r</w:t>
            </w:r>
            <w:r w:rsidR="008D1029" w:rsidRPr="00A2372F">
              <w:rPr>
                <w:color w:val="000000"/>
                <w:lang w:val="pt-BR"/>
              </w:rPr>
              <w:t>ồ</w:t>
            </w:r>
            <w:r w:rsidRPr="00A2372F">
              <w:rPr>
                <w:color w:val="000000"/>
                <w:lang w:val="pt-BR"/>
              </w:rPr>
              <w:t>i suy ra g</w:t>
            </w:r>
            <w:r w:rsidR="008D1029" w:rsidRPr="00A2372F">
              <w:rPr>
                <w:color w:val="000000"/>
                <w:lang w:val="pt-BR"/>
              </w:rPr>
              <w:t>ó</w:t>
            </w:r>
            <w:r w:rsidRPr="00A2372F">
              <w:rPr>
                <w:color w:val="000000"/>
                <w:lang w:val="pt-BR"/>
              </w:rPr>
              <w:t xml:space="preserve">c </w:t>
            </w:r>
            <w:r w:rsidRPr="00A2372F">
              <w:rPr>
                <w:color w:val="000000"/>
                <w:position w:val="-6"/>
              </w:rPr>
              <w:object w:dxaOrig="580" w:dyaOrig="360">
                <v:shape id="_x0000_i1083" type="#_x0000_t75" style="width:29.25pt;height:18pt" o:ole="">
                  <v:imagedata r:id="rId130" o:title=""/>
                </v:shape>
                <o:OLEObject Type="Embed" ProgID="Equation.DSMT4" ShapeID="_x0000_i1083" DrawAspect="Content" ObjectID="_1639247367" r:id="rId131"/>
              </w:objec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t</w:t>
            </w:r>
            <w:r w:rsidRPr="00A2372F">
              <w:rPr>
                <w:color w:val="000000"/>
                <w:lang w:val="pt-BR"/>
              </w:rPr>
              <w:softHyphen/>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v</w:t>
            </w:r>
            <w:r w:rsidR="008D1029" w:rsidRPr="00A2372F">
              <w:rPr>
                <w:color w:val="000000"/>
                <w:lang w:val="pt-BR"/>
              </w:rPr>
              <w:t>ớ</w:t>
            </w:r>
            <w:r w:rsidRPr="00A2372F">
              <w:rPr>
                <w:color w:val="000000"/>
                <w:lang w:val="pt-BR"/>
              </w:rPr>
              <w:t>i nh</w:t>
            </w:r>
            <w:r w:rsidR="008D1029" w:rsidRPr="00A2372F">
              <w:rPr>
                <w:color w:val="000000"/>
                <w:lang w:val="pt-BR"/>
              </w:rPr>
              <w:t>ữ</w:t>
            </w:r>
            <w:r w:rsidRPr="00A2372F">
              <w:rPr>
                <w:color w:val="000000"/>
                <w:lang w:val="pt-BR"/>
              </w:rPr>
              <w:t>ng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ta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V</w:t>
            </w:r>
            <w:r w:rsidR="008D1029" w:rsidRPr="00A2372F">
              <w:rPr>
                <w:color w:val="000000"/>
                <w:lang w:val="pt-BR"/>
              </w:rPr>
              <w:t>ậ</w:t>
            </w:r>
            <w:r w:rsidRPr="00A2372F">
              <w:rPr>
                <w:color w:val="000000"/>
                <w:lang w:val="pt-BR"/>
              </w:rPr>
              <w:t>y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hai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l</w:t>
            </w:r>
            <w:r w:rsidR="008D1029" w:rsidRPr="00A2372F">
              <w:rPr>
                <w:color w:val="000000"/>
                <w:lang w:val="pt-BR"/>
              </w:rPr>
              <w:t>à</w:t>
            </w:r>
            <w:r w:rsidRPr="00A2372F">
              <w:rPr>
                <w:color w:val="000000"/>
                <w:lang w:val="pt-BR"/>
              </w:rPr>
              <w:t xml:space="preserve"> bao nhi</w:t>
            </w:r>
            <w:r w:rsidR="008D1029" w:rsidRPr="00A2372F">
              <w:rPr>
                <w:color w:val="000000"/>
                <w:lang w:val="pt-BR"/>
              </w:rPr>
              <w:t>ê</w:t>
            </w:r>
            <w:r w:rsidRPr="00A2372F">
              <w:rPr>
                <w:color w:val="000000"/>
                <w:lang w:val="pt-BR"/>
              </w:rPr>
              <w:t xml:space="preserve">u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tc>
        <w:tc>
          <w:tcPr>
            <w:tcW w:w="5524" w:type="dxa"/>
            <w:tcBorders>
              <w:top w:val="single" w:sz="4" w:space="0" w:color="auto"/>
              <w:left w:val="single" w:sz="4" w:space="0" w:color="auto"/>
            </w:tcBorders>
          </w:tcPr>
          <w:tbl>
            <w:tblPr>
              <w:tblW w:w="0" w:type="auto"/>
              <w:tblLook w:val="01E0" w:firstRow="1" w:lastRow="1" w:firstColumn="1" w:lastColumn="1" w:noHBand="0" w:noVBand="0"/>
            </w:tblPr>
            <w:tblGrid>
              <w:gridCol w:w="2580"/>
              <w:gridCol w:w="2581"/>
            </w:tblGrid>
            <w:tr w:rsidR="00FB7667" w:rsidRPr="00A2372F">
              <w:tc>
                <w:tcPr>
                  <w:tcW w:w="2580" w:type="dxa"/>
                </w:tcPr>
                <w:p w:rsidR="00FB7667" w:rsidRPr="00A2372F" w:rsidRDefault="00FB7667" w:rsidP="00FB7667">
                  <w:pPr>
                    <w:jc w:val="center"/>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jc w:val="both"/>
                    <w:rPr>
                      <w:color w:val="000000"/>
                      <w:lang w:val="pt-BR"/>
                    </w:rPr>
                  </w:pPr>
                  <w:r w:rsidRPr="00A2372F">
                    <w:rPr>
                      <w:color w:val="000000"/>
                      <w:lang w:val="pt-BR"/>
                    </w:rPr>
                    <w:t>a) Theo gt ta c</w:t>
                  </w:r>
                  <w:r w:rsidR="008D1029" w:rsidRPr="00A2372F">
                    <w:rPr>
                      <w:color w:val="000000"/>
                      <w:lang w:val="pt-BR"/>
                    </w:rPr>
                    <w:t>ó</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0044"/>
                  </w:r>
                  <w:r w:rsidRPr="00A2372F">
                    <w:rPr>
                      <w:color w:val="000000"/>
                      <w:lang w:val="pt-BR"/>
                    </w:rPr>
                    <w:t xml:space="preserve"> ABC </w:t>
                  </w:r>
                  <w:r w:rsidR="008D1029" w:rsidRPr="00A2372F">
                    <w:rPr>
                      <w:color w:val="000000"/>
                      <w:lang w:val="pt-BR"/>
                    </w:rPr>
                    <w:t>đề</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O) </w:t>
                  </w:r>
                </w:p>
                <w:p w:rsidR="00FB7667" w:rsidRPr="00A2372F" w:rsidRDefault="00FB7667" w:rsidP="00FB7667">
                  <w:pPr>
                    <w:jc w:val="both"/>
                    <w:rPr>
                      <w:color w:val="000000"/>
                      <w:lang w:val="pt-BR"/>
                    </w:rPr>
                  </w:pPr>
                  <w:r w:rsidRPr="00A2372F">
                    <w:rPr>
                      <w:color w:val="000000"/>
                      <w:position w:val="-6"/>
                    </w:rPr>
                    <w:object w:dxaOrig="300" w:dyaOrig="240">
                      <v:shape id="_x0000_i1084" type="#_x0000_t75" style="width:15pt;height:12pt" o:ole="">
                        <v:imagedata r:id="rId88" o:title=""/>
                      </v:shape>
                      <o:OLEObject Type="Embed" ProgID="Equation.3" ShapeID="_x0000_i1084" DrawAspect="Content" ObjectID="_1639247368" r:id="rId132"/>
                    </w:object>
                  </w:r>
                  <w:r w:rsidRPr="00A2372F">
                    <w:rPr>
                      <w:color w:val="000000"/>
                      <w:lang w:val="pt-BR"/>
                    </w:rPr>
                    <w:t xml:space="preserve"> OA = OB = OC </w:t>
                  </w:r>
                </w:p>
                <w:p w:rsidR="00FB7667" w:rsidRPr="00A2372F" w:rsidRDefault="00FB7667" w:rsidP="00FB7667">
                  <w:pPr>
                    <w:jc w:val="both"/>
                    <w:rPr>
                      <w:color w:val="000000"/>
                    </w:rPr>
                  </w:pPr>
                  <w:r w:rsidRPr="00A2372F">
                    <w:rPr>
                      <w:color w:val="000000"/>
                    </w:rPr>
                    <w:t xml:space="preserve">AB = AC = BC </w:t>
                  </w:r>
                </w:p>
              </w:tc>
              <w:tc>
                <w:tcPr>
                  <w:tcW w:w="2581" w:type="dxa"/>
                </w:tcPr>
                <w:p w:rsidR="00FB7667" w:rsidRPr="00A2372F" w:rsidRDefault="00FB7667" w:rsidP="00FB7667">
                  <w:pPr>
                    <w:rPr>
                      <w:b/>
                      <w:color w:val="000000"/>
                    </w:rPr>
                  </w:pPr>
                  <w:r w:rsidRPr="00A2372F">
                    <w:rPr>
                      <w:color w:val="000000"/>
                    </w:rPr>
                    <w:object w:dxaOrig="2580" w:dyaOrig="2550">
                      <v:shape id="_x0000_i1085" type="#_x0000_t75" style="width:93.75pt;height:92.25pt" o:ole="" o:allowoverlap="f">
                        <v:imagedata r:id="rId133" o:title="" chromakey="white"/>
                      </v:shape>
                      <o:OLEObject Type="Embed" ProgID="PBrush" ShapeID="_x0000_i1085" DrawAspect="Content" ObjectID="_1639247369" r:id="rId134"/>
                    </w:object>
                  </w:r>
                </w:p>
              </w:tc>
            </w:tr>
          </w:tbl>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086" type="#_x0000_t75" style="width:15pt;height:12pt" o:ole="">
                  <v:imagedata r:id="rId88" o:title=""/>
                </v:shape>
                <o:OLEObject Type="Embed" ProgID="Equation.3" ShapeID="_x0000_i1086" DrawAspect="Content" ObjectID="_1639247370" r:id="rId135"/>
              </w:object>
            </w:r>
            <w:r w:rsidRPr="00A2372F">
              <w:rPr>
                <w:color w:val="000000"/>
              </w:rPr>
              <w:t xml:space="preserve"> </w:t>
            </w:r>
            <w:r w:rsidRPr="00A2372F">
              <w:rPr>
                <w:color w:val="000000"/>
              </w:rPr>
              <w:sym w:font="Symbol" w:char="0044"/>
            </w:r>
            <w:r w:rsidRPr="00A2372F">
              <w:rPr>
                <w:color w:val="000000"/>
              </w:rPr>
              <w:t xml:space="preserve"> OAB = </w:t>
            </w:r>
            <w:r w:rsidRPr="00A2372F">
              <w:rPr>
                <w:color w:val="000000"/>
              </w:rPr>
              <w:sym w:font="Symbol" w:char="0044"/>
            </w:r>
            <w:r w:rsidRPr="00A2372F">
              <w:rPr>
                <w:color w:val="000000"/>
              </w:rPr>
              <w:t xml:space="preserve"> OAC = </w:t>
            </w:r>
            <w:r w:rsidRPr="00A2372F">
              <w:rPr>
                <w:color w:val="000000"/>
              </w:rPr>
              <w:sym w:font="Symbol" w:char="0044"/>
            </w:r>
            <w:r w:rsidRPr="00A2372F">
              <w:rPr>
                <w:color w:val="000000"/>
              </w:rPr>
              <w:t xml:space="preserve"> OBC </w:t>
            </w:r>
          </w:p>
          <w:p w:rsidR="00FB7667" w:rsidRPr="00A2372F" w:rsidRDefault="00FB7667" w:rsidP="00FB7667">
            <w:pPr>
              <w:jc w:val="both"/>
              <w:rPr>
                <w:color w:val="000000"/>
              </w:rPr>
            </w:pPr>
            <w:r w:rsidRPr="00A2372F">
              <w:rPr>
                <w:color w:val="000000"/>
                <w:position w:val="-6"/>
              </w:rPr>
              <w:object w:dxaOrig="300" w:dyaOrig="240">
                <v:shape id="_x0000_i1087" type="#_x0000_t75" style="width:15pt;height:12pt" o:ole="">
                  <v:imagedata r:id="rId88" o:title=""/>
                </v:shape>
                <o:OLEObject Type="Embed" ProgID="Equation.3" ShapeID="_x0000_i1087" DrawAspect="Content" ObjectID="_1639247371" r:id="rId136"/>
              </w:object>
            </w:r>
            <w:r w:rsidRPr="00A2372F">
              <w:rPr>
                <w:color w:val="000000"/>
              </w:rPr>
              <w:t xml:space="preserve"> </w:t>
            </w:r>
            <w:r w:rsidRPr="00A2372F">
              <w:rPr>
                <w:color w:val="000000"/>
                <w:position w:val="-6"/>
              </w:rPr>
              <w:object w:dxaOrig="2040" w:dyaOrig="360">
                <v:shape id="_x0000_i1088" type="#_x0000_t75" style="width:102pt;height:18pt" o:ole="" fillcolor="window">
                  <v:imagedata r:id="rId137" o:title=""/>
                </v:shape>
                <o:OLEObject Type="Embed" ProgID="Equation.DSMT4" ShapeID="_x0000_i1088" DrawAspect="Content" ObjectID="_1639247372" r:id="rId138"/>
              </w:object>
            </w:r>
            <w:r w:rsidRPr="00A2372F">
              <w:rPr>
                <w:color w:val="000000"/>
              </w:rPr>
              <w:t xml:space="preserve"> </w:t>
            </w:r>
          </w:p>
          <w:p w:rsidR="00FB7667" w:rsidRPr="00A2372F" w:rsidRDefault="00FB7667" w:rsidP="00FB7667">
            <w:pPr>
              <w:jc w:val="both"/>
              <w:rPr>
                <w:color w:val="000000"/>
              </w:rPr>
            </w:pPr>
            <w:r w:rsidRPr="00A2372F">
              <w:rPr>
                <w:color w:val="000000"/>
              </w:rPr>
              <w:t xml:space="preserve">Do </w:t>
            </w:r>
            <w:r w:rsidRPr="00A2372F">
              <w:rPr>
                <w:color w:val="000000"/>
              </w:rPr>
              <w:sym w:font="Symbol" w:char="0044"/>
            </w:r>
            <w:r w:rsidRPr="00A2372F">
              <w:rPr>
                <w:color w:val="000000"/>
              </w:rPr>
              <w:t xml:space="preserve"> ABC </w:t>
            </w:r>
            <w:r w:rsidR="008D1029" w:rsidRPr="00A2372F">
              <w:rPr>
                <w:color w:val="000000"/>
              </w:rPr>
              <w:t>đề</w:t>
            </w:r>
            <w:r w:rsidRPr="00A2372F">
              <w:rPr>
                <w:color w:val="000000"/>
              </w:rPr>
              <w:t>u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O) </w:t>
            </w:r>
            <w:r w:rsidRPr="00A2372F">
              <w:rPr>
                <w:color w:val="000000"/>
                <w:position w:val="-6"/>
              </w:rPr>
              <w:object w:dxaOrig="300" w:dyaOrig="240">
                <v:shape id="_x0000_i1089" type="#_x0000_t75" style="width:15pt;height:12pt" o:ole="">
                  <v:imagedata r:id="rId88" o:title=""/>
                </v:shape>
                <o:OLEObject Type="Embed" ProgID="Equation.3" ShapeID="_x0000_i1089" DrawAspect="Content" ObjectID="_1639247373" r:id="rId139"/>
              </w:object>
            </w:r>
            <w:r w:rsidR="00653D86" w:rsidRPr="00A2372F">
              <w:rPr>
                <w:color w:val="000000"/>
              </w:rPr>
              <w:t xml:space="preserve"> OA</w:t>
            </w:r>
            <w:r w:rsidRPr="00A2372F">
              <w:rPr>
                <w:color w:val="000000"/>
              </w:rPr>
              <w:t>, OB, OC l</w:t>
            </w:r>
            <w:r w:rsidR="008D1029" w:rsidRPr="00A2372F">
              <w:rPr>
                <w:color w:val="000000"/>
              </w:rPr>
              <w:t>à</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ườ</w:t>
            </w:r>
            <w:r w:rsidRPr="00A2372F">
              <w:rPr>
                <w:color w:val="000000"/>
              </w:rPr>
              <w:t>ng ph</w:t>
            </w:r>
            <w:r w:rsidR="008D1029" w:rsidRPr="00A2372F">
              <w:rPr>
                <w:color w:val="000000"/>
              </w:rPr>
              <w:t>â</w:t>
            </w:r>
            <w:r w:rsidRPr="00A2372F">
              <w:rPr>
                <w:color w:val="000000"/>
              </w:rPr>
              <w:t>n gi</w:t>
            </w:r>
            <w:r w:rsidR="008D1029" w:rsidRPr="00A2372F">
              <w:rPr>
                <w:color w:val="000000"/>
              </w:rPr>
              <w:t>á</w:t>
            </w:r>
            <w:r w:rsidRPr="00A2372F">
              <w:rPr>
                <w:color w:val="000000"/>
              </w:rPr>
              <w:t>c c</w:t>
            </w:r>
            <w:r w:rsidR="008D1029" w:rsidRPr="00A2372F">
              <w:rPr>
                <w:color w:val="000000"/>
              </w:rPr>
              <w:t>ủ</w:t>
            </w:r>
            <w:r w:rsidRPr="00A2372F">
              <w:rPr>
                <w:color w:val="000000"/>
              </w:rPr>
              <w:t>a c</w:t>
            </w:r>
            <w:r w:rsidR="008D1029" w:rsidRPr="00A2372F">
              <w:rPr>
                <w:color w:val="000000"/>
              </w:rPr>
              <w:t>á</w:t>
            </w:r>
            <w:r w:rsidRPr="00A2372F">
              <w:rPr>
                <w:color w:val="000000"/>
              </w:rPr>
              <w:t>c g</w:t>
            </w:r>
            <w:r w:rsidR="008D1029" w:rsidRPr="00A2372F">
              <w:rPr>
                <w:color w:val="000000"/>
              </w:rPr>
              <w:t>ó</w:t>
            </w:r>
            <w:r w:rsidR="00653D86" w:rsidRPr="00A2372F">
              <w:rPr>
                <w:color w:val="000000"/>
              </w:rPr>
              <w:t>c A, B, C</w:t>
            </w:r>
            <w:r w:rsidRPr="00A2372F">
              <w:rPr>
                <w:color w:val="000000"/>
              </w:rPr>
              <w:t xml:space="preserve">. </w: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1600" w:dyaOrig="360">
                <v:shape id="_x0000_i1090" type="#_x0000_t75" style="width:80.25pt;height:18pt" o:ole="" fillcolor="window">
                  <v:imagedata r:id="rId140" o:title=""/>
                </v:shape>
                <o:OLEObject Type="Embed" ProgID="Equation.DSMT4" ShapeID="_x0000_i1090" DrawAspect="Content" ObjectID="_1639247374" r:id="rId141"/>
              </w:object>
            </w:r>
          </w:p>
          <w:p w:rsidR="00FB7667" w:rsidRPr="00A2372F" w:rsidRDefault="00FB7667" w:rsidP="00FB7667">
            <w:pPr>
              <w:jc w:val="both"/>
              <w:rPr>
                <w:color w:val="000000"/>
              </w:rPr>
            </w:pPr>
            <w:r w:rsidRPr="00A2372F">
              <w:rPr>
                <w:color w:val="000000"/>
                <w:position w:val="-6"/>
              </w:rPr>
              <w:object w:dxaOrig="300" w:dyaOrig="240">
                <v:shape id="_x0000_i1091" type="#_x0000_t75" style="width:15pt;height:12pt" o:ole="">
                  <v:imagedata r:id="rId88" o:title=""/>
                </v:shape>
                <o:OLEObject Type="Embed" ProgID="Equation.3" ShapeID="_x0000_i1091" DrawAspect="Content" ObjectID="_1639247375" r:id="rId142"/>
              </w:object>
            </w:r>
            <w:r w:rsidRPr="00A2372F">
              <w:rPr>
                <w:color w:val="000000"/>
                <w:position w:val="-6"/>
              </w:rPr>
              <w:object w:dxaOrig="4880" w:dyaOrig="360">
                <v:shape id="_x0000_i1092" type="#_x0000_t75" style="width:243.75pt;height:18pt" o:ole="" fillcolor="window">
                  <v:imagedata r:id="rId143" o:title=""/>
                </v:shape>
                <o:OLEObject Type="Embed" ProgID="Equation.DSMT4" ShapeID="_x0000_i1092" DrawAspect="Content" ObjectID="_1639247376" r:id="rId144"/>
              </w:object>
            </w:r>
          </w:p>
          <w:p w:rsidR="00FB7667" w:rsidRPr="00A2372F" w:rsidRDefault="00FB7667" w:rsidP="00FB7667">
            <w:pPr>
              <w:jc w:val="both"/>
              <w:rPr>
                <w:color w:val="000000"/>
              </w:rPr>
            </w:pPr>
            <w:r w:rsidRPr="00A2372F">
              <w:rPr>
                <w:color w:val="000000"/>
                <w:position w:val="-6"/>
              </w:rPr>
              <w:object w:dxaOrig="300" w:dyaOrig="240">
                <v:shape id="_x0000_i1093" type="#_x0000_t75" style="width:15pt;height:12pt" o:ole="">
                  <v:imagedata r:id="rId88" o:title=""/>
                </v:shape>
                <o:OLEObject Type="Embed" ProgID="Equation.3" ShapeID="_x0000_i1093" DrawAspect="Content" ObjectID="_1639247377" r:id="rId145"/>
              </w:object>
            </w:r>
            <w:r w:rsidRPr="00A2372F">
              <w:rPr>
                <w:color w:val="000000"/>
              </w:rPr>
              <w:t xml:space="preserve"> </w:t>
            </w:r>
            <w:r w:rsidRPr="00A2372F">
              <w:rPr>
                <w:color w:val="000000"/>
                <w:position w:val="-6"/>
              </w:rPr>
              <w:object w:dxaOrig="2700" w:dyaOrig="360">
                <v:shape id="_x0000_i1094" type="#_x0000_t75" style="width:135pt;height:18pt" o:ole="" fillcolor="window">
                  <v:imagedata r:id="rId146" o:title=""/>
                </v:shape>
                <o:OLEObject Type="Embed" ProgID="Equation.DSMT4" ShapeID="_x0000_i1094" DrawAspect="Content" ObjectID="_1639247378" r:id="rId147"/>
              </w:object>
            </w:r>
          </w:p>
          <w:p w:rsidR="00FB7667" w:rsidRPr="00A2372F" w:rsidRDefault="00FB7667" w:rsidP="00FB7667">
            <w:pPr>
              <w:rPr>
                <w:color w:val="000000"/>
              </w:rPr>
            </w:pPr>
            <w:r w:rsidRPr="00A2372F">
              <w:rPr>
                <w:color w:val="000000"/>
              </w:rPr>
              <w:t xml:space="preserve">b) Theo </w:t>
            </w:r>
            <w:r w:rsidR="008D1029" w:rsidRPr="00A2372F">
              <w:rPr>
                <w:color w:val="000000"/>
              </w:rPr>
              <w:t>đị</w:t>
            </w:r>
            <w:r w:rsidRPr="00A2372F">
              <w:rPr>
                <w:color w:val="000000"/>
              </w:rPr>
              <w:t>nh ngh</w:t>
            </w:r>
            <w:r w:rsidR="008D1029" w:rsidRPr="00A2372F">
              <w:rPr>
                <w:color w:val="000000"/>
              </w:rPr>
              <w:t>ĩ</w:t>
            </w:r>
            <w:r w:rsidRPr="00A2372F">
              <w:rPr>
                <w:color w:val="000000"/>
              </w:rPr>
              <w:t>a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tr</w:t>
            </w:r>
            <w:r w:rsidR="008D1029" w:rsidRPr="00A2372F">
              <w:rPr>
                <w:color w:val="000000"/>
              </w:rPr>
              <w:t>ò</w:t>
            </w:r>
            <w:r w:rsidRPr="00A2372F">
              <w:rPr>
                <w:color w:val="000000"/>
              </w:rPr>
              <w:t>n ta suy ra : s</w:t>
            </w:r>
            <w:r w:rsidR="008D1029" w:rsidRPr="00A2372F">
              <w:rPr>
                <w:color w:val="000000"/>
              </w:rPr>
              <w:t>đ</w:t>
            </w:r>
            <w:r w:rsidRPr="00A2372F">
              <w:rPr>
                <w:color w:val="000000"/>
              </w:rPr>
              <w:t xml:space="preserve"> </w:t>
            </w:r>
            <w:r w:rsidRPr="00A2372F">
              <w:rPr>
                <w:color w:val="000000"/>
                <w:position w:val="-4"/>
              </w:rPr>
              <w:object w:dxaOrig="400" w:dyaOrig="340">
                <v:shape id="_x0000_i1095" type="#_x0000_t75" style="width:20.25pt;height:17.25pt" o:ole="" fillcolor="window">
                  <v:imagedata r:id="rId30" o:title=""/>
                </v:shape>
                <o:OLEObject Type="Embed" ProgID="Equation.DSMT4" ShapeID="_x0000_i1095" DrawAspect="Content" ObjectID="_1639247379" r:id="rId148"/>
              </w:object>
            </w:r>
            <w:r w:rsidRPr="00A2372F">
              <w:rPr>
                <w:color w:val="000000"/>
              </w:rPr>
              <w:t>= s</w:t>
            </w:r>
            <w:r w:rsidR="008D1029" w:rsidRPr="00A2372F">
              <w:rPr>
                <w:color w:val="000000"/>
              </w:rPr>
              <w:t>đ</w:t>
            </w:r>
            <w:r w:rsidRPr="00A2372F">
              <w:rPr>
                <w:color w:val="000000"/>
                <w:position w:val="-6"/>
              </w:rPr>
              <w:object w:dxaOrig="400" w:dyaOrig="360">
                <v:shape id="_x0000_i1096" type="#_x0000_t75" style="width:20.25pt;height:18pt" o:ole="" fillcolor="window">
                  <v:imagedata r:id="rId65" o:title=""/>
                </v:shape>
                <o:OLEObject Type="Embed" ProgID="Equation.DSMT4" ShapeID="_x0000_i1096" DrawAspect="Content" ObjectID="_1639247380" r:id="rId149"/>
              </w:object>
            </w:r>
            <w:r w:rsidRPr="00A2372F">
              <w:rPr>
                <w:color w:val="000000"/>
              </w:rPr>
              <w:t>= s</w:t>
            </w:r>
            <w:r w:rsidR="008D1029" w:rsidRPr="00A2372F">
              <w:rPr>
                <w:color w:val="000000"/>
              </w:rPr>
              <w:t>đ</w:t>
            </w:r>
            <w:r w:rsidRPr="00A2372F">
              <w:rPr>
                <w:color w:val="000000"/>
              </w:rPr>
              <w:t xml:space="preserve"> </w:t>
            </w:r>
            <w:r w:rsidRPr="00A2372F">
              <w:rPr>
                <w:color w:val="000000"/>
                <w:position w:val="-6"/>
              </w:rPr>
              <w:object w:dxaOrig="400" w:dyaOrig="360">
                <v:shape id="_x0000_i1097" type="#_x0000_t75" style="width:20.25pt;height:18pt" o:ole="" fillcolor="window">
                  <v:imagedata r:id="rId150" o:title=""/>
                </v:shape>
                <o:OLEObject Type="Embed" ProgID="Equation.DSMT4" ShapeID="_x0000_i1097" DrawAspect="Content" ObjectID="_1639247381" r:id="rId151"/>
              </w:object>
            </w:r>
            <w:r w:rsidRPr="00A2372F">
              <w:rPr>
                <w:color w:val="000000"/>
              </w:rPr>
              <w:t>= 120</w:t>
            </w:r>
            <w:r w:rsidRPr="00A2372F">
              <w:rPr>
                <w:color w:val="000000"/>
                <w:vertAlign w:val="superscript"/>
              </w:rPr>
              <w:t>0</w:t>
            </w:r>
            <w:r w:rsidRPr="00A2372F">
              <w:rPr>
                <w:color w:val="000000"/>
              </w:rPr>
              <w:t xml:space="preserve"> </w:t>
            </w:r>
          </w:p>
          <w:p w:rsidR="00FB7667" w:rsidRPr="00A2372F" w:rsidRDefault="00FB7667" w:rsidP="00FB7667">
            <w:pPr>
              <w:rPr>
                <w:color w:val="000000"/>
              </w:rPr>
            </w:pPr>
            <w:r w:rsidRPr="00A2372F">
              <w:rPr>
                <w:color w:val="000000"/>
              </w:rPr>
              <w:t>s</w:t>
            </w:r>
            <w:r w:rsidR="008D1029" w:rsidRPr="00A2372F">
              <w:rPr>
                <w:color w:val="000000"/>
              </w:rPr>
              <w:t>đ</w:t>
            </w:r>
            <w:r w:rsidRPr="00A2372F">
              <w:rPr>
                <w:color w:val="000000"/>
              </w:rPr>
              <w:t xml:space="preserve"> </w:t>
            </w:r>
            <w:r w:rsidRPr="00A2372F">
              <w:rPr>
                <w:color w:val="000000"/>
                <w:position w:val="-6"/>
              </w:rPr>
              <w:object w:dxaOrig="560" w:dyaOrig="360">
                <v:shape id="_x0000_i1098" type="#_x0000_t75" style="width:28.5pt;height:18pt" o:ole="" fillcolor="window">
                  <v:imagedata r:id="rId152" o:title=""/>
                </v:shape>
                <o:OLEObject Type="Embed" ProgID="Equation.DSMT4" ShapeID="_x0000_i1098" DrawAspect="Content" ObjectID="_1639247382" r:id="rId153"/>
              </w:object>
            </w:r>
            <w:r w:rsidRPr="00A2372F">
              <w:rPr>
                <w:color w:val="000000"/>
              </w:rPr>
              <w:t>= s</w:t>
            </w:r>
            <w:r w:rsidR="008D1029" w:rsidRPr="00A2372F">
              <w:rPr>
                <w:color w:val="000000"/>
              </w:rPr>
              <w:t>đ</w:t>
            </w:r>
            <w:r w:rsidRPr="00A2372F">
              <w:rPr>
                <w:color w:val="000000"/>
                <w:position w:val="-6"/>
              </w:rPr>
              <w:object w:dxaOrig="540" w:dyaOrig="360">
                <v:shape id="_x0000_i1099" type="#_x0000_t75" style="width:27pt;height:18pt" o:ole="" fillcolor="window">
                  <v:imagedata r:id="rId154" o:title=""/>
                </v:shape>
                <o:OLEObject Type="Embed" ProgID="Equation.DSMT4" ShapeID="_x0000_i1099" DrawAspect="Content" ObjectID="_1639247383" r:id="rId155"/>
              </w:object>
            </w:r>
            <w:r w:rsidRPr="00A2372F">
              <w:rPr>
                <w:color w:val="000000"/>
              </w:rPr>
              <w:t>= s</w:t>
            </w:r>
            <w:r w:rsidR="008D1029" w:rsidRPr="00A2372F">
              <w:rPr>
                <w:color w:val="000000"/>
              </w:rPr>
              <w:t>đ</w:t>
            </w:r>
            <w:r w:rsidRPr="00A2372F">
              <w:rPr>
                <w:color w:val="000000"/>
              </w:rPr>
              <w:t xml:space="preserve"> </w:t>
            </w:r>
            <w:r w:rsidRPr="00A2372F">
              <w:rPr>
                <w:color w:val="000000"/>
                <w:position w:val="-6"/>
              </w:rPr>
              <w:object w:dxaOrig="520" w:dyaOrig="360">
                <v:shape id="_x0000_i1100" type="#_x0000_t75" style="width:26.25pt;height:18pt" o:ole="" fillcolor="window">
                  <v:imagedata r:id="rId156" o:title=""/>
                </v:shape>
                <o:OLEObject Type="Embed" ProgID="Equation.DSMT4" ShapeID="_x0000_i1100" DrawAspect="Content" ObjectID="_1639247384" r:id="rId157"/>
              </w:object>
            </w:r>
            <w:r w:rsidRPr="00A2372F">
              <w:rPr>
                <w:color w:val="000000"/>
              </w:rPr>
              <w:t>= 240</w:t>
            </w:r>
            <w:r w:rsidRPr="00A2372F">
              <w:rPr>
                <w:color w:val="000000"/>
                <w:vertAlign w:val="superscript"/>
              </w:rPr>
              <w:t>0</w:t>
            </w:r>
            <w:r w:rsidRPr="00A2372F">
              <w:rPr>
                <w:color w:val="000000"/>
              </w:rPr>
              <w:t xml:space="preserve"> </w:t>
            </w:r>
          </w:p>
        </w:tc>
      </w:tr>
    </w:tbl>
    <w:p w:rsidR="00FB7667" w:rsidRPr="00A2372F" w:rsidRDefault="00EE5B87" w:rsidP="00FB7667">
      <w:pPr>
        <w:jc w:val="center"/>
        <w:rPr>
          <w:color w:val="000000"/>
        </w:rPr>
      </w:pPr>
      <w:r w:rsidRPr="00A2372F">
        <w:rPr>
          <w:b/>
          <w:color w:val="000000"/>
        </w:rPr>
        <w:t xml:space="preserve">HĐ 4. VẬN DỤNG </w:t>
      </w:r>
      <w:r w:rsidR="00FB7667" w:rsidRPr="00A2372F">
        <w:rPr>
          <w:color w:val="000000"/>
        </w:rPr>
        <w:t>(7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56"/>
      </w:tblGrid>
      <w:tr w:rsidR="00FB7667" w:rsidRPr="00A2372F" w:rsidTr="00653D86">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 xml:space="preserve">a cung .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ế</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C </w:t>
            </w:r>
            <w:r w:rsidR="00653D86" w:rsidRPr="00A2372F">
              <w:rPr>
                <w:color w:val="000000"/>
              </w:rPr>
              <w:t>thuộc</w:t>
            </w:r>
            <w:r w:rsidRPr="00A2372F">
              <w:rPr>
                <w:color w:val="000000"/>
                <w:position w:val="-4"/>
              </w:rPr>
              <w:object w:dxaOrig="400" w:dyaOrig="340">
                <v:shape id="_x0000_i1101" type="#_x0000_t75" style="width:20.25pt;height:17.25pt" o:ole="">
                  <v:imagedata r:id="rId158" o:title=""/>
                </v:shape>
                <o:OLEObject Type="Embed" ProgID="Equation.DSMT4" ShapeID="_x0000_i1101" DrawAspect="Content" ObjectID="_1639247385" r:id="rId159"/>
              </w:object>
            </w:r>
            <w:r w:rsidRPr="00A2372F">
              <w:rPr>
                <w:color w:val="000000"/>
                <w:lang w:val="pt-BR"/>
              </w:rPr>
              <w:t xml:space="preserve"> </w:t>
            </w:r>
            <w:r w:rsidRPr="00A2372F">
              <w:rPr>
                <w:color w:val="000000"/>
                <w:position w:val="-6"/>
              </w:rPr>
              <w:object w:dxaOrig="300" w:dyaOrig="240">
                <v:shape id="_x0000_i1102" type="#_x0000_t75" style="width:15pt;height:12pt" o:ole="">
                  <v:imagedata r:id="rId88" o:title=""/>
                </v:shape>
                <o:OLEObject Type="Embed" ProgID="Equation.3" ShapeID="_x0000_i1102" DrawAspect="Content" ObjectID="_1639247386" r:id="rId160"/>
              </w:object>
            </w:r>
            <w:r w:rsidRPr="00A2372F">
              <w:rPr>
                <w:color w:val="000000"/>
                <w:lang w:val="pt-BR"/>
              </w:rPr>
              <w:t xml:space="preserve"> ta c</w:t>
            </w:r>
            <w:r w:rsidR="008D1029" w:rsidRPr="00A2372F">
              <w:rPr>
                <w:color w:val="000000"/>
                <w:lang w:val="pt-BR"/>
              </w:rPr>
              <w:t>ó</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7 (Sgk - 69) - h</w:t>
            </w:r>
            <w:r w:rsidR="008D1029" w:rsidRPr="00A2372F">
              <w:rPr>
                <w:color w:val="000000"/>
                <w:lang w:val="pt-BR"/>
              </w:rPr>
              <w:t>ì</w:t>
            </w:r>
            <w:r w:rsidRPr="00A2372F">
              <w:rPr>
                <w:color w:val="000000"/>
                <w:lang w:val="pt-BR"/>
              </w:rPr>
              <w:t xml:space="preserve">nh 8 (Sgk) </w:t>
            </w:r>
          </w:p>
        </w:tc>
        <w:tc>
          <w:tcPr>
            <w:tcW w:w="555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7/SGK</w:t>
            </w:r>
          </w:p>
          <w:p w:rsidR="00FB7667" w:rsidRPr="00A2372F" w:rsidRDefault="00FB7667" w:rsidP="00FB7667">
            <w:pPr>
              <w:jc w:val="both"/>
              <w:rPr>
                <w:color w:val="000000"/>
                <w:lang w:val="pt-BR"/>
              </w:rPr>
            </w:pPr>
            <w:r w:rsidRPr="00A2372F">
              <w:rPr>
                <w:color w:val="000000"/>
                <w:lang w:val="pt-BR"/>
              </w:rPr>
              <w:t>+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AM, BN, CP, DQ b</w:t>
            </w:r>
            <w:r w:rsidR="008D1029" w:rsidRPr="00A2372F">
              <w:rPr>
                <w:color w:val="000000"/>
                <w:lang w:val="pt-BR"/>
              </w:rPr>
              <w:t>ằ</w:t>
            </w:r>
            <w:r w:rsidRPr="00A2372F">
              <w:rPr>
                <w:color w:val="000000"/>
                <w:lang w:val="pt-BR"/>
              </w:rPr>
              <w:t xml:space="preserve">ng nhau.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cung nh</w:t>
            </w:r>
            <w:r w:rsidR="008D1029" w:rsidRPr="00A2372F">
              <w:rPr>
                <w:color w:val="000000"/>
                <w:lang w:val="pt-BR"/>
              </w:rPr>
              <w:t>ỏ</w:t>
            </w:r>
            <w:r w:rsidRPr="00A2372F">
              <w:rPr>
                <w:color w:val="000000"/>
                <w:lang w:val="pt-BR"/>
              </w:rPr>
              <w:t xml:space="preserve"> b</w:t>
            </w:r>
            <w:r w:rsidR="008D1029" w:rsidRPr="00A2372F">
              <w:rPr>
                <w:color w:val="000000"/>
                <w:lang w:val="pt-BR"/>
              </w:rPr>
              <w:t>ằ</w:t>
            </w:r>
            <w:r w:rsidRPr="00A2372F">
              <w:rPr>
                <w:color w:val="000000"/>
                <w:lang w:val="pt-BR"/>
              </w:rPr>
              <w:t>ng nhau l</w:t>
            </w:r>
            <w:r w:rsidR="008D1029" w:rsidRPr="00A2372F">
              <w:rPr>
                <w:color w:val="000000"/>
                <w:lang w:val="pt-BR"/>
              </w:rPr>
              <w:t>à</w:t>
            </w:r>
            <w:r w:rsidRPr="00A2372F">
              <w:rPr>
                <w:color w:val="000000"/>
                <w:lang w:val="pt-BR"/>
              </w:rPr>
              <w:t xml:space="preserve"> : </w:t>
            </w:r>
            <w:r w:rsidRPr="00A2372F">
              <w:rPr>
                <w:color w:val="000000"/>
                <w:position w:val="-10"/>
              </w:rPr>
              <w:object w:dxaOrig="4440" w:dyaOrig="400">
                <v:shape id="_x0000_i1103" type="#_x0000_t75" style="width:222pt;height:20.25pt" o:ole="" fillcolor="window">
                  <v:imagedata r:id="rId161" o:title=""/>
                </v:shape>
                <o:OLEObject Type="Embed" ProgID="Equation.DSMT4" ShapeID="_x0000_i1103" DrawAspect="Content" ObjectID="_1639247387" r:id="rId162"/>
              </w:object>
            </w:r>
          </w:p>
          <w:p w:rsidR="00FB7667" w:rsidRPr="00A2372F" w:rsidRDefault="00FB7667" w:rsidP="00FB7667">
            <w:pPr>
              <w:jc w:val="both"/>
              <w:rPr>
                <w:color w:val="000000"/>
                <w:lang w:val="pt-BR"/>
              </w:rPr>
            </w:pPr>
            <w:r w:rsidRPr="00A2372F">
              <w:rPr>
                <w:color w:val="000000"/>
                <w:lang w:val="pt-BR"/>
              </w:rPr>
              <w:t>+ Cung l</w:t>
            </w:r>
            <w:r w:rsidR="008D1029" w:rsidRPr="00A2372F">
              <w:rPr>
                <w:color w:val="000000"/>
                <w:lang w:val="pt-BR"/>
              </w:rPr>
              <w:t>ớ</w:t>
            </w:r>
            <w:r w:rsidRPr="00A2372F">
              <w:rPr>
                <w:color w:val="000000"/>
                <w:lang w:val="pt-BR"/>
              </w:rPr>
              <w:t xml:space="preserve">n </w:t>
            </w:r>
            <w:r w:rsidRPr="00A2372F">
              <w:rPr>
                <w:color w:val="000000"/>
                <w:position w:val="-6"/>
              </w:rPr>
              <w:object w:dxaOrig="720" w:dyaOrig="360">
                <v:shape id="_x0000_i1104" type="#_x0000_t75" style="width:36pt;height:18pt" o:ole="">
                  <v:imagedata r:id="rId163" o:title=""/>
                </v:shape>
                <o:OLEObject Type="Embed" ProgID="Equation.DSMT4" ShapeID="_x0000_i1104" DrawAspect="Content" ObjectID="_1639247388" r:id="rId164"/>
              </w:object>
            </w:r>
            <w:r w:rsidRPr="00A2372F">
              <w:rPr>
                <w:color w:val="000000"/>
                <w:lang w:val="pt-BR"/>
              </w:rPr>
              <w:t xml:space="preserve"> = cung l</w:t>
            </w:r>
            <w:r w:rsidR="008D1029" w:rsidRPr="00A2372F">
              <w:rPr>
                <w:color w:val="000000"/>
                <w:lang w:val="pt-BR"/>
              </w:rPr>
              <w:t>ớ</w:t>
            </w:r>
            <w:r w:rsidRPr="00A2372F">
              <w:rPr>
                <w:color w:val="000000"/>
                <w:lang w:val="pt-BR"/>
              </w:rPr>
              <w:t xml:space="preserve">n </w:t>
            </w:r>
            <w:r w:rsidRPr="00A2372F">
              <w:rPr>
                <w:color w:val="000000"/>
                <w:position w:val="-6"/>
              </w:rPr>
              <w:object w:dxaOrig="720" w:dyaOrig="360">
                <v:shape id="_x0000_i1105" type="#_x0000_t75" style="width:36pt;height:18pt" o:ole="">
                  <v:imagedata r:id="rId165" o:title=""/>
                </v:shape>
                <o:OLEObject Type="Embed" ProgID="Equation.DSMT4" ShapeID="_x0000_i1105" DrawAspect="Content" ObjectID="_1639247389" r:id="rId166"/>
              </w:object>
            </w:r>
            <w:r w:rsidRPr="00A2372F">
              <w:rPr>
                <w:color w:val="000000"/>
                <w:lang w:val="pt-BR"/>
              </w:rPr>
              <w:t>PBNC; cung l</w:t>
            </w:r>
            <w:r w:rsidR="008D1029" w:rsidRPr="00A2372F">
              <w:rPr>
                <w:color w:val="000000"/>
                <w:lang w:val="pt-BR"/>
              </w:rPr>
              <w:t>ớ</w:t>
            </w:r>
            <w:r w:rsidRPr="00A2372F">
              <w:rPr>
                <w:color w:val="000000"/>
                <w:lang w:val="pt-BR"/>
              </w:rPr>
              <w:t xml:space="preserve">n </w:t>
            </w:r>
            <w:r w:rsidRPr="00A2372F">
              <w:rPr>
                <w:color w:val="000000"/>
                <w:position w:val="-10"/>
              </w:rPr>
              <w:object w:dxaOrig="780" w:dyaOrig="400">
                <v:shape id="_x0000_i1106" type="#_x0000_t75" style="width:39pt;height:20.25pt" o:ole="">
                  <v:imagedata r:id="rId167" o:title=""/>
                </v:shape>
                <o:OLEObject Type="Embed" ProgID="Equation.DSMT4" ShapeID="_x0000_i1106" DrawAspect="Content" ObjectID="_1639247390" r:id="rId168"/>
              </w:object>
            </w:r>
            <w:r w:rsidRPr="00A2372F">
              <w:rPr>
                <w:color w:val="000000"/>
                <w:lang w:val="pt-BR"/>
              </w:rPr>
              <w:t xml:space="preserve"> = cung l</w:t>
            </w:r>
            <w:r w:rsidR="008D1029" w:rsidRPr="00A2372F">
              <w:rPr>
                <w:color w:val="000000"/>
                <w:lang w:val="pt-BR"/>
              </w:rPr>
              <w:t>ớ</w:t>
            </w:r>
            <w:r w:rsidRPr="00A2372F">
              <w:rPr>
                <w:color w:val="000000"/>
                <w:lang w:val="pt-BR"/>
              </w:rPr>
              <w:t xml:space="preserve">n </w:t>
            </w:r>
            <w:r w:rsidRPr="00A2372F">
              <w:rPr>
                <w:color w:val="000000"/>
                <w:position w:val="-10"/>
              </w:rPr>
              <w:object w:dxaOrig="760" w:dyaOrig="400">
                <v:shape id="_x0000_i1107" type="#_x0000_t75" style="width:38.25pt;height:20.25pt" o:ole="">
                  <v:imagedata r:id="rId169" o:title=""/>
                </v:shape>
                <o:OLEObject Type="Embed" ProgID="Equation.DSMT4" ShapeID="_x0000_i1107" DrawAspect="Content" ObjectID="_1639247391" r:id="rId170"/>
              </w:object>
            </w:r>
          </w:p>
        </w:tc>
      </w:tr>
    </w:tbl>
    <w:p w:rsidR="00482288" w:rsidRPr="00A2372F" w:rsidRDefault="00482288" w:rsidP="00FB7667">
      <w:pPr>
        <w:jc w:val="center"/>
        <w:rPr>
          <w:b/>
          <w:color w:val="000000"/>
          <w:lang w:val="pt-BR"/>
        </w:rPr>
      </w:pPr>
    </w:p>
    <w:p w:rsidR="00FB7667" w:rsidRPr="00A2372F" w:rsidRDefault="00EE5B87"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3 ph</w:t>
      </w:r>
      <w:r w:rsidR="008D1029" w:rsidRPr="00A2372F">
        <w:rPr>
          <w:color w:val="000000"/>
          <w:lang w:val="pt-BR"/>
        </w:rPr>
        <w:t>ú</w:t>
      </w:r>
      <w:r w:rsidR="00FB7667" w:rsidRPr="00A2372F">
        <w:rPr>
          <w:color w:val="000000"/>
          <w:lang w:val="pt-BR"/>
        </w:rPr>
        <w:t>t)</w:t>
      </w:r>
    </w:p>
    <w:p w:rsidR="00FB7667" w:rsidRPr="00A2372F" w:rsidRDefault="00FB7667" w:rsidP="00FB7667">
      <w:pPr>
        <w:rPr>
          <w:color w:val="000000"/>
          <w:lang w:val="pt-BR"/>
        </w:rPr>
      </w:pPr>
      <w:r w:rsidRPr="00A2372F">
        <w:rPr>
          <w:color w:val="000000"/>
          <w:lang w:val="pt-BR"/>
        </w:rPr>
        <w:t xml:space="preserve">           -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ind w:firstLine="720"/>
        <w:rPr>
          <w:color w:val="000000"/>
          <w:lang w:val="pt-BR"/>
        </w:rPr>
      </w:pPr>
      <w:r w:rsidRPr="00A2372F">
        <w:rPr>
          <w:color w:val="000000"/>
          <w:lang w:val="pt-BR"/>
        </w:rPr>
        <w:t xml:space="preserve"> -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 xml:space="preserve">a . </w:t>
      </w:r>
    </w:p>
    <w:p w:rsidR="00FB7667" w:rsidRPr="00A2372F" w:rsidRDefault="00EE5B87" w:rsidP="00FB7667">
      <w:pPr>
        <w:ind w:firstLine="720"/>
        <w:rPr>
          <w:color w:val="000000"/>
          <w:lang w:val="pt-BR"/>
        </w:rPr>
      </w:pPr>
      <w:r w:rsidRPr="00A2372F">
        <w:rPr>
          <w:color w:val="000000"/>
          <w:lang w:val="pt-BR"/>
        </w:rPr>
        <w:t xml:space="preserve"> </w:t>
      </w:r>
      <w:r w:rsidR="00FB7667" w:rsidRPr="00A2372F">
        <w:rPr>
          <w:color w:val="000000"/>
          <w:lang w:val="pt-BR"/>
        </w:rPr>
        <w:t>- L</w:t>
      </w:r>
      <w:r w:rsidR="008D1029" w:rsidRPr="00A2372F">
        <w:rPr>
          <w:color w:val="000000"/>
          <w:lang w:val="pt-BR"/>
        </w:rPr>
        <w:t>à</w:t>
      </w:r>
      <w:r w:rsidR="00FB7667" w:rsidRPr="00A2372F">
        <w:rPr>
          <w:color w:val="000000"/>
          <w:lang w:val="pt-BR"/>
        </w:rPr>
        <w:t>m ti</w:t>
      </w:r>
      <w:r w:rsidR="008D1029" w:rsidRPr="00A2372F">
        <w:rPr>
          <w:color w:val="000000"/>
          <w:lang w:val="pt-BR"/>
        </w:rPr>
        <w:t>ế</w:t>
      </w:r>
      <w:r w:rsidR="00FB7667" w:rsidRPr="00A2372F">
        <w:rPr>
          <w:color w:val="000000"/>
          <w:lang w:val="pt-BR"/>
        </w:rPr>
        <w:t>p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8, 9 (Sgk - 69 , 70) </w:t>
      </w:r>
    </w:p>
    <w:p w:rsidR="00FB7667" w:rsidRPr="00A2372F" w:rsidRDefault="00FB7667" w:rsidP="00D861DB">
      <w:pPr>
        <w:numPr>
          <w:ilvl w:val="0"/>
          <w:numId w:val="3"/>
        </w:numPr>
        <w:ind w:firstLine="720"/>
        <w:rPr>
          <w:color w:val="000000"/>
          <w:lang w:val="pt-BR"/>
        </w:rPr>
      </w:pPr>
      <w:r w:rsidRPr="00A2372F">
        <w:rPr>
          <w:color w:val="000000"/>
          <w:u w:val="single"/>
          <w:lang w:val="pt-BR"/>
        </w:rPr>
        <w:t>G</w:t>
      </w:r>
      <w:r w:rsidR="008D1029" w:rsidRPr="00A2372F">
        <w:rPr>
          <w:color w:val="000000"/>
          <w:u w:val="single"/>
          <w:lang w:val="pt-BR"/>
        </w:rPr>
        <w:t>ợ</w:t>
      </w:r>
      <w:r w:rsidRPr="00A2372F">
        <w:rPr>
          <w:color w:val="000000"/>
          <w:u w:val="single"/>
          <w:lang w:val="pt-BR"/>
        </w:rPr>
        <w:t xml:space="preserve">i </w:t>
      </w:r>
      <w:r w:rsidR="008D1029" w:rsidRPr="00A2372F">
        <w:rPr>
          <w:color w:val="000000"/>
          <w:u w:val="single"/>
          <w:lang w:val="pt-BR"/>
        </w:rPr>
        <w:t>ý</w:t>
      </w:r>
      <w:r w:rsidRPr="00A2372F">
        <w:rPr>
          <w:color w:val="000000"/>
          <w:lang w:val="pt-BR"/>
        </w:rPr>
        <w:t>:</w:t>
      </w:r>
      <w:r w:rsidR="00EE5B87" w:rsidRPr="00A2372F">
        <w:rPr>
          <w:color w:val="000000"/>
          <w:lang w:val="pt-BR"/>
        </w:rPr>
        <w:t xml:space="preserve">  </w:t>
      </w: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00EE5B87" w:rsidRPr="00A2372F">
        <w:rPr>
          <w:color w:val="000000"/>
          <w:lang w:val="pt-BR"/>
        </w:rPr>
        <w:t>p 8 (</w:t>
      </w:r>
      <w:r w:rsidRPr="00A2372F">
        <w:rPr>
          <w:color w:val="000000"/>
          <w:lang w:val="pt-BR"/>
        </w:rPr>
        <w:t>D</w:t>
      </w:r>
      <w:r w:rsidR="008D1029" w:rsidRPr="00A2372F">
        <w:rPr>
          <w:color w:val="000000"/>
          <w:lang w:val="pt-BR"/>
        </w:rPr>
        <w:t>ự</w:t>
      </w:r>
      <w:r w:rsidRPr="00A2372F">
        <w:rPr>
          <w:color w:val="000000"/>
          <w:lang w:val="pt-BR"/>
        </w:rPr>
        <w:t xml:space="preserve">a theo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so s</w:t>
      </w:r>
      <w:r w:rsidR="008D1029" w:rsidRPr="00A2372F">
        <w:rPr>
          <w:color w:val="000000"/>
          <w:lang w:val="pt-BR"/>
        </w:rPr>
        <w:t>á</w:t>
      </w:r>
      <w:r w:rsidR="00EE5B87" w:rsidRPr="00A2372F">
        <w:rPr>
          <w:color w:val="000000"/>
          <w:lang w:val="pt-BR"/>
        </w:rPr>
        <w:t>nh hai cung</w:t>
      </w:r>
      <w:r w:rsidRPr="00A2372F">
        <w:rPr>
          <w:color w:val="000000"/>
          <w:lang w:val="pt-BR"/>
        </w:rPr>
        <w:t xml:space="preserve">) </w:t>
      </w:r>
    </w:p>
    <w:p w:rsidR="00FB7667" w:rsidRPr="00A2372F" w:rsidRDefault="00EE5B87" w:rsidP="00EE5B87">
      <w:pPr>
        <w:ind w:left="1550" w:firstLine="720"/>
        <w:rPr>
          <w:color w:val="000000"/>
          <w:lang w:val="pt-BR"/>
        </w:rPr>
      </w:pPr>
      <w:r w:rsidRPr="00A2372F">
        <w:rPr>
          <w:color w:val="000000"/>
          <w:lang w:val="pt-BR"/>
        </w:rPr>
        <w:t xml:space="preserve">      </w:t>
      </w:r>
      <w:r w:rsidR="00FB7667" w:rsidRPr="00A2372F">
        <w:rPr>
          <w:color w:val="000000"/>
          <w:lang w:val="pt-BR"/>
        </w:rPr>
        <w:t>-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Pr="00A2372F">
        <w:rPr>
          <w:color w:val="000000"/>
          <w:lang w:val="pt-BR"/>
        </w:rPr>
        <w:t>p 9  (Á</w:t>
      </w:r>
      <w:r w:rsidR="00FB7667" w:rsidRPr="00A2372F">
        <w:rPr>
          <w:color w:val="000000"/>
          <w:lang w:val="pt-BR"/>
        </w:rPr>
        <w:t>p d</w:t>
      </w:r>
      <w:r w:rsidR="008D1029" w:rsidRPr="00A2372F">
        <w:rPr>
          <w:color w:val="000000"/>
          <w:lang w:val="pt-BR"/>
        </w:rPr>
        <w:t>ụ</w:t>
      </w:r>
      <w:r w:rsidR="00FB7667" w:rsidRPr="00A2372F">
        <w:rPr>
          <w:color w:val="000000"/>
          <w:lang w:val="pt-BR"/>
        </w:rPr>
        <w:t>ng c</w:t>
      </w:r>
      <w:r w:rsidR="008D1029" w:rsidRPr="00A2372F">
        <w:rPr>
          <w:color w:val="000000"/>
          <w:lang w:val="pt-BR"/>
        </w:rPr>
        <w:t>ô</w:t>
      </w:r>
      <w:r w:rsidR="00FB7667" w:rsidRPr="00A2372F">
        <w:rPr>
          <w:color w:val="000000"/>
          <w:lang w:val="pt-BR"/>
        </w:rPr>
        <w:t>ng th</w:t>
      </w:r>
      <w:r w:rsidR="008D1029" w:rsidRPr="00A2372F">
        <w:rPr>
          <w:color w:val="000000"/>
          <w:lang w:val="pt-BR"/>
        </w:rPr>
        <w:t>ứ</w:t>
      </w:r>
      <w:r w:rsidR="00FB7667" w:rsidRPr="00A2372F">
        <w:rPr>
          <w:color w:val="000000"/>
          <w:lang w:val="pt-BR"/>
        </w:rPr>
        <w:t>c c</w:t>
      </w:r>
      <w:r w:rsidR="008D1029" w:rsidRPr="00A2372F">
        <w:rPr>
          <w:color w:val="000000"/>
          <w:lang w:val="pt-BR"/>
        </w:rPr>
        <w:t>ộ</w:t>
      </w:r>
      <w:r w:rsidRPr="00A2372F">
        <w:rPr>
          <w:color w:val="000000"/>
          <w:lang w:val="pt-BR"/>
        </w:rPr>
        <w:t>ng cung</w:t>
      </w:r>
      <w:r w:rsidR="00FB7667" w:rsidRPr="00A2372F">
        <w:rPr>
          <w:color w:val="000000"/>
          <w:lang w:val="pt-BR"/>
        </w:rPr>
        <w:t xml:space="preserve">) </w:t>
      </w:r>
    </w:p>
    <w:p w:rsidR="00FB7667" w:rsidRPr="00A2372F" w:rsidRDefault="00FB7667" w:rsidP="00FB7667">
      <w:pPr>
        <w:jc w:val="center"/>
        <w:rPr>
          <w:color w:val="000000"/>
        </w:rPr>
      </w:pPr>
      <w:r w:rsidRPr="00A2372F">
        <w:rPr>
          <w:color w:val="000000"/>
        </w:rPr>
        <w:t>*******************************</w:t>
      </w:r>
    </w:p>
    <w:p w:rsidR="00482288" w:rsidRPr="00A2372F" w:rsidRDefault="00482288" w:rsidP="00653D86">
      <w:pPr>
        <w:rPr>
          <w:b/>
          <w:color w:val="000000"/>
          <w:lang w:val="pt-BR"/>
        </w:rPr>
      </w:pPr>
    </w:p>
    <w:p w:rsidR="00653D86" w:rsidRPr="00A2372F" w:rsidRDefault="00AC72F6" w:rsidP="00653D86">
      <w:pPr>
        <w:rPr>
          <w:b/>
          <w:color w:val="000000"/>
          <w:lang w:val="pt-BR"/>
        </w:rPr>
      </w:pPr>
      <w:r w:rsidRPr="00A2372F">
        <w:rPr>
          <w:b/>
          <w:color w:val="000000"/>
          <w:lang w:val="pt-BR"/>
        </w:rPr>
        <w:t>TUẦN 21</w:t>
      </w:r>
      <w:r w:rsidR="00653D86" w:rsidRPr="00A2372F">
        <w:rPr>
          <w:b/>
          <w:color w:val="000000"/>
          <w:lang w:val="pt-BR"/>
        </w:rPr>
        <w:t>.</w:t>
      </w:r>
    </w:p>
    <w:p w:rsidR="00FB7667" w:rsidRPr="00A2372F" w:rsidRDefault="00653D86" w:rsidP="00FB7667">
      <w:pPr>
        <w:rPr>
          <w:b/>
          <w:color w:val="000000"/>
          <w:lang w:val="pt-BR"/>
        </w:rPr>
      </w:pPr>
      <w:r w:rsidRPr="00A2372F">
        <w:rPr>
          <w:b/>
          <w:color w:val="000000"/>
          <w:lang w:val="pt-BR"/>
        </w:rPr>
        <w:t xml:space="preserve">Ngày soạn : </w:t>
      </w:r>
      <w:r w:rsidR="00EE5B87" w:rsidRPr="00A2372F">
        <w:rPr>
          <w:b/>
          <w:color w:val="000000"/>
          <w:lang w:val="pt-BR"/>
        </w:rPr>
        <w:t>09</w:t>
      </w:r>
      <w:r w:rsidRPr="00A2372F">
        <w:rPr>
          <w:b/>
          <w:color w:val="000000"/>
          <w:lang w:val="pt-BR"/>
        </w:rPr>
        <w:t>/01/</w:t>
      </w:r>
      <w:r w:rsidR="00C5787C" w:rsidRPr="00A2372F">
        <w:rPr>
          <w:b/>
          <w:color w:val="000000"/>
          <w:lang w:val="pt-BR"/>
        </w:rPr>
        <w:t>2018</w:t>
      </w:r>
      <w:r w:rsidRPr="00A2372F">
        <w:rPr>
          <w:b/>
          <w:color w:val="000000"/>
          <w:lang w:val="pt-BR"/>
        </w:rPr>
        <w:t xml:space="preserve">                                                              </w:t>
      </w:r>
      <w:r w:rsidR="00EE5B87" w:rsidRPr="00A2372F">
        <w:rPr>
          <w:b/>
          <w:color w:val="000000"/>
          <w:lang w:val="pt-BR"/>
        </w:rPr>
        <w:t xml:space="preserve">       </w:t>
      </w:r>
      <w:r w:rsidRPr="00A2372F">
        <w:rPr>
          <w:b/>
          <w:color w:val="000000"/>
          <w:lang w:val="pt-BR"/>
        </w:rPr>
        <w:t xml:space="preserve">Ngày dạy </w:t>
      </w:r>
      <w:r w:rsidR="00EE5B87" w:rsidRPr="00A2372F">
        <w:rPr>
          <w:b/>
          <w:color w:val="000000"/>
          <w:lang w:val="pt-BR"/>
        </w:rPr>
        <w:t>18</w:t>
      </w:r>
      <w:r w:rsidRPr="00A2372F">
        <w:rPr>
          <w:b/>
          <w:color w:val="000000"/>
          <w:lang w:val="pt-BR"/>
        </w:rPr>
        <w:t>/01/</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FB7667">
            <w:pPr>
              <w:tabs>
                <w:tab w:val="left" w:pos="7828"/>
              </w:tabs>
              <w:jc w:val="center"/>
              <w:rPr>
                <w:b/>
                <w:color w:val="000000"/>
              </w:rPr>
            </w:pPr>
            <w:r w:rsidRPr="00A2372F">
              <w:rPr>
                <w:b/>
                <w:color w:val="000000"/>
              </w:rPr>
              <w:t>Ti</w:t>
            </w:r>
            <w:r w:rsidR="008D1029" w:rsidRPr="00A2372F">
              <w:rPr>
                <w:b/>
                <w:color w:val="000000"/>
              </w:rPr>
              <w:t>ế</w:t>
            </w:r>
            <w:r w:rsidRPr="00A2372F">
              <w:rPr>
                <w:b/>
                <w:color w:val="000000"/>
              </w:rPr>
              <w:t>t 39</w:t>
            </w:r>
          </w:p>
        </w:tc>
        <w:tc>
          <w:tcPr>
            <w:tcW w:w="8756" w:type="dxa"/>
          </w:tcPr>
          <w:p w:rsidR="00FB7667" w:rsidRPr="00A2372F" w:rsidRDefault="008D1029" w:rsidP="00FB7667">
            <w:pPr>
              <w:tabs>
                <w:tab w:val="left" w:pos="7828"/>
              </w:tabs>
              <w:jc w:val="center"/>
              <w:rPr>
                <w:b/>
                <w:color w:val="000000"/>
                <w:lang w:val="pt-BR"/>
              </w:rPr>
            </w:pPr>
            <w:r w:rsidRPr="00A2372F">
              <w:rPr>
                <w:b/>
                <w:color w:val="000000"/>
                <w:lang w:val="pt-BR"/>
              </w:rPr>
              <w:t>LIÊN</w:t>
            </w:r>
            <w:r w:rsidR="00FB7667" w:rsidRPr="00A2372F">
              <w:rPr>
                <w:b/>
                <w:color w:val="000000"/>
                <w:lang w:val="pt-BR"/>
              </w:rPr>
              <w:t xml:space="preserve"> </w:t>
            </w:r>
            <w:r w:rsidRPr="00A2372F">
              <w:rPr>
                <w:b/>
                <w:color w:val="000000"/>
                <w:lang w:val="pt-BR"/>
              </w:rPr>
              <w:t>HỆ</w:t>
            </w:r>
            <w:r w:rsidR="00FB7667" w:rsidRPr="00A2372F">
              <w:rPr>
                <w:b/>
                <w:color w:val="000000"/>
                <w:lang w:val="pt-BR"/>
              </w:rPr>
              <w:t xml:space="preserve"> </w:t>
            </w:r>
            <w:r w:rsidRPr="00A2372F">
              <w:rPr>
                <w:b/>
                <w:color w:val="000000"/>
                <w:lang w:val="pt-BR"/>
              </w:rPr>
              <w:t>GIỮA</w:t>
            </w:r>
            <w:r w:rsidR="00FB7667" w:rsidRPr="00A2372F">
              <w:rPr>
                <w:b/>
                <w:color w:val="000000"/>
                <w:lang w:val="pt-BR"/>
              </w:rPr>
              <w:t xml:space="preserve"> </w:t>
            </w:r>
            <w:r w:rsidRPr="00A2372F">
              <w:rPr>
                <w:b/>
                <w:color w:val="000000"/>
                <w:lang w:val="pt-BR"/>
              </w:rPr>
              <w:t>CUNG</w:t>
            </w:r>
            <w:r w:rsidR="00FB7667" w:rsidRPr="00A2372F">
              <w:rPr>
                <w:b/>
                <w:color w:val="000000"/>
                <w:lang w:val="pt-BR"/>
              </w:rPr>
              <w:t xml:space="preserve"> </w:t>
            </w:r>
            <w:r w:rsidRPr="00A2372F">
              <w:rPr>
                <w:b/>
                <w:color w:val="000000"/>
                <w:lang w:val="pt-BR"/>
              </w:rPr>
              <w:t>VÀ</w:t>
            </w:r>
            <w:r w:rsidR="00FB7667" w:rsidRPr="00A2372F">
              <w:rPr>
                <w:b/>
                <w:color w:val="000000"/>
                <w:lang w:val="pt-BR"/>
              </w:rPr>
              <w:t xml:space="preserve"> </w:t>
            </w:r>
            <w:r w:rsidRPr="00A2372F">
              <w:rPr>
                <w:b/>
                <w:color w:val="000000"/>
                <w:lang w:val="pt-BR"/>
              </w:rPr>
              <w:t>DÂY</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rPr>
        <w:lastRenderedPageBreak/>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ng c</w:t>
      </w:r>
      <w:r w:rsidR="008D1029" w:rsidRPr="00A2372F">
        <w:rPr>
          <w:color w:val="000000"/>
        </w:rPr>
        <w:t>á</w:t>
      </w:r>
      <w:r w:rsidRPr="00A2372F">
        <w:rPr>
          <w:color w:val="000000"/>
        </w:rPr>
        <w:t>c c</w:t>
      </w:r>
      <w:r w:rsidR="008D1029" w:rsidRPr="00A2372F">
        <w:rPr>
          <w:color w:val="000000"/>
        </w:rPr>
        <w:t>ụ</w:t>
      </w:r>
      <w:r w:rsidRPr="00A2372F">
        <w:rPr>
          <w:color w:val="000000"/>
        </w:rPr>
        <w:t>m t</w:t>
      </w:r>
      <w:r w:rsidR="008D1029" w:rsidRPr="00A2372F">
        <w:rPr>
          <w:color w:val="000000"/>
        </w:rPr>
        <w:t>ừ</w:t>
      </w:r>
      <w:r w:rsidRPr="00A2372F">
        <w:rPr>
          <w:color w:val="000000"/>
        </w:rPr>
        <w:t xml:space="preserve"> “Cung c</w:t>
      </w:r>
      <w:r w:rsidR="008D1029" w:rsidRPr="00A2372F">
        <w:rPr>
          <w:color w:val="000000"/>
        </w:rPr>
        <w:t>ă</w:t>
      </w:r>
      <w:r w:rsidRPr="00A2372F">
        <w:rPr>
          <w:color w:val="000000"/>
        </w:rPr>
        <w:t>ng d</w:t>
      </w:r>
      <w:r w:rsidR="008D1029" w:rsidRPr="00A2372F">
        <w:rPr>
          <w:color w:val="000000"/>
        </w:rPr>
        <w:t>â</w:t>
      </w:r>
      <w:r w:rsidRPr="00A2372F">
        <w:rPr>
          <w:color w:val="000000"/>
        </w:rPr>
        <w:t>y”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w:t>
      </w:r>
      <w:r w:rsidR="008D1029" w:rsidRPr="00A2372F">
        <w:rPr>
          <w:color w:val="000000"/>
        </w:rPr>
        <w:t>ă</w:t>
      </w:r>
      <w:r w:rsidRPr="00A2372F">
        <w:rPr>
          <w:color w:val="000000"/>
        </w:rPr>
        <w:t>ng cung ”</w:t>
      </w:r>
    </w:p>
    <w:p w:rsidR="00FB7667" w:rsidRPr="00A2372F" w:rsidRDefault="00FB7667" w:rsidP="00FB7667">
      <w:pPr>
        <w:ind w:left="720" w:hanging="180"/>
        <w:jc w:val="both"/>
        <w:rPr>
          <w:color w:val="000000"/>
        </w:rPr>
      </w:pPr>
      <w:r w:rsidRPr="00A2372F">
        <w:rPr>
          <w:color w:val="000000"/>
        </w:rPr>
        <w:t xml:space="preserve">  -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c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v</w:t>
      </w:r>
      <w:r w:rsidR="008D1029" w:rsidRPr="00A2372F">
        <w:rPr>
          <w:color w:val="000000"/>
        </w:rPr>
        <w:t>à</w:t>
      </w:r>
      <w:r w:rsidRPr="00A2372F">
        <w:rPr>
          <w:color w:val="000000"/>
        </w:rPr>
        <w:t xml:space="preserve"> 2,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 </w:t>
      </w:r>
    </w:p>
    <w:p w:rsidR="00FB7667" w:rsidRPr="00A2372F" w:rsidRDefault="00FB7667" w:rsidP="00FB7667">
      <w:pPr>
        <w:ind w:firstLine="540"/>
        <w:jc w:val="both"/>
        <w:rPr>
          <w:color w:val="000000"/>
        </w:rPr>
      </w:pPr>
      <w:r w:rsidRPr="00A2372F">
        <w:rPr>
          <w:color w:val="000000"/>
        </w:rPr>
        <w:t xml:space="preserve"> - H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c v</w:t>
      </w:r>
      <w:r w:rsidR="008D1029" w:rsidRPr="00A2372F">
        <w:rPr>
          <w:color w:val="000000"/>
        </w:rPr>
        <w:t>ì</w:t>
      </w:r>
      <w:r w:rsidRPr="00A2372F">
        <w:rPr>
          <w:color w:val="000000"/>
        </w:rPr>
        <w:t xml:space="preserve"> sao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2 ch</w:t>
      </w:r>
      <w:r w:rsidR="008D1029" w:rsidRPr="00A2372F">
        <w:rPr>
          <w:color w:val="000000"/>
        </w:rPr>
        <w:t>ỉ</w:t>
      </w:r>
      <w:r w:rsidRPr="00A2372F">
        <w:rPr>
          <w:color w:val="000000"/>
        </w:rPr>
        <w:t xml:space="preserve">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ố</w:t>
      </w:r>
      <w:r w:rsidRPr="00A2372F">
        <w:rPr>
          <w:color w:val="000000"/>
        </w:rPr>
        <w:t>i v</w:t>
      </w:r>
      <w:r w:rsidR="008D1029" w:rsidRPr="00A2372F">
        <w:rPr>
          <w:color w:val="000000"/>
        </w:rPr>
        <w:t>ớ</w:t>
      </w:r>
      <w:r w:rsidRPr="00A2372F">
        <w:rPr>
          <w:color w:val="000000"/>
        </w:rPr>
        <w:t>i c</w:t>
      </w:r>
      <w:r w:rsidR="008D1029" w:rsidRPr="00A2372F">
        <w:rPr>
          <w:color w:val="000000"/>
        </w:rPr>
        <w:t>á</w:t>
      </w:r>
      <w:r w:rsidRPr="00A2372F">
        <w:rPr>
          <w:color w:val="000000"/>
        </w:rPr>
        <w:t>c cung nh</w:t>
      </w:r>
      <w:r w:rsidR="008D1029" w:rsidRPr="00A2372F">
        <w:rPr>
          <w:color w:val="000000"/>
        </w:rPr>
        <w:t>ỏ</w:t>
      </w:r>
      <w:r w:rsidRPr="00A2372F">
        <w:rPr>
          <w:color w:val="000000"/>
        </w:rPr>
        <w:t xml:space="preserve"> tro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hay trong hai </w:t>
      </w:r>
      <w:r w:rsidR="008D1029" w:rsidRPr="00A2372F">
        <w:rPr>
          <w:color w:val="000000"/>
        </w:rPr>
        <w:t>đườ</w:t>
      </w:r>
      <w:r w:rsidRPr="00A2372F">
        <w:rPr>
          <w:color w:val="000000"/>
        </w:rPr>
        <w:t>ng tr</w:t>
      </w:r>
      <w:r w:rsidR="008D1029" w:rsidRPr="00A2372F">
        <w:rPr>
          <w:color w:val="000000"/>
        </w:rPr>
        <w:t>ò</w:t>
      </w:r>
      <w:r w:rsidRPr="00A2372F">
        <w:rPr>
          <w:color w:val="000000"/>
        </w:rPr>
        <w:t>n b</w:t>
      </w:r>
      <w:r w:rsidR="008D1029" w:rsidRPr="00A2372F">
        <w:rPr>
          <w:color w:val="000000"/>
        </w:rPr>
        <w:t>ằ</w:t>
      </w:r>
      <w:r w:rsidRPr="00A2372F">
        <w:rPr>
          <w:color w:val="000000"/>
        </w:rPr>
        <w:t xml:space="preserve">ng nhau . </w:t>
      </w:r>
    </w:p>
    <w:p w:rsidR="00FB7667" w:rsidRPr="00A2372F" w:rsidRDefault="00FB7667" w:rsidP="006E437C">
      <w:pPr>
        <w:numPr>
          <w:ilvl w:val="0"/>
          <w:numId w:val="1"/>
        </w:numPr>
        <w:tabs>
          <w:tab w:val="clear" w:pos="720"/>
          <w:tab w:val="num" w:pos="280"/>
        </w:tabs>
        <w:ind w:hanging="720"/>
        <w:rPr>
          <w:color w:val="000000"/>
          <w:lang w:val="pt-BR"/>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653D86" w:rsidRPr="00A2372F">
        <w:rPr>
          <w:b/>
          <w:color w:val="000000"/>
        </w:rPr>
        <w:t xml:space="preserve">. </w:t>
      </w: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o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w:t>
      </w:r>
    </w:p>
    <w:p w:rsidR="00EE5B87" w:rsidRPr="00A2372F" w:rsidRDefault="00FB7667" w:rsidP="006E437C">
      <w:pPr>
        <w:numPr>
          <w:ilvl w:val="0"/>
          <w:numId w:val="1"/>
        </w:numPr>
        <w:tabs>
          <w:tab w:val="clear" w:pos="720"/>
          <w:tab w:val="num" w:pos="280"/>
        </w:tabs>
        <w:ind w:hanging="720"/>
        <w:rPr>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653D86" w:rsidRPr="00A2372F">
        <w:rPr>
          <w:b/>
          <w:color w:val="000000"/>
          <w:lang w:val="pt-BR"/>
        </w:rPr>
        <w:t xml:space="preserve">. </w:t>
      </w:r>
      <w:r w:rsidRPr="00A2372F">
        <w:rPr>
          <w:color w:val="000000"/>
          <w:lang w:val="pt-BR"/>
        </w:rPr>
        <w:t>- H</w:t>
      </w:r>
      <w:r w:rsidR="008D1029" w:rsidRPr="00A2372F">
        <w:rPr>
          <w:color w:val="000000"/>
          <w:lang w:val="pt-BR"/>
        </w:rPr>
        <w:t>ọ</w:t>
      </w:r>
      <w:r w:rsidRPr="00A2372F">
        <w:rPr>
          <w:color w:val="000000"/>
          <w:lang w:val="pt-BR"/>
        </w:rPr>
        <w:t>c sinh t</w:t>
      </w:r>
      <w:r w:rsidR="008D1029" w:rsidRPr="00A2372F">
        <w:rPr>
          <w:color w:val="000000"/>
          <w:lang w:val="pt-BR"/>
        </w:rPr>
        <w:t>í</w:t>
      </w:r>
      <w:r w:rsidRPr="00A2372F">
        <w:rPr>
          <w:color w:val="000000"/>
          <w:lang w:val="pt-BR"/>
        </w:rPr>
        <w:t>ch c</w:t>
      </w:r>
      <w:r w:rsidR="008D1029" w:rsidRPr="00A2372F">
        <w:rPr>
          <w:color w:val="000000"/>
          <w:lang w:val="pt-BR"/>
        </w:rPr>
        <w:t>ự</w:t>
      </w:r>
      <w:r w:rsidRPr="00A2372F">
        <w:rPr>
          <w:color w:val="000000"/>
          <w:lang w:val="pt-BR"/>
        </w:rPr>
        <w:t>c, ch</w:t>
      </w:r>
      <w:r w:rsidR="008D1029" w:rsidRPr="00A2372F">
        <w:rPr>
          <w:color w:val="000000"/>
          <w:lang w:val="pt-BR"/>
        </w:rPr>
        <w:t>ủ</w:t>
      </w:r>
      <w:r w:rsidRPr="00A2372F">
        <w:rPr>
          <w:color w:val="000000"/>
          <w:lang w:val="pt-BR"/>
        </w:rPr>
        <w:t xml:space="preserve"> </w:t>
      </w:r>
      <w:r w:rsidR="008D1029" w:rsidRPr="00A2372F">
        <w:rPr>
          <w:color w:val="000000"/>
          <w:lang w:val="pt-BR"/>
        </w:rPr>
        <w:t>độ</w:t>
      </w:r>
      <w:r w:rsidRPr="00A2372F">
        <w:rPr>
          <w:color w:val="000000"/>
          <w:lang w:val="pt-BR"/>
        </w:rPr>
        <w:t>ng</w:t>
      </w:r>
      <w:r w:rsidR="00EE5B87" w:rsidRPr="00A2372F">
        <w:rPr>
          <w:color w:val="000000"/>
          <w:lang w:val="pt-BR"/>
        </w:rPr>
        <w:t>.</w:t>
      </w:r>
    </w:p>
    <w:p w:rsidR="00EE5B87" w:rsidRPr="00A2372F" w:rsidRDefault="00EE5B87" w:rsidP="00EE5B87">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EE5B87" w:rsidRPr="00A2372F" w:rsidRDefault="00EE5B87" w:rsidP="00EE5B87">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EE5B87" w:rsidRPr="00A2372F" w:rsidRDefault="00EE5B87" w:rsidP="00EE5B87">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FB7667" w:rsidRPr="00A2372F" w:rsidRDefault="00EE5B87" w:rsidP="00EE5B87">
      <w:pPr>
        <w:numPr>
          <w:ilvl w:val="0"/>
          <w:numId w:val="1"/>
        </w:numPr>
        <w:tabs>
          <w:tab w:val="clear" w:pos="720"/>
          <w:tab w:val="num" w:pos="280"/>
        </w:tabs>
        <w:ind w:left="0" w:firstLine="0"/>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r w:rsidR="003E0928" w:rsidRPr="00A2372F">
        <w:rPr>
          <w:rFonts w:eastAsia="PMingLiU"/>
          <w:color w:val="000000"/>
          <w:lang w:val="pt-BR"/>
        </w:rPr>
        <w:t>.</w:t>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3E0928"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p>
        </w:tc>
      </w:tr>
    </w:tbl>
    <w:p w:rsidR="00FB7667" w:rsidRPr="00A2372F" w:rsidRDefault="00FB7667" w:rsidP="00FC137A">
      <w:pPr>
        <w:rPr>
          <w:b/>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FC137A" w:rsidRPr="00A2372F">
        <w:rPr>
          <w:b/>
          <w:color w:val="000000"/>
        </w:rPr>
        <w:t xml:space="preserve">                     </w:t>
      </w:r>
    </w:p>
    <w:p w:rsidR="00FB7667" w:rsidRPr="00A2372F" w:rsidRDefault="003E0928" w:rsidP="00FB7667">
      <w:pPr>
        <w:jc w:val="center"/>
        <w:rPr>
          <w:b/>
          <w:color w:val="000000"/>
        </w:rPr>
      </w:pPr>
      <w:r w:rsidRPr="00A2372F">
        <w:rPr>
          <w:b/>
          <w:color w:val="000000"/>
        </w:rPr>
        <w:t>HĐ 1. KHỞI ĐỘNG</w:t>
      </w:r>
      <w:r w:rsidR="00FB7667" w:rsidRPr="00A2372F">
        <w:rPr>
          <w:b/>
          <w:color w:val="000000"/>
        </w:rPr>
        <w:t xml:space="preserve"> </w:t>
      </w:r>
      <w:r w:rsidR="00FB7667" w:rsidRPr="00A2372F">
        <w:rPr>
          <w:color w:val="000000"/>
        </w:rPr>
        <w:t>(</w:t>
      </w:r>
      <w:r w:rsidR="00653D86" w:rsidRPr="00A2372F">
        <w:rPr>
          <w:color w:val="000000"/>
        </w:rPr>
        <w:t>4</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606"/>
        <w:gridCol w:w="8427"/>
      </w:tblGrid>
      <w:tr w:rsidR="00FB7667" w:rsidRPr="00A2372F">
        <w:tc>
          <w:tcPr>
            <w:tcW w:w="1606" w:type="dxa"/>
          </w:tcPr>
          <w:p w:rsidR="00FB7667" w:rsidRPr="00A2372F" w:rsidRDefault="00FB7667" w:rsidP="003E0928">
            <w:pPr>
              <w:jc w:val="right"/>
              <w:rPr>
                <w:color w:val="000000"/>
              </w:rPr>
            </w:pPr>
            <w:r w:rsidRPr="00A2372F">
              <w:rPr>
                <w:color w:val="000000"/>
              </w:rPr>
              <w:t xml:space="preserve">- </w:t>
            </w:r>
            <w:r w:rsidR="003E0928" w:rsidRPr="00A2372F">
              <w:rPr>
                <w:color w:val="000000"/>
              </w:rPr>
              <w:t xml:space="preserve">Nhóm </w:t>
            </w:r>
            <w:r w:rsidRPr="00A2372F">
              <w:rPr>
                <w:color w:val="000000"/>
              </w:rPr>
              <w:t xml:space="preserve">1: </w:t>
            </w:r>
          </w:p>
        </w:tc>
        <w:tc>
          <w:tcPr>
            <w:tcW w:w="8427" w:type="dxa"/>
          </w:tcPr>
          <w:p w:rsidR="00FB7667" w:rsidRPr="00A2372F" w:rsidRDefault="00FB7667" w:rsidP="00FB7667">
            <w:pPr>
              <w:jc w:val="both"/>
              <w:rPr>
                <w:color w:val="000000"/>
              </w:rPr>
            </w:pPr>
            <w:r w:rsidRPr="00A2372F">
              <w:rPr>
                <w:color w:val="000000"/>
              </w:rPr>
              <w:t>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vi</w:t>
            </w:r>
            <w:r w:rsidR="008D1029" w:rsidRPr="00A2372F">
              <w:rPr>
                <w:color w:val="000000"/>
              </w:rPr>
              <w:t>ế</w:t>
            </w:r>
            <w:r w:rsidRPr="00A2372F">
              <w:rPr>
                <w:color w:val="000000"/>
              </w:rPr>
              <w:t>t h</w:t>
            </w:r>
            <w:r w:rsidR="008D1029" w:rsidRPr="00A2372F">
              <w:rPr>
                <w:color w:val="000000"/>
              </w:rPr>
              <w:t>ệ</w:t>
            </w:r>
            <w:r w:rsidRPr="00A2372F">
              <w:rPr>
                <w:color w:val="000000"/>
              </w:rPr>
              <w:t xml:space="preserve"> th</w:t>
            </w:r>
            <w:r w:rsidR="008D1029" w:rsidRPr="00A2372F">
              <w:rPr>
                <w:color w:val="000000"/>
              </w:rPr>
              <w:t>ứ</w:t>
            </w:r>
            <w:r w:rsidRPr="00A2372F">
              <w:rPr>
                <w:color w:val="000000"/>
              </w:rPr>
              <w:t>c n</w:t>
            </w:r>
            <w:r w:rsidR="008D1029" w:rsidRPr="00A2372F">
              <w:rPr>
                <w:color w:val="000000"/>
              </w:rPr>
              <w:t>ế</w:t>
            </w:r>
            <w:r w:rsidRPr="00A2372F">
              <w:rPr>
                <w:color w:val="000000"/>
              </w:rPr>
              <w:t xml:space="preserve">u 1 </w:t>
            </w:r>
            <w:r w:rsidR="008D1029" w:rsidRPr="00A2372F">
              <w:rPr>
                <w:color w:val="000000"/>
              </w:rPr>
              <w:t>đ</w:t>
            </w:r>
            <w:r w:rsidRPr="00A2372F">
              <w:rPr>
                <w:color w:val="000000"/>
              </w:rPr>
              <w:t>i</w:t>
            </w:r>
            <w:r w:rsidR="008D1029" w:rsidRPr="00A2372F">
              <w:rPr>
                <w:color w:val="000000"/>
              </w:rPr>
              <w:t>ể</w:t>
            </w:r>
            <w:r w:rsidRPr="00A2372F">
              <w:rPr>
                <w:color w:val="000000"/>
              </w:rPr>
              <w:t>m C thu</w:t>
            </w:r>
            <w:r w:rsidR="008D1029" w:rsidRPr="00A2372F">
              <w:rPr>
                <w:color w:val="000000"/>
              </w:rPr>
              <w:t>ộ</w:t>
            </w:r>
            <w:r w:rsidRPr="00A2372F">
              <w:rPr>
                <w:color w:val="000000"/>
              </w:rPr>
              <w:t>c cung AB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 </w:t>
            </w:r>
          </w:p>
        </w:tc>
      </w:tr>
      <w:tr w:rsidR="00FB7667" w:rsidRPr="00A2372F">
        <w:tc>
          <w:tcPr>
            <w:tcW w:w="1606" w:type="dxa"/>
          </w:tcPr>
          <w:p w:rsidR="00FB7667" w:rsidRPr="00A2372F" w:rsidRDefault="00FB7667" w:rsidP="003E0928">
            <w:pPr>
              <w:jc w:val="right"/>
              <w:rPr>
                <w:color w:val="000000"/>
              </w:rPr>
            </w:pPr>
            <w:r w:rsidRPr="00A2372F">
              <w:rPr>
                <w:color w:val="000000"/>
              </w:rPr>
              <w:t xml:space="preserve">- </w:t>
            </w:r>
            <w:r w:rsidR="003E0928" w:rsidRPr="00A2372F">
              <w:rPr>
                <w:color w:val="000000"/>
              </w:rPr>
              <w:t xml:space="preserve">Nhóm </w:t>
            </w:r>
            <w:r w:rsidRPr="00A2372F">
              <w:rPr>
                <w:color w:val="000000"/>
              </w:rPr>
              <w:t>2:</w:t>
            </w:r>
          </w:p>
        </w:tc>
        <w:tc>
          <w:tcPr>
            <w:tcW w:w="8427" w:type="dxa"/>
          </w:tcPr>
          <w:p w:rsidR="00FB7667" w:rsidRPr="00A2372F" w:rsidRDefault="00FB7667" w:rsidP="00FB7667">
            <w:pPr>
              <w:rPr>
                <w:color w:val="000000"/>
              </w:rPr>
            </w:pPr>
            <w:r w:rsidRPr="00A2372F">
              <w:rPr>
                <w:color w:val="000000"/>
              </w:rPr>
              <w:t>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8 (Sgk - 70) </w:t>
            </w:r>
          </w:p>
        </w:tc>
      </w:tr>
    </w:tbl>
    <w:p w:rsidR="00FB7667" w:rsidRPr="00A2372F" w:rsidRDefault="003E0928" w:rsidP="00FB7667">
      <w:pPr>
        <w:jc w:val="center"/>
        <w:rPr>
          <w:b/>
          <w:color w:val="000000"/>
        </w:rPr>
      </w:pPr>
      <w:r w:rsidRPr="00A2372F">
        <w:rPr>
          <w:b/>
          <w:color w:val="000000"/>
        </w:rPr>
        <w:t xml:space="preserve">HĐ 2. HÌNH THÀNH KIẾN THỨC </w:t>
      </w:r>
      <w:r w:rsidR="00FB7667" w:rsidRPr="00A2372F">
        <w:rPr>
          <w:color w:val="000000"/>
        </w:rPr>
        <w:t>(3</w:t>
      </w:r>
      <w:r w:rsidR="00653D86" w:rsidRPr="00A2372F">
        <w:rPr>
          <w:color w:val="000000"/>
        </w:rPr>
        <w:t>7</w:t>
      </w:r>
      <w:r w:rsidR="00FB7667" w:rsidRPr="00A2372F">
        <w:rPr>
          <w:color w:val="000000"/>
        </w:rPr>
        <w:t xml:space="preserve">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57"/>
      </w:tblGrid>
      <w:tr w:rsidR="00FB7667" w:rsidRPr="00A2372F">
        <w:trPr>
          <w:trHeight w:val="389"/>
        </w:trPr>
        <w:tc>
          <w:tcPr>
            <w:tcW w:w="4682" w:type="dxa"/>
          </w:tcPr>
          <w:p w:rsidR="00FB7667" w:rsidRPr="00A2372F" w:rsidRDefault="00FB7667" w:rsidP="00653D8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257" w:type="dxa"/>
          </w:tcPr>
          <w:p w:rsidR="00FB7667" w:rsidRPr="00A2372F" w:rsidRDefault="00653D86" w:rsidP="00FB7667">
            <w:pPr>
              <w:jc w:val="center"/>
              <w:rPr>
                <w:b/>
                <w:color w:val="000000"/>
                <w:sz w:val="26"/>
                <w:szCs w:val="26"/>
              </w:rPr>
            </w:pPr>
            <w:r w:rsidRPr="00A2372F">
              <w:rPr>
                <w:b/>
                <w:color w:val="000000"/>
                <w:szCs w:val="26"/>
              </w:rPr>
              <w:t>Hoạt động của HS</w:t>
            </w:r>
          </w:p>
        </w:tc>
      </w:tr>
      <w:tr w:rsidR="00FB7667" w:rsidRPr="00A2372F">
        <w:trPr>
          <w:trHeight w:val="389"/>
        </w:trPr>
        <w:tc>
          <w:tcPr>
            <w:tcW w:w="9939" w:type="dxa"/>
            <w:gridSpan w:val="2"/>
          </w:tcPr>
          <w:p w:rsidR="00FB7667" w:rsidRPr="00A2372F" w:rsidRDefault="008D1029" w:rsidP="006E437C">
            <w:pPr>
              <w:numPr>
                <w:ilvl w:val="0"/>
                <w:numId w:val="27"/>
              </w:numPr>
              <w:jc w:val="center"/>
              <w:rPr>
                <w:b/>
                <w:color w:val="000000"/>
                <w:sz w:val="26"/>
                <w:szCs w:val="26"/>
              </w:rPr>
            </w:pPr>
            <w:r w:rsidRPr="00A2372F">
              <w:rPr>
                <w:b/>
                <w:color w:val="000000"/>
                <w:sz w:val="26"/>
                <w:szCs w:val="26"/>
              </w:rPr>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1  </w:t>
            </w:r>
            <w:r w:rsidR="00FB7667" w:rsidRPr="00A2372F">
              <w:rPr>
                <w:color w:val="000000"/>
              </w:rPr>
              <w:t>(15 ph</w:t>
            </w:r>
            <w:r w:rsidRPr="00A2372F">
              <w:rPr>
                <w:color w:val="000000"/>
              </w:rPr>
              <w:t>ú</w:t>
            </w:r>
            <w:r w:rsidR="00FB7667" w:rsidRPr="00A2372F">
              <w:rPr>
                <w:color w:val="000000"/>
              </w:rPr>
              <w:t>t)</w:t>
            </w:r>
          </w:p>
          <w:p w:rsidR="003E0928" w:rsidRPr="00A2372F" w:rsidRDefault="003E0928" w:rsidP="003E0928">
            <w:pPr>
              <w:ind w:left="-108"/>
              <w:jc w:val="center"/>
              <w:rPr>
                <w:b/>
                <w:color w:val="000000"/>
                <w:sz w:val="26"/>
                <w:szCs w:val="26"/>
              </w:rPr>
            </w:pPr>
            <w:r w:rsidRPr="00A2372F">
              <w:rPr>
                <w:b/>
                <w:color w:val="000000"/>
                <w:sz w:val="26"/>
                <w:szCs w:val="26"/>
              </w:rPr>
              <w:t>HĐ Xây dựng và chứng minh định lý 1.</w:t>
            </w:r>
          </w:p>
        </w:tc>
      </w:tr>
      <w:tr w:rsidR="00FB7667" w:rsidRPr="00A2372F" w:rsidTr="00FC137A">
        <w:trPr>
          <w:trHeight w:val="241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9/SGK v</w:t>
            </w:r>
            <w:r w:rsidR="008D1029" w:rsidRPr="00A2372F">
              <w:rPr>
                <w:color w:val="000000"/>
              </w:rPr>
              <w:t>à</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c</w:t>
            </w:r>
            <w:r w:rsidR="008D1029" w:rsidRPr="00A2372F">
              <w:rPr>
                <w:color w:val="000000"/>
              </w:rPr>
              <w:t>á</w:t>
            </w:r>
            <w:r w:rsidRPr="00A2372F">
              <w:rPr>
                <w:color w:val="000000"/>
              </w:rPr>
              <w:t>c c</w:t>
            </w:r>
            <w:r w:rsidR="008D1029" w:rsidRPr="00A2372F">
              <w:rPr>
                <w:color w:val="000000"/>
              </w:rPr>
              <w:t>ụ</w:t>
            </w:r>
            <w:r w:rsidRPr="00A2372F">
              <w:rPr>
                <w:color w:val="000000"/>
              </w:rPr>
              <w:t>m t</w:t>
            </w:r>
            <w:r w:rsidR="008D1029" w:rsidRPr="00A2372F">
              <w:rPr>
                <w:color w:val="000000"/>
              </w:rPr>
              <w:t>ừ</w:t>
            </w:r>
            <w:r w:rsidRPr="00A2372F">
              <w:rPr>
                <w:color w:val="000000"/>
              </w:rPr>
              <w:t xml:space="preserve"> “Cung c</w:t>
            </w:r>
            <w:r w:rsidR="008D1029" w:rsidRPr="00A2372F">
              <w:rPr>
                <w:color w:val="000000"/>
              </w:rPr>
              <w:t>ă</w:t>
            </w:r>
            <w:r w:rsidRPr="00A2372F">
              <w:rPr>
                <w:color w:val="000000"/>
              </w:rPr>
              <w:t>ng d</w:t>
            </w:r>
            <w:r w:rsidR="008D1029" w:rsidRPr="00A2372F">
              <w:rPr>
                <w:color w:val="000000"/>
              </w:rPr>
              <w:t>â</w:t>
            </w:r>
            <w:r w:rsidRPr="00A2372F">
              <w:rPr>
                <w:color w:val="000000"/>
              </w:rPr>
              <w:t>y”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w:t>
            </w:r>
            <w:r w:rsidR="008D1029" w:rsidRPr="00A2372F">
              <w:rPr>
                <w:color w:val="000000"/>
              </w:rPr>
              <w:t>ă</w:t>
            </w:r>
            <w:r w:rsidRPr="00A2372F">
              <w:rPr>
                <w:color w:val="000000"/>
              </w:rPr>
              <w:t>ng cung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S 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1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position w:val="-10"/>
              </w:rPr>
              <w:object w:dxaOrig="380" w:dyaOrig="380">
                <v:shape id="_x0000_i1108" type="#_x0000_t75" style="width:18.75pt;height:18.75pt" o:ole="">
                  <v:imagedata r:id="rId171" o:title=""/>
                </v:shape>
                <o:OLEObject Type="Embed" ProgID="Equation.DSMT4" ShapeID="_x0000_i1108" DrawAspect="Content" ObjectID="_1639247392" r:id="rId172"/>
              </w:objec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theo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c</w:t>
            </w:r>
            <w:r w:rsidR="008D1029" w:rsidRPr="00A2372F">
              <w:rPr>
                <w:color w:val="000000"/>
              </w:rPr>
              <w:t>ủ</w:t>
            </w:r>
            <w:r w:rsidRPr="00A2372F">
              <w:rPr>
                <w:color w:val="000000"/>
              </w:rPr>
              <w:t xml:space="preserve">a SGK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h</w:t>
            </w:r>
            <w:r w:rsidR="008D1029" w:rsidRPr="00A2372F">
              <w:rPr>
                <w:color w:val="000000"/>
              </w:rPr>
              <w:t>ướ</w:t>
            </w:r>
            <w:r w:rsidRPr="00A2372F">
              <w:rPr>
                <w:color w:val="000000"/>
              </w:rPr>
              <w:t>ng d</w:t>
            </w:r>
            <w:r w:rsidR="008D1029" w:rsidRPr="00A2372F">
              <w:rPr>
                <w:color w:val="000000"/>
              </w:rPr>
              <w:t>ẫ</w:t>
            </w:r>
            <w:r w:rsidRPr="00A2372F">
              <w:rPr>
                <w:color w:val="000000"/>
              </w:rPr>
              <w:t>n h</w:t>
            </w:r>
            <w:r w:rsidR="008D1029" w:rsidRPr="00A2372F">
              <w:rPr>
                <w:color w:val="000000"/>
              </w:rPr>
              <w:t>ọ</w:t>
            </w:r>
            <w:r w:rsidRPr="00A2372F">
              <w:rPr>
                <w:color w:val="000000"/>
              </w:rPr>
              <w:t>c sinh ch</w:t>
            </w:r>
            <w:r w:rsidR="008D1029" w:rsidRPr="00A2372F">
              <w:rPr>
                <w:color w:val="000000"/>
              </w:rPr>
              <w:t>ứ</w:t>
            </w:r>
            <w:r w:rsidRPr="00A2372F">
              <w:rPr>
                <w:color w:val="000000"/>
              </w:rPr>
              <w:t>ng minh hai tam gi</w:t>
            </w:r>
            <w:r w:rsidR="008D1029" w:rsidRPr="00A2372F">
              <w:rPr>
                <w:color w:val="000000"/>
              </w:rPr>
              <w:t>á</w:t>
            </w:r>
            <w:r w:rsidRPr="00A2372F">
              <w:rPr>
                <w:color w:val="000000"/>
              </w:rPr>
              <w:t xml:space="preserve">c </w:t>
            </w:r>
            <w:r w:rsidRPr="00A2372F">
              <w:rPr>
                <w:color w:val="000000"/>
                <w:position w:val="-6"/>
              </w:rPr>
              <w:object w:dxaOrig="700" w:dyaOrig="279">
                <v:shape id="_x0000_i1109" type="#_x0000_t75" style="width:35.25pt;height:14.25pt" o:ole="">
                  <v:imagedata r:id="rId173" o:title=""/>
                </v:shape>
                <o:OLEObject Type="Embed" ProgID="Equation.DSMT4" ShapeID="_x0000_i1109" DrawAspect="Content" ObjectID="_1639247393" r:id="rId174"/>
              </w:object>
            </w:r>
            <w:r w:rsidRPr="00A2372F">
              <w:rPr>
                <w:color w:val="000000"/>
              </w:rPr>
              <w:t>v</w:t>
            </w:r>
            <w:r w:rsidR="008D1029" w:rsidRPr="00A2372F">
              <w:rPr>
                <w:color w:val="000000"/>
              </w:rPr>
              <w:t>à</w:t>
            </w:r>
            <w:r w:rsidRPr="00A2372F">
              <w:rPr>
                <w:color w:val="000000"/>
                <w:position w:val="-6"/>
              </w:rPr>
              <w:object w:dxaOrig="740" w:dyaOrig="279">
                <v:shape id="_x0000_i1110" type="#_x0000_t75" style="width:36.75pt;height:14.25pt" o:ole="">
                  <v:imagedata r:id="rId175" o:title=""/>
                </v:shape>
                <o:OLEObject Type="Embed" ProgID="Equation.DSMT4" ShapeID="_x0000_i1110" DrawAspect="Content" ObjectID="_1639247394" r:id="rId176"/>
              </w:object>
            </w:r>
            <w:r w:rsidRPr="00A2372F">
              <w:rPr>
                <w:color w:val="000000"/>
              </w:rPr>
              <w:t xml:space="preserve">  b</w:t>
            </w:r>
            <w:r w:rsidR="008D1029" w:rsidRPr="00A2372F">
              <w:rPr>
                <w:color w:val="000000"/>
              </w:rPr>
              <w:t>ằ</w:t>
            </w:r>
            <w:r w:rsidRPr="00A2372F">
              <w:rPr>
                <w:color w:val="000000"/>
              </w:rPr>
              <w:t>ng nhau theo hai tr</w:t>
            </w:r>
            <w:r w:rsidR="008D1029" w:rsidRPr="00A2372F">
              <w:rPr>
                <w:color w:val="000000"/>
              </w:rPr>
              <w:t>ườ</w:t>
            </w:r>
            <w:r w:rsidRPr="00A2372F">
              <w:rPr>
                <w:color w:val="000000"/>
              </w:rPr>
              <w:t>ng h</w:t>
            </w:r>
            <w:r w:rsidR="008D1029" w:rsidRPr="00A2372F">
              <w:rPr>
                <w:color w:val="000000"/>
              </w:rPr>
              <w:t>ợ</w:t>
            </w:r>
            <w:r w:rsidRPr="00A2372F">
              <w:rPr>
                <w:color w:val="000000"/>
              </w:rPr>
              <w:t>p (c.g.c)  v</w:t>
            </w:r>
            <w:r w:rsidR="008D1029" w:rsidRPr="00A2372F">
              <w:rPr>
                <w:color w:val="000000"/>
              </w:rPr>
              <w:t>à</w:t>
            </w:r>
            <w:r w:rsidRPr="00A2372F">
              <w:rPr>
                <w:color w:val="000000"/>
              </w:rPr>
              <w:t xml:space="preserve"> (c.c.c)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s</w:t>
            </w:r>
            <w:r w:rsidR="008D1029" w:rsidRPr="00A2372F">
              <w:rPr>
                <w:color w:val="000000"/>
                <w:lang w:val="pt-BR"/>
              </w:rPr>
              <w:t>ử</w:t>
            </w:r>
            <w:r w:rsidRPr="00A2372F">
              <w:rPr>
                <w:color w:val="000000"/>
                <w:lang w:val="pt-BR"/>
              </w:rPr>
              <w:t>a ch</w:t>
            </w:r>
            <w:r w:rsidR="008D1029" w:rsidRPr="00A2372F">
              <w:rPr>
                <w:color w:val="000000"/>
                <w:lang w:val="pt-BR"/>
              </w:rPr>
              <w:t>ữ</w:t>
            </w:r>
            <w:r w:rsidRPr="00A2372F">
              <w:rPr>
                <w:color w:val="000000"/>
                <w:lang w:val="pt-BR"/>
              </w:rPr>
              <w:t xml:space="preserve">a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HS ghi nh</w:t>
            </w:r>
            <w:r w:rsidR="008D1029" w:rsidRPr="00A2372F">
              <w:rPr>
                <w:color w:val="000000"/>
                <w:lang w:val="pt-BR"/>
              </w:rPr>
              <w:t>ớ</w:t>
            </w:r>
          </w:p>
        </w:tc>
        <w:tc>
          <w:tcPr>
            <w:tcW w:w="5257" w:type="dxa"/>
            <w:tcBorders>
              <w:top w:val="single" w:sz="4" w:space="0" w:color="auto"/>
            </w:tcBorders>
          </w:tcPr>
          <w:p w:rsidR="00FB7667" w:rsidRPr="00A2372F" w:rsidRDefault="00F27773" w:rsidP="00FB7667">
            <w:pPr>
              <w:rPr>
                <w:color w:val="000000"/>
                <w:lang w:val="pt-BR"/>
              </w:rPr>
            </w:pPr>
            <w:r>
              <w:rPr>
                <w:noProof/>
                <w:color w:val="000000"/>
              </w:rPr>
              <w:lastRenderedPageBreak/>
              <mc:AlternateContent>
                <mc:Choice Requires="wpg">
                  <w:drawing>
                    <wp:anchor distT="0" distB="0" distL="114300" distR="114300" simplePos="0" relativeHeight="251620864" behindDoc="0" locked="0" layoutInCell="1" allowOverlap="1">
                      <wp:simplePos x="0" y="0"/>
                      <wp:positionH relativeFrom="column">
                        <wp:posOffset>1403350</wp:posOffset>
                      </wp:positionH>
                      <wp:positionV relativeFrom="paragraph">
                        <wp:posOffset>118110</wp:posOffset>
                      </wp:positionV>
                      <wp:extent cx="571500" cy="1219835"/>
                      <wp:effectExtent l="2540" t="3810" r="0" b="0"/>
                      <wp:wrapNone/>
                      <wp:docPr id="133" name="Group 2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19835"/>
                                <a:chOff x="8418" y="11980"/>
                                <a:chExt cx="900" cy="1921"/>
                              </a:xfrm>
                            </wpg:grpSpPr>
                            <wps:wsp>
                              <wps:cNvPr id="134" name="Text Box 2531"/>
                              <wps:cNvSpPr txBox="1">
                                <a:spLocks noChangeArrowheads="1"/>
                              </wps:cNvSpPr>
                              <wps:spPr bwMode="auto">
                                <a:xfrm>
                                  <a:off x="8418" y="13181"/>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135" name="Text Box 2532"/>
                              <wps:cNvSpPr txBox="1">
                                <a:spLocks noChangeArrowheads="1"/>
                              </wps:cNvSpPr>
                              <wps:spPr bwMode="auto">
                                <a:xfrm>
                                  <a:off x="8478" y="11980"/>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0" o:spid="_x0000_s1035" style="position:absolute;margin-left:110.5pt;margin-top:9.3pt;width:45pt;height:96.05pt;z-index:251620864" coordorigin="8418,11980" coordsize="900,19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BCcWgMAAF0LAAAOAAAAZHJzL2Uyb0RvYy54bWzsVttu2zgQfV+g/0DwXdHFki0JUYrEl6BA djdA2w+gJUoiKpEqSUfOFv33HZK27CQtumiBAAvUDwKlIWfmnJk55uXbfd+hByoVE7zA4UWAEeWl qBhvCvzxw8ZLMVKa8Ip0gtMCP1KF3169+eNyHHIaiVZ0FZUInHCVj0OBW62H3PdV2dKeqAsxUA7G WsieaHiVjV9JMoL3vvOjIJj7o5DVIEVJlYKvK2fEV9Z/XdNS/13XimrUFRhy0/Yp7XNrnv7VJckb SYaWlYc0yE9k0RPGIejkakU0QTvJXrjqWSmFErW+KEXvi7pmJbUYAE0YPENzK8VusFiafGyGiSag 9hlPP+22/OvhXiJWQe1mM4w46aFINi6KkpnlZxyaHLbdyuH9cC8dSFjeifKTAvr853bz3rjNaDv+ KSrwSHZaWH72teyNC0CO9rYMj1MZ6F6jEj4mizAJoFglmMIozNJZ4upUtlBMcyyNQ+grYwbroYhl uz6cz6bDWRSakz7JXVyb6yE30yLQc+pEq/o1Wt+3ZKC2WsrwNdEaH2n9YADeiL1h1uZlEoCdhlak 92ABQJYl5dhFXCxbwht6LaUYW0oqSNEhOjvqgCjj5Ed0n3ibhal1RPIj62l8oHwRWUYn0kg+SKVv qeiRWRRYwlTZNMnDndKO3+MWU1suNqzr7GR1/MkH8Om+QFA4amwmvB2UL1mQrdN1GntxNF97cbBa edebZezNN+EiWc1Wy+Uq/GrihnHesqqi3IQ5Dm0Y/7fqHeTDjds0tkp0rDLuTEpKNttlJ9EDAdHY 2N+hi862+U/TsE0GWJ5BCqM4uIkybzNPF168iRMvWwSpF4TZTTYP4ixebZ5CumOc/jokNBY4S6LE NdN3sQX29xIbyXumQZY71sOsTZtIblpwzStbWk1Y59ZnVJj0T1RAuY+FhslTuelR1616v9071YlM eGPciuoRWlgK6DDoRPhPgUUr5D8YjaDPBVafd0RSjLp3HMYgC2PTsNq+xIlpWiTPLdtzC+EluCqw xsgtl9r9CewGyZoWIrnB4+IalKpmtqtPWVmVs2LxaqqRfEs1JrJeWTUWL9TWjK3R6t+q8Vs1JuF8 PdWY/d9Uw9484A5nxfFw3zSXxPN3qzKnW/HVvwAAAP//AwBQSwMEFAAGAAgAAAAhAKK6+07fAAAA CgEAAA8AAABkcnMvZG93bnJldi54bWxMj8FqwzAQRO+F/oPYQm+NLIemwbUcQmh7CoUmhdLbxtrY JpZkLMV2/r6bU3PcecPsTL6abCsG6kPjnQY1S0CQK71pXKXhe//+tAQRIjqDrXek4UIBVsX9XY6Z 8aP7omEXK8EhLmSooY6xy6QMZU0Ww8x35JgdfW8x8tlX0vQ4crhtZZokC2mxcfyhxo42NZWn3dlq +BhxXM/V27A9HTeX3/3z589WkdaPD9P6FUSkKf6b4Vqfq0PBnQ7+7EwQrYY0VbwlMlguQLBhrq7C gYlKXkAWubydUPwBAAD//wMAUEsBAi0AFAAGAAgAAAAhALaDOJL+AAAA4QEAABMAAAAAAAAAAAAA AAAAAAAAAFtDb250ZW50X1R5cGVzXS54bWxQSwECLQAUAAYACAAAACEAOP0h/9YAAACUAQAACwAA AAAAAAAAAAAAAAAvAQAAX3JlbHMvLnJlbHNQSwECLQAUAAYACAAAACEAPrAQnFoDAABdCwAADgAA AAAAAAAAAAAAAAAuAgAAZHJzL2Uyb0RvYy54bWxQSwECLQAUAAYACAAAACEAorr7Tt8AAAAKAQAA DwAAAAAAAAAAAAAAAAC0BQAAZHJzL2Rvd25yZXYueG1sUEsFBgAAAAAEAAQA8wAAAMAGAAAAAA== ">
                      <v:shape id="Text Box 2531" o:spid="_x0000_s1036" type="#_x0000_t202" style="position:absolute;left:8418;top:13181;width:8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TXsEA AADcAAAADwAAAGRycy9kb3ducmV2LnhtbERPTWvCQBC9C/0PyxS86W6rlTa6SqkInizGKvQ2ZMck mJ0N2dXEf+8Kgrd5vM+ZLTpbiQs1vnSs4W2oQBBnzpSca/jbrQafIHxANlg5Jg1X8rCYv/RmmBjX 8pYuachFDGGfoIYihDqR0mcFWfRDVxNH7ugaiyHCJpemwTaG20q+KzWRFkuODQXW9FNQdkrPVsN+ c/w/jNVvvrQfdes6Jdl+Sa37r933FESgLjzFD/faxPmj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F0H017BAAAA3AAAAA8AAAAAAAAAAAAAAAAAmAIAAGRycy9kb3du cmV2LnhtbFBLBQYAAAAABAAEAPUAAACGAwAAAAA= " filled="f" stroked="f">
                        <v:textbox>
                          <w:txbxContent>
                            <w:p w:rsidR="0054320C" w:rsidRDefault="0054320C" w:rsidP="00FB7667">
                              <w:r>
                                <w:t>m</w:t>
                              </w:r>
                            </w:p>
                          </w:txbxContent>
                        </v:textbox>
                      </v:shape>
                      <v:shape id="Text Box 2532" o:spid="_x0000_s1037" type="#_x0000_t202" style="position:absolute;left:8478;top:11980;width:8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t2xcEA AADcAAAADwAAAGRycy9kb3ducmV2LnhtbERPS2vCQBC+C/0PyxR60936oo2uUpRCT4qxCr0N2TEJ ZmdDdmviv3cFwdt8fM+ZLztbiQs1vnSs4X2gQBBnzpSca/jdf/c/QPiAbLByTBqu5GG5eOnNMTGu 5R1d0pCLGMI+QQ1FCHUipc8KsugHriaO3Mk1FkOETS5Ng20Mt5UcKjWVFkuODQXWtCooO6f/VsNh c/o7jtU2X9tJ3bpOSbafUuu31+5rBiJQF57ih/vHxPmjC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DJLdsXBAAAA3AAAAA8AAAAAAAAAAAAAAAAAmAIAAGRycy9kb3du cmV2LnhtbFBLBQYAAAAABAAEAPUAAACGAwAAAAA= " filled="f" stroked="f">
                        <v:textbox>
                          <w:txbxContent>
                            <w:p w:rsidR="0054320C" w:rsidRDefault="0054320C" w:rsidP="00FB7667">
                              <w:r>
                                <w:t>n</w:t>
                              </w:r>
                            </w:p>
                          </w:txbxContent>
                        </v:textbox>
                      </v:shape>
                    </v:group>
                  </w:pict>
                </mc:Fallback>
              </mc:AlternateContent>
            </w:r>
          </w:p>
          <w:p w:rsidR="00FB7667" w:rsidRPr="00A2372F" w:rsidRDefault="00F27773" w:rsidP="00FB7667">
            <w:pPr>
              <w:jc w:val="center"/>
              <w:rPr>
                <w:color w:val="000000"/>
              </w:rPr>
            </w:pPr>
            <w:r>
              <w:rPr>
                <w:noProof/>
                <w:color w:val="000000"/>
              </w:rPr>
              <w:drawing>
                <wp:inline distT="0" distB="0" distL="0" distR="0">
                  <wp:extent cx="1123950" cy="971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971550"/>
                          </a:xfrm>
                          <a:prstGeom prst="rect">
                            <a:avLst/>
                          </a:prstGeom>
                          <a:noFill/>
                          <a:ln>
                            <a:noFill/>
                          </a:ln>
                        </pic:spPr>
                      </pic:pic>
                    </a:graphicData>
                  </a:graphic>
                </wp:inline>
              </w:drawing>
            </w:r>
          </w:p>
          <w:p w:rsidR="00FB7667" w:rsidRPr="00A2372F" w:rsidRDefault="00FB7667" w:rsidP="00FB7667">
            <w:pPr>
              <w:jc w:val="both"/>
              <w:rPr>
                <w:color w:val="000000"/>
              </w:rPr>
            </w:pPr>
            <w:r w:rsidRPr="00A2372F">
              <w:rPr>
                <w:color w:val="000000"/>
              </w:rPr>
              <w:t>- Cung AB c</w:t>
            </w:r>
            <w:r w:rsidR="008D1029" w:rsidRPr="00A2372F">
              <w:rPr>
                <w:color w:val="000000"/>
              </w:rPr>
              <w:t>ă</w:t>
            </w:r>
            <w:r w:rsidRPr="00A2372F">
              <w:rPr>
                <w:color w:val="000000"/>
              </w:rPr>
              <w:t>ng 1 d</w:t>
            </w:r>
            <w:r w:rsidR="008D1029" w:rsidRPr="00A2372F">
              <w:rPr>
                <w:color w:val="000000"/>
              </w:rPr>
              <w:t>â</w:t>
            </w:r>
            <w:r w:rsidRPr="00A2372F">
              <w:rPr>
                <w:color w:val="000000"/>
              </w:rPr>
              <w:t>y AB</w:t>
            </w:r>
          </w:p>
          <w:p w:rsidR="00FB7667" w:rsidRPr="00A2372F" w:rsidRDefault="00FB7667" w:rsidP="00FB7667">
            <w:pPr>
              <w:jc w:val="both"/>
              <w:rPr>
                <w:color w:val="000000"/>
                <w:lang w:val="es-ES"/>
              </w:rPr>
            </w:pPr>
            <w:r w:rsidRPr="00A2372F">
              <w:rPr>
                <w:color w:val="000000"/>
                <w:lang w:val="es-ES"/>
              </w:rPr>
              <w:t>- D</w:t>
            </w:r>
            <w:r w:rsidR="008D1029" w:rsidRPr="00A2372F">
              <w:rPr>
                <w:color w:val="000000"/>
                <w:lang w:val="es-ES"/>
              </w:rPr>
              <w:t>â</w:t>
            </w:r>
            <w:r w:rsidRPr="00A2372F">
              <w:rPr>
                <w:color w:val="000000"/>
                <w:lang w:val="es-ES"/>
              </w:rPr>
              <w:t>y AB c</w:t>
            </w:r>
            <w:r w:rsidR="008D1029" w:rsidRPr="00A2372F">
              <w:rPr>
                <w:color w:val="000000"/>
                <w:lang w:val="es-ES"/>
              </w:rPr>
              <w:t>ă</w:t>
            </w:r>
            <w:r w:rsidRPr="00A2372F">
              <w:rPr>
                <w:color w:val="000000"/>
                <w:lang w:val="es-ES"/>
              </w:rPr>
              <w:t xml:space="preserve">ng 2 cung </w:t>
            </w:r>
            <w:r w:rsidRPr="00A2372F">
              <w:rPr>
                <w:color w:val="000000"/>
                <w:position w:val="-6"/>
              </w:rPr>
              <w:object w:dxaOrig="560" w:dyaOrig="360">
                <v:shape id="_x0000_i1111" type="#_x0000_t75" style="width:27.75pt;height:18pt" o:ole="">
                  <v:imagedata r:id="rId178" o:title=""/>
                </v:shape>
                <o:OLEObject Type="Embed" ProgID="Equation.DSMT4" ShapeID="_x0000_i1111" DrawAspect="Content" ObjectID="_1639247395" r:id="rId179"/>
              </w:object>
            </w:r>
            <w:r w:rsidRPr="00A2372F">
              <w:rPr>
                <w:color w:val="000000"/>
                <w:lang w:val="es-ES"/>
              </w:rPr>
              <w:t xml:space="preserve"> v</w:t>
            </w:r>
            <w:r w:rsidR="008D1029" w:rsidRPr="00A2372F">
              <w:rPr>
                <w:color w:val="000000"/>
                <w:lang w:val="es-ES"/>
              </w:rPr>
              <w:t>à</w:t>
            </w:r>
            <w:r w:rsidRPr="00A2372F">
              <w:rPr>
                <w:color w:val="000000"/>
                <w:lang w:val="es-ES"/>
              </w:rPr>
              <w:t xml:space="preserve"> </w:t>
            </w:r>
            <w:r w:rsidRPr="00A2372F">
              <w:rPr>
                <w:color w:val="000000"/>
                <w:position w:val="-6"/>
              </w:rPr>
              <w:object w:dxaOrig="520" w:dyaOrig="360">
                <v:shape id="_x0000_i1112" type="#_x0000_t75" style="width:26.25pt;height:18pt" o:ole="">
                  <v:imagedata r:id="rId180" o:title=""/>
                </v:shape>
                <o:OLEObject Type="Embed" ProgID="Equation.DSMT4" ShapeID="_x0000_i1112" DrawAspect="Content" ObjectID="_1639247396" r:id="rId181"/>
              </w:object>
            </w:r>
          </w:p>
          <w:p w:rsidR="00FB7667" w:rsidRPr="00A2372F" w:rsidRDefault="008D1029" w:rsidP="006E437C">
            <w:pPr>
              <w:numPr>
                <w:ilvl w:val="0"/>
                <w:numId w:val="6"/>
              </w:numPr>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 xml:space="preserve"> 1:</w:t>
            </w:r>
            <w:r w:rsidR="00FB7667" w:rsidRPr="00A2372F">
              <w:rPr>
                <w:color w:val="000000"/>
              </w:rPr>
              <w:t xml:space="preserve">  ( Sgk - 71 ) </w:t>
            </w: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15744" behindDoc="0" locked="0" layoutInCell="1" allowOverlap="1">
                      <wp:simplePos x="0" y="0"/>
                      <wp:positionH relativeFrom="column">
                        <wp:posOffset>208280</wp:posOffset>
                      </wp:positionH>
                      <wp:positionV relativeFrom="paragraph">
                        <wp:posOffset>12700</wp:posOffset>
                      </wp:positionV>
                      <wp:extent cx="2751455" cy="821055"/>
                      <wp:effectExtent l="7620" t="13970" r="12700" b="12700"/>
                      <wp:wrapNone/>
                      <wp:docPr id="132" name="Text Box 2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1455" cy="821055"/>
                              </a:xfrm>
                              <a:prstGeom prst="rect">
                                <a:avLst/>
                              </a:prstGeom>
                              <a:solidFill>
                                <a:srgbClr val="FFFFFF"/>
                              </a:solidFill>
                              <a:ln w="9525">
                                <a:solidFill>
                                  <a:srgbClr val="000000"/>
                                </a:solidFill>
                                <a:miter lim="800000"/>
                                <a:headEnd/>
                                <a:tailEnd/>
                              </a:ln>
                            </wps:spPr>
                            <wps:txbx>
                              <w:txbxContent>
                                <w:p w:rsidR="0054320C" w:rsidRPr="003E4898" w:rsidRDefault="0054320C" w:rsidP="00FB7667">
                                  <w:pPr>
                                    <w:rPr>
                                      <w:lang w:val="pt-BR"/>
                                    </w:rPr>
                                  </w:pPr>
                                  <w:r w:rsidRPr="003E4898">
                                    <w:rPr>
                                      <w:b/>
                                      <w:lang w:val="pt-BR"/>
                                    </w:rPr>
                                    <w:t>GT :</w:t>
                                  </w:r>
                                  <w:r w:rsidRPr="003E4898">
                                    <w:rPr>
                                      <w:lang w:val="pt-BR"/>
                                    </w:rPr>
                                    <w:t xml:space="preserve"> Cho (O ; R ) , d©y AB vµ CD </w:t>
                                  </w:r>
                                </w:p>
                                <w:p w:rsidR="0054320C" w:rsidRPr="003E4898" w:rsidRDefault="0054320C" w:rsidP="00FB7667">
                                  <w:pPr>
                                    <w:rPr>
                                      <w:lang w:val="pt-BR"/>
                                    </w:rPr>
                                  </w:pPr>
                                  <w:r w:rsidRPr="003E4898">
                                    <w:rPr>
                                      <w:b/>
                                      <w:lang w:val="pt-BR"/>
                                    </w:rPr>
                                    <w:t>KL :</w:t>
                                  </w:r>
                                  <w:r w:rsidRPr="003E4898">
                                    <w:rPr>
                                      <w:lang w:val="pt-BR"/>
                                    </w:rPr>
                                    <w:t xml:space="preserve"> a) </w:t>
                                  </w:r>
                                  <w:r>
                                    <w:rPr>
                                      <w:position w:val="-6"/>
                                    </w:rPr>
                                    <w:object w:dxaOrig="2240" w:dyaOrig="360">
                                      <v:shape id="_x0000_i2110" type="#_x0000_t75" style="width:111.75pt;height:18pt" o:ole="" fillcolor="window">
                                        <v:imagedata r:id="rId182" o:title=""/>
                                      </v:shape>
                                      <o:OLEObject Type="Embed" ProgID="Equation.DSMT4" ShapeID="_x0000_i2110" DrawAspect="Content" ObjectID="_1639248394" r:id="rId183"/>
                                    </w:object>
                                  </w:r>
                                </w:p>
                                <w:p w:rsidR="0054320C" w:rsidRPr="003E4898" w:rsidRDefault="0054320C" w:rsidP="00FB7667">
                                  <w:pPr>
                                    <w:rPr>
                                      <w:lang w:val="pt-BR"/>
                                    </w:rPr>
                                  </w:pPr>
                                  <w:r w:rsidRPr="003E4898">
                                    <w:rPr>
                                      <w:lang w:val="pt-BR"/>
                                    </w:rPr>
                                    <w:t xml:space="preserve">        b) AB = CD </w:t>
                                  </w:r>
                                  <w:r>
                                    <w:rPr>
                                      <w:position w:val="-6"/>
                                    </w:rPr>
                                    <w:object w:dxaOrig="1380" w:dyaOrig="360">
                                      <v:shape id="_x0000_i2111" type="#_x0000_t75" style="width:69pt;height:18pt" o:ole="" fillcolor="window">
                                        <v:imagedata r:id="rId184" o:title=""/>
                                      </v:shape>
                                      <o:OLEObject Type="Embed" ProgID="Equation.DSMT4" ShapeID="_x0000_i2111" DrawAspect="Content" ObjectID="_1639248395" r:id="rId18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5" o:spid="_x0000_s1038" type="#_x0000_t202" style="position:absolute;left:0;text-align:left;margin-left:16.4pt;margin-top:1pt;width:216.65pt;height:64.65pt;z-index:251615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VZwKgIAAFsEAAAOAAAAZHJzL2Uyb0RvYy54bWysVNtu2zAMfR+wfxD0vviyZG2NOEWXLsOA 7gK0+wBZlm1hkihISuzu60fJaZpdsIdhfhBIkTokD0mvryetyEE4L8HUtFjklAjDoZWmr+nXh92r S0p8YKZlCoyo6aPw9Hrz8sV6tJUoYQDVCkcQxPhqtDUdQrBVlnk+CM38AqwwaOzAaRZQdX3WOjYi ulZZmedvshFcax1w4T3e3s5Gukn4XSd4+Nx1XgSiaoq5hXS6dDbxzDZrVvWO2UHyYxrsH7LQTBoM eoK6ZYGRvZO/QWnJHXjowoKDzqDrJBepBqymyH+p5n5gVqRakBxvTzT5/wfLPx2+OCJb7N3rkhLD NDbpQUyBvIWJlKtyFSkara/Q896ib5jQgu6pXG/vgH/zxMB2YKYXN87BOAjWYopFfJmdPZ1xfARp xo/QYiS2D5CAps7pyB8yQhAdW/V4ak/MhuNlebEqlqsVJRxtl2WRoxxDsOrptXU+vBegSRRq6rD9 CZ0d7nyYXZ9cYjAPSrY7qVRSXN9slSMHhqOyS98R/Sc3ZchY06tIzN8h8vT9CULLgDOvpMYqTk6s irS9My2myarApJplrE6ZI4+RupnEMDXT3LVljBBJbqB9RGYdzDOOO4nCAO47JSPOd00NLiAl6oPB 3lwVy2Vch6QsVxclKu7c0pxbmOEIVNNAySxuw7xCe+tkP2CceRoM3GA/O5mofs7pmD1OcGrWcdvi ipzryev5n7D5AQAA//8DAFBLAwQUAAYACAAAACEA2/HKMd4AAAAIAQAADwAAAGRycy9kb3ducmV2 LnhtbEyPzU7DMBCE70i8g7VI3KjzU6VRGqeKkACJC9ByoDc3XpKIeB3FThvenuUEx9GMZr4pd4sd xBkn3ztSEK8iEEiNMz21Ct4PD3c5CB80GT04QgXf6GFXXV+VujDuQm943odWcAn5QivoQhgLKX3T odV+5UYk9j7dZHVgObXSTPrC5XaQSRRl0uqeeKHTI9532HztZ6vg6SN9XZs4jw/Pm/q4Cbl9metH pW5vlnoLIuAS/sLwi8/oUDHTyc1kvBgUpAmTBwUJP2J7nWUxiBPn0jgFWZXy/4HqBwAA//8DAFBL AQItABQABgAIAAAAIQC2gziS/gAAAOEBAAATAAAAAAAAAAAAAAAAAAAAAABbQ29udGVudF9UeXBl c10ueG1sUEsBAi0AFAAGAAgAAAAhADj9If/WAAAAlAEAAAsAAAAAAAAAAAAAAAAALwEAAF9yZWxz Ly5yZWxzUEsBAi0AFAAGAAgAAAAhAJ8BVnAqAgAAWwQAAA4AAAAAAAAAAAAAAAAALgIAAGRycy9l Mm9Eb2MueG1sUEsBAi0AFAAGAAgAAAAhANvxyjHeAAAACAEAAA8AAAAAAAAAAAAAAAAAhAQAAGRy cy9kb3ducmV2LnhtbFBLBQYAAAAABAAEAPMAAACPBQAAAAA= ">
                      <v:textbox>
                        <w:txbxContent>
                          <w:p w:rsidR="0054320C" w:rsidRPr="003E4898" w:rsidRDefault="0054320C" w:rsidP="00FB7667">
                            <w:pPr>
                              <w:rPr>
                                <w:lang w:val="pt-BR"/>
                              </w:rPr>
                            </w:pPr>
                            <w:r w:rsidRPr="003E4898">
                              <w:rPr>
                                <w:b/>
                                <w:lang w:val="pt-BR"/>
                              </w:rPr>
                              <w:t>GT :</w:t>
                            </w:r>
                            <w:r w:rsidRPr="003E4898">
                              <w:rPr>
                                <w:lang w:val="pt-BR"/>
                              </w:rPr>
                              <w:t xml:space="preserve"> Cho (O ; R ) , d©y AB vµ CD </w:t>
                            </w:r>
                          </w:p>
                          <w:p w:rsidR="0054320C" w:rsidRPr="003E4898" w:rsidRDefault="0054320C" w:rsidP="00FB7667">
                            <w:pPr>
                              <w:rPr>
                                <w:lang w:val="pt-BR"/>
                              </w:rPr>
                            </w:pPr>
                            <w:r w:rsidRPr="003E4898">
                              <w:rPr>
                                <w:b/>
                                <w:lang w:val="pt-BR"/>
                              </w:rPr>
                              <w:t>KL :</w:t>
                            </w:r>
                            <w:r w:rsidRPr="003E4898">
                              <w:rPr>
                                <w:lang w:val="pt-BR"/>
                              </w:rPr>
                              <w:t xml:space="preserve"> a) </w:t>
                            </w:r>
                            <w:r>
                              <w:rPr>
                                <w:position w:val="-6"/>
                              </w:rPr>
                              <w:object w:dxaOrig="2240" w:dyaOrig="360">
                                <v:shape id="_x0000_i2110" type="#_x0000_t75" style="width:111.75pt;height:18pt" o:ole="" fillcolor="window">
                                  <v:imagedata r:id="rId182" o:title=""/>
                                </v:shape>
                                <o:OLEObject Type="Embed" ProgID="Equation.DSMT4" ShapeID="_x0000_i2110" DrawAspect="Content" ObjectID="_1639248394" r:id="rId186"/>
                              </w:object>
                            </w:r>
                          </w:p>
                          <w:p w:rsidR="0054320C" w:rsidRPr="003E4898" w:rsidRDefault="0054320C" w:rsidP="00FB7667">
                            <w:pPr>
                              <w:rPr>
                                <w:lang w:val="pt-BR"/>
                              </w:rPr>
                            </w:pPr>
                            <w:r w:rsidRPr="003E4898">
                              <w:rPr>
                                <w:lang w:val="pt-BR"/>
                              </w:rPr>
                              <w:t xml:space="preserve">        b) AB = CD </w:t>
                            </w:r>
                            <w:r>
                              <w:rPr>
                                <w:position w:val="-6"/>
                              </w:rPr>
                              <w:object w:dxaOrig="1380" w:dyaOrig="360">
                                <v:shape id="_x0000_i2111" type="#_x0000_t75" style="width:69pt;height:18pt" o:ole="" fillcolor="window">
                                  <v:imagedata r:id="rId184" o:title=""/>
                                </v:shape>
                                <o:OLEObject Type="Embed" ProgID="Equation.DSMT4" ShapeID="_x0000_i2111" DrawAspect="Content" ObjectID="_1639248395" r:id="rId187"/>
                              </w:object>
                            </w:r>
                          </w:p>
                        </w:txbxContent>
                      </v:textbox>
                    </v:shape>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position w:val="-10"/>
              </w:rPr>
              <w:object w:dxaOrig="380" w:dyaOrig="380">
                <v:shape id="_x0000_i1113" type="#_x0000_t75" style="width:18.75pt;height:18.75pt" o:ole="">
                  <v:imagedata r:id="rId171" o:title=""/>
                </v:shape>
                <o:OLEObject Type="Embed" ProgID="Equation.DSMT4" ShapeID="_x0000_i1113" DrawAspect="Content" ObjectID="_1639247397" r:id="rId188"/>
              </w:object>
            </w:r>
            <w:r w:rsidRPr="00A2372F">
              <w:rPr>
                <w:color w:val="000000"/>
              </w:rPr>
              <w:t xml:space="preserve"> ( sgk )</w:t>
            </w:r>
          </w:p>
          <w:p w:rsidR="003E0928" w:rsidRPr="00A2372F" w:rsidRDefault="00F27773" w:rsidP="00FB7667">
            <w:pPr>
              <w:jc w:val="both"/>
              <w:rPr>
                <w:color w:val="000000"/>
              </w:rPr>
            </w:pPr>
            <w:r>
              <w:rPr>
                <w:b/>
                <w:noProof/>
                <w:color w:val="000000"/>
                <w:u w:val="single"/>
              </w:rPr>
              <w:drawing>
                <wp:anchor distT="0" distB="0" distL="114300" distR="114300" simplePos="0" relativeHeight="251616768" behindDoc="0" locked="0" layoutInCell="1" allowOverlap="1">
                  <wp:simplePos x="0" y="0"/>
                  <wp:positionH relativeFrom="column">
                    <wp:posOffset>1875790</wp:posOffset>
                  </wp:positionH>
                  <wp:positionV relativeFrom="paragraph">
                    <wp:posOffset>1270</wp:posOffset>
                  </wp:positionV>
                  <wp:extent cx="1485900" cy="1343025"/>
                  <wp:effectExtent l="0" t="0" r="0" b="9525"/>
                  <wp:wrapNone/>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5900" cy="1343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OAB v</w:t>
            </w:r>
            <w:r w:rsidR="008D1029" w:rsidRPr="00A2372F">
              <w:rPr>
                <w:color w:val="000000"/>
              </w:rPr>
              <w:t>à</w:t>
            </w:r>
            <w:r w:rsidRPr="00A2372F">
              <w:rPr>
                <w:color w:val="000000"/>
              </w:rPr>
              <w:t xml:space="preserve"> </w:t>
            </w:r>
            <w:r w:rsidRPr="00A2372F">
              <w:rPr>
                <w:color w:val="000000"/>
              </w:rPr>
              <w:sym w:font="Symbol" w:char="F044"/>
            </w:r>
            <w:r w:rsidRPr="00A2372F">
              <w:rPr>
                <w:color w:val="000000"/>
              </w:rPr>
              <w:t xml:space="preserve"> OCD c</w:t>
            </w:r>
            <w:r w:rsidR="008D1029" w:rsidRPr="00A2372F">
              <w:rPr>
                <w:color w:val="000000"/>
              </w:rPr>
              <w:t>ó</w:t>
            </w:r>
            <w:r w:rsidRPr="00A2372F">
              <w:rPr>
                <w:color w:val="000000"/>
              </w:rPr>
              <w:t xml:space="preserve"> : </w:t>
            </w:r>
          </w:p>
          <w:p w:rsidR="00FB7667" w:rsidRPr="00A2372F" w:rsidRDefault="00FB7667" w:rsidP="00FB7667">
            <w:pPr>
              <w:jc w:val="both"/>
              <w:rPr>
                <w:color w:val="000000"/>
                <w:lang w:val="pt-BR"/>
              </w:rPr>
            </w:pPr>
            <w:r w:rsidRPr="00A2372F">
              <w:rPr>
                <w:color w:val="000000"/>
                <w:lang w:val="pt-BR"/>
              </w:rPr>
              <w:lastRenderedPageBreak/>
              <w:t xml:space="preserve">OA = OB = OC = OD = R </w:t>
            </w:r>
          </w:p>
          <w:p w:rsidR="00FB7667" w:rsidRPr="00A2372F" w:rsidRDefault="00FB7667" w:rsidP="00FB7667">
            <w:pPr>
              <w:jc w:val="both"/>
              <w:rPr>
                <w:color w:val="000000"/>
                <w:lang w:val="pt-BR"/>
              </w:rPr>
            </w:pPr>
            <w:r w:rsidRPr="00A2372F">
              <w:rPr>
                <w:color w:val="000000"/>
                <w:lang w:val="pt-BR"/>
              </w:rPr>
              <w:t>a) N</w:t>
            </w:r>
            <w:r w:rsidR="008D1029" w:rsidRPr="00A2372F">
              <w:rPr>
                <w:color w:val="000000"/>
                <w:lang w:val="pt-BR"/>
              </w:rPr>
              <w:t>ế</w:t>
            </w:r>
            <w:r w:rsidRPr="00A2372F">
              <w:rPr>
                <w:color w:val="000000"/>
                <w:lang w:val="pt-BR"/>
              </w:rPr>
              <w:t xml:space="preserve">u </w:t>
            </w:r>
            <w:r w:rsidRPr="00A2372F">
              <w:rPr>
                <w:color w:val="000000"/>
                <w:position w:val="-6"/>
              </w:rPr>
              <w:object w:dxaOrig="1020" w:dyaOrig="360">
                <v:shape id="_x0000_i1114" type="#_x0000_t75" style="width:51pt;height:18pt" o:ole="" fillcolor="window">
                  <v:imagedata r:id="rId190" o:title=""/>
                </v:shape>
                <o:OLEObject Type="Embed" ProgID="Equation.DSMT4" ShapeID="_x0000_i1114" DrawAspect="Content" ObjectID="_1639247398" r:id="rId191"/>
              </w:object>
            </w:r>
          </w:p>
          <w:p w:rsidR="003E0928" w:rsidRPr="00A2372F" w:rsidRDefault="00FB7667" w:rsidP="00FB7667">
            <w:pPr>
              <w:jc w:val="both"/>
              <w:rPr>
                <w:color w:val="000000"/>
              </w:rPr>
            </w:pPr>
            <w:r w:rsidRPr="00A2372F">
              <w:rPr>
                <w:color w:val="000000"/>
                <w:position w:val="-6"/>
              </w:rPr>
              <w:object w:dxaOrig="300" w:dyaOrig="240">
                <v:shape id="_x0000_i1115" type="#_x0000_t75" style="width:15pt;height:12pt" o:ole="">
                  <v:imagedata r:id="rId88" o:title=""/>
                </v:shape>
                <o:OLEObject Type="Embed" ProgID="Equation.3" ShapeID="_x0000_i1115" DrawAspect="Content" ObjectID="_1639247399" r:id="rId192"/>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16" type="#_x0000_t75" style="width:20.25pt;height:17.25pt" o:ole="" fillcolor="window">
                  <v:imagedata r:id="rId30" o:title=""/>
                </v:shape>
                <o:OLEObject Type="Embed" ProgID="Equation.DSMT4" ShapeID="_x0000_i1116" DrawAspect="Content" ObjectID="_1639247400" r:id="rId193"/>
              </w:objec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117" type="#_x0000_t75" style="width:20.25pt;height:18pt" o:ole="" fillcolor="window">
                  <v:imagedata r:id="rId44" o:title=""/>
                </v:shape>
                <o:OLEObject Type="Embed" ProgID="Equation.DSMT4" ShapeID="_x0000_i1117" DrawAspect="Content" ObjectID="_1639247401" r:id="rId194"/>
              </w:object>
            </w:r>
          </w:p>
          <w:p w:rsidR="00FB7667" w:rsidRPr="00A2372F" w:rsidRDefault="00FB7667" w:rsidP="00FB7667">
            <w:pPr>
              <w:jc w:val="both"/>
              <w:rPr>
                <w:color w:val="000000"/>
                <w:lang w:val="pt-BR"/>
              </w:rPr>
            </w:pPr>
            <w:r w:rsidRPr="00A2372F">
              <w:rPr>
                <w:color w:val="000000"/>
                <w:position w:val="-6"/>
              </w:rPr>
              <w:object w:dxaOrig="300" w:dyaOrig="240">
                <v:shape id="_x0000_i1118" type="#_x0000_t75" style="width:15pt;height:12pt" o:ole="">
                  <v:imagedata r:id="rId88" o:title=""/>
                </v:shape>
                <o:OLEObject Type="Embed" ProgID="Equation.3" ShapeID="_x0000_i1118" DrawAspect="Content" ObjectID="_1639247402" r:id="rId195"/>
              </w:object>
            </w:r>
            <w:r w:rsidRPr="00A2372F">
              <w:rPr>
                <w:color w:val="000000"/>
                <w:position w:val="-6"/>
              </w:rPr>
              <w:object w:dxaOrig="1320" w:dyaOrig="360">
                <v:shape id="_x0000_i1119" type="#_x0000_t75" style="width:66pt;height:18pt" o:ole="" fillcolor="window">
                  <v:imagedata r:id="rId196" o:title=""/>
                </v:shape>
                <o:OLEObject Type="Embed" ProgID="Equation.DSMT4" ShapeID="_x0000_i1119" DrawAspect="Content" ObjectID="_1639247403" r:id="rId197"/>
              </w:object>
            </w:r>
          </w:p>
          <w:p w:rsidR="00FB7667" w:rsidRPr="00A2372F" w:rsidRDefault="00FB7667" w:rsidP="00FB7667">
            <w:pPr>
              <w:jc w:val="both"/>
              <w:rPr>
                <w:color w:val="000000"/>
                <w:lang w:val="pt-BR"/>
              </w:rPr>
            </w:pPr>
            <w:r w:rsidRPr="00A2372F">
              <w:rPr>
                <w:color w:val="000000"/>
                <w:position w:val="-6"/>
              </w:rPr>
              <w:object w:dxaOrig="300" w:dyaOrig="240">
                <v:shape id="_x0000_i1120" type="#_x0000_t75" style="width:15pt;height:12pt" o:ole="">
                  <v:imagedata r:id="rId88" o:title=""/>
                </v:shape>
                <o:OLEObject Type="Embed" ProgID="Equation.3" ShapeID="_x0000_i1120" DrawAspect="Content" ObjectID="_1639247404" r:id="rId198"/>
              </w:object>
            </w:r>
            <w:r w:rsidRPr="00A2372F">
              <w:rPr>
                <w:color w:val="000000"/>
                <w:lang w:val="pt-BR"/>
              </w:rPr>
              <w:t xml:space="preserve"> </w:t>
            </w:r>
            <w:r w:rsidRPr="00A2372F">
              <w:rPr>
                <w:color w:val="000000"/>
              </w:rPr>
              <w:sym w:font="Symbol" w:char="F044"/>
            </w:r>
            <w:r w:rsidRPr="00A2372F">
              <w:rPr>
                <w:color w:val="000000"/>
                <w:lang w:val="pt-BR"/>
              </w:rPr>
              <w:t xml:space="preserve"> OAB = </w:t>
            </w:r>
            <w:r w:rsidRPr="00A2372F">
              <w:rPr>
                <w:color w:val="000000"/>
              </w:rPr>
              <w:sym w:font="Symbol" w:char="F044"/>
            </w:r>
            <w:r w:rsidRPr="00A2372F">
              <w:rPr>
                <w:color w:val="000000"/>
                <w:lang w:val="pt-BR"/>
              </w:rPr>
              <w:t xml:space="preserve"> OCD ( c.g.c) </w:t>
            </w:r>
          </w:p>
          <w:p w:rsidR="00FB7667" w:rsidRPr="00A2372F" w:rsidRDefault="00FB7667" w:rsidP="00FB7667">
            <w:pPr>
              <w:jc w:val="both"/>
              <w:rPr>
                <w:color w:val="000000"/>
                <w:lang w:val="pt-BR"/>
              </w:rPr>
            </w:pPr>
            <w:r w:rsidRPr="00A2372F">
              <w:rPr>
                <w:color w:val="000000"/>
                <w:position w:val="-6"/>
              </w:rPr>
              <w:object w:dxaOrig="300" w:dyaOrig="240">
                <v:shape id="_x0000_i1121" type="#_x0000_t75" style="width:15pt;height:12pt" o:ole="">
                  <v:imagedata r:id="rId88" o:title=""/>
                </v:shape>
                <o:OLEObject Type="Embed" ProgID="Equation.3" ShapeID="_x0000_i1121" DrawAspect="Content" ObjectID="_1639247405" r:id="rId199"/>
              </w:object>
            </w:r>
            <w:r w:rsidRPr="00A2372F">
              <w:rPr>
                <w:color w:val="000000"/>
                <w:lang w:val="pt-BR"/>
              </w:rPr>
              <w:t xml:space="preserve">  AB = CD (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lang w:val="pt-BR"/>
              </w:rPr>
            </w:pPr>
            <w:r w:rsidRPr="00A2372F">
              <w:rPr>
                <w:color w:val="000000"/>
                <w:lang w:val="pt-BR"/>
              </w:rPr>
              <w:t>b) N</w:t>
            </w:r>
            <w:r w:rsidR="008D1029" w:rsidRPr="00A2372F">
              <w:rPr>
                <w:color w:val="000000"/>
                <w:lang w:val="pt-BR"/>
              </w:rPr>
              <w:t>ế</w:t>
            </w:r>
            <w:r w:rsidRPr="00A2372F">
              <w:rPr>
                <w:color w:val="000000"/>
                <w:lang w:val="pt-BR"/>
              </w:rPr>
              <w:t xml:space="preserve">u AB = CD </w:t>
            </w:r>
          </w:p>
          <w:p w:rsidR="00FB7667" w:rsidRPr="00A2372F" w:rsidRDefault="00FB7667" w:rsidP="00FB7667">
            <w:pPr>
              <w:jc w:val="both"/>
              <w:rPr>
                <w:color w:val="000000"/>
                <w:lang w:val="pt-BR"/>
              </w:rPr>
            </w:pPr>
            <w:r w:rsidRPr="00A2372F">
              <w:rPr>
                <w:color w:val="000000"/>
                <w:position w:val="-6"/>
              </w:rPr>
              <w:object w:dxaOrig="300" w:dyaOrig="240">
                <v:shape id="_x0000_i1122" type="#_x0000_t75" style="width:15pt;height:12pt" o:ole="">
                  <v:imagedata r:id="rId88" o:title=""/>
                </v:shape>
                <o:OLEObject Type="Embed" ProgID="Equation.3" ShapeID="_x0000_i1122" DrawAspect="Content" ObjectID="_1639247406" r:id="rId200"/>
              </w:object>
            </w:r>
            <w:r w:rsidRPr="00A2372F">
              <w:rPr>
                <w:color w:val="000000"/>
                <w:lang w:val="pt-BR"/>
              </w:rPr>
              <w:t xml:space="preserve"> </w:t>
            </w:r>
            <w:r w:rsidRPr="00A2372F">
              <w:rPr>
                <w:color w:val="000000"/>
              </w:rPr>
              <w:sym w:font="Symbol" w:char="F044"/>
            </w:r>
            <w:r w:rsidRPr="00A2372F">
              <w:rPr>
                <w:color w:val="000000"/>
                <w:lang w:val="pt-BR"/>
              </w:rPr>
              <w:t xml:space="preserve"> OAB = </w:t>
            </w:r>
            <w:r w:rsidRPr="00A2372F">
              <w:rPr>
                <w:color w:val="000000"/>
              </w:rPr>
              <w:sym w:font="Symbol" w:char="F044"/>
            </w:r>
            <w:r w:rsidRPr="00A2372F">
              <w:rPr>
                <w:color w:val="000000"/>
                <w:lang w:val="pt-BR"/>
              </w:rPr>
              <w:t xml:space="preserve"> OCD ( c.c.c) </w:t>
            </w:r>
          </w:p>
          <w:p w:rsidR="00FB7667" w:rsidRPr="00A2372F" w:rsidRDefault="00FB7667" w:rsidP="00FB7667">
            <w:pPr>
              <w:jc w:val="both"/>
              <w:rPr>
                <w:color w:val="000000"/>
                <w:lang w:val="pt-BR"/>
              </w:rPr>
            </w:pPr>
            <w:r w:rsidRPr="00A2372F">
              <w:rPr>
                <w:color w:val="000000"/>
                <w:position w:val="-6"/>
              </w:rPr>
              <w:object w:dxaOrig="300" w:dyaOrig="240">
                <v:shape id="_x0000_i1123" type="#_x0000_t75" style="width:15pt;height:12pt" o:ole="">
                  <v:imagedata r:id="rId88" o:title=""/>
                </v:shape>
                <o:OLEObject Type="Embed" ProgID="Equation.3" ShapeID="_x0000_i1123" DrawAspect="Content" ObjectID="_1639247407" r:id="rId201"/>
              </w:object>
            </w:r>
            <w:r w:rsidRPr="00A2372F">
              <w:rPr>
                <w:color w:val="000000"/>
                <w:lang w:val="pt-BR"/>
              </w:rPr>
              <w:t xml:space="preserve"> </w:t>
            </w:r>
            <w:r w:rsidRPr="00A2372F">
              <w:rPr>
                <w:color w:val="000000"/>
                <w:position w:val="-6"/>
              </w:rPr>
              <w:object w:dxaOrig="1440" w:dyaOrig="360">
                <v:shape id="_x0000_i1124" type="#_x0000_t75" style="width:1in;height:18pt" o:ole="" fillcolor="window">
                  <v:imagedata r:id="rId202" o:title=""/>
                </v:shape>
                <o:OLEObject Type="Embed" ProgID="Equation.DSMT4" ShapeID="_x0000_i1124" DrawAspect="Content" ObjectID="_1639247408" r:id="rId203"/>
              </w:object>
            </w:r>
          </w:p>
          <w:p w:rsidR="00FB7667" w:rsidRPr="00A2372F" w:rsidRDefault="00FB7667" w:rsidP="00FB7667">
            <w:pPr>
              <w:jc w:val="both"/>
              <w:rPr>
                <w:color w:val="000000"/>
                <w:lang w:val="pt-BR"/>
              </w:rPr>
            </w:pPr>
            <w:r w:rsidRPr="00A2372F">
              <w:rPr>
                <w:color w:val="000000"/>
                <w:position w:val="-6"/>
              </w:rPr>
              <w:object w:dxaOrig="300" w:dyaOrig="240">
                <v:shape id="_x0000_i1125" type="#_x0000_t75" style="width:15pt;height:12pt" o:ole="">
                  <v:imagedata r:id="rId88" o:title=""/>
                </v:shape>
                <o:OLEObject Type="Embed" ProgID="Equation.3" ShapeID="_x0000_i1125" DrawAspect="Content" ObjectID="_1639247409" r:id="rId204"/>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26" type="#_x0000_t75" style="width:20.25pt;height:17.25pt" o:ole="" fillcolor="window">
                  <v:imagedata r:id="rId30" o:title=""/>
                </v:shape>
                <o:OLEObject Type="Embed" ProgID="Equation.DSMT4" ShapeID="_x0000_i1126" DrawAspect="Content" ObjectID="_1639247410" r:id="rId205"/>
              </w:object>
            </w:r>
            <w:r w:rsidRPr="00A2372F">
              <w:rPr>
                <w:color w:val="000000"/>
                <w:lang w:val="pt-BR"/>
              </w:rPr>
              <w:t>=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127" type="#_x0000_t75" style="width:20.25pt;height:18pt" o:ole="" fillcolor="window">
                  <v:imagedata r:id="rId44" o:title=""/>
                </v:shape>
                <o:OLEObject Type="Embed" ProgID="Equation.DSMT4" ShapeID="_x0000_i1127" DrawAspect="Content" ObjectID="_1639247411" r:id="rId206"/>
              </w:object>
            </w:r>
          </w:p>
          <w:p w:rsidR="00FB7667" w:rsidRPr="00A2372F" w:rsidRDefault="00FB7667" w:rsidP="00FB7667">
            <w:pPr>
              <w:jc w:val="both"/>
              <w:rPr>
                <w:color w:val="000000"/>
              </w:rPr>
            </w:pPr>
            <w:r w:rsidRPr="00A2372F">
              <w:rPr>
                <w:color w:val="000000"/>
                <w:position w:val="-6"/>
              </w:rPr>
              <w:object w:dxaOrig="300" w:dyaOrig="240">
                <v:shape id="_x0000_i1128" type="#_x0000_t75" style="width:15pt;height:12pt" o:ole="">
                  <v:imagedata r:id="rId88" o:title=""/>
                </v:shape>
                <o:OLEObject Type="Embed" ProgID="Equation.3" ShapeID="_x0000_i1128" DrawAspect="Content" ObjectID="_1639247412" r:id="rId207"/>
              </w:object>
            </w:r>
            <w:r w:rsidRPr="00A2372F">
              <w:rPr>
                <w:color w:val="000000"/>
              </w:rPr>
              <w:t xml:space="preserve">  </w:t>
            </w:r>
            <w:r w:rsidRPr="00A2372F">
              <w:rPr>
                <w:color w:val="000000"/>
                <w:position w:val="-6"/>
              </w:rPr>
              <w:object w:dxaOrig="1020" w:dyaOrig="360">
                <v:shape id="_x0000_i1129" type="#_x0000_t75" style="width:51pt;height:18pt" o:ole="" fillcolor="window">
                  <v:imagedata r:id="rId208" o:title=""/>
                </v:shape>
                <o:OLEObject Type="Embed" ProgID="Equation.DSMT4" ShapeID="_x0000_i1129" DrawAspect="Content" ObjectID="_1639247413" r:id="rId209"/>
              </w:object>
            </w:r>
            <w:r w:rsidRPr="00A2372F">
              <w:rPr>
                <w:color w:val="000000"/>
              </w:rPr>
              <w:t xml:space="preserve"> ( </w:t>
            </w:r>
            <w:r w:rsidR="008D1029" w:rsidRPr="00A2372F">
              <w:rPr>
                <w:color w:val="000000"/>
              </w:rPr>
              <w:t>đ</w:t>
            </w:r>
            <w:r w:rsidRPr="00A2372F">
              <w:rPr>
                <w:color w:val="000000"/>
              </w:rPr>
              <w:t>cpcm)</w:t>
            </w:r>
          </w:p>
        </w:tc>
      </w:tr>
      <w:tr w:rsidR="00FB7667" w:rsidRPr="00A2372F">
        <w:trPr>
          <w:trHeight w:val="379"/>
        </w:trPr>
        <w:tc>
          <w:tcPr>
            <w:tcW w:w="9939" w:type="dxa"/>
            <w:gridSpan w:val="2"/>
            <w:tcBorders>
              <w:top w:val="single" w:sz="4" w:space="0" w:color="auto"/>
              <w:left w:val="single" w:sz="4" w:space="0" w:color="auto"/>
              <w:bottom w:val="single" w:sz="4" w:space="0" w:color="auto"/>
            </w:tcBorders>
          </w:tcPr>
          <w:p w:rsidR="00FB7667" w:rsidRPr="00A2372F" w:rsidRDefault="008D1029" w:rsidP="006E437C">
            <w:pPr>
              <w:numPr>
                <w:ilvl w:val="0"/>
                <w:numId w:val="27"/>
              </w:numPr>
              <w:jc w:val="center"/>
              <w:rPr>
                <w:b/>
                <w:color w:val="000000"/>
                <w:sz w:val="26"/>
                <w:szCs w:val="26"/>
              </w:rPr>
            </w:pPr>
            <w:r w:rsidRPr="00A2372F">
              <w:rPr>
                <w:b/>
                <w:color w:val="000000"/>
                <w:sz w:val="26"/>
                <w:szCs w:val="26"/>
              </w:rPr>
              <w:lastRenderedPageBreak/>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2 </w:t>
            </w:r>
            <w:r w:rsidR="00FB7667" w:rsidRPr="00A2372F">
              <w:rPr>
                <w:color w:val="000000"/>
              </w:rPr>
              <w:t>(10 ph</w:t>
            </w:r>
            <w:r w:rsidRPr="00A2372F">
              <w:rPr>
                <w:color w:val="000000"/>
              </w:rPr>
              <w:t>ú</w:t>
            </w:r>
            <w:r w:rsidR="00FB7667" w:rsidRPr="00A2372F">
              <w:rPr>
                <w:color w:val="000000"/>
              </w:rPr>
              <w:t>t)</w:t>
            </w:r>
          </w:p>
          <w:p w:rsidR="003E0928" w:rsidRPr="00A2372F" w:rsidRDefault="003E0928" w:rsidP="003E0928">
            <w:pPr>
              <w:ind w:left="-108"/>
              <w:jc w:val="center"/>
              <w:rPr>
                <w:b/>
                <w:color w:val="000000"/>
                <w:sz w:val="26"/>
                <w:szCs w:val="26"/>
              </w:rPr>
            </w:pPr>
            <w:r w:rsidRPr="00A2372F">
              <w:rPr>
                <w:b/>
                <w:color w:val="000000"/>
                <w:sz w:val="26"/>
                <w:szCs w:val="26"/>
              </w:rPr>
              <w:t>HĐ Xây dựng và chứng minh định lý 2.</w:t>
            </w:r>
          </w:p>
        </w:tc>
      </w:tr>
      <w:tr w:rsidR="00F27773" w:rsidRPr="00A2372F">
        <w:trPr>
          <w:trHeight w:val="3760"/>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r w:rsidRPr="00A2372F">
              <w:rPr>
                <w:color w:val="000000"/>
              </w:rPr>
              <w:t>- GV cho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sau </w:t>
            </w:r>
            <w:r w:rsidR="008D1029" w:rsidRPr="00A2372F">
              <w:rPr>
                <w:color w:val="000000"/>
              </w:rPr>
              <w:t>đó</w:t>
            </w:r>
            <w:r w:rsidRPr="00A2372F">
              <w:rPr>
                <w:color w:val="000000"/>
              </w:rPr>
              <w:t xml:space="preserve"> t</w:t>
            </w:r>
            <w:r w:rsidR="008D1029" w:rsidRPr="00A2372F">
              <w:rPr>
                <w:color w:val="000000"/>
              </w:rPr>
              <w:t>ự</w:t>
            </w:r>
            <w:r w:rsidRPr="00A2372F">
              <w:rPr>
                <w:color w:val="000000"/>
              </w:rPr>
              <w:t xml:space="preserve"> ghi GT, KL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w:t>
            </w:r>
          </w:p>
          <w:p w:rsidR="00FB7667" w:rsidRPr="00A2372F" w:rsidRDefault="00FB7667" w:rsidP="00FB7667">
            <w:pPr>
              <w:jc w:val="both"/>
              <w:rPr>
                <w:color w:val="000000"/>
              </w:rPr>
            </w:pPr>
            <w:r w:rsidRPr="00A2372F">
              <w:rPr>
                <w:color w:val="000000"/>
              </w:rPr>
              <w:t>- Ch</w:t>
            </w:r>
            <w:r w:rsidR="008D1029" w:rsidRPr="00A2372F">
              <w:rPr>
                <w:color w:val="000000"/>
              </w:rPr>
              <w:t>ú</w:t>
            </w:r>
            <w:r w:rsidRPr="00A2372F">
              <w:rPr>
                <w:color w:val="000000"/>
              </w:rPr>
              <w:t xml:space="preserve"> </w:t>
            </w:r>
            <w:r w:rsidR="008D1029" w:rsidRPr="00A2372F">
              <w:rPr>
                <w:color w:val="000000"/>
              </w:rPr>
              <w:t>ý</w:t>
            </w:r>
            <w:r w:rsidRPr="00A2372F">
              <w:rPr>
                <w:color w:val="000000"/>
              </w:rPr>
              <w:t xml:space="preserve">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th</w:t>
            </w:r>
            <w:r w:rsidR="008D1029" w:rsidRPr="00A2372F">
              <w:rPr>
                <w:color w:val="000000"/>
              </w:rPr>
              <w:t>ừ</w:t>
            </w:r>
            <w:r w:rsidRPr="00A2372F">
              <w:rPr>
                <w:color w:val="000000"/>
              </w:rPr>
              <w:t>a nh</w:t>
            </w:r>
            <w:r w:rsidR="008D1029" w:rsidRPr="00A2372F">
              <w:rPr>
                <w:color w:val="000000"/>
              </w:rPr>
              <w:t>ậ</w:t>
            </w:r>
            <w:r w:rsidRPr="00A2372F">
              <w:rPr>
                <w:color w:val="000000"/>
              </w:rPr>
              <w:t>n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kh</w:t>
            </w:r>
            <w:r w:rsidR="008D1029" w:rsidRPr="00A2372F">
              <w:rPr>
                <w:color w:val="000000"/>
              </w:rPr>
              <w:t>ô</w:t>
            </w:r>
            <w:r w:rsidRPr="00A2372F">
              <w:rPr>
                <w:color w:val="000000"/>
              </w:rPr>
              <w:t>ng ch</w:t>
            </w:r>
            <w:r w:rsidR="008D1029" w:rsidRPr="00A2372F">
              <w:rPr>
                <w:color w:val="000000"/>
              </w:rPr>
              <w:t>ứ</w:t>
            </w:r>
            <w:r w:rsidRPr="00A2372F">
              <w:rPr>
                <w:color w:val="000000"/>
              </w:rPr>
              <w:t>ng minh .</w:t>
            </w:r>
          </w:p>
          <w:p w:rsidR="00FB7667" w:rsidRPr="00A2372F" w:rsidRDefault="00F27773" w:rsidP="00FB7667">
            <w:pPr>
              <w:jc w:val="both"/>
              <w:rPr>
                <w:color w:val="000000"/>
              </w:rPr>
            </w:pPr>
            <w:r>
              <w:rPr>
                <w:noProof/>
                <w:color w:val="000000"/>
              </w:rPr>
              <w:drawing>
                <wp:anchor distT="0" distB="0" distL="114300" distR="114300" simplePos="0" relativeHeight="251621888" behindDoc="0" locked="0" layoutInCell="1" allowOverlap="1">
                  <wp:simplePos x="0" y="0"/>
                  <wp:positionH relativeFrom="column">
                    <wp:posOffset>823595</wp:posOffset>
                  </wp:positionH>
                  <wp:positionV relativeFrom="paragraph">
                    <wp:posOffset>755015</wp:posOffset>
                  </wp:positionV>
                  <wp:extent cx="1085850" cy="1068070"/>
                  <wp:effectExtent l="0" t="0" r="0" b="0"/>
                  <wp:wrapNone/>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1068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GV treo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xml:space="preserve">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nh b</w:t>
            </w:r>
            <w:r w:rsidR="008D1029" w:rsidRPr="00A2372F">
              <w:rPr>
                <w:color w:val="000000"/>
              </w:rPr>
              <w:t>à</w:t>
            </w:r>
            <w:r w:rsidR="00FB7667" w:rsidRPr="00A2372F">
              <w:rPr>
                <w:color w:val="000000"/>
              </w:rPr>
              <w:t>i 10 (SGK/71) v</w:t>
            </w:r>
            <w:r w:rsidR="008D1029" w:rsidRPr="00A2372F">
              <w:rPr>
                <w:color w:val="000000"/>
              </w:rPr>
              <w:t>à</w:t>
            </w:r>
            <w:r w:rsidR="00FB7667" w:rsidRPr="00A2372F">
              <w:rPr>
                <w:color w:val="000000"/>
              </w:rPr>
              <w:t xml:space="preserve"> y</w:t>
            </w:r>
            <w:r w:rsidR="008D1029" w:rsidRPr="00A2372F">
              <w:rPr>
                <w:color w:val="000000"/>
              </w:rPr>
              <w:t>ê</w:t>
            </w:r>
            <w:r w:rsidR="00FB7667" w:rsidRPr="00A2372F">
              <w:rPr>
                <w:color w:val="000000"/>
              </w:rPr>
              <w:t>u c</w:t>
            </w:r>
            <w:r w:rsidR="008D1029" w:rsidRPr="00A2372F">
              <w:rPr>
                <w:color w:val="000000"/>
              </w:rPr>
              <w:t>ầ</w:t>
            </w:r>
            <w:r w:rsidR="00FB7667" w:rsidRPr="00A2372F">
              <w:rPr>
                <w:color w:val="000000"/>
              </w:rPr>
              <w:t>u h</w:t>
            </w:r>
            <w:r w:rsidR="008D1029" w:rsidRPr="00A2372F">
              <w:rPr>
                <w:color w:val="000000"/>
              </w:rPr>
              <w:t>ọ</w:t>
            </w:r>
            <w:r w:rsidR="00FB7667" w:rsidRPr="00A2372F">
              <w:rPr>
                <w:color w:val="000000"/>
              </w:rPr>
              <w:t>c sinh x</w:t>
            </w:r>
            <w:r w:rsidR="008D1029" w:rsidRPr="00A2372F">
              <w:rPr>
                <w:color w:val="000000"/>
              </w:rPr>
              <w:t>á</w:t>
            </w:r>
            <w:r w:rsidR="00FB7667" w:rsidRPr="00A2372F">
              <w:rPr>
                <w:color w:val="000000"/>
              </w:rPr>
              <w:t xml:space="preserve">c </w:t>
            </w:r>
            <w:r w:rsidR="008D1029" w:rsidRPr="00A2372F">
              <w:rPr>
                <w:color w:val="000000"/>
              </w:rPr>
              <w:t>đị</w:t>
            </w:r>
            <w:r w:rsidR="00FB7667" w:rsidRPr="00A2372F">
              <w:rPr>
                <w:color w:val="000000"/>
              </w:rPr>
              <w:t>nh s</w:t>
            </w:r>
            <w:r w:rsidR="008D1029" w:rsidRPr="00A2372F">
              <w:rPr>
                <w:color w:val="000000"/>
              </w:rPr>
              <w:t>ố</w:t>
            </w:r>
            <w:r w:rsidR="00FB7667" w:rsidRPr="00A2372F">
              <w:rPr>
                <w:color w:val="000000"/>
              </w:rPr>
              <w:t xml:space="preserve"> </w:t>
            </w:r>
            <w:r w:rsidR="008D1029" w:rsidRPr="00A2372F">
              <w:rPr>
                <w:color w:val="000000"/>
              </w:rPr>
              <w:t>đ</w:t>
            </w:r>
            <w:r w:rsidR="00FB7667" w:rsidRPr="00A2372F">
              <w:rPr>
                <w:color w:val="000000"/>
              </w:rPr>
              <w:t>o c</w:t>
            </w:r>
            <w:r w:rsidR="008D1029" w:rsidRPr="00A2372F">
              <w:rPr>
                <w:color w:val="000000"/>
              </w:rPr>
              <w:t>ủ</w:t>
            </w:r>
            <w:r w:rsidR="00FB7667" w:rsidRPr="00A2372F">
              <w:rPr>
                <w:color w:val="000000"/>
              </w:rPr>
              <w:t>a cung nh</w:t>
            </w:r>
            <w:r w:rsidR="008D1029" w:rsidRPr="00A2372F">
              <w:rPr>
                <w:color w:val="000000"/>
              </w:rPr>
              <w:t>ỏ</w:t>
            </w:r>
            <w:r w:rsidR="00FB7667" w:rsidRPr="00A2372F">
              <w:rPr>
                <w:color w:val="000000"/>
              </w:rPr>
              <w:t xml:space="preserve"> AB v</w:t>
            </w:r>
            <w:r w:rsidR="008D1029" w:rsidRPr="00A2372F">
              <w:rPr>
                <w:color w:val="000000"/>
              </w:rPr>
              <w:t>à</w:t>
            </w:r>
            <w:r w:rsidR="00FB7667" w:rsidRPr="00A2372F">
              <w:rPr>
                <w:color w:val="000000"/>
              </w:rPr>
              <w:t xml:space="preserve"> t</w:t>
            </w:r>
            <w:r w:rsidR="008D1029" w:rsidRPr="00A2372F">
              <w:rPr>
                <w:color w:val="000000"/>
              </w:rPr>
              <w:t>í</w:t>
            </w:r>
            <w:r w:rsidR="00FB7667" w:rsidRPr="00A2372F">
              <w:rPr>
                <w:color w:val="000000"/>
              </w:rPr>
              <w:t xml:space="preserve">nh </w:t>
            </w:r>
            <w:r w:rsidR="008D1029" w:rsidRPr="00A2372F">
              <w:rPr>
                <w:color w:val="000000"/>
              </w:rPr>
              <w:t>độ</w:t>
            </w:r>
            <w:r w:rsidR="00FB7667" w:rsidRPr="00A2372F">
              <w:rPr>
                <w:color w:val="000000"/>
              </w:rPr>
              <w:t xml:space="preserve"> d</w:t>
            </w:r>
            <w:r w:rsidR="008D1029" w:rsidRPr="00A2372F">
              <w:rPr>
                <w:color w:val="000000"/>
              </w:rPr>
              <w:t>à</w:t>
            </w:r>
            <w:r w:rsidR="00FB7667" w:rsidRPr="00A2372F">
              <w:rPr>
                <w:color w:val="000000"/>
              </w:rPr>
              <w:t>i c</w:t>
            </w:r>
            <w:r w:rsidR="008D1029" w:rsidRPr="00A2372F">
              <w:rPr>
                <w:color w:val="000000"/>
              </w:rPr>
              <w:t>ạ</w:t>
            </w:r>
            <w:r w:rsidR="00FB7667" w:rsidRPr="00A2372F">
              <w:rPr>
                <w:color w:val="000000"/>
              </w:rPr>
              <w:t>nh AB n</w:t>
            </w:r>
            <w:r w:rsidR="008D1029" w:rsidRPr="00A2372F">
              <w:rPr>
                <w:color w:val="000000"/>
              </w:rPr>
              <w:t>ế</w:t>
            </w:r>
            <w:r w:rsidR="00FB7667" w:rsidRPr="00A2372F">
              <w:rPr>
                <w:color w:val="000000"/>
              </w:rPr>
              <w:t>u R = 2cm.</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C137A" w:rsidRPr="00A2372F" w:rsidRDefault="00FC137A" w:rsidP="00FB7667">
            <w:pPr>
              <w:jc w:val="both"/>
              <w:rPr>
                <w:color w:val="000000"/>
              </w:rPr>
            </w:pPr>
          </w:p>
        </w:tc>
        <w:tc>
          <w:tcPr>
            <w:tcW w:w="5257" w:type="dxa"/>
            <w:tcBorders>
              <w:top w:val="single" w:sz="4" w:space="0" w:color="auto"/>
              <w:left w:val="single" w:sz="4" w:space="0" w:color="auto"/>
              <w:bottom w:val="nil"/>
            </w:tcBorders>
          </w:tcPr>
          <w:p w:rsidR="00FB7667" w:rsidRPr="00A2372F" w:rsidRDefault="00F27773" w:rsidP="00FB7667">
            <w:pPr>
              <w:jc w:val="both"/>
              <w:rPr>
                <w:color w:val="000000"/>
              </w:rPr>
            </w:pPr>
            <w:r>
              <w:rPr>
                <w:b/>
                <w:noProof/>
                <w:color w:val="000000"/>
                <w:u w:val="single"/>
              </w:rPr>
              <w:drawing>
                <wp:anchor distT="0" distB="0" distL="114300" distR="114300" simplePos="0" relativeHeight="251622912" behindDoc="0" locked="0" layoutInCell="1" allowOverlap="1">
                  <wp:simplePos x="0" y="0"/>
                  <wp:positionH relativeFrom="column">
                    <wp:posOffset>961390</wp:posOffset>
                  </wp:positionH>
                  <wp:positionV relativeFrom="paragraph">
                    <wp:posOffset>111125</wp:posOffset>
                  </wp:positionV>
                  <wp:extent cx="1371600" cy="1348105"/>
                  <wp:effectExtent l="0" t="0" r="0" b="4445"/>
                  <wp:wrapNone/>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13481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 </w:t>
            </w:r>
            <w:r w:rsidR="00FB7667" w:rsidRPr="00A2372F">
              <w:rPr>
                <w:color w:val="000000"/>
                <w:position w:val="-10"/>
              </w:rPr>
              <w:object w:dxaOrig="420" w:dyaOrig="380">
                <v:shape id="_x0000_i1130" type="#_x0000_t75" style="width:21pt;height:18.75pt" o:ole="">
                  <v:imagedata r:id="rId212" o:title=""/>
                </v:shape>
                <o:OLEObject Type="Embed" ProgID="Equation.DSMT4" ShapeID="_x0000_i1130" DrawAspect="Content" ObjectID="_1639247414" r:id="rId213"/>
              </w:object>
            </w:r>
            <w:r w:rsidR="00FB7667" w:rsidRPr="00A2372F">
              <w:rPr>
                <w:color w:val="000000"/>
              </w:rPr>
              <w:t xml:space="preserve">   (Sgk )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17792" behindDoc="0" locked="0" layoutInCell="1" allowOverlap="1">
                      <wp:simplePos x="0" y="0"/>
                      <wp:positionH relativeFrom="column">
                        <wp:posOffset>248920</wp:posOffset>
                      </wp:positionH>
                      <wp:positionV relativeFrom="paragraph">
                        <wp:posOffset>197485</wp:posOffset>
                      </wp:positionV>
                      <wp:extent cx="2575560" cy="1082040"/>
                      <wp:effectExtent l="10160" t="5080" r="5080" b="8255"/>
                      <wp:wrapNone/>
                      <wp:docPr id="131" name="Text Box 2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5560" cy="1082040"/>
                              </a:xfrm>
                              <a:prstGeom prst="rect">
                                <a:avLst/>
                              </a:prstGeom>
                              <a:solidFill>
                                <a:srgbClr val="FFFFFF"/>
                              </a:solidFill>
                              <a:ln w="9525">
                                <a:solidFill>
                                  <a:srgbClr val="000000"/>
                                </a:solidFill>
                                <a:miter lim="800000"/>
                                <a:headEnd/>
                                <a:tailEnd/>
                              </a:ln>
                            </wps:spPr>
                            <wps:txbx>
                              <w:txbxContent>
                                <w:p w:rsidR="0054320C" w:rsidRPr="008D1029" w:rsidRDefault="0054320C" w:rsidP="00FB7667">
                                  <w:pPr>
                                    <w:ind w:left="75"/>
                                    <w:rPr>
                                      <w:lang w:val="pt-BR"/>
                                    </w:rPr>
                                  </w:pPr>
                                  <w:r w:rsidRPr="008D1029">
                                    <w:rPr>
                                      <w:b/>
                                      <w:lang w:val="pt-BR"/>
                                    </w:rPr>
                                    <w:t>GT:</w:t>
                                  </w:r>
                                  <w:r w:rsidRPr="008D1029">
                                    <w:rPr>
                                      <w:lang w:val="pt-BR"/>
                                    </w:rPr>
                                    <w:t xml:space="preserve">   Cho ( O ; R ) ;</w:t>
                                  </w:r>
                                </w:p>
                                <w:p w:rsidR="0054320C" w:rsidRPr="008D1029" w:rsidRDefault="0054320C" w:rsidP="00FB7667">
                                  <w:pPr>
                                    <w:ind w:left="75"/>
                                    <w:rPr>
                                      <w:lang w:val="pt-BR"/>
                                    </w:rPr>
                                  </w:pPr>
                                  <w:r w:rsidRPr="008D1029">
                                    <w:rPr>
                                      <w:lang w:val="pt-BR"/>
                                    </w:rPr>
                                    <w:t xml:space="preserve">          hai dây AB và CD </w:t>
                                  </w:r>
                                </w:p>
                                <w:p w:rsidR="0054320C" w:rsidRPr="008D1029" w:rsidRDefault="0054320C" w:rsidP="00FB7667">
                                  <w:r w:rsidRPr="008D1029">
                                    <w:rPr>
                                      <w:lang w:val="pt-BR"/>
                                    </w:rPr>
                                    <w:t xml:space="preserve"> </w:t>
                                  </w:r>
                                  <w:r w:rsidRPr="008D1029">
                                    <w:rPr>
                                      <w:b/>
                                    </w:rPr>
                                    <w:t>KL:</w:t>
                                  </w:r>
                                  <w:r w:rsidRPr="008D1029">
                                    <w:t xml:space="preserve"> a) </w:t>
                                  </w:r>
                                  <w:r w:rsidRPr="008D1029">
                                    <w:rPr>
                                      <w:position w:val="-10"/>
                                    </w:rPr>
                                    <w:object w:dxaOrig="2260" w:dyaOrig="400">
                                      <v:shape id="_x0000_i2112" type="#_x0000_t75" style="width:113.25pt;height:20.25pt" o:ole="" fillcolor="window">
                                        <v:imagedata r:id="rId214" o:title=""/>
                                      </v:shape>
                                      <o:OLEObject Type="Embed" ProgID="Equation.DSMT4" ShapeID="_x0000_i2112" DrawAspect="Content" ObjectID="_1639248396" r:id="rId215"/>
                                    </w:object>
                                  </w:r>
                                </w:p>
                                <w:p w:rsidR="0054320C" w:rsidRPr="008D1029" w:rsidRDefault="0054320C" w:rsidP="00FB7667">
                                  <w:r w:rsidRPr="008D1029">
                                    <w:t xml:space="preserve">         b) AB &gt; CD </w:t>
                                  </w:r>
                                  <w:r w:rsidRPr="008D1029">
                                    <w:rPr>
                                      <w:position w:val="-6"/>
                                    </w:rPr>
                                    <w:object w:dxaOrig="300" w:dyaOrig="240">
                                      <v:shape id="_x0000_i2113" type="#_x0000_t75" style="width:15pt;height:12pt" o:ole="">
                                        <v:imagedata r:id="rId88" o:title=""/>
                                      </v:shape>
                                      <o:OLEObject Type="Embed" ProgID="Equation.3" ShapeID="_x0000_i2113" DrawAspect="Content" ObjectID="_1639248397" r:id="rId216"/>
                                    </w:object>
                                  </w:r>
                                  <w:r w:rsidRPr="008D1029">
                                    <w:t xml:space="preserve">  </w:t>
                                  </w:r>
                                  <w:r w:rsidRPr="008D1029">
                                    <w:rPr>
                                      <w:position w:val="-6"/>
                                    </w:rPr>
                                    <w:object w:dxaOrig="1020" w:dyaOrig="360">
                                      <v:shape id="_x0000_i2114" type="#_x0000_t75" style="width:51pt;height:18pt" o:ole="" fillcolor="window">
                                        <v:imagedata r:id="rId217" o:title=""/>
                                      </v:shape>
                                      <o:OLEObject Type="Embed" ProgID="Equation.DSMT4" ShapeID="_x0000_i2114" DrawAspect="Content" ObjectID="_1639248398" r:id="rId21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7" o:spid="_x0000_s1039" type="#_x0000_t202" style="position:absolute;left:0;text-align:left;margin-left:19.6pt;margin-top:15.55pt;width:202.8pt;height:85.2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nXaFMQIAAF4EAAAOAAAAZHJzL2Uyb0RvYy54bWysVNtu2zAMfR+wfxD0vtjx4jY14hRdugwD ugvQ7gNkWbaFyaImKbGzry8lJ1nQbS/D/CCIInVEnkN6dTv2iuyFdRJ0SeezlBKhOdRStyX99rR9 s6TEeaZrpkCLkh6Eo7fr169WgylEBh2oWliCINoVgylp570pksTxTvTMzcAIjc4GbM88mrZNassG RO9VkqXpVTKArY0FLpzD0/vJSdcRv2kE91+axglPVEkxNx9XG9cqrMl6xYrWMtNJfkyD/UMWPZMa Hz1D3TPPyM7K36B6yS04aPyMQ59A00guYg1YzTx9Uc1jx4yItSA5zpxpcv8Pln/ef7VE1qjd2zkl mvUo0pMYPXkHI8ny7DpQNBhXYOSjwVg/ogfDY7nOPAD/7oiGTcd0K+6shaETrMYU5+FmcnF1wnEB pBo+QY0vsZ2HCDQ2tg/8ISME0VGqw1mekA3Hwyy/zvMrdHH0zdNlli6igAkrTteNdf6DgJ6ETUkt 6h/h2f7B+ZAOK04h4TUHStZbqVQ0bFttlCV7hr2yjV+s4EWY0mQo6U2e5RMDf4VI4/cniF56bHol +5Iuz0GsCLy913VsSc+kmvaYstJHIgN3E4t+rMZJtvwkUAX1Aam1MDU5DiVuOrA/KRmwwUvqfuyY FZSojxrluZkvkD7io7HIrzM07KWnuvQwzRGqpJ6Sabvx0xTtjJVthy9NDaHhDiVtZCQ7aD9ldcwf mzhqcBy4MCWXdoz69VtYPwMAAP//AwBQSwMEFAAGAAgAAAAhAJr57rTgAAAACQEAAA8AAABkcnMv ZG93bnJldi54bWxMj8FOwzAQRO9I/IO1SFwQdZKG0oY4FUICwQ3aCq5uvE0i4nWw3TT8PcsJTqvR jGbflOvJ9mJEHzpHCtJZAgKpdqajRsFu+3i9BBGiJqN7R6jgGwOsq/OzUhfGnegNx01sBJdQKLSC NsahkDLULVodZm5AYu/gvNWRpW+k8frE5baXWZIspNUd8YdWD/jQYv25OVoFy/x5/Agv89f3enHo V/Hqdnz68kpdXkz3dyAiTvEvDL/4jA4VM+3dkUwQvYL5KuMk3zQFwX6e5zxlryBL0huQVSn/L6h+ AAAA//8DAFBLAQItABQABgAIAAAAIQC2gziS/gAAAOEBAAATAAAAAAAAAAAAAAAAAAAAAABbQ29u dGVudF9UeXBlc10ueG1sUEsBAi0AFAAGAAgAAAAhADj9If/WAAAAlAEAAAsAAAAAAAAAAAAAAAAA LwEAAF9yZWxzLy5yZWxzUEsBAi0AFAAGAAgAAAAhAGWddoUxAgAAXgQAAA4AAAAAAAAAAAAAAAAA LgIAAGRycy9lMm9Eb2MueG1sUEsBAi0AFAAGAAgAAAAhAJr57rTgAAAACQEAAA8AAAAAAAAAAAAA AAAAiwQAAGRycy9kb3ducmV2LnhtbFBLBQYAAAAABAAEAPMAAACYBQAAAAA= ">
                      <v:textbox>
                        <w:txbxContent>
                          <w:p w:rsidR="0054320C" w:rsidRPr="008D1029" w:rsidRDefault="0054320C" w:rsidP="00FB7667">
                            <w:pPr>
                              <w:ind w:left="75"/>
                              <w:rPr>
                                <w:lang w:val="pt-BR"/>
                              </w:rPr>
                            </w:pPr>
                            <w:r w:rsidRPr="008D1029">
                              <w:rPr>
                                <w:b/>
                                <w:lang w:val="pt-BR"/>
                              </w:rPr>
                              <w:t>GT:</w:t>
                            </w:r>
                            <w:r w:rsidRPr="008D1029">
                              <w:rPr>
                                <w:lang w:val="pt-BR"/>
                              </w:rPr>
                              <w:t xml:space="preserve">   Cho ( O ; R ) ;</w:t>
                            </w:r>
                          </w:p>
                          <w:p w:rsidR="0054320C" w:rsidRPr="008D1029" w:rsidRDefault="0054320C" w:rsidP="00FB7667">
                            <w:pPr>
                              <w:ind w:left="75"/>
                              <w:rPr>
                                <w:lang w:val="pt-BR"/>
                              </w:rPr>
                            </w:pPr>
                            <w:r w:rsidRPr="008D1029">
                              <w:rPr>
                                <w:lang w:val="pt-BR"/>
                              </w:rPr>
                              <w:t xml:space="preserve">          hai dây AB và CD </w:t>
                            </w:r>
                          </w:p>
                          <w:p w:rsidR="0054320C" w:rsidRPr="008D1029" w:rsidRDefault="0054320C" w:rsidP="00FB7667">
                            <w:r w:rsidRPr="008D1029">
                              <w:rPr>
                                <w:lang w:val="pt-BR"/>
                              </w:rPr>
                              <w:t xml:space="preserve"> </w:t>
                            </w:r>
                            <w:r w:rsidRPr="008D1029">
                              <w:rPr>
                                <w:b/>
                              </w:rPr>
                              <w:t>KL:</w:t>
                            </w:r>
                            <w:r w:rsidRPr="008D1029">
                              <w:t xml:space="preserve"> a) </w:t>
                            </w:r>
                            <w:r w:rsidRPr="008D1029">
                              <w:rPr>
                                <w:position w:val="-10"/>
                              </w:rPr>
                              <w:object w:dxaOrig="2260" w:dyaOrig="400">
                                <v:shape id="_x0000_i2112" type="#_x0000_t75" style="width:113.25pt;height:20.25pt" o:ole="" fillcolor="window">
                                  <v:imagedata r:id="rId214" o:title=""/>
                                </v:shape>
                                <o:OLEObject Type="Embed" ProgID="Equation.DSMT4" ShapeID="_x0000_i2112" DrawAspect="Content" ObjectID="_1639248396" r:id="rId219"/>
                              </w:object>
                            </w:r>
                          </w:p>
                          <w:p w:rsidR="0054320C" w:rsidRPr="008D1029" w:rsidRDefault="0054320C" w:rsidP="00FB7667">
                            <w:r w:rsidRPr="008D1029">
                              <w:t xml:space="preserve">         b) AB &gt; CD </w:t>
                            </w:r>
                            <w:r w:rsidRPr="008D1029">
                              <w:rPr>
                                <w:position w:val="-6"/>
                              </w:rPr>
                              <w:object w:dxaOrig="300" w:dyaOrig="240">
                                <v:shape id="_x0000_i2113" type="#_x0000_t75" style="width:15pt;height:12pt" o:ole="">
                                  <v:imagedata r:id="rId88" o:title=""/>
                                </v:shape>
                                <o:OLEObject Type="Embed" ProgID="Equation.3" ShapeID="_x0000_i2113" DrawAspect="Content" ObjectID="_1639248397" r:id="rId220"/>
                              </w:object>
                            </w:r>
                            <w:r w:rsidRPr="008D1029">
                              <w:t xml:space="preserve">  </w:t>
                            </w:r>
                            <w:r w:rsidRPr="008D1029">
                              <w:rPr>
                                <w:position w:val="-6"/>
                              </w:rPr>
                              <w:object w:dxaOrig="1020" w:dyaOrig="360">
                                <v:shape id="_x0000_i2114" type="#_x0000_t75" style="width:51pt;height:18pt" o:ole="" fillcolor="window">
                                  <v:imagedata r:id="rId217" o:title=""/>
                                </v:shape>
                                <o:OLEObject Type="Embed" ProgID="Equation.DSMT4" ShapeID="_x0000_i2114" DrawAspect="Content" ObjectID="_1639248398" r:id="rId221"/>
                              </w:object>
                            </w:r>
                          </w:p>
                        </w:txbxContent>
                      </v:textbox>
                    </v:shape>
                  </w:pict>
                </mc:Fallback>
              </mc:AlternateContent>
            </w:r>
          </w:p>
          <w:p w:rsidR="00FB7667" w:rsidRPr="00A2372F" w:rsidRDefault="00FB7667" w:rsidP="00FB7667">
            <w:pPr>
              <w:jc w:val="both"/>
              <w:rPr>
                <w:b/>
                <w:color w:val="000000"/>
                <w:u w:val="single"/>
              </w:rPr>
            </w:pPr>
          </w:p>
          <w:p w:rsidR="00FB7667" w:rsidRPr="00A2372F" w:rsidRDefault="00FB7667" w:rsidP="00FB7667">
            <w:pPr>
              <w:jc w:val="both"/>
              <w:rPr>
                <w:b/>
                <w:color w:val="000000"/>
                <w:u w:val="single"/>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trPr>
          <w:trHeight w:val="380"/>
        </w:trPr>
        <w:tc>
          <w:tcPr>
            <w:tcW w:w="9939" w:type="dxa"/>
            <w:gridSpan w:val="2"/>
            <w:tcBorders>
              <w:top w:val="single" w:sz="4" w:space="0" w:color="auto"/>
              <w:left w:val="single" w:sz="4" w:space="0" w:color="auto"/>
              <w:bottom w:val="single" w:sz="4" w:space="0" w:color="auto"/>
            </w:tcBorders>
          </w:tcPr>
          <w:p w:rsidR="00FB7667" w:rsidRPr="00A2372F" w:rsidRDefault="00F27773" w:rsidP="003E0928">
            <w:pPr>
              <w:ind w:left="360"/>
              <w:jc w:val="center"/>
              <w:rPr>
                <w:b/>
                <w:color w:val="000000"/>
                <w:sz w:val="26"/>
                <w:szCs w:val="26"/>
              </w:rPr>
            </w:pPr>
            <w:r>
              <w:rPr>
                <w:b/>
                <w:noProof/>
                <w:color w:val="000000"/>
              </w:rPr>
              <w:drawing>
                <wp:anchor distT="0" distB="0" distL="114300" distR="114300" simplePos="0" relativeHeight="251618816" behindDoc="0" locked="0" layoutInCell="1" allowOverlap="1">
                  <wp:simplePos x="0" y="0"/>
                  <wp:positionH relativeFrom="column">
                    <wp:posOffset>4554220</wp:posOffset>
                  </wp:positionH>
                  <wp:positionV relativeFrom="paragraph">
                    <wp:posOffset>233045</wp:posOffset>
                  </wp:positionV>
                  <wp:extent cx="1651000" cy="1429385"/>
                  <wp:effectExtent l="0" t="0" r="6350" b="0"/>
                  <wp:wrapNone/>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1000" cy="1429385"/>
                          </a:xfrm>
                          <a:prstGeom prst="rect">
                            <a:avLst/>
                          </a:prstGeom>
                          <a:noFill/>
                          <a:ln>
                            <a:noFill/>
                          </a:ln>
                        </pic:spPr>
                      </pic:pic>
                    </a:graphicData>
                  </a:graphic>
                  <wp14:sizeRelH relativeFrom="page">
                    <wp14:pctWidth>0</wp14:pctWidth>
                  </wp14:sizeRelH>
                  <wp14:sizeRelV relativeFrom="page">
                    <wp14:pctHeight>0</wp14:pctHeight>
                  </wp14:sizeRelV>
                </wp:anchor>
              </w:drawing>
            </w:r>
            <w:r w:rsidR="003E0928" w:rsidRPr="00A2372F">
              <w:rPr>
                <w:b/>
                <w:noProof/>
                <w:color w:val="000000"/>
              </w:rPr>
              <w:t>HĐ 3</w:t>
            </w:r>
            <w:r w:rsidR="003E0928" w:rsidRPr="00A2372F">
              <w:rPr>
                <w:b/>
                <w:color w:val="000000"/>
                <w:sz w:val="26"/>
                <w:szCs w:val="26"/>
              </w:rPr>
              <w:t xml:space="preserve">. LUYỆN TẬP </w:t>
            </w:r>
            <w:r w:rsidR="00FB7667" w:rsidRPr="00A2372F">
              <w:rPr>
                <w:color w:val="000000"/>
              </w:rPr>
              <w:t>( 12 ph</w:t>
            </w:r>
            <w:r w:rsidR="008D1029" w:rsidRPr="00A2372F">
              <w:rPr>
                <w:color w:val="000000"/>
              </w:rPr>
              <w:t>ú</w:t>
            </w:r>
            <w:r w:rsidR="00FB7667" w:rsidRPr="00A2372F">
              <w:rPr>
                <w:color w:val="000000"/>
              </w:rPr>
              <w:t>t)</w:t>
            </w:r>
          </w:p>
        </w:tc>
      </w:tr>
      <w:tr w:rsidR="00F27773" w:rsidRPr="00A2372F">
        <w:trPr>
          <w:trHeight w:val="307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GV h</w:t>
            </w:r>
            <w:r w:rsidR="008D1029" w:rsidRPr="00A2372F">
              <w:rPr>
                <w:color w:val="000000"/>
              </w:rPr>
              <w:t>ướ</w:t>
            </w:r>
            <w:r w:rsidRPr="00A2372F">
              <w:rPr>
                <w:color w:val="000000"/>
              </w:rPr>
              <w:t>ng d</w:t>
            </w:r>
            <w:r w:rsidR="008D1029" w:rsidRPr="00A2372F">
              <w:rPr>
                <w:color w:val="000000"/>
              </w:rPr>
              <w:t>ẫ</w:t>
            </w:r>
            <w:r w:rsidRPr="00A2372F">
              <w:rPr>
                <w:color w:val="000000"/>
              </w:rPr>
              <w:t>n h</w:t>
            </w:r>
            <w:r w:rsidR="008D1029" w:rsidRPr="00A2372F">
              <w:rPr>
                <w:color w:val="000000"/>
              </w:rPr>
              <w:t>ọ</w:t>
            </w:r>
            <w:r w:rsidRPr="00A2372F">
              <w:rPr>
                <w:color w:val="000000"/>
              </w:rPr>
              <w:t>c sin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k</w:t>
            </w:r>
            <w:r w:rsidR="008D1029" w:rsidRPr="00A2372F">
              <w:rPr>
                <w:color w:val="000000"/>
              </w:rPr>
              <w:t>ế</w:t>
            </w:r>
            <w:r w:rsidRPr="00A2372F">
              <w:rPr>
                <w:color w:val="000000"/>
              </w:rPr>
              <w:t>t lu</w:t>
            </w:r>
            <w:r w:rsidR="008D1029" w:rsidRPr="00A2372F">
              <w:rPr>
                <w:color w:val="000000"/>
              </w:rPr>
              <w:t>ậ</w:t>
            </w:r>
            <w:r w:rsidRPr="00A2372F">
              <w:rPr>
                <w:color w:val="000000"/>
              </w:rPr>
              <w:t>n c</w:t>
            </w:r>
            <w:r w:rsidR="008D1029" w:rsidRPr="00A2372F">
              <w:rPr>
                <w:color w:val="000000"/>
              </w:rPr>
              <w:t>ủ</w:t>
            </w:r>
            <w:r w:rsidRPr="00A2372F">
              <w:rPr>
                <w:color w:val="000000"/>
              </w:rPr>
              <w:t>a b</w:t>
            </w:r>
            <w:r w:rsidR="008D1029" w:rsidRPr="00A2372F">
              <w:rPr>
                <w:color w:val="000000"/>
              </w:rPr>
              <w:t>à</w:t>
            </w:r>
            <w:r w:rsidRPr="00A2372F">
              <w:rPr>
                <w:color w:val="000000"/>
              </w:rPr>
              <w:t>i 13 (SGK /72)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o</w:t>
            </w:r>
            <w:r w:rsidR="008D1029" w:rsidRPr="00A2372F">
              <w:rPr>
                <w:color w:val="000000"/>
              </w:rPr>
              <w:t>á</w:t>
            </w:r>
            <w:r w:rsidRPr="00A2372F">
              <w:rPr>
                <w:color w:val="000000"/>
              </w:rPr>
              <w:t>n cho g</w:t>
            </w:r>
            <w:r w:rsidR="008D1029" w:rsidRPr="00A2372F">
              <w:rPr>
                <w:color w:val="000000"/>
              </w:rPr>
              <w:t>ì</w:t>
            </w:r>
            <w:r w:rsidRPr="00A2372F">
              <w:rPr>
                <w:color w:val="000000"/>
              </w:rPr>
              <w:t xml:space="preserve"> ? y</w:t>
            </w:r>
            <w:r w:rsidR="008D1029" w:rsidRPr="00A2372F">
              <w:rPr>
                <w:color w:val="000000"/>
              </w:rPr>
              <w:t>ê</w:t>
            </w:r>
            <w:r w:rsidRPr="00A2372F">
              <w:rPr>
                <w:color w:val="000000"/>
              </w:rPr>
              <w:t>u c</w:t>
            </w:r>
            <w:r w:rsidR="008D1029" w:rsidRPr="00A2372F">
              <w:rPr>
                <w:color w:val="000000"/>
              </w:rPr>
              <w:t>ầ</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GV h</w:t>
            </w:r>
            <w:r w:rsidR="008D1029" w:rsidRPr="00A2372F">
              <w:rPr>
                <w:color w:val="000000"/>
              </w:rPr>
              <w:t>ướ</w:t>
            </w:r>
            <w:r w:rsidRPr="00A2372F">
              <w:rPr>
                <w:color w:val="000000"/>
              </w:rPr>
              <w:t>ng d</w:t>
            </w:r>
            <w:r w:rsidR="008D1029" w:rsidRPr="00A2372F">
              <w:rPr>
                <w:color w:val="000000"/>
              </w:rPr>
              <w:t>ẫ</w:t>
            </w:r>
            <w:r w:rsidRPr="00A2372F">
              <w:rPr>
                <w:color w:val="000000"/>
              </w:rPr>
              <w:t>n chia 2 tr</w:t>
            </w:r>
            <w:r w:rsidR="008D1029" w:rsidRPr="00A2372F">
              <w:rPr>
                <w:color w:val="000000"/>
              </w:rPr>
              <w:t>ườ</w:t>
            </w:r>
            <w:r w:rsidRPr="00A2372F">
              <w:rPr>
                <w:color w:val="000000"/>
              </w:rPr>
              <w:t>ng h</w:t>
            </w:r>
            <w:r w:rsidR="008D1029" w:rsidRPr="00A2372F">
              <w:rPr>
                <w:color w:val="000000"/>
              </w:rPr>
              <w:t>ợ</w:t>
            </w:r>
            <w:r w:rsidRPr="00A2372F">
              <w:rPr>
                <w:color w:val="000000"/>
              </w:rPr>
              <w:t>p t</w:t>
            </w:r>
            <w:r w:rsidR="008D1029" w:rsidRPr="00A2372F">
              <w:rPr>
                <w:color w:val="000000"/>
              </w:rPr>
              <w:t>â</w:t>
            </w:r>
            <w:r w:rsidRPr="00A2372F">
              <w:rPr>
                <w:color w:val="000000"/>
              </w:rPr>
              <w:t>m O n</w:t>
            </w:r>
            <w:r w:rsidR="008D1029" w:rsidRPr="00A2372F">
              <w:rPr>
                <w:color w:val="000000"/>
              </w:rPr>
              <w:t>ằ</w:t>
            </w:r>
            <w:r w:rsidRPr="00A2372F">
              <w:rPr>
                <w:color w:val="000000"/>
              </w:rPr>
              <w:t>m trong ho</w:t>
            </w:r>
            <w:r w:rsidR="008D1029" w:rsidRPr="00A2372F">
              <w:rPr>
                <w:color w:val="000000"/>
              </w:rPr>
              <w:t>ặ</w:t>
            </w:r>
            <w:r w:rsidRPr="00A2372F">
              <w:rPr>
                <w:color w:val="000000"/>
              </w:rPr>
              <w:t>c n</w:t>
            </w:r>
            <w:r w:rsidR="008D1029" w:rsidRPr="00A2372F">
              <w:rPr>
                <w:color w:val="000000"/>
              </w:rPr>
              <w:t>ằ</w:t>
            </w:r>
            <w:r w:rsidRPr="00A2372F">
              <w:rPr>
                <w:color w:val="000000"/>
              </w:rPr>
              <w:t>m ngo</w:t>
            </w:r>
            <w:r w:rsidR="008D1029" w:rsidRPr="00A2372F">
              <w:rPr>
                <w:color w:val="000000"/>
              </w:rPr>
              <w:t>à</w:t>
            </w:r>
            <w:r w:rsidRPr="00A2372F">
              <w:rPr>
                <w:color w:val="000000"/>
              </w:rPr>
              <w:t>i 2 d</w:t>
            </w:r>
            <w:r w:rsidR="008D1029" w:rsidRPr="00A2372F">
              <w:rPr>
                <w:color w:val="000000"/>
              </w:rPr>
              <w:t>â</w:t>
            </w:r>
            <w:r w:rsidRPr="00A2372F">
              <w:rPr>
                <w:color w:val="000000"/>
              </w:rPr>
              <w:t>y song song.</w:t>
            </w:r>
          </w:p>
          <w:p w:rsidR="00FB7667" w:rsidRPr="00A2372F" w:rsidRDefault="00FB7667" w:rsidP="00FB7667">
            <w:pPr>
              <w:jc w:val="both"/>
              <w:rPr>
                <w:color w:val="000000"/>
              </w:rPr>
            </w:pPr>
            <w:r w:rsidRPr="00A2372F">
              <w:rPr>
                <w:color w:val="000000"/>
              </w:rPr>
              <w:t>- Theo b</w:t>
            </w:r>
            <w:r w:rsidR="008D1029" w:rsidRPr="00A2372F">
              <w:rPr>
                <w:color w:val="000000"/>
              </w:rPr>
              <w:t>à</w:t>
            </w:r>
            <w:r w:rsidRPr="00A2372F">
              <w:rPr>
                <w:color w:val="000000"/>
              </w:rPr>
              <w:t>i ra ta c</w:t>
            </w:r>
            <w:r w:rsidR="008D1029" w:rsidRPr="00A2372F">
              <w:rPr>
                <w:color w:val="000000"/>
              </w:rPr>
              <w:t>ó</w:t>
            </w:r>
            <w:r w:rsidRPr="00A2372F">
              <w:rPr>
                <w:color w:val="000000"/>
              </w:rPr>
              <w:t xml:space="preserve"> AB // CD </w:t>
            </w:r>
            <w:r w:rsidRPr="00A2372F">
              <w:rPr>
                <w:color w:val="000000"/>
                <w:position w:val="-6"/>
              </w:rPr>
              <w:object w:dxaOrig="300" w:dyaOrig="240">
                <v:shape id="_x0000_i1131" type="#_x0000_t75" style="width:15pt;height:12pt" o:ole="">
                  <v:imagedata r:id="rId88" o:title=""/>
                </v:shape>
                <o:OLEObject Type="Embed" ProgID="Equation.3" ShapeID="_x0000_i1131" DrawAspect="Content" ObjectID="_1639247415" r:id="rId223"/>
              </w:object>
            </w:r>
            <w:r w:rsidRPr="00A2372F">
              <w:rPr>
                <w:color w:val="000000"/>
              </w:rPr>
              <w:t xml:space="preserve"> ta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suy ra </w:t>
            </w:r>
            <w:r w:rsidR="008D1029" w:rsidRPr="00A2372F">
              <w:rPr>
                <w:color w:val="000000"/>
              </w:rPr>
              <w:t>đ</w:t>
            </w:r>
            <w:r w:rsidRPr="00A2372F">
              <w:rPr>
                <w:color w:val="000000"/>
              </w:rPr>
              <w:t>i</w:t>
            </w:r>
            <w:r w:rsidR="008D1029" w:rsidRPr="00A2372F">
              <w:rPr>
                <w:color w:val="000000"/>
              </w:rPr>
              <w:t>ề</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xml:space="preserve">- </w:t>
            </w:r>
            <w:r w:rsidR="008D1029" w:rsidRPr="00A2372F">
              <w:rPr>
                <w:color w:val="000000"/>
              </w:rPr>
              <w:t>Để</w:t>
            </w:r>
            <w:r w:rsidRPr="00A2372F">
              <w:rPr>
                <w:color w:val="000000"/>
              </w:rPr>
              <w:t xml:space="preserve"> ch</w:t>
            </w:r>
            <w:r w:rsidR="008D1029" w:rsidRPr="00A2372F">
              <w:rPr>
                <w:color w:val="000000"/>
              </w:rPr>
              <w:t>ứ</w:t>
            </w:r>
            <w:r w:rsidRPr="00A2372F">
              <w:rPr>
                <w:color w:val="000000"/>
              </w:rPr>
              <w:t>ng minh cung AB b</w:t>
            </w:r>
            <w:r w:rsidR="008D1029" w:rsidRPr="00A2372F">
              <w:rPr>
                <w:color w:val="000000"/>
              </w:rPr>
              <w:t>ằ</w:t>
            </w:r>
            <w:r w:rsidRPr="00A2372F">
              <w:rPr>
                <w:color w:val="000000"/>
              </w:rPr>
              <w:t xml:space="preserve">ng cung CD </w:t>
            </w:r>
            <w:r w:rsidRPr="00A2372F">
              <w:rPr>
                <w:color w:val="000000"/>
                <w:position w:val="-6"/>
              </w:rPr>
              <w:object w:dxaOrig="300" w:dyaOrig="240">
                <v:shape id="_x0000_i1132" type="#_x0000_t75" style="width:15pt;height:12pt" o:ole="">
                  <v:imagedata r:id="rId88" o:title=""/>
                </v:shape>
                <o:OLEObject Type="Embed" ProgID="Equation.3" ShapeID="_x0000_i1132" DrawAspect="Content" ObjectID="_1639247416" r:id="rId224"/>
              </w:object>
            </w:r>
            <w:r w:rsidRPr="00A2372F">
              <w:rPr>
                <w:color w:val="000000"/>
              </w:rPr>
              <w:t xml:space="preserve"> ta ph</w:t>
            </w:r>
            <w:r w:rsidR="008D1029" w:rsidRPr="00A2372F">
              <w:rPr>
                <w:color w:val="000000"/>
              </w:rPr>
              <w:t>ả</w:t>
            </w:r>
            <w:r w:rsidRPr="00A2372F">
              <w:rPr>
                <w:color w:val="000000"/>
              </w:rPr>
              <w:t>i ch</w:t>
            </w:r>
            <w:r w:rsidR="008D1029" w:rsidRPr="00A2372F">
              <w:rPr>
                <w:color w:val="000000"/>
              </w:rPr>
              <w:t>ứ</w:t>
            </w:r>
            <w:r w:rsidRPr="00A2372F">
              <w:rPr>
                <w:color w:val="000000"/>
              </w:rPr>
              <w:t>ng minh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cung AB b</w:t>
            </w:r>
            <w:r w:rsidR="008D1029" w:rsidRPr="00A2372F">
              <w:rPr>
                <w:color w:val="000000"/>
              </w:rPr>
              <w:t>ằ</w:t>
            </w:r>
            <w:r w:rsidRPr="00A2372F">
              <w:rPr>
                <w:color w:val="000000"/>
              </w:rPr>
              <w:t xml:space="preserve">ng cung CD . </w:t>
            </w:r>
          </w:p>
          <w:p w:rsidR="00FB7667" w:rsidRPr="00A2372F" w:rsidRDefault="00FB7667" w:rsidP="00FB7667">
            <w:pPr>
              <w:jc w:val="both"/>
              <w:rPr>
                <w:color w:val="000000"/>
              </w:rPr>
            </w:pPr>
            <w:r w:rsidRPr="00A2372F">
              <w:rPr>
                <w:color w:val="000000"/>
              </w:rPr>
              <w:lastRenderedPageBreak/>
              <w:t>- K</w:t>
            </w:r>
            <w:r w:rsidR="008D1029" w:rsidRPr="00A2372F">
              <w:rPr>
                <w:color w:val="000000"/>
              </w:rPr>
              <w:t>ẻ</w:t>
            </w:r>
            <w:r w:rsidRPr="00A2372F">
              <w:rPr>
                <w:color w:val="000000"/>
              </w:rPr>
              <w:t xml:space="preserve"> MN song song v</w:t>
            </w:r>
            <w:r w:rsidR="008D1029" w:rsidRPr="00A2372F">
              <w:rPr>
                <w:color w:val="000000"/>
              </w:rPr>
              <w:t>ớ</w:t>
            </w:r>
            <w:r w:rsidRPr="00A2372F">
              <w:rPr>
                <w:color w:val="000000"/>
              </w:rPr>
              <w:t>i AB v</w:t>
            </w:r>
            <w:r w:rsidR="008D1029" w:rsidRPr="00A2372F">
              <w:rPr>
                <w:color w:val="000000"/>
              </w:rPr>
              <w:t>à</w:t>
            </w:r>
            <w:r w:rsidRPr="00A2372F">
              <w:rPr>
                <w:color w:val="000000"/>
              </w:rPr>
              <w:t xml:space="preserve"> CD </w:t>
            </w:r>
            <w:r w:rsidRPr="00A2372F">
              <w:rPr>
                <w:color w:val="000000"/>
              </w:rPr>
              <w:sym w:font="Symbol" w:char="F0AE"/>
            </w:r>
            <w:r w:rsidRPr="00A2372F">
              <w:rPr>
                <w:color w:val="000000"/>
              </w:rPr>
              <w:t>  ta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ặ</w:t>
            </w:r>
            <w:r w:rsidRPr="00A2372F">
              <w:rPr>
                <w:color w:val="000000"/>
              </w:rPr>
              <w:t>p g</w:t>
            </w:r>
            <w:r w:rsidR="008D1029" w:rsidRPr="00A2372F">
              <w:rPr>
                <w:color w:val="000000"/>
              </w:rPr>
              <w:t>ó</w:t>
            </w:r>
            <w:r w:rsidRPr="00A2372F">
              <w:rPr>
                <w:color w:val="000000"/>
              </w:rPr>
              <w:t>c so le trong n</w:t>
            </w:r>
            <w:r w:rsidR="008D1029" w:rsidRPr="00A2372F">
              <w:rPr>
                <w:color w:val="000000"/>
              </w:rPr>
              <w:t>à</w:t>
            </w:r>
            <w:r w:rsidRPr="00A2372F">
              <w:rPr>
                <w:color w:val="000000"/>
              </w:rPr>
              <w:t>o b</w:t>
            </w:r>
            <w:r w:rsidR="008D1029" w:rsidRPr="00A2372F">
              <w:rPr>
                <w:color w:val="000000"/>
              </w:rPr>
              <w:t>ằ</w:t>
            </w:r>
            <w:r w:rsidRPr="00A2372F">
              <w:rPr>
                <w:color w:val="000000"/>
              </w:rPr>
              <w:t>ng nhau ? T</w:t>
            </w:r>
            <w:r w:rsidR="008D1029" w:rsidRPr="00A2372F">
              <w:rPr>
                <w:color w:val="000000"/>
              </w:rPr>
              <w:t>ừ</w:t>
            </w:r>
            <w:r w:rsidRPr="00A2372F">
              <w:rPr>
                <w:color w:val="000000"/>
              </w:rPr>
              <w:t xml:space="preserve"> </w:t>
            </w:r>
            <w:r w:rsidR="008D1029" w:rsidRPr="00A2372F">
              <w:rPr>
                <w:color w:val="000000"/>
              </w:rPr>
              <w:t>đó</w:t>
            </w:r>
            <w:r w:rsidRPr="00A2372F">
              <w:rPr>
                <w:color w:val="000000"/>
              </w:rPr>
              <w:t xml:space="preserve"> suy ra g</w:t>
            </w:r>
            <w:r w:rsidR="008D1029" w:rsidRPr="00A2372F">
              <w:rPr>
                <w:color w:val="000000"/>
              </w:rPr>
              <w:t>ó</w:t>
            </w:r>
            <w:r w:rsidRPr="00A2372F">
              <w:rPr>
                <w:color w:val="000000"/>
              </w:rPr>
              <w:t xml:space="preserve">c </w:t>
            </w:r>
            <w:r w:rsidRPr="00A2372F">
              <w:rPr>
                <w:color w:val="000000"/>
                <w:position w:val="-6"/>
              </w:rPr>
              <w:object w:dxaOrig="540" w:dyaOrig="360">
                <v:shape id="_x0000_i1133" type="#_x0000_t75" style="width:27pt;height:18pt" o:ole="">
                  <v:imagedata r:id="rId225" o:title=""/>
                </v:shape>
                <o:OLEObject Type="Embed" ProgID="Equation.DSMT4" ShapeID="_x0000_i1133" DrawAspect="Content" ObjectID="_1639247417" r:id="rId226"/>
              </w:object>
            </w:r>
            <w:r w:rsidRPr="00A2372F">
              <w:rPr>
                <w:color w:val="000000"/>
              </w:rPr>
              <w:t xml:space="preserve"> b</w:t>
            </w:r>
            <w:r w:rsidR="008D1029" w:rsidRPr="00A2372F">
              <w:rPr>
                <w:color w:val="000000"/>
              </w:rPr>
              <w:t>ằ</w:t>
            </w:r>
            <w:r w:rsidRPr="00A2372F">
              <w:rPr>
                <w:color w:val="000000"/>
              </w:rPr>
              <w:t>ng t</w:t>
            </w:r>
            <w:r w:rsidR="008D1029" w:rsidRPr="00A2372F">
              <w:rPr>
                <w:color w:val="000000"/>
              </w:rPr>
              <w:t>ổ</w:t>
            </w:r>
            <w:r w:rsidRPr="00A2372F">
              <w:rPr>
                <w:color w:val="000000"/>
              </w:rPr>
              <w:t>ng hai g</w:t>
            </w:r>
            <w:r w:rsidR="008D1029" w:rsidRPr="00A2372F">
              <w:rPr>
                <w:color w:val="000000"/>
              </w:rPr>
              <w:t>ó</w:t>
            </w:r>
            <w:r w:rsidRPr="00A2372F">
              <w:rPr>
                <w:color w:val="000000"/>
              </w:rPr>
              <w:t>c n</w:t>
            </w:r>
            <w:r w:rsidR="008D1029" w:rsidRPr="00A2372F">
              <w:rPr>
                <w:color w:val="000000"/>
              </w:rPr>
              <w:t>à</w:t>
            </w:r>
            <w:r w:rsidRPr="00A2372F">
              <w:rPr>
                <w:color w:val="000000"/>
              </w:rPr>
              <w:t xml:space="preserve">o ? </w:t>
            </w:r>
          </w:p>
          <w:p w:rsidR="00FB7667" w:rsidRPr="00A2372F" w:rsidRDefault="00FB7667" w:rsidP="00FB7667">
            <w:pPr>
              <w:jc w:val="both"/>
              <w:rPr>
                <w:color w:val="000000"/>
              </w:rPr>
            </w:pPr>
            <w:r w:rsidRPr="00A2372F">
              <w:rPr>
                <w:color w:val="000000"/>
              </w:rPr>
              <w:t>-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w:t>
            </w:r>
            <w:r w:rsidR="008D1029" w:rsidRPr="00A2372F">
              <w:rPr>
                <w:color w:val="000000"/>
              </w:rPr>
              <w:t>í</w:t>
            </w:r>
            <w:r w:rsidRPr="00A2372F">
              <w:rPr>
                <w:color w:val="000000"/>
              </w:rPr>
              <w:t>nh g</w:t>
            </w:r>
            <w:r w:rsidR="008D1029" w:rsidRPr="00A2372F">
              <w:rPr>
                <w:color w:val="000000"/>
              </w:rPr>
              <w:t>ó</w:t>
            </w:r>
            <w:r w:rsidRPr="00A2372F">
              <w:rPr>
                <w:color w:val="000000"/>
              </w:rPr>
              <w:t xml:space="preserve">c </w:t>
            </w:r>
            <w:r w:rsidRPr="00A2372F">
              <w:rPr>
                <w:color w:val="000000"/>
                <w:position w:val="-6"/>
              </w:rPr>
              <w:object w:dxaOrig="580" w:dyaOrig="360">
                <v:shape id="_x0000_i1134" type="#_x0000_t75" style="width:29.25pt;height:18pt" o:ole="">
                  <v:imagedata r:id="rId227" o:title=""/>
                </v:shape>
                <o:OLEObject Type="Embed" ProgID="Equation.DSMT4" ShapeID="_x0000_i1134" DrawAspect="Content" ObjectID="_1639247418" r:id="rId228"/>
              </w:object>
            </w:r>
            <w:r w:rsidRPr="00A2372F">
              <w:rPr>
                <w:color w:val="000000"/>
              </w:rPr>
              <w:t xml:space="preserve"> theo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600" w:dyaOrig="360">
                <v:shape id="_x0000_i1135" type="#_x0000_t75" style="width:30pt;height:18pt" o:ole="">
                  <v:imagedata r:id="rId229" o:title=""/>
                </v:shape>
                <o:OLEObject Type="Embed" ProgID="Equation.DSMT4" ShapeID="_x0000_i1135" DrawAspect="Content" ObjectID="_1639247419" r:id="rId230"/>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60" w:dyaOrig="360">
                <v:shape id="_x0000_i1136" type="#_x0000_t75" style="width:27.75pt;height:18pt" o:ole="">
                  <v:imagedata r:id="rId231" o:title=""/>
                </v:shape>
                <o:OLEObject Type="Embed" ProgID="Equation.DSMT4" ShapeID="_x0000_i1136" DrawAspect="Content" ObjectID="_1639247420" r:id="rId232"/>
              </w:object>
            </w:r>
            <w:r w:rsidRPr="00A2372F">
              <w:rPr>
                <w:color w:val="000000"/>
              </w:rPr>
              <w:t xml:space="preserve"> </w:t>
            </w:r>
            <w:r w:rsidRPr="00A2372F">
              <w:rPr>
                <w:color w:val="000000"/>
                <w:position w:val="-6"/>
              </w:rPr>
              <w:object w:dxaOrig="300" w:dyaOrig="240">
                <v:shape id="_x0000_i1137" type="#_x0000_t75" style="width:15pt;height:12pt" o:ole="">
                  <v:imagedata r:id="rId88" o:title=""/>
                </v:shape>
                <o:OLEObject Type="Embed" ProgID="Equation.3" ShapeID="_x0000_i1137" DrawAspect="Content" ObjectID="_1639247421" r:id="rId233"/>
              </w:object>
            </w:r>
            <w:r w:rsidRPr="00A2372F">
              <w:rPr>
                <w:color w:val="000000"/>
              </w:rPr>
              <w:t xml:space="preserve">  so s</w:t>
            </w:r>
            <w:r w:rsidR="008D1029" w:rsidRPr="00A2372F">
              <w:rPr>
                <w:color w:val="000000"/>
              </w:rPr>
              <w:t>á</w:t>
            </w:r>
            <w:r w:rsidRPr="00A2372F">
              <w:rPr>
                <w:color w:val="000000"/>
              </w:rPr>
              <w:t>nh hai g</w:t>
            </w:r>
            <w:r w:rsidR="008D1029" w:rsidRPr="00A2372F">
              <w:rPr>
                <w:color w:val="000000"/>
              </w:rPr>
              <w:t>ó</w:t>
            </w:r>
            <w:r w:rsidRPr="00A2372F">
              <w:rPr>
                <w:color w:val="000000"/>
              </w:rPr>
              <w:t xml:space="preserve">c </w:t>
            </w:r>
            <w:r w:rsidRPr="00A2372F">
              <w:rPr>
                <w:color w:val="000000"/>
                <w:position w:val="-6"/>
              </w:rPr>
              <w:object w:dxaOrig="540" w:dyaOrig="360">
                <v:shape id="_x0000_i1138" type="#_x0000_t75" style="width:27pt;height:18pt" o:ole="">
                  <v:imagedata r:id="rId234" o:title=""/>
                </v:shape>
                <o:OLEObject Type="Embed" ProgID="Equation.DSMT4" ShapeID="_x0000_i1138" DrawAspect="Content" ObjectID="_1639247422" r:id="rId235"/>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80" w:dyaOrig="360">
                <v:shape id="_x0000_i1139" type="#_x0000_t75" style="width:29.25pt;height:18pt" o:ole="">
                  <v:imagedata r:id="rId236" o:title=""/>
                </v:shape>
                <o:OLEObject Type="Embed" ProgID="Equation.DSMT4" ShapeID="_x0000_i1139" DrawAspect="Content" ObjectID="_1639247423" r:id="rId237"/>
              </w:object>
            </w:r>
            <w:r w:rsidRPr="00A2372F">
              <w:rPr>
                <w:color w:val="000000"/>
              </w:rPr>
              <w:t xml:space="preserve"> ? </w:t>
            </w:r>
          </w:p>
          <w:p w:rsidR="00FB7667" w:rsidRPr="00A2372F" w:rsidRDefault="00FB7667" w:rsidP="00FB7667">
            <w:pPr>
              <w:jc w:val="both"/>
              <w:rPr>
                <w:color w:val="000000"/>
              </w:rPr>
            </w:pPr>
            <w:r w:rsidRPr="00A2372F">
              <w:rPr>
                <w:color w:val="000000"/>
              </w:rPr>
              <w:t>- Tr</w:t>
            </w:r>
            <w:r w:rsidR="008D1029" w:rsidRPr="00A2372F">
              <w:rPr>
                <w:color w:val="000000"/>
              </w:rPr>
              <w:t>ườ</w:t>
            </w:r>
            <w:r w:rsidRPr="00A2372F">
              <w:rPr>
                <w:color w:val="000000"/>
              </w:rPr>
              <w:t>ng h</w:t>
            </w:r>
            <w:r w:rsidR="008D1029" w:rsidRPr="00A2372F">
              <w:rPr>
                <w:color w:val="000000"/>
              </w:rPr>
              <w:t>ợ</w:t>
            </w:r>
            <w:r w:rsidRPr="00A2372F">
              <w:rPr>
                <w:color w:val="000000"/>
              </w:rPr>
              <w:t>p O n</w:t>
            </w:r>
            <w:r w:rsidR="008D1029" w:rsidRPr="00A2372F">
              <w:rPr>
                <w:color w:val="000000"/>
              </w:rPr>
              <w:t>ằ</w:t>
            </w:r>
            <w:r w:rsidRPr="00A2372F">
              <w:rPr>
                <w:color w:val="000000"/>
              </w:rPr>
              <w:t>m ngo</w:t>
            </w:r>
            <w:r w:rsidR="008D1029" w:rsidRPr="00A2372F">
              <w:rPr>
                <w:color w:val="000000"/>
              </w:rPr>
              <w:t>à</w:t>
            </w:r>
            <w:r w:rsidRPr="00A2372F">
              <w:rPr>
                <w:color w:val="000000"/>
              </w:rPr>
              <w:t>i  AB v</w:t>
            </w:r>
            <w:r w:rsidR="008D1029" w:rsidRPr="00A2372F">
              <w:rPr>
                <w:color w:val="000000"/>
              </w:rPr>
              <w:t>à</w:t>
            </w:r>
            <w:r w:rsidRPr="00A2372F">
              <w:rPr>
                <w:color w:val="000000"/>
              </w:rPr>
              <w:t xml:space="preserve"> CD ta c</w:t>
            </w:r>
            <w:r w:rsidR="008D1029" w:rsidRPr="00A2372F">
              <w:rPr>
                <w:color w:val="000000"/>
              </w:rPr>
              <w:t>ũ</w:t>
            </w:r>
            <w:r w:rsidRPr="00A2372F">
              <w:rPr>
                <w:color w:val="000000"/>
              </w:rPr>
              <w:t>ng ch</w:t>
            </w:r>
            <w:r w:rsidR="008D1029" w:rsidRPr="00A2372F">
              <w:rPr>
                <w:color w:val="000000"/>
              </w:rPr>
              <w:t>ứ</w:t>
            </w:r>
            <w:r w:rsidRPr="00A2372F">
              <w:rPr>
                <w:color w:val="000000"/>
              </w:rPr>
              <w:t>ng minh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 GV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ề</w:t>
            </w:r>
            <w:r w:rsidRPr="00A2372F">
              <w:rPr>
                <w:color w:val="000000"/>
              </w:rPr>
              <w:t xml:space="preserve"> nh</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 .</w:t>
            </w:r>
          </w:p>
        </w:tc>
        <w:tc>
          <w:tcPr>
            <w:tcW w:w="5257"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b/>
                <w:color w:val="000000"/>
                <w:u w:val="single"/>
                <w:lang w:val="pt-BR"/>
              </w:rPr>
              <w:lastRenderedPageBreak/>
              <w:t>B</w:t>
            </w:r>
            <w:r w:rsidR="008D1029" w:rsidRPr="00A2372F">
              <w:rPr>
                <w:b/>
                <w:color w:val="000000"/>
                <w:u w:val="single"/>
                <w:lang w:val="pt-BR"/>
              </w:rPr>
              <w:t>à</w:t>
            </w:r>
            <w:r w:rsidRPr="00A2372F">
              <w:rPr>
                <w:b/>
                <w:color w:val="000000"/>
                <w:u w:val="single"/>
                <w:lang w:val="pt-BR"/>
              </w:rPr>
              <w:t>i t</w:t>
            </w:r>
            <w:r w:rsidR="008D1029" w:rsidRPr="00A2372F">
              <w:rPr>
                <w:b/>
                <w:color w:val="000000"/>
                <w:u w:val="single"/>
                <w:lang w:val="pt-BR"/>
              </w:rPr>
              <w:t>ậ</w:t>
            </w:r>
            <w:r w:rsidRPr="00A2372F">
              <w:rPr>
                <w:b/>
                <w:color w:val="000000"/>
                <w:u w:val="single"/>
                <w:lang w:val="pt-BR"/>
              </w:rPr>
              <w:t>p 13:</w:t>
            </w:r>
            <w:r w:rsidRPr="00A2372F">
              <w:rPr>
                <w:b/>
                <w:color w:val="000000"/>
                <w:lang w:val="pt-BR"/>
              </w:rPr>
              <w:t xml:space="preserve"> </w:t>
            </w:r>
            <w:r w:rsidRPr="00A2372F">
              <w:rPr>
                <w:color w:val="000000"/>
                <w:lang w:val="pt-BR"/>
              </w:rPr>
              <w:t xml:space="preserve"> ( Sgk - 72</w:t>
            </w:r>
            <w:r w:rsidRPr="00A2372F">
              <w:rPr>
                <w:b/>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 Cho ( O ; R) </w:t>
            </w:r>
          </w:p>
          <w:p w:rsidR="00FB7667" w:rsidRPr="00A2372F" w:rsidRDefault="00FB7667" w:rsidP="00FB7667">
            <w:pPr>
              <w:jc w:val="both"/>
              <w:rPr>
                <w:color w:val="000000"/>
              </w:rPr>
            </w:pPr>
            <w:r w:rsidRPr="00A2372F">
              <w:rPr>
                <w:color w:val="000000"/>
                <w:lang w:val="pt-BR"/>
              </w:rPr>
              <w:t xml:space="preserve">        </w:t>
            </w:r>
            <w:r w:rsidRPr="00A2372F">
              <w:rPr>
                <w:color w:val="000000"/>
              </w:rPr>
              <w:t>d</w:t>
            </w:r>
            <w:r w:rsidR="008D1029" w:rsidRPr="00A2372F">
              <w:rPr>
                <w:color w:val="000000"/>
              </w:rPr>
              <w:t>â</w:t>
            </w:r>
            <w:r w:rsidRPr="00A2372F">
              <w:rPr>
                <w:color w:val="000000"/>
              </w:rPr>
              <w:t xml:space="preserve">y AB // CD </w:t>
            </w:r>
          </w:p>
          <w:p w:rsidR="00FB7667" w:rsidRPr="00A2372F" w:rsidRDefault="00FB7667" w:rsidP="00FB7667">
            <w:pPr>
              <w:jc w:val="both"/>
              <w:rPr>
                <w:color w:val="000000"/>
              </w:rPr>
            </w:pPr>
            <w:r w:rsidRPr="00A2372F">
              <w:rPr>
                <w:color w:val="000000"/>
              </w:rPr>
              <w:t xml:space="preserve">KL :  </w:t>
            </w:r>
            <w:r w:rsidRPr="00A2372F">
              <w:rPr>
                <w:color w:val="000000"/>
                <w:position w:val="-6"/>
              </w:rPr>
              <w:object w:dxaOrig="980" w:dyaOrig="360">
                <v:shape id="_x0000_i1140" type="#_x0000_t75" style="width:48.75pt;height:18pt" o:ole="" fillcolor="window">
                  <v:imagedata r:id="rId238" o:title=""/>
                </v:shape>
                <o:OLEObject Type="Embed" ProgID="Equation.DSMT4" ShapeID="_x0000_i1140" DrawAspect="Content" ObjectID="_1639247424" r:id="rId239"/>
              </w:object>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a) Tr</w:t>
            </w:r>
            <w:r w:rsidR="008D1029" w:rsidRPr="00A2372F">
              <w:rPr>
                <w:color w:val="000000"/>
              </w:rPr>
              <w:t>ườ</w:t>
            </w:r>
            <w:r w:rsidRPr="00A2372F">
              <w:rPr>
                <w:color w:val="000000"/>
              </w:rPr>
              <w:t>ng h</w:t>
            </w:r>
            <w:r w:rsidR="008D1029" w:rsidRPr="00A2372F">
              <w:rPr>
                <w:color w:val="000000"/>
              </w:rPr>
              <w:t>ợ</w:t>
            </w:r>
            <w:r w:rsidRPr="00A2372F">
              <w:rPr>
                <w:color w:val="000000"/>
              </w:rPr>
              <w:t>p O n</w:t>
            </w:r>
            <w:r w:rsidR="008D1029" w:rsidRPr="00A2372F">
              <w:rPr>
                <w:color w:val="000000"/>
              </w:rPr>
              <w:t>ằ</w:t>
            </w:r>
            <w:r w:rsidRPr="00A2372F">
              <w:rPr>
                <w:color w:val="000000"/>
              </w:rPr>
              <w:t>m trong hai d</w:t>
            </w:r>
            <w:r w:rsidR="008D1029" w:rsidRPr="00A2372F">
              <w:rPr>
                <w:color w:val="000000"/>
              </w:rPr>
              <w:t>â</w:t>
            </w:r>
            <w:r w:rsidRPr="00A2372F">
              <w:rPr>
                <w:color w:val="000000"/>
              </w:rPr>
              <w:t xml:space="preserve">y song song: </w:t>
            </w:r>
          </w:p>
          <w:p w:rsidR="00FB7667" w:rsidRPr="00A2372F" w:rsidRDefault="00FB7667" w:rsidP="00FB7667">
            <w:pPr>
              <w:jc w:val="both"/>
              <w:rPr>
                <w:color w:val="000000"/>
              </w:rPr>
            </w:pPr>
            <w:r w:rsidRPr="00A2372F">
              <w:rPr>
                <w:color w:val="000000"/>
              </w:rPr>
              <w:t>K</w:t>
            </w:r>
            <w:r w:rsidR="008D1029" w:rsidRPr="00A2372F">
              <w:rPr>
                <w:color w:val="000000"/>
              </w:rPr>
              <w:t>ẻ</w:t>
            </w:r>
            <w:r w:rsidRPr="00A2372F">
              <w:rPr>
                <w:color w:val="000000"/>
              </w:rPr>
              <w:t xml:space="preserve"> </w:t>
            </w:r>
            <w:r w:rsidR="008D1029" w:rsidRPr="00A2372F">
              <w:rPr>
                <w:color w:val="000000"/>
              </w:rPr>
              <w:t>đườ</w:t>
            </w:r>
            <w:r w:rsidRPr="00A2372F">
              <w:rPr>
                <w:color w:val="000000"/>
              </w:rPr>
              <w:t>ng k</w:t>
            </w:r>
            <w:r w:rsidR="008D1029" w:rsidRPr="00A2372F">
              <w:rPr>
                <w:color w:val="000000"/>
              </w:rPr>
              <w:t>í</w:t>
            </w:r>
            <w:r w:rsidRPr="00A2372F">
              <w:rPr>
                <w:color w:val="000000"/>
              </w:rPr>
              <w:t>nh MN song song v</w:t>
            </w:r>
            <w:r w:rsidR="008D1029" w:rsidRPr="00A2372F">
              <w:rPr>
                <w:color w:val="000000"/>
              </w:rPr>
              <w:t>ớ</w:t>
            </w:r>
            <w:r w:rsidRPr="00A2372F">
              <w:rPr>
                <w:color w:val="000000"/>
              </w:rPr>
              <w:t>i AB v</w:t>
            </w:r>
            <w:r w:rsidR="008D1029" w:rsidRPr="00A2372F">
              <w:rPr>
                <w:color w:val="000000"/>
              </w:rPr>
              <w:t>à</w:t>
            </w:r>
            <w:r w:rsidRPr="00A2372F">
              <w:rPr>
                <w:color w:val="000000"/>
              </w:rPr>
              <w:t xml:space="preserve"> CD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1" type="#_x0000_t75" style="width:15pt;height:12pt" o:ole="">
                  <v:imagedata r:id="rId88" o:title=""/>
                </v:shape>
                <o:OLEObject Type="Embed" ProgID="Equation.3" ShapeID="_x0000_i1141" DrawAspect="Content" ObjectID="_1639247425" r:id="rId240"/>
              </w:object>
            </w:r>
            <w:r w:rsidRPr="00A2372F">
              <w:rPr>
                <w:color w:val="000000"/>
              </w:rPr>
              <w:t> </w:t>
            </w:r>
            <w:r w:rsidRPr="00A2372F">
              <w:rPr>
                <w:color w:val="000000"/>
                <w:position w:val="-6"/>
              </w:rPr>
              <w:object w:dxaOrig="1380" w:dyaOrig="360">
                <v:shape id="_x0000_i1142" type="#_x0000_t75" style="width:69pt;height:18pt" o:ole="" fillcolor="window">
                  <v:imagedata r:id="rId241" o:title=""/>
                </v:shape>
                <o:OLEObject Type="Embed" ProgID="Equation.DSMT4" ShapeID="_x0000_i1142" DrawAspect="Content" ObjectID="_1639247426" r:id="rId242"/>
              </w:object>
            </w:r>
            <w:r w:rsidRPr="00A2372F">
              <w:rPr>
                <w:color w:val="000000"/>
              </w:rPr>
              <w:t xml:space="preserve"> ( So le trong )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3" type="#_x0000_t75" style="width:15pt;height:12pt" o:ole="">
                  <v:imagedata r:id="rId88" o:title=""/>
                </v:shape>
                <o:OLEObject Type="Embed" ProgID="Equation.3" ShapeID="_x0000_i1143" DrawAspect="Content" ObjectID="_1639247427" r:id="rId243"/>
              </w:object>
            </w:r>
            <w:r w:rsidRPr="00A2372F">
              <w:rPr>
                <w:color w:val="000000"/>
              </w:rPr>
              <w:t> </w:t>
            </w:r>
            <w:r w:rsidRPr="00A2372F">
              <w:rPr>
                <w:color w:val="000000"/>
                <w:position w:val="-6"/>
              </w:rPr>
              <w:object w:dxaOrig="1380" w:dyaOrig="360">
                <v:shape id="_x0000_i1144" type="#_x0000_t75" style="width:69pt;height:18pt" o:ole="" fillcolor="window">
                  <v:imagedata r:id="rId244" o:title=""/>
                </v:shape>
                <o:OLEObject Type="Embed" ProgID="Equation.DSMT4" ShapeID="_x0000_i1144" DrawAspect="Content" ObjectID="_1639247428" r:id="rId245"/>
              </w:object>
            </w:r>
            <w:r w:rsidRPr="00A2372F">
              <w:rPr>
                <w:color w:val="000000"/>
              </w:rPr>
              <w:t xml:space="preserve"> ( So le trong ) </w:t>
            </w:r>
          </w:p>
          <w:p w:rsidR="00FB7667" w:rsidRPr="00A2372F" w:rsidRDefault="00FB7667" w:rsidP="00FB7667">
            <w:pPr>
              <w:jc w:val="both"/>
              <w:rPr>
                <w:color w:val="000000"/>
              </w:rPr>
            </w:pPr>
            <w:r w:rsidRPr="00A2372F">
              <w:rPr>
                <w:color w:val="000000"/>
              </w:rPr>
              <w:lastRenderedPageBreak/>
              <w:t xml:space="preserve">  </w:t>
            </w:r>
            <w:r w:rsidRPr="00A2372F">
              <w:rPr>
                <w:color w:val="000000"/>
                <w:position w:val="-6"/>
              </w:rPr>
              <w:object w:dxaOrig="300" w:dyaOrig="240">
                <v:shape id="_x0000_i1145" type="#_x0000_t75" style="width:15pt;height:12pt" o:ole="">
                  <v:imagedata r:id="rId88" o:title=""/>
                </v:shape>
                <o:OLEObject Type="Embed" ProgID="Equation.3" ShapeID="_x0000_i1145" DrawAspect="Content" ObjectID="_1639247429" r:id="rId246"/>
              </w:object>
            </w:r>
            <w:r w:rsidRPr="00A2372F">
              <w:rPr>
                <w:color w:val="000000"/>
              </w:rPr>
              <w:t xml:space="preserve"> </w:t>
            </w:r>
            <w:r w:rsidRPr="00A2372F">
              <w:rPr>
                <w:color w:val="000000"/>
                <w:position w:val="-6"/>
              </w:rPr>
              <w:object w:dxaOrig="3379" w:dyaOrig="360">
                <v:shape id="_x0000_i1146" type="#_x0000_t75" style="width:168.75pt;height:18pt" o:ole="" fillcolor="window">
                  <v:imagedata r:id="rId247" o:title=""/>
                </v:shape>
                <o:OLEObject Type="Embed" ProgID="Equation.DSMT4" ShapeID="_x0000_i1146" DrawAspect="Content" ObjectID="_1639247430" r:id="rId248"/>
              </w:objec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300" w:dyaOrig="240">
                <v:shape id="_x0000_i1147" type="#_x0000_t75" style="width:15pt;height:12pt" o:ole="">
                  <v:imagedata r:id="rId88" o:title=""/>
                </v:shape>
                <o:OLEObject Type="Embed" ProgID="Equation.3" ShapeID="_x0000_i1147" DrawAspect="Content" ObjectID="_1639247431" r:id="rId249"/>
              </w:object>
            </w:r>
            <w:r w:rsidRPr="00A2372F">
              <w:rPr>
                <w:color w:val="000000"/>
              </w:rPr>
              <w:t xml:space="preserve">  </w:t>
            </w:r>
            <w:r w:rsidRPr="00A2372F">
              <w:rPr>
                <w:color w:val="000000"/>
                <w:position w:val="-10"/>
              </w:rPr>
              <w:object w:dxaOrig="2760" w:dyaOrig="400">
                <v:shape id="_x0000_i1148" type="#_x0000_t75" style="width:138pt;height:20.25pt" o:ole="" fillcolor="window">
                  <v:imagedata r:id="rId250" o:title=""/>
                </v:shape>
                <o:OLEObject Type="Embed" ProgID="Equation.DSMT4" ShapeID="_x0000_i1148" DrawAspect="Content" ObjectID="_1639247432" r:id="rId251"/>
              </w:object>
            </w:r>
          </w:p>
          <w:p w:rsidR="00FB7667" w:rsidRPr="00A2372F" w:rsidRDefault="00FB7667" w:rsidP="00FB7667">
            <w:pPr>
              <w:jc w:val="both"/>
              <w:rPr>
                <w:color w:val="000000"/>
              </w:rPr>
            </w:pPr>
            <w:r w:rsidRPr="00A2372F">
              <w:rPr>
                <w:color w:val="000000"/>
              </w:rPr>
              <w:t>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a c</w:t>
            </w:r>
            <w:r w:rsidR="008D1029" w:rsidRPr="00A2372F">
              <w:rPr>
                <w:color w:val="000000"/>
              </w:rPr>
              <w:t>ũ</w:t>
            </w:r>
            <w:r w:rsidRPr="00A2372F">
              <w:rPr>
                <w:color w:val="000000"/>
              </w:rPr>
              <w:t>ng c</w:t>
            </w:r>
            <w:r w:rsidR="008D1029" w:rsidRPr="00A2372F">
              <w:rPr>
                <w:color w:val="000000"/>
              </w:rPr>
              <w:t>ó</w:t>
            </w:r>
            <w:r w:rsidRPr="00A2372F">
              <w:rPr>
                <w:color w:val="000000"/>
              </w:rPr>
              <w:t xml:space="preserve"> :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2180" w:dyaOrig="360">
                <v:shape id="_x0000_i1149" type="#_x0000_t75" style="width:108.75pt;height:18pt" o:ole="" fillcolor="window">
                  <v:imagedata r:id="rId252" o:title=""/>
                </v:shape>
                <o:OLEObject Type="Embed" ProgID="Equation.DSMT4" ShapeID="_x0000_i1149" DrawAspect="Content" ObjectID="_1639247433" r:id="rId253"/>
              </w:object>
            </w:r>
          </w:p>
          <w:p w:rsidR="00FB7667" w:rsidRPr="00A2372F" w:rsidRDefault="00FB7667" w:rsidP="00FB7667">
            <w:pPr>
              <w:jc w:val="both"/>
              <w:rPr>
                <w:color w:val="000000"/>
                <w:lang w:val="es-ES"/>
              </w:rPr>
            </w:pPr>
            <w:r w:rsidRPr="00A2372F">
              <w:rPr>
                <w:color w:val="000000"/>
                <w:lang w:val="es-ES"/>
              </w:rPr>
              <w:t xml:space="preserve">   </w:t>
            </w:r>
            <w:r w:rsidRPr="00A2372F">
              <w:rPr>
                <w:color w:val="000000"/>
                <w:position w:val="-10"/>
              </w:rPr>
              <w:object w:dxaOrig="3060" w:dyaOrig="400">
                <v:shape id="_x0000_i1150" type="#_x0000_t75" style="width:153pt;height:20.25pt" o:ole="">
                  <v:imagedata r:id="rId254" o:title=""/>
                </v:shape>
                <o:OLEObject Type="Embed" ProgID="Equation.DSMT4" ShapeID="_x0000_i1150" DrawAspect="Content" ObjectID="_1639247434" r:id="rId255"/>
              </w:objec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r w:rsidRPr="00A2372F">
              <w:rPr>
                <w:color w:val="000000"/>
                <w:position w:val="-6"/>
              </w:rPr>
              <w:object w:dxaOrig="1320" w:dyaOrig="360">
                <v:shape id="_x0000_i1151" type="#_x0000_t75" style="width:66pt;height:18pt" o:ole="" fillcolor="window">
                  <v:imagedata r:id="rId256" o:title=""/>
                </v:shape>
                <o:OLEObject Type="Embed" ProgID="Equation.DSMT4" ShapeID="_x0000_i1151" DrawAspect="Content" ObjectID="_1639247435" r:id="rId257"/>
              </w:objec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19840" behindDoc="0" locked="0" layoutInCell="1" allowOverlap="1">
                  <wp:simplePos x="0" y="0"/>
                  <wp:positionH relativeFrom="column">
                    <wp:posOffset>1513205</wp:posOffset>
                  </wp:positionH>
                  <wp:positionV relativeFrom="paragraph">
                    <wp:posOffset>16510</wp:posOffset>
                  </wp:positionV>
                  <wp:extent cx="1782445" cy="1544320"/>
                  <wp:effectExtent l="0" t="0" r="0" b="0"/>
                  <wp:wrapNone/>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82445" cy="154432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152" type="#_x0000_t75" style="width:15pt;height:12pt" o:ole="">
                  <v:imagedata r:id="rId88" o:title=""/>
                </v:shape>
                <o:OLEObject Type="Embed" ProgID="Equation.3" ShapeID="_x0000_i1152" DrawAspect="Content" ObjectID="_1639247436" r:id="rId259"/>
              </w:object>
            </w:r>
            <w:r w:rsidR="00FB7667" w:rsidRPr="00A2372F">
              <w:rPr>
                <w:color w:val="000000"/>
                <w:lang w:val="pt-BR"/>
              </w:rPr>
              <w:t xml:space="preserve"> s</w:t>
            </w:r>
            <w:r w:rsidR="008D1029" w:rsidRPr="00A2372F">
              <w:rPr>
                <w:color w:val="000000"/>
                <w:lang w:val="pt-BR"/>
              </w:rPr>
              <w:t>đ</w:t>
            </w:r>
            <w:r w:rsidR="00FB7667" w:rsidRPr="00A2372F">
              <w:rPr>
                <w:color w:val="000000"/>
                <w:lang w:val="pt-BR"/>
              </w:rPr>
              <w:t xml:space="preserve"> </w:t>
            </w:r>
            <w:r w:rsidR="00FB7667" w:rsidRPr="00A2372F">
              <w:rPr>
                <w:color w:val="000000"/>
                <w:position w:val="-6"/>
              </w:rPr>
              <w:object w:dxaOrig="400" w:dyaOrig="360">
                <v:shape id="_x0000_i1153" type="#_x0000_t75" style="width:20.25pt;height:18pt" o:ole="" fillcolor="window">
                  <v:imagedata r:id="rId65" o:title=""/>
                </v:shape>
                <o:OLEObject Type="Embed" ProgID="Equation.DSMT4" ShapeID="_x0000_i1153" DrawAspect="Content" ObjectID="_1639247437" r:id="rId260"/>
              </w:object>
            </w:r>
            <w:r w:rsidR="00FB7667" w:rsidRPr="00A2372F">
              <w:rPr>
                <w:color w:val="000000"/>
                <w:lang w:val="pt-BR"/>
              </w:rPr>
              <w:t>= s</w:t>
            </w:r>
            <w:r w:rsidR="008D1029" w:rsidRPr="00A2372F">
              <w:rPr>
                <w:color w:val="000000"/>
                <w:lang w:val="pt-BR"/>
              </w:rPr>
              <w:t>đ</w:t>
            </w:r>
            <w:r w:rsidR="00FB7667" w:rsidRPr="00A2372F">
              <w:rPr>
                <w:color w:val="000000"/>
                <w:lang w:val="pt-BR"/>
              </w:rPr>
              <w:t xml:space="preserve"> </w:t>
            </w:r>
            <w:r w:rsidR="00FB7667" w:rsidRPr="00A2372F">
              <w:rPr>
                <w:color w:val="000000"/>
                <w:position w:val="-4"/>
              </w:rPr>
              <w:object w:dxaOrig="400" w:dyaOrig="340">
                <v:shape id="_x0000_i1154" type="#_x0000_t75" style="width:20.25pt;height:17.25pt" o:ole="" fillcolor="window">
                  <v:imagedata r:id="rId261" o:title=""/>
                </v:shape>
                <o:OLEObject Type="Embed" ProgID="Equation.DSMT4" ShapeID="_x0000_i1154" DrawAspect="Content" ObjectID="_1639247438" r:id="rId262"/>
              </w:object>
            </w:r>
          </w:p>
          <w:p w:rsidR="00FB7667" w:rsidRPr="00A2372F" w:rsidRDefault="00FB7667" w:rsidP="00FB7667">
            <w:pPr>
              <w:jc w:val="both"/>
              <w:rPr>
                <w:color w:val="000000"/>
                <w:lang w:val="pt-BR"/>
              </w:rPr>
            </w:pPr>
            <w:r w:rsidRPr="00A2372F">
              <w:rPr>
                <w:color w:val="000000"/>
                <w:position w:val="-6"/>
              </w:rPr>
              <w:object w:dxaOrig="300" w:dyaOrig="240">
                <v:shape id="_x0000_i1155" type="#_x0000_t75" style="width:15pt;height:12pt" o:ole="">
                  <v:imagedata r:id="rId88" o:title=""/>
                </v:shape>
                <o:OLEObject Type="Embed" ProgID="Equation.3" ShapeID="_x0000_i1155" DrawAspect="Content" ObjectID="_1639247439" r:id="rId263"/>
              </w:object>
            </w:r>
            <w:r w:rsidRPr="00A2372F">
              <w:rPr>
                <w:color w:val="000000"/>
                <w:lang w:val="pt-BR"/>
              </w:rPr>
              <w:t xml:space="preserve">  </w:t>
            </w:r>
            <w:r w:rsidRPr="00A2372F">
              <w:rPr>
                <w:color w:val="000000"/>
                <w:position w:val="-6"/>
              </w:rPr>
              <w:object w:dxaOrig="980" w:dyaOrig="360">
                <v:shape id="_x0000_i1156" type="#_x0000_t75" style="width:48.75pt;height:18pt" o:ole="" fillcolor="window">
                  <v:imagedata r:id="rId238" o:title=""/>
                </v:shape>
                <o:OLEObject Type="Embed" ProgID="Equation.DSMT4" ShapeID="_x0000_i1156" DrawAspect="Content" ObjectID="_1639247440" r:id="rId264"/>
              </w:object>
            </w:r>
            <w:r w:rsidRPr="00A2372F">
              <w:rPr>
                <w:color w:val="000000"/>
                <w:lang w:val="pt-BR"/>
              </w:rPr>
              <w:t xml:space="preserve"> ( </w:t>
            </w:r>
            <w:r w:rsidR="008D1029" w:rsidRPr="00A2372F">
              <w:rPr>
                <w:color w:val="000000"/>
                <w:lang w:val="pt-BR"/>
              </w:rPr>
              <w:t>đ</w:t>
            </w:r>
            <w:r w:rsidRPr="00A2372F">
              <w:rPr>
                <w:color w:val="000000"/>
                <w:lang w:val="pt-BR"/>
              </w:rPr>
              <w:t xml:space="preserve">cpcm ) </w:t>
            </w:r>
          </w:p>
          <w:p w:rsidR="00FB7667" w:rsidRPr="00A2372F" w:rsidRDefault="00FB7667" w:rsidP="00FB7667">
            <w:pPr>
              <w:jc w:val="both"/>
              <w:rPr>
                <w:color w:val="000000"/>
                <w:lang w:val="pt-BR"/>
              </w:rPr>
            </w:pPr>
          </w:p>
          <w:p w:rsidR="00FC137A" w:rsidRPr="00A2372F" w:rsidRDefault="00FC137A" w:rsidP="00FB7667">
            <w:pPr>
              <w:jc w:val="both"/>
              <w:rPr>
                <w:color w:val="000000"/>
                <w:lang w:val="pt-BR"/>
              </w:rPr>
            </w:pPr>
          </w:p>
          <w:p w:rsidR="00FC137A" w:rsidRPr="00A2372F" w:rsidRDefault="00FC137A" w:rsidP="00FB7667">
            <w:pPr>
              <w:jc w:val="both"/>
              <w:rPr>
                <w:color w:val="000000"/>
                <w:lang w:val="pt-BR"/>
              </w:rPr>
            </w:pPr>
          </w:p>
          <w:p w:rsidR="00FC137A" w:rsidRPr="00A2372F" w:rsidRDefault="00FC137A"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xml:space="preserve"> hai d</w:t>
            </w:r>
            <w:r w:rsidR="008D1029" w:rsidRPr="00A2372F">
              <w:rPr>
                <w:color w:val="000000"/>
                <w:lang w:val="pt-BR"/>
              </w:rPr>
              <w:t>â</w:t>
            </w:r>
            <w:r w:rsidRPr="00A2372F">
              <w:rPr>
                <w:color w:val="000000"/>
                <w:lang w:val="pt-BR"/>
              </w:rPr>
              <w:t xml:space="preserve">y song song:  </w: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ọ</w:t>
            </w:r>
            <w:r w:rsidRPr="00A2372F">
              <w:rPr>
                <w:color w:val="000000"/>
                <w:lang w:val="pt-BR"/>
              </w:rPr>
              <w:t>c sinh t</w:t>
            </w:r>
            <w:r w:rsidR="008D1029" w:rsidRPr="00A2372F">
              <w:rPr>
                <w:color w:val="000000"/>
                <w:lang w:val="pt-BR"/>
              </w:rPr>
              <w:t>ự</w:t>
            </w:r>
            <w:r w:rsidRPr="00A2372F">
              <w:rPr>
                <w:color w:val="000000"/>
                <w:lang w:val="pt-BR"/>
              </w:rPr>
              <w:t xml:space="preserve">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y)</w:t>
            </w:r>
          </w:p>
        </w:tc>
      </w:tr>
    </w:tbl>
    <w:p w:rsidR="003E0928" w:rsidRPr="00A2372F" w:rsidRDefault="003E0928" w:rsidP="00FB7667">
      <w:pPr>
        <w:jc w:val="center"/>
        <w:rPr>
          <w:b/>
          <w:color w:val="000000"/>
          <w:lang w:val="pt-BR"/>
        </w:rPr>
      </w:pPr>
    </w:p>
    <w:p w:rsidR="00FB7667" w:rsidRPr="00A2372F" w:rsidRDefault="003E0928" w:rsidP="00FB7667">
      <w:pPr>
        <w:jc w:val="center"/>
        <w:rPr>
          <w:color w:val="000000"/>
          <w:lang w:val="pt-BR"/>
        </w:rPr>
      </w:pPr>
      <w:r w:rsidRPr="00A2372F">
        <w:rPr>
          <w:b/>
          <w:color w:val="000000"/>
          <w:lang w:val="pt-BR"/>
        </w:rPr>
        <w:t>HDD4. VẬN DỤNG</w:t>
      </w:r>
      <w:r w:rsidR="00FB7667" w:rsidRPr="00A2372F">
        <w:rPr>
          <w:b/>
          <w:color w:val="000000"/>
          <w:lang w:val="pt-BR"/>
        </w:rPr>
        <w:t xml:space="preserve"> </w:t>
      </w:r>
      <w:r w:rsidR="00FB7667" w:rsidRPr="00A2372F">
        <w:rPr>
          <w:color w:val="000000"/>
          <w:lang w:val="pt-BR"/>
        </w:rPr>
        <w:t>(</w:t>
      </w:r>
      <w:r w:rsidR="00653D86" w:rsidRPr="00A2372F">
        <w:rPr>
          <w:color w:val="000000"/>
          <w:lang w:val="pt-BR"/>
        </w:rPr>
        <w:t>2</w:t>
      </w:r>
      <w:r w:rsidR="00FB7667" w:rsidRPr="00A2372F">
        <w:rPr>
          <w:color w:val="000000"/>
          <w:lang w:val="pt-BR"/>
        </w:rPr>
        <w:t xml:space="preserve"> ph</w:t>
      </w:r>
      <w:r w:rsidR="008D1029" w:rsidRPr="00A2372F">
        <w:rPr>
          <w:color w:val="000000"/>
          <w:lang w:val="pt-BR"/>
        </w:rPr>
        <w:t>ú</w:t>
      </w:r>
      <w:r w:rsidR="00FB7667" w:rsidRPr="00A2372F">
        <w:rPr>
          <w:color w:val="000000"/>
          <w:lang w:val="pt-BR"/>
        </w:rPr>
        <w:t>t)</w:t>
      </w:r>
    </w:p>
    <w:p w:rsidR="00FB7667" w:rsidRPr="00A2372F" w:rsidRDefault="00FB7667" w:rsidP="00FB7667">
      <w:pPr>
        <w:ind w:left="720"/>
        <w:jc w:val="both"/>
        <w:rPr>
          <w:color w:val="000000"/>
          <w:lang w:val="pt-BR"/>
        </w:rPr>
      </w:pPr>
      <w:r w:rsidRPr="00A2372F">
        <w:rPr>
          <w:color w:val="000000"/>
          <w:lang w:val="pt-BR"/>
        </w:rPr>
        <w:t>-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l</w:t>
      </w:r>
      <w:r w:rsidR="008D1029" w:rsidRPr="00A2372F">
        <w:rPr>
          <w:color w:val="000000"/>
          <w:lang w:val="pt-BR"/>
        </w:rPr>
        <w:t>ạ</w:t>
      </w:r>
      <w:r w:rsidRPr="00A2372F">
        <w:rPr>
          <w:color w:val="000000"/>
          <w:lang w:val="pt-BR"/>
        </w:rPr>
        <w:t xml:space="preserve">i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à</w:t>
      </w:r>
      <w:r w:rsidRPr="00A2372F">
        <w:rPr>
          <w:color w:val="000000"/>
          <w:lang w:val="pt-BR"/>
        </w:rPr>
        <w:t xml:space="preserve"> 2 v</w:t>
      </w:r>
      <w:r w:rsidR="008D1029" w:rsidRPr="00A2372F">
        <w:rPr>
          <w:color w:val="000000"/>
          <w:lang w:val="pt-BR"/>
        </w:rPr>
        <w:t>ề</w:t>
      </w:r>
      <w:r w:rsidRPr="00A2372F">
        <w:rPr>
          <w:color w:val="000000"/>
          <w:lang w:val="pt-BR"/>
        </w:rPr>
        <w:t xml:space="preserve">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a d</w:t>
      </w:r>
      <w:r w:rsidR="008D1029" w:rsidRPr="00A2372F">
        <w:rPr>
          <w:color w:val="000000"/>
          <w:lang w:val="pt-BR"/>
        </w:rPr>
        <w:t>â</w:t>
      </w:r>
      <w:r w:rsidRPr="00A2372F">
        <w:rPr>
          <w:color w:val="000000"/>
          <w:lang w:val="pt-BR"/>
        </w:rPr>
        <w:t>y v</w:t>
      </w:r>
      <w:r w:rsidR="008D1029" w:rsidRPr="00A2372F">
        <w:rPr>
          <w:color w:val="000000"/>
          <w:lang w:val="pt-BR"/>
        </w:rPr>
        <w:t>à</w:t>
      </w:r>
      <w:r w:rsidRPr="00A2372F">
        <w:rPr>
          <w:color w:val="000000"/>
          <w:lang w:val="pt-BR"/>
        </w:rPr>
        <w:t xml:space="preserve"> cung . </w:t>
      </w:r>
    </w:p>
    <w:p w:rsidR="00FB7667" w:rsidRPr="00A2372F" w:rsidRDefault="00FB7667" w:rsidP="00FB7667">
      <w:pPr>
        <w:jc w:val="both"/>
        <w:rPr>
          <w:color w:val="000000"/>
          <w:lang w:val="pt-BR"/>
        </w:rPr>
      </w:pPr>
      <w:r w:rsidRPr="00A2372F">
        <w:rPr>
          <w:color w:val="000000"/>
          <w:lang w:val="pt-BR"/>
        </w:rPr>
        <w:tab/>
        <w:t>-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t</w:t>
      </w:r>
      <w:r w:rsidR="008D1029" w:rsidRPr="00A2372F">
        <w:rPr>
          <w:color w:val="000000"/>
          <w:lang w:val="pt-BR"/>
        </w:rPr>
        <w:t>ì</w:t>
      </w:r>
      <w:r w:rsidRPr="00A2372F">
        <w:rPr>
          <w:color w:val="000000"/>
          <w:lang w:val="pt-BR"/>
        </w:rPr>
        <w:t>m h</w:t>
      </w:r>
      <w:r w:rsidR="008D1029" w:rsidRPr="00A2372F">
        <w:rPr>
          <w:color w:val="000000"/>
          <w:lang w:val="pt-BR"/>
        </w:rPr>
        <w:t>ướ</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3b (SGK)</w:t>
      </w:r>
    </w:p>
    <w:p w:rsidR="00FB7667" w:rsidRPr="00A2372F" w:rsidRDefault="00FB7667" w:rsidP="00FB7667">
      <w:pPr>
        <w:ind w:left="720"/>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2 d</w:t>
      </w:r>
      <w:r w:rsidR="008D1029" w:rsidRPr="00A2372F">
        <w:rPr>
          <w:color w:val="000000"/>
          <w:lang w:val="pt-BR"/>
        </w:rPr>
        <w:t>â</w:t>
      </w:r>
      <w:r w:rsidRPr="00A2372F">
        <w:rPr>
          <w:color w:val="000000"/>
          <w:lang w:val="pt-BR"/>
        </w:rPr>
        <w:t>y song song.  (AB // CD)</w:t>
      </w:r>
    </w:p>
    <w:p w:rsidR="00FB7667" w:rsidRPr="00A2372F" w:rsidRDefault="00FB7667" w:rsidP="00FB7667">
      <w:pPr>
        <w:ind w:left="720"/>
        <w:jc w:val="both"/>
        <w:rPr>
          <w:color w:val="000000"/>
          <w:lang w:val="pt-BR"/>
        </w:rPr>
      </w:pPr>
      <w:r w:rsidRPr="00A2372F">
        <w:rPr>
          <w:color w:val="000000"/>
          <w:lang w:val="pt-BR"/>
        </w:rPr>
        <w:t xml:space="preserve">  K</w:t>
      </w:r>
      <w:r w:rsidR="008D1029" w:rsidRPr="00A2372F">
        <w:rPr>
          <w:color w:val="000000"/>
          <w:lang w:val="pt-BR"/>
        </w:rPr>
        <w:t>ẻ</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MN </w:t>
      </w:r>
      <w:r w:rsidRPr="00A2372F">
        <w:rPr>
          <w:color w:val="000000"/>
          <w:position w:val="-6"/>
        </w:rPr>
        <w:object w:dxaOrig="300" w:dyaOrig="240">
          <v:shape id="_x0000_i1157" type="#_x0000_t75" style="width:15pt;height:12pt" o:ole="">
            <v:imagedata r:id="rId265" o:title=""/>
          </v:shape>
          <o:OLEObject Type="Embed" ProgID="Equation.DSMT4" ShapeID="_x0000_i1157" DrawAspect="Content" ObjectID="_1639247441" r:id="rId266"/>
        </w:object>
      </w:r>
      <w:r w:rsidRPr="00A2372F">
        <w:rPr>
          <w:color w:val="000000"/>
          <w:lang w:val="pt-BR"/>
        </w:rPr>
        <w:t xml:space="preserve"> MN // AB ; MN // CD</w:t>
      </w:r>
    </w:p>
    <w:p w:rsidR="00FB7667" w:rsidRPr="00A2372F" w:rsidRDefault="00FB7667" w:rsidP="00FB7667">
      <w:pPr>
        <w:ind w:left="720"/>
        <w:jc w:val="both"/>
        <w:rPr>
          <w:color w:val="000000"/>
          <w:lang w:val="fr-FR"/>
        </w:rPr>
      </w:pPr>
      <w:r w:rsidRPr="00A2372F">
        <w:rPr>
          <w:color w:val="000000"/>
          <w:lang w:val="pt-BR"/>
        </w:rPr>
        <w:t xml:space="preserve">  </w:t>
      </w:r>
      <w:r w:rsidRPr="00A2372F">
        <w:rPr>
          <w:color w:val="000000"/>
          <w:lang w:val="fr-FR"/>
        </w:rPr>
        <w:t>Ta c</w:t>
      </w:r>
      <w:r w:rsidR="008D1029" w:rsidRPr="00A2372F">
        <w:rPr>
          <w:color w:val="000000"/>
          <w:lang w:val="fr-FR"/>
        </w:rPr>
        <w:t>ó</w:t>
      </w:r>
      <w:r w:rsidRPr="00A2372F">
        <w:rPr>
          <w:color w:val="000000"/>
          <w:lang w:val="fr-FR"/>
        </w:rPr>
        <w:t xml:space="preserve">: </w:t>
      </w:r>
      <w:r w:rsidRPr="00A2372F">
        <w:rPr>
          <w:color w:val="000000"/>
          <w:position w:val="-38"/>
        </w:rPr>
        <w:object w:dxaOrig="1480" w:dyaOrig="880">
          <v:shape id="_x0000_i1158" type="#_x0000_t75" style="width:74.25pt;height:44.25pt" o:ole="">
            <v:imagedata r:id="rId267" o:title=""/>
          </v:shape>
          <o:OLEObject Type="Embed" ProgID="Equation.DSMT4" ShapeID="_x0000_i1158" DrawAspect="Content" ObjectID="_1639247442" r:id="rId268"/>
        </w:object>
      </w:r>
      <w:r w:rsidRPr="00A2372F">
        <w:rPr>
          <w:color w:val="000000"/>
          <w:lang w:val="fr-FR"/>
        </w:rPr>
        <w:t xml:space="preserve">  (so le trong)    (1) </w:t>
      </w:r>
    </w:p>
    <w:p w:rsidR="00FB7667" w:rsidRPr="00A2372F" w:rsidRDefault="00FB7667" w:rsidP="00FB7667">
      <w:pPr>
        <w:ind w:left="720"/>
        <w:jc w:val="both"/>
        <w:rPr>
          <w:color w:val="000000"/>
          <w:lang w:val="pt-BR"/>
        </w:rPr>
      </w:pPr>
      <w:r w:rsidRPr="00A2372F">
        <w:rPr>
          <w:color w:val="000000"/>
          <w:lang w:val="fr-FR"/>
        </w:rPr>
        <w:t xml:space="preserve">  </w:t>
      </w: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700" w:dyaOrig="279">
          <v:shape id="_x0000_i1159" type="#_x0000_t75" style="width:35.25pt;height:14.25pt" o:ole="">
            <v:imagedata r:id="rId269" o:title=""/>
          </v:shape>
          <o:OLEObject Type="Embed" ProgID="Equation.DSMT4" ShapeID="_x0000_i1159" DrawAspect="Content" ObjectID="_1639247443" r:id="rId270"/>
        </w:object>
      </w:r>
      <w:r w:rsidRPr="00A2372F">
        <w:rPr>
          <w:color w:val="000000"/>
          <w:lang w:val="pt-BR"/>
        </w:rPr>
        <w:t xml:space="preserve">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r w:rsidRPr="00A2372F">
        <w:rPr>
          <w:color w:val="000000"/>
          <w:position w:val="-6"/>
        </w:rPr>
        <w:object w:dxaOrig="300" w:dyaOrig="240">
          <v:shape id="_x0000_i1160" type="#_x0000_t75" style="width:15pt;height:12pt" o:ole="">
            <v:imagedata r:id="rId265" o:title=""/>
          </v:shape>
          <o:OLEObject Type="Embed" ProgID="Equation.DSMT4" ShapeID="_x0000_i1160" DrawAspect="Content" ObjectID="_1639247444" r:id="rId271"/>
        </w:object>
      </w:r>
      <w:r w:rsidRPr="00A2372F">
        <w:rPr>
          <w:color w:val="000000"/>
          <w:lang w:val="pt-BR"/>
        </w:rPr>
        <w:t xml:space="preserve"> </w:t>
      </w:r>
      <w:r w:rsidRPr="00A2372F">
        <w:rPr>
          <w:color w:val="000000"/>
          <w:position w:val="-6"/>
        </w:rPr>
        <w:object w:dxaOrig="1280" w:dyaOrig="360">
          <v:shape id="_x0000_i1161" type="#_x0000_t75" style="width:63.75pt;height:18pt" o:ole="">
            <v:imagedata r:id="rId272" o:title=""/>
          </v:shape>
          <o:OLEObject Type="Embed" ProgID="Equation.DSMT4" ShapeID="_x0000_i1161" DrawAspect="Content" ObjectID="_1639247445" r:id="rId273"/>
        </w:object>
      </w:r>
      <w:r w:rsidRPr="00A2372F">
        <w:rPr>
          <w:color w:val="000000"/>
          <w:lang w:val="pt-BR"/>
        </w:rPr>
        <w:t xml:space="preserve"> (2) </w:t>
      </w:r>
    </w:p>
    <w:p w:rsidR="00FB7667" w:rsidRPr="00A2372F" w:rsidRDefault="00FB7667" w:rsidP="00FB7667">
      <w:pPr>
        <w:ind w:left="720"/>
        <w:jc w:val="both"/>
        <w:rPr>
          <w:color w:val="000000"/>
          <w:lang w:val="pt-BR"/>
        </w:rPr>
      </w:pPr>
      <w:r w:rsidRPr="00A2372F">
        <w:rPr>
          <w:color w:val="000000"/>
          <w:lang w:val="pt-BR"/>
        </w:rPr>
        <w:t xml:space="preserve">  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162" type="#_x0000_t75" style="width:15pt;height:12pt" o:ole="">
            <v:imagedata r:id="rId265" o:title=""/>
          </v:shape>
          <o:OLEObject Type="Embed" ProgID="Equation.DSMT4" ShapeID="_x0000_i1162" DrawAspect="Content" ObjectID="_1639247446" r:id="rId274"/>
        </w:object>
      </w:r>
      <w:r w:rsidRPr="00A2372F">
        <w:rPr>
          <w:color w:val="000000"/>
          <w:lang w:val="pt-BR"/>
        </w:rPr>
        <w:t xml:space="preserve">  </w:t>
      </w:r>
      <w:r w:rsidRPr="00A2372F">
        <w:rPr>
          <w:color w:val="000000"/>
          <w:position w:val="-6"/>
        </w:rPr>
        <w:object w:dxaOrig="1400" w:dyaOrig="360">
          <v:shape id="_x0000_i1163" type="#_x0000_t75" style="width:69.75pt;height:18pt" o:ole="">
            <v:imagedata r:id="rId275" o:title=""/>
          </v:shape>
          <o:OLEObject Type="Embed" ProgID="Equation.DSMT4" ShapeID="_x0000_i1163" DrawAspect="Content" ObjectID="_1639247447" r:id="rId276"/>
        </w:object>
      </w:r>
      <w:r w:rsidRPr="00A2372F">
        <w:rPr>
          <w:color w:val="000000"/>
          <w:lang w:val="pt-BR"/>
        </w:rPr>
        <w:t xml:space="preserve">  </w:t>
      </w:r>
      <w:r w:rsidRPr="00A2372F">
        <w:rPr>
          <w:color w:val="000000"/>
          <w:position w:val="-6"/>
        </w:rPr>
        <w:object w:dxaOrig="300" w:dyaOrig="240">
          <v:shape id="_x0000_i1164" type="#_x0000_t75" style="width:15pt;height:12pt" o:ole="">
            <v:imagedata r:id="rId265" o:title=""/>
          </v:shape>
          <o:OLEObject Type="Embed" ProgID="Equation.DSMT4" ShapeID="_x0000_i1164" DrawAspect="Content" ObjectID="_1639247448" r:id="rId277"/>
        </w:object>
      </w:r>
      <w:r w:rsidRPr="00A2372F">
        <w:rPr>
          <w:color w:val="000000"/>
          <w:lang w:val="pt-BR"/>
        </w:rPr>
        <w:t xml:space="preserve"> s</w:t>
      </w:r>
      <w:r w:rsidR="008D1029" w:rsidRPr="00A2372F">
        <w:rPr>
          <w:color w:val="000000"/>
          <w:lang w:val="pt-BR"/>
        </w:rPr>
        <w:t>đ</w:t>
      </w:r>
      <w:r w:rsidRPr="00A2372F">
        <w:rPr>
          <w:color w:val="000000"/>
          <w:position w:val="-4"/>
        </w:rPr>
        <w:object w:dxaOrig="480" w:dyaOrig="340">
          <v:shape id="_x0000_i1165" type="#_x0000_t75" style="width:24pt;height:17.25pt" o:ole="">
            <v:imagedata r:id="rId278" o:title=""/>
          </v:shape>
          <o:OLEObject Type="Embed" ProgID="Equation.DSMT4" ShapeID="_x0000_i1165" DrawAspect="Content" ObjectID="_1639247449" r:id="rId279"/>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166" type="#_x0000_t75" style="width:21pt;height:18pt" o:ole="">
            <v:imagedata r:id="rId280" o:title=""/>
          </v:shape>
          <o:OLEObject Type="Embed" ProgID="Equation.DSMT4" ShapeID="_x0000_i1166" DrawAspect="Content" ObjectID="_1639247450" r:id="rId281"/>
        </w:object>
      </w:r>
      <w:r w:rsidRPr="00A2372F">
        <w:rPr>
          <w:color w:val="000000"/>
          <w:lang w:val="pt-BR"/>
        </w:rPr>
        <w:t xml:space="preserve">  (a) </w:t>
      </w:r>
    </w:p>
    <w:p w:rsidR="00FB7667" w:rsidRPr="00A2372F" w:rsidRDefault="00FB7667" w:rsidP="00FB7667">
      <w:pPr>
        <w:ind w:left="720"/>
        <w:jc w:val="both"/>
        <w:rPr>
          <w:color w:val="000000"/>
          <w:lang w:val="pt-BR"/>
        </w:rPr>
      </w:pPr>
      <w:r w:rsidRPr="00A2372F">
        <w:rPr>
          <w:color w:val="000000"/>
          <w:lang w:val="pt-BR"/>
        </w:rPr>
        <w:t xml:space="preserve">  L</w:t>
      </w:r>
      <w:r w:rsidR="008D1029" w:rsidRPr="00A2372F">
        <w:rPr>
          <w:color w:val="000000"/>
          <w:lang w:val="pt-BR"/>
        </w:rPr>
        <w:t>í</w:t>
      </w:r>
      <w:r w:rsidRPr="00A2372F">
        <w:rPr>
          <w:color w:val="000000"/>
          <w:lang w:val="pt-BR"/>
        </w:rPr>
        <w:t xml:space="preserve"> lu</w:t>
      </w:r>
      <w:r w:rsidR="008D1029" w:rsidRPr="00A2372F">
        <w:rPr>
          <w:color w:val="000000"/>
          <w:lang w:val="pt-BR"/>
        </w:rPr>
        <w:t>ậ</w:t>
      </w:r>
      <w:r w:rsidRPr="00A2372F">
        <w:rPr>
          <w:color w:val="000000"/>
          <w:lang w:val="pt-BR"/>
        </w:rPr>
        <w:t>n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ta c</w:t>
      </w:r>
      <w:r w:rsidR="008D1029" w:rsidRPr="00A2372F">
        <w:rPr>
          <w:color w:val="000000"/>
          <w:lang w:val="pt-BR"/>
        </w:rPr>
        <w:t>ó</w:t>
      </w:r>
      <w:r w:rsidRPr="00A2372F">
        <w:rPr>
          <w:color w:val="000000"/>
          <w:lang w:val="pt-BR"/>
        </w:rPr>
        <w:t>:  s</w:t>
      </w:r>
      <w:r w:rsidR="008D1029" w:rsidRPr="00A2372F">
        <w:rPr>
          <w:color w:val="000000"/>
          <w:lang w:val="pt-BR"/>
        </w:rPr>
        <w:t>đ</w:t>
      </w:r>
      <w:r w:rsidRPr="00A2372F">
        <w:rPr>
          <w:color w:val="000000"/>
          <w:position w:val="-6"/>
        </w:rPr>
        <w:object w:dxaOrig="460" w:dyaOrig="360">
          <v:shape id="_x0000_i1167" type="#_x0000_t75" style="width:23.25pt;height:18pt" o:ole="">
            <v:imagedata r:id="rId282" o:title=""/>
          </v:shape>
          <o:OLEObject Type="Embed" ProgID="Equation.DSMT4" ShapeID="_x0000_i1167" DrawAspect="Content" ObjectID="_1639247451" r:id="rId283"/>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40" w:dyaOrig="360">
          <v:shape id="_x0000_i1168" type="#_x0000_t75" style="width:21.75pt;height:18pt" o:ole="">
            <v:imagedata r:id="rId284" o:title=""/>
          </v:shape>
          <o:OLEObject Type="Embed" ProgID="Equation.DSMT4" ShapeID="_x0000_i1168" DrawAspect="Content" ObjectID="_1639247452" r:id="rId285"/>
        </w:object>
      </w:r>
      <w:r w:rsidRPr="00A2372F">
        <w:rPr>
          <w:color w:val="000000"/>
          <w:lang w:val="pt-BR"/>
        </w:rPr>
        <w:t xml:space="preserve">  (b) </w:t>
      </w:r>
    </w:p>
    <w:p w:rsidR="00FB7667" w:rsidRPr="00A2372F" w:rsidRDefault="00FB7667" w:rsidP="00FB7667">
      <w:pPr>
        <w:ind w:left="720"/>
        <w:jc w:val="both"/>
        <w:rPr>
          <w:color w:val="000000"/>
          <w:lang w:val="pt-BR"/>
        </w:rPr>
      </w:pPr>
      <w:r w:rsidRPr="00A2372F">
        <w:rPr>
          <w:color w:val="000000"/>
          <w:lang w:val="pt-BR"/>
        </w:rPr>
        <w:t xml:space="preserve">  V</w:t>
      </w:r>
      <w:r w:rsidR="008D1029" w:rsidRPr="00A2372F">
        <w:rPr>
          <w:color w:val="000000"/>
          <w:lang w:val="pt-BR"/>
        </w:rPr>
        <w:t>ì</w:t>
      </w:r>
      <w:r w:rsidRPr="00A2372F">
        <w:rPr>
          <w:color w:val="000000"/>
          <w:lang w:val="pt-BR"/>
        </w:rPr>
        <w:t xml:space="preserve"> 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Pr="00A2372F">
        <w:rPr>
          <w:color w:val="000000"/>
          <w:position w:val="-4"/>
        </w:rPr>
        <w:object w:dxaOrig="480" w:dyaOrig="340">
          <v:shape id="_x0000_i1169" type="#_x0000_t75" style="width:24pt;height:17.25pt" o:ole="">
            <v:imagedata r:id="rId278" o:title=""/>
          </v:shape>
          <o:OLEObject Type="Embed" ProgID="Equation.DSMT4" ShapeID="_x0000_i1169" DrawAspect="Content" ObjectID="_1639247453" r:id="rId286"/>
        </w:object>
      </w:r>
      <w:r w:rsidRPr="00A2372F">
        <w:rPr>
          <w:color w:val="000000"/>
          <w:lang w:val="pt-BR"/>
        </w:rPr>
        <w:t xml:space="preserve"> v</w:t>
      </w:r>
      <w:r w:rsidR="008D1029" w:rsidRPr="00A2372F">
        <w:rPr>
          <w:color w:val="000000"/>
          <w:lang w:val="pt-BR"/>
        </w:rPr>
        <w:t>à</w:t>
      </w:r>
      <w:r w:rsidRPr="00A2372F">
        <w:rPr>
          <w:color w:val="000000"/>
          <w:lang w:val="pt-BR"/>
        </w:rPr>
        <w:t xml:space="preserve"> D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Pr="00A2372F">
        <w:rPr>
          <w:color w:val="000000"/>
          <w:position w:val="-6"/>
        </w:rPr>
        <w:object w:dxaOrig="420" w:dyaOrig="360">
          <v:shape id="_x0000_i1170" type="#_x0000_t75" style="width:21pt;height:18pt" o:ole="">
            <v:imagedata r:id="rId280" o:title=""/>
          </v:shape>
          <o:OLEObject Type="Embed" ProgID="Equation.DSMT4" ShapeID="_x0000_i1170" DrawAspect="Content" ObjectID="_1639247454" r:id="rId287"/>
        </w:object>
      </w:r>
      <w:r w:rsidRPr="00A2372F">
        <w:rPr>
          <w:color w:val="000000"/>
          <w:lang w:val="pt-BR"/>
        </w:rPr>
        <w:t xml:space="preserve"> n</w:t>
      </w:r>
      <w:r w:rsidR="008D1029" w:rsidRPr="00A2372F">
        <w:rPr>
          <w:color w:val="000000"/>
          <w:lang w:val="pt-BR"/>
        </w:rPr>
        <w:t>ê</w:t>
      </w:r>
      <w:r w:rsidRPr="00A2372F">
        <w:rPr>
          <w:color w:val="000000"/>
          <w:lang w:val="pt-BR"/>
        </w:rPr>
        <w:t>n t</w:t>
      </w:r>
      <w:r w:rsidR="008D1029" w:rsidRPr="00A2372F">
        <w:rPr>
          <w:color w:val="000000"/>
          <w:lang w:val="pt-BR"/>
        </w:rPr>
        <w:t>ừ</w:t>
      </w:r>
      <w:r w:rsidRPr="00A2372F">
        <w:rPr>
          <w:color w:val="000000"/>
          <w:lang w:val="pt-BR"/>
        </w:rPr>
        <w:t xml:space="preserve"> (a) v</w:t>
      </w:r>
      <w:r w:rsidR="008D1029" w:rsidRPr="00A2372F">
        <w:rPr>
          <w:color w:val="000000"/>
          <w:lang w:val="pt-BR"/>
        </w:rPr>
        <w:t>à</w:t>
      </w:r>
      <w:r w:rsidRPr="00A2372F">
        <w:rPr>
          <w:color w:val="000000"/>
          <w:lang w:val="pt-BR"/>
        </w:rPr>
        <w:t xml:space="preserve"> (b) </w:t>
      </w:r>
    </w:p>
    <w:p w:rsidR="00FB7667" w:rsidRPr="00A2372F" w:rsidRDefault="00FB7667" w:rsidP="00FB7667">
      <w:pPr>
        <w:ind w:left="720"/>
        <w:jc w:val="both"/>
        <w:rPr>
          <w:color w:val="000000"/>
          <w:lang w:val="pt-BR"/>
        </w:rPr>
      </w:pPr>
      <w:r w:rsidRPr="00A2372F">
        <w:rPr>
          <w:color w:val="000000"/>
          <w:lang w:val="pt-BR"/>
        </w:rPr>
        <w:t xml:space="preserve">  </w:t>
      </w:r>
      <w:r w:rsidRPr="00A2372F">
        <w:rPr>
          <w:color w:val="000000"/>
          <w:position w:val="-6"/>
        </w:rPr>
        <w:object w:dxaOrig="300" w:dyaOrig="240">
          <v:shape id="_x0000_i1171" type="#_x0000_t75" style="width:15pt;height:12pt" o:ole="">
            <v:imagedata r:id="rId265" o:title=""/>
          </v:shape>
          <o:OLEObject Type="Embed" ProgID="Equation.DSMT4" ShapeID="_x0000_i1171" DrawAspect="Content" ObjectID="_1639247455" r:id="rId288"/>
        </w:object>
      </w:r>
      <w:r w:rsidRPr="00A2372F">
        <w:rPr>
          <w:color w:val="000000"/>
          <w:lang w:val="pt-BR"/>
        </w:rPr>
        <w:t xml:space="preserve"> s</w:t>
      </w:r>
      <w:r w:rsidR="008D1029" w:rsidRPr="00A2372F">
        <w:rPr>
          <w:color w:val="000000"/>
          <w:lang w:val="pt-BR"/>
        </w:rPr>
        <w:t>đ</w:t>
      </w:r>
      <w:r w:rsidRPr="00A2372F">
        <w:rPr>
          <w:color w:val="000000"/>
          <w:position w:val="-4"/>
        </w:rPr>
        <w:object w:dxaOrig="480" w:dyaOrig="340">
          <v:shape id="_x0000_i1172" type="#_x0000_t75" style="width:24pt;height:17.25pt" o:ole="">
            <v:imagedata r:id="rId278" o:title=""/>
          </v:shape>
          <o:OLEObject Type="Embed" ProgID="Equation.DSMT4" ShapeID="_x0000_i1172" DrawAspect="Content" ObjectID="_1639247456" r:id="rId289"/>
        </w:object>
      </w:r>
      <w:r w:rsidRPr="00A2372F">
        <w:rPr>
          <w:color w:val="000000"/>
          <w:lang w:val="pt-BR"/>
        </w:rPr>
        <w:t xml:space="preserve"> - s</w:t>
      </w:r>
      <w:r w:rsidR="008D1029" w:rsidRPr="00A2372F">
        <w:rPr>
          <w:color w:val="000000"/>
          <w:lang w:val="pt-BR"/>
        </w:rPr>
        <w:t>đ</w:t>
      </w:r>
      <w:r w:rsidRPr="00A2372F">
        <w:rPr>
          <w:color w:val="000000"/>
          <w:position w:val="-6"/>
        </w:rPr>
        <w:object w:dxaOrig="460" w:dyaOrig="360">
          <v:shape id="_x0000_i1173" type="#_x0000_t75" style="width:23.25pt;height:18pt" o:ole="">
            <v:imagedata r:id="rId282" o:title=""/>
          </v:shape>
          <o:OLEObject Type="Embed" ProgID="Equation.DSMT4" ShapeID="_x0000_i1173" DrawAspect="Content" ObjectID="_1639247457" r:id="rId290"/>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174" type="#_x0000_t75" style="width:21pt;height:18pt" o:ole="">
            <v:imagedata r:id="rId280" o:title=""/>
          </v:shape>
          <o:OLEObject Type="Embed" ProgID="Equation.DSMT4" ShapeID="_x0000_i1174" DrawAspect="Content" ObjectID="_1639247458" r:id="rId291"/>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6"/>
        </w:rPr>
        <w:object w:dxaOrig="440" w:dyaOrig="360">
          <v:shape id="_x0000_i1175" type="#_x0000_t75" style="width:21.75pt;height:18pt" o:ole="">
            <v:imagedata r:id="rId284" o:title=""/>
          </v:shape>
          <o:OLEObject Type="Embed" ProgID="Equation.DSMT4" ShapeID="_x0000_i1175" DrawAspect="Content" ObjectID="_1639247459" r:id="rId292"/>
        </w:objec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xml:space="preserve">       Hay   s</w:t>
      </w:r>
      <w:r w:rsidR="008D1029" w:rsidRPr="00A2372F">
        <w:rPr>
          <w:color w:val="000000"/>
          <w:lang w:val="pt-BR"/>
        </w:rPr>
        <w:t>đ</w:t>
      </w:r>
      <w:r w:rsidRPr="00A2372F">
        <w:rPr>
          <w:color w:val="000000"/>
          <w:position w:val="-6"/>
        </w:rPr>
        <w:object w:dxaOrig="420" w:dyaOrig="360">
          <v:shape id="_x0000_i1176" type="#_x0000_t75" style="width:21pt;height:18pt" o:ole="">
            <v:imagedata r:id="rId293" o:title=""/>
          </v:shape>
          <o:OLEObject Type="Embed" ProgID="Equation.DSMT4" ShapeID="_x0000_i1176" DrawAspect="Content" ObjectID="_1639247460" r:id="rId294"/>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177" type="#_x0000_t75" style="width:20.25pt;height:17.25pt" o:ole="">
            <v:imagedata r:id="rId295" o:title=""/>
          </v:shape>
          <o:OLEObject Type="Embed" ProgID="Equation.DSMT4" ShapeID="_x0000_i1177" DrawAspect="Content" ObjectID="_1639247461" r:id="rId296"/>
        </w:object>
      </w:r>
      <w:r w:rsidRPr="00A2372F">
        <w:rPr>
          <w:color w:val="000000"/>
          <w:lang w:val="pt-BR"/>
        </w:rPr>
        <w:t xml:space="preserve"> </w:t>
      </w:r>
      <w:r w:rsidRPr="00A2372F">
        <w:rPr>
          <w:color w:val="000000"/>
          <w:position w:val="-6"/>
        </w:rPr>
        <w:object w:dxaOrig="300" w:dyaOrig="240">
          <v:shape id="_x0000_i1178" type="#_x0000_t75" style="width:15pt;height:12pt" o:ole="">
            <v:imagedata r:id="rId265" o:title=""/>
          </v:shape>
          <o:OLEObject Type="Embed" ProgID="Equation.DSMT4" ShapeID="_x0000_i1178" DrawAspect="Content" ObjectID="_1639247462" r:id="rId297"/>
        </w:object>
      </w:r>
      <w:r w:rsidRPr="00A2372F">
        <w:rPr>
          <w:color w:val="000000"/>
          <w:lang w:val="pt-BR"/>
        </w:rPr>
        <w:t xml:space="preserve"> </w:t>
      </w:r>
      <w:r w:rsidRPr="00A2372F">
        <w:rPr>
          <w:color w:val="000000"/>
          <w:position w:val="-6"/>
        </w:rPr>
        <w:object w:dxaOrig="420" w:dyaOrig="360">
          <v:shape id="_x0000_i1179" type="#_x0000_t75" style="width:21pt;height:18pt" o:ole="">
            <v:imagedata r:id="rId293" o:title=""/>
          </v:shape>
          <o:OLEObject Type="Embed" ProgID="Equation.DSMT4" ShapeID="_x0000_i1179" DrawAspect="Content" ObjectID="_1639247463" r:id="rId298"/>
        </w:object>
      </w:r>
      <w:r w:rsidRPr="00A2372F">
        <w:rPr>
          <w:color w:val="000000"/>
          <w:lang w:val="pt-BR"/>
        </w:rPr>
        <w:t xml:space="preserve"> =  </w:t>
      </w:r>
      <w:r w:rsidRPr="00A2372F">
        <w:rPr>
          <w:color w:val="000000"/>
          <w:position w:val="-4"/>
        </w:rPr>
        <w:object w:dxaOrig="400" w:dyaOrig="340">
          <v:shape id="_x0000_i1180" type="#_x0000_t75" style="width:20.25pt;height:17.25pt" o:ole="">
            <v:imagedata r:id="rId295" o:title=""/>
          </v:shape>
          <o:OLEObject Type="Embed" ProgID="Equation.DSMT4" ShapeID="_x0000_i1180" DrawAspect="Content" ObjectID="_1639247464" r:id="rId299"/>
        </w:object>
      </w:r>
      <w:r w:rsidRPr="00A2372F">
        <w:rPr>
          <w:color w:val="000000"/>
          <w:lang w:val="pt-BR"/>
        </w:rPr>
        <w:t xml:space="preserve">  (</w:t>
      </w:r>
      <w:r w:rsidR="008D1029" w:rsidRPr="00A2372F">
        <w:rPr>
          <w:color w:val="000000"/>
          <w:lang w:val="pt-BR"/>
        </w:rPr>
        <w:t>đ</w:t>
      </w:r>
      <w:r w:rsidRPr="00A2372F">
        <w:rPr>
          <w:color w:val="000000"/>
          <w:lang w:val="pt-BR"/>
        </w:rPr>
        <w:t>pcm)</w:t>
      </w:r>
    </w:p>
    <w:p w:rsidR="003E0928" w:rsidRPr="00A2372F" w:rsidRDefault="003E0928" w:rsidP="00FB7667">
      <w:pPr>
        <w:jc w:val="center"/>
        <w:rPr>
          <w:b/>
          <w:color w:val="000000"/>
          <w:lang w:val="pt-BR"/>
        </w:rPr>
      </w:pPr>
    </w:p>
    <w:p w:rsidR="00FB7667" w:rsidRPr="00A2372F" w:rsidRDefault="003E0928"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à</w:t>
      </w:r>
      <w:r w:rsidRPr="00A2372F">
        <w:rPr>
          <w:color w:val="000000"/>
          <w:lang w:val="pt-BR"/>
        </w:rPr>
        <w:t xml:space="preserve"> </w:t>
      </w:r>
      <w:r w:rsidR="003E0928" w:rsidRPr="00A2372F">
        <w:rPr>
          <w:color w:val="000000"/>
          <w:lang w:val="pt-BR"/>
        </w:rPr>
        <w:t>2. Liên hệ thực tiễn.</w:t>
      </w:r>
    </w:p>
    <w:p w:rsidR="00FB7667" w:rsidRPr="00A2372F" w:rsidRDefault="00FB7667" w:rsidP="00FB7667">
      <w:pPr>
        <w:ind w:left="720"/>
        <w:jc w:val="both"/>
        <w:rPr>
          <w:color w:val="000000"/>
          <w:lang w:val="pt-BR"/>
        </w:rPr>
      </w:pPr>
      <w:r w:rsidRPr="00A2372F">
        <w:rPr>
          <w:color w:val="000000"/>
          <w:lang w:val="pt-BR"/>
        </w:rPr>
        <w:t>-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13 ( sgk ) </w:t>
      </w:r>
      <w:r w:rsidR="008D1029" w:rsidRPr="00A2372F">
        <w:rPr>
          <w:color w:val="000000"/>
          <w:lang w:val="pt-BR"/>
        </w:rPr>
        <w:t>đã</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Pr="00A2372F">
        <w:rPr>
          <w:color w:val="000000"/>
          <w:lang w:val="pt-BR"/>
        </w:rPr>
        <w:t xml:space="preserve">n . </w:t>
      </w:r>
    </w:p>
    <w:p w:rsidR="00FB7667" w:rsidRPr="00A2372F" w:rsidRDefault="00FB7667" w:rsidP="00FB7667">
      <w:pPr>
        <w:ind w:left="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Sgk - 71 , 72  (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11 , 12 , 14 )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 xml:space="preserve">n: </w:t>
      </w:r>
      <w:r w:rsidR="003E0928"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 xml:space="preserve">ng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1 v</w:t>
      </w:r>
      <w:r w:rsidR="008D1029" w:rsidRPr="00A2372F">
        <w:rPr>
          <w:color w:val="000000"/>
          <w:lang w:val="pt-BR"/>
        </w:rPr>
        <w:t>ớ</w:t>
      </w:r>
      <w:r w:rsidRPr="00A2372F">
        <w:rPr>
          <w:color w:val="000000"/>
          <w:lang w:val="pt-BR"/>
        </w:rPr>
        <w:t>i b</w:t>
      </w:r>
      <w:r w:rsidR="008D1029" w:rsidRPr="00A2372F">
        <w:rPr>
          <w:color w:val="000000"/>
          <w:lang w:val="pt-BR"/>
        </w:rPr>
        <w:t>à</w:t>
      </w:r>
      <w:r w:rsidRPr="00A2372F">
        <w:rPr>
          <w:color w:val="000000"/>
          <w:lang w:val="pt-BR"/>
        </w:rPr>
        <w:t xml:space="preserve">i 11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2 v</w:t>
      </w:r>
      <w:r w:rsidR="008D1029" w:rsidRPr="00A2372F">
        <w:rPr>
          <w:color w:val="000000"/>
          <w:lang w:val="pt-BR"/>
        </w:rPr>
        <w:t>ớ</w:t>
      </w:r>
      <w:r w:rsidRPr="00A2372F">
        <w:rPr>
          <w:color w:val="000000"/>
          <w:lang w:val="pt-BR"/>
        </w:rPr>
        <w:t>i b</w:t>
      </w:r>
      <w:r w:rsidR="008D1029" w:rsidRPr="00A2372F">
        <w:rPr>
          <w:color w:val="000000"/>
          <w:lang w:val="pt-BR"/>
        </w:rPr>
        <w:t>à</w:t>
      </w:r>
      <w:r w:rsidR="003E0928" w:rsidRPr="00A2372F">
        <w:rPr>
          <w:color w:val="000000"/>
          <w:lang w:val="pt-BR"/>
        </w:rPr>
        <w:t>i 12</w:t>
      </w:r>
      <w:r w:rsidRPr="00A2372F">
        <w:rPr>
          <w:color w:val="000000"/>
          <w:lang w:val="pt-BR"/>
        </w:rPr>
        <w:t xml:space="preserve">. </w:t>
      </w:r>
    </w:p>
    <w:p w:rsidR="00653D86" w:rsidRPr="00A2372F" w:rsidRDefault="00653D86" w:rsidP="00FB7667">
      <w:pPr>
        <w:ind w:firstLine="720"/>
        <w:jc w:val="both"/>
        <w:rPr>
          <w:color w:val="000000"/>
          <w:lang w:val="pt-BR"/>
        </w:rPr>
      </w:pPr>
    </w:p>
    <w:tbl>
      <w:tblPr>
        <w:tblW w:w="0" w:type="auto"/>
        <w:tblInd w:w="1216" w:type="dxa"/>
        <w:tblBorders>
          <w:top w:val="single" w:sz="4" w:space="0" w:color="auto"/>
        </w:tblBorders>
        <w:tblLook w:val="0000" w:firstRow="0" w:lastRow="0" w:firstColumn="0" w:lastColumn="0" w:noHBand="0" w:noVBand="0"/>
      </w:tblPr>
      <w:tblGrid>
        <w:gridCol w:w="8238"/>
      </w:tblGrid>
      <w:tr w:rsidR="00653D86" w:rsidRPr="00A2372F" w:rsidTr="00653D86">
        <w:trPr>
          <w:trHeight w:val="100"/>
        </w:trPr>
        <w:tc>
          <w:tcPr>
            <w:tcW w:w="8238" w:type="dxa"/>
          </w:tcPr>
          <w:p w:rsidR="00653D86" w:rsidRPr="00A2372F" w:rsidRDefault="00653D86" w:rsidP="00FB7667">
            <w:pPr>
              <w:jc w:val="center"/>
              <w:rPr>
                <w:color w:val="000000"/>
                <w:lang w:val="pt-BR"/>
              </w:rPr>
            </w:pPr>
          </w:p>
        </w:tc>
      </w:tr>
    </w:tbl>
    <w:p w:rsidR="00AC72F6" w:rsidRPr="00A2372F" w:rsidRDefault="00AC72F6" w:rsidP="00AC72F6">
      <w:pPr>
        <w:rPr>
          <w:b/>
          <w:color w:val="000000"/>
          <w:lang w:val="pt-BR"/>
        </w:rPr>
      </w:pPr>
      <w:r w:rsidRPr="00A2372F">
        <w:rPr>
          <w:b/>
          <w:color w:val="000000"/>
          <w:lang w:val="pt-BR"/>
        </w:rPr>
        <w:t>TUẦN 21.</w:t>
      </w:r>
    </w:p>
    <w:p w:rsidR="00AC72F6" w:rsidRPr="00A2372F" w:rsidRDefault="00AC72F6" w:rsidP="00AC72F6">
      <w:pPr>
        <w:rPr>
          <w:b/>
          <w:color w:val="000000"/>
          <w:lang w:val="pt-BR"/>
        </w:rPr>
      </w:pPr>
      <w:r w:rsidRPr="00A2372F">
        <w:rPr>
          <w:b/>
          <w:color w:val="000000"/>
          <w:lang w:val="pt-BR"/>
        </w:rPr>
        <w:t xml:space="preserve">Ngày soạn : </w:t>
      </w:r>
      <w:r w:rsidR="003E0928" w:rsidRPr="00A2372F">
        <w:rPr>
          <w:b/>
          <w:color w:val="000000"/>
          <w:lang w:val="pt-BR"/>
        </w:rPr>
        <w:t>09</w:t>
      </w:r>
      <w:r w:rsidRPr="00A2372F">
        <w:rPr>
          <w:b/>
          <w:color w:val="000000"/>
          <w:lang w:val="pt-BR"/>
        </w:rPr>
        <w:t>/01/</w:t>
      </w:r>
      <w:r w:rsidR="00C5787C" w:rsidRPr="00A2372F">
        <w:rPr>
          <w:b/>
          <w:color w:val="000000"/>
          <w:lang w:val="pt-BR"/>
        </w:rPr>
        <w:t>2018</w:t>
      </w:r>
      <w:r w:rsidRPr="00A2372F">
        <w:rPr>
          <w:b/>
          <w:color w:val="000000"/>
          <w:lang w:val="pt-BR"/>
        </w:rPr>
        <w:t xml:space="preserve">                                                               </w:t>
      </w:r>
      <w:r w:rsidR="003E0928" w:rsidRPr="00A2372F">
        <w:rPr>
          <w:b/>
          <w:color w:val="000000"/>
          <w:lang w:val="pt-BR"/>
        </w:rPr>
        <w:t xml:space="preserve">      </w:t>
      </w:r>
      <w:r w:rsidRPr="00A2372F">
        <w:rPr>
          <w:b/>
          <w:color w:val="000000"/>
          <w:lang w:val="pt-BR"/>
        </w:rPr>
        <w:t xml:space="preserve">Ngày dạy </w:t>
      </w:r>
      <w:r w:rsidR="003E0928" w:rsidRPr="00A2372F">
        <w:rPr>
          <w:b/>
          <w:color w:val="000000"/>
          <w:lang w:val="pt-BR"/>
        </w:rPr>
        <w:t>21</w:t>
      </w:r>
      <w:r w:rsidRPr="00A2372F">
        <w:rPr>
          <w:b/>
          <w:color w:val="000000"/>
          <w:lang w:val="pt-BR"/>
        </w:rPr>
        <w:t>/01/</w:t>
      </w:r>
      <w:r w:rsidR="00C5787C" w:rsidRPr="00A2372F">
        <w:rPr>
          <w:b/>
          <w:color w:val="000000"/>
          <w:lang w:val="pt-BR"/>
        </w:rPr>
        <w:t>2018</w:t>
      </w:r>
    </w:p>
    <w:p w:rsidR="00653D86" w:rsidRPr="00A2372F" w:rsidRDefault="00653D86" w:rsidP="00FB7667">
      <w:pPr>
        <w:jc w:val="center"/>
        <w:rPr>
          <w:color w:val="000000"/>
          <w:lang w:val="pt-BR"/>
        </w:rPr>
      </w:pPr>
    </w:p>
    <w:p w:rsidR="00FB7667" w:rsidRPr="00A2372F" w:rsidRDefault="00AC72F6" w:rsidP="00AC72F6">
      <w:pPr>
        <w:jc w:val="center"/>
        <w:rPr>
          <w:b/>
          <w:color w:val="000000"/>
          <w:lang w:val="pt-BR"/>
        </w:rPr>
      </w:pPr>
      <w:r w:rsidRPr="00A2372F">
        <w:rPr>
          <w:b/>
          <w:color w:val="000000"/>
          <w:lang w:val="pt-BR"/>
        </w:rPr>
        <w:lastRenderedPageBreak/>
        <w:t>Tiết 40. GÓC NỘI TIẾP</w:t>
      </w:r>
      <w:r w:rsidR="00FB7667" w:rsidRPr="00A2372F">
        <w:rPr>
          <w:b/>
          <w:color w:val="000000"/>
          <w:sz w:val="34"/>
          <w:szCs w:val="34"/>
          <w:lang w:val="pt-BR"/>
        </w:rPr>
        <w:tab/>
      </w:r>
      <w:r w:rsidR="00FB7667" w:rsidRPr="00A2372F">
        <w:rPr>
          <w:b/>
          <w:color w:val="000000"/>
          <w:sz w:val="34"/>
          <w:szCs w:val="34"/>
          <w:lang w:val="pt-BR"/>
        </w:rPr>
        <w:tab/>
      </w:r>
      <w:r w:rsidR="00FB7667"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AC72F6"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HS n</w:t>
      </w:r>
      <w:r w:rsidRPr="00A2372F">
        <w:rPr>
          <w:color w:val="000000"/>
        </w:rPr>
        <w:t>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nh</w:t>
      </w:r>
      <w:r w:rsidR="008D1029" w:rsidRPr="00A2372F">
        <w:rPr>
          <w:color w:val="000000"/>
        </w:rPr>
        <w:t>ữ</w:t>
      </w:r>
      <w:r w:rsidRPr="00A2372F">
        <w:rPr>
          <w:color w:val="000000"/>
        </w:rPr>
        <w:t>ng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ngh</w:t>
      </w:r>
      <w:r w:rsidR="008D1029" w:rsidRPr="00A2372F">
        <w:rPr>
          <w:color w:val="000000"/>
        </w:rPr>
        <w:t>ĩ</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c</w:t>
      </w:r>
      <w:r w:rsidR="008D1029" w:rsidRPr="00A2372F">
        <w:rPr>
          <w:color w:val="000000"/>
        </w:rPr>
        <w:t>á</w:t>
      </w:r>
      <w:r w:rsidRPr="00A2372F">
        <w:rPr>
          <w:color w:val="000000"/>
        </w:rPr>
        <w:t>ch ph</w:t>
      </w:r>
      <w:r w:rsidR="008D1029" w:rsidRPr="00A2372F">
        <w:rPr>
          <w:color w:val="000000"/>
        </w:rPr>
        <w:t>â</w:t>
      </w:r>
      <w:r w:rsidRPr="00A2372F">
        <w:rPr>
          <w:color w:val="000000"/>
        </w:rPr>
        <w:t>n chia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 </w:t>
      </w:r>
    </w:p>
    <w:p w:rsidR="00FB7667" w:rsidRPr="00A2372F" w:rsidRDefault="00FB7667" w:rsidP="00FB7667">
      <w:pPr>
        <w:ind w:firstLine="720"/>
        <w:jc w:val="both"/>
        <w:rPr>
          <w:color w:val="000000"/>
        </w:rPr>
      </w:pPr>
      <w:r w:rsidRPr="00A2372F">
        <w:rPr>
          <w:color w:val="000000"/>
        </w:rPr>
        <w:t>- Nh</w:t>
      </w:r>
      <w:r w:rsidR="008D1029" w:rsidRPr="00A2372F">
        <w:rPr>
          <w:color w:val="000000"/>
        </w:rPr>
        <w:t>ậ</w:t>
      </w:r>
      <w:r w:rsidRPr="00A2372F">
        <w:rPr>
          <w:color w:val="000000"/>
        </w:rPr>
        <w:t>n bi</w:t>
      </w:r>
      <w:r w:rsidR="008D1029" w:rsidRPr="00A2372F">
        <w:rPr>
          <w:color w:val="000000"/>
        </w:rPr>
        <w:t>ế</w:t>
      </w:r>
      <w:r w:rsidRPr="00A2372F">
        <w:rPr>
          <w:color w:val="000000"/>
        </w:rPr>
        <w:t>t (b</w:t>
      </w:r>
      <w:r w:rsidR="008D1029" w:rsidRPr="00A2372F">
        <w:rPr>
          <w:color w:val="000000"/>
        </w:rPr>
        <w:t>ằ</w:t>
      </w:r>
      <w:r w:rsidRPr="00A2372F">
        <w:rPr>
          <w:color w:val="000000"/>
        </w:rPr>
        <w:t>ng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c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w:t>
      </w:r>
      <w:r w:rsidR="008D1029" w:rsidRPr="00A2372F">
        <w:rPr>
          <w:color w:val="000000"/>
        </w:rPr>
        <w:t>ủ</w:t>
      </w:r>
      <w:r w:rsidRPr="00A2372F">
        <w:rPr>
          <w:color w:val="000000"/>
        </w:rPr>
        <w:t>a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tr</w:t>
      </w:r>
      <w:r w:rsidR="008D1029" w:rsidRPr="00A2372F">
        <w:rPr>
          <w:color w:val="000000"/>
        </w:rPr>
        <w:t>ê</w:t>
      </w:r>
      <w:r w:rsidRPr="00A2372F">
        <w:rPr>
          <w:color w:val="000000"/>
        </w:rPr>
        <w:t>n .</w:t>
      </w:r>
      <w:r w:rsidRPr="00A2372F">
        <w:rPr>
          <w:color w:val="000000"/>
        </w:rPr>
        <w:tab/>
      </w:r>
    </w:p>
    <w:p w:rsidR="00FB7667" w:rsidRPr="00A2372F" w:rsidRDefault="00FB7667" w:rsidP="00D861DB">
      <w:pPr>
        <w:numPr>
          <w:ilvl w:val="0"/>
          <w:numId w:val="1"/>
        </w:numPr>
        <w:tabs>
          <w:tab w:val="clear" w:pos="720"/>
          <w:tab w:val="num" w:pos="280"/>
        </w:tabs>
        <w:ind w:hanging="720"/>
        <w:rPr>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E0928" w:rsidRPr="00A2372F">
        <w:rPr>
          <w:b/>
          <w:color w:val="000000"/>
        </w:rPr>
        <w:t>.</w:t>
      </w:r>
      <w:r w:rsidRPr="00A2372F">
        <w:rPr>
          <w:color w:val="000000"/>
        </w:rPr>
        <w:t xml:space="preserve">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w:t>
      </w:r>
      <w:r w:rsidR="003E0928" w:rsidRPr="00A2372F">
        <w:rPr>
          <w:color w:val="000000"/>
        </w:rPr>
        <w:t>.</w:t>
      </w:r>
    </w:p>
    <w:p w:rsidR="003E0928" w:rsidRPr="00A2372F" w:rsidRDefault="00FB7667" w:rsidP="00D861DB">
      <w:pPr>
        <w:numPr>
          <w:ilvl w:val="0"/>
          <w:numId w:val="1"/>
        </w:numPr>
        <w:tabs>
          <w:tab w:val="clear" w:pos="720"/>
          <w:tab w:val="num" w:pos="280"/>
        </w:tabs>
        <w:ind w:hanging="720"/>
        <w:rPr>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3E0928" w:rsidRPr="00A2372F">
        <w:rPr>
          <w:b/>
          <w:color w:val="000000"/>
        </w:rPr>
        <w:t>.</w:t>
      </w:r>
      <w:r w:rsidRPr="00A2372F">
        <w:rPr>
          <w:color w:val="000000"/>
        </w:rPr>
        <w:t xml:space="preserve"> H</w:t>
      </w:r>
      <w:r w:rsidR="008D1029" w:rsidRPr="00A2372F">
        <w:rPr>
          <w:color w:val="000000"/>
        </w:rPr>
        <w:t>ọ</w:t>
      </w:r>
      <w:r w:rsidRPr="00A2372F">
        <w:rPr>
          <w:color w:val="000000"/>
        </w:rPr>
        <w:t>c sinh t</w:t>
      </w:r>
      <w:r w:rsidR="008D1029" w:rsidRPr="00A2372F">
        <w:rPr>
          <w:color w:val="000000"/>
        </w:rPr>
        <w:t>ự</w:t>
      </w:r>
      <w:r w:rsidRPr="00A2372F">
        <w:rPr>
          <w:color w:val="000000"/>
        </w:rPr>
        <w:t xml:space="preserve"> gi</w:t>
      </w:r>
      <w:r w:rsidR="008D1029" w:rsidRPr="00A2372F">
        <w:rPr>
          <w:color w:val="000000"/>
        </w:rPr>
        <w:t>á</w:t>
      </w:r>
      <w:r w:rsidRPr="00A2372F">
        <w:rPr>
          <w:color w:val="000000"/>
        </w:rPr>
        <w:t>c, t</w:t>
      </w:r>
      <w:r w:rsidR="008D1029" w:rsidRPr="00A2372F">
        <w:rPr>
          <w:color w:val="000000"/>
        </w:rPr>
        <w:t>í</w:t>
      </w:r>
      <w:r w:rsidRPr="00A2372F">
        <w:rPr>
          <w:color w:val="000000"/>
        </w:rPr>
        <w:t>ch c</w:t>
      </w:r>
      <w:r w:rsidR="008D1029" w:rsidRPr="00A2372F">
        <w:rPr>
          <w:color w:val="000000"/>
        </w:rPr>
        <w:t>ự</w:t>
      </w:r>
      <w:r w:rsidRPr="00A2372F">
        <w:rPr>
          <w:color w:val="000000"/>
        </w:rPr>
        <w:t>c, h</w:t>
      </w:r>
      <w:r w:rsidR="008D1029" w:rsidRPr="00A2372F">
        <w:rPr>
          <w:color w:val="000000"/>
        </w:rPr>
        <w:t>à</w:t>
      </w:r>
      <w:r w:rsidRPr="00A2372F">
        <w:rPr>
          <w:color w:val="000000"/>
        </w:rPr>
        <w:t>o h</w:t>
      </w:r>
      <w:r w:rsidR="008D1029" w:rsidRPr="00A2372F">
        <w:rPr>
          <w:color w:val="000000"/>
        </w:rPr>
        <w:t>ứ</w:t>
      </w:r>
      <w:r w:rsidRPr="00A2372F">
        <w:rPr>
          <w:color w:val="000000"/>
        </w:rPr>
        <w:t>ng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3E0928" w:rsidRPr="00A2372F">
        <w:rPr>
          <w:color w:val="000000"/>
        </w:rPr>
        <w:t>.</w:t>
      </w:r>
    </w:p>
    <w:p w:rsidR="003E0928" w:rsidRPr="00A2372F" w:rsidRDefault="003E0928" w:rsidP="003E0928">
      <w:pPr>
        <w:numPr>
          <w:ilvl w:val="0"/>
          <w:numId w:val="1"/>
        </w:numPr>
        <w:tabs>
          <w:tab w:val="clear" w:pos="720"/>
          <w:tab w:val="num" w:pos="280"/>
        </w:tabs>
        <w:ind w:hanging="720"/>
        <w:rPr>
          <w:color w:val="000000"/>
          <w:lang w:val="pt-BR"/>
        </w:rPr>
      </w:pPr>
      <w:r w:rsidRPr="00A2372F">
        <w:rPr>
          <w:rFonts w:eastAsia="PMingLiU"/>
          <w:color w:val="000000"/>
          <w:lang w:val="pt-BR"/>
        </w:rPr>
        <w:t xml:space="preserve">Định hướng phát triển: QUA BÀI HỌC TIẾP TỤC RÈN LUYỆN CHO HS CÓ: </w:t>
      </w:r>
    </w:p>
    <w:p w:rsidR="003E0928" w:rsidRPr="00A2372F" w:rsidRDefault="003E0928" w:rsidP="003E0928">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3E0928" w:rsidRPr="00A2372F" w:rsidRDefault="003E0928" w:rsidP="003E0928">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3E0928" w:rsidRPr="00A2372F" w:rsidRDefault="003E0928" w:rsidP="003E0928">
      <w:pPr>
        <w:numPr>
          <w:ilvl w:val="0"/>
          <w:numId w:val="1"/>
        </w:numPr>
        <w:tabs>
          <w:tab w:val="clear" w:pos="720"/>
          <w:tab w:val="num" w:pos="280"/>
        </w:tabs>
        <w:ind w:left="0" w:firstLine="0"/>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FB7667" w:rsidRPr="00A2372F" w:rsidRDefault="00FB7667" w:rsidP="003E0928">
      <w:pPr>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3E0928"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 xml:space="preserve">ng, </w:t>
            </w:r>
            <w:r w:rsidR="00AC72F6" w:rsidRPr="00A2372F">
              <w:rPr>
                <w:color w:val="000000"/>
              </w:rPr>
              <w:t xml:space="preserve">GAĐT, </w:t>
            </w: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AC72F6" w:rsidRPr="00A2372F">
              <w:rPr>
                <w:color w:val="000000"/>
              </w:rPr>
              <w: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AC72F6" w:rsidRPr="00A2372F">
              <w:rPr>
                <w:color w:val="000000"/>
              </w:rPr>
              <w:t>.</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3E0928" w:rsidRPr="00A2372F">
        <w:rPr>
          <w:b/>
          <w:color w:val="000000"/>
        </w:rPr>
        <w:t>.</w:t>
      </w:r>
    </w:p>
    <w:p w:rsidR="00FB7667" w:rsidRPr="00A2372F" w:rsidRDefault="003E0928" w:rsidP="00FB7667">
      <w:pPr>
        <w:jc w:val="center"/>
        <w:rPr>
          <w:b/>
          <w:color w:val="000000"/>
        </w:rPr>
      </w:pPr>
      <w:r w:rsidRPr="00A2372F">
        <w:rPr>
          <w:b/>
          <w:color w:val="000000"/>
        </w:rPr>
        <w:t xml:space="preserve">HĐ 1. KHỞI ĐỘNG </w:t>
      </w:r>
      <w:r w:rsidR="00FB7667" w:rsidRPr="00A2372F">
        <w:rPr>
          <w:b/>
          <w:color w:val="000000"/>
        </w:rPr>
        <w:t>(</w:t>
      </w:r>
      <w:r w:rsidRPr="00A2372F">
        <w:rPr>
          <w:color w:val="000000"/>
        </w:rPr>
        <w:t>3</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101"/>
        <w:gridCol w:w="9038"/>
      </w:tblGrid>
      <w:tr w:rsidR="00FB7667" w:rsidRPr="00A2372F" w:rsidTr="00A078F5">
        <w:tc>
          <w:tcPr>
            <w:tcW w:w="1101" w:type="dxa"/>
          </w:tcPr>
          <w:p w:rsidR="00FB7667" w:rsidRPr="00A2372F" w:rsidRDefault="00FB7667" w:rsidP="00FB7667">
            <w:pPr>
              <w:jc w:val="right"/>
              <w:rPr>
                <w:color w:val="000000"/>
              </w:rPr>
            </w:pPr>
            <w:r w:rsidRPr="00A2372F">
              <w:rPr>
                <w:color w:val="000000"/>
              </w:rPr>
              <w:t xml:space="preserve">- GV: </w:t>
            </w:r>
          </w:p>
        </w:tc>
        <w:tc>
          <w:tcPr>
            <w:tcW w:w="8932" w:type="dxa"/>
          </w:tcPr>
          <w:tbl>
            <w:tblPr>
              <w:tblW w:w="8822" w:type="dxa"/>
              <w:tblLook w:val="01E0" w:firstRow="1" w:lastRow="1" w:firstColumn="1" w:lastColumn="1" w:noHBand="0" w:noVBand="0"/>
            </w:tblPr>
            <w:tblGrid>
              <w:gridCol w:w="6412"/>
              <w:gridCol w:w="2410"/>
            </w:tblGrid>
            <w:tr w:rsidR="00FB7667" w:rsidRPr="00A2372F" w:rsidTr="00A078F5">
              <w:tc>
                <w:tcPr>
                  <w:tcW w:w="6412" w:type="dxa"/>
                </w:tcPr>
                <w:p w:rsidR="00FB7667" w:rsidRPr="00A2372F" w:rsidRDefault="00FB7667" w:rsidP="00FB7667">
                  <w:pPr>
                    <w:rPr>
                      <w:color w:val="000000"/>
                      <w:lang w:val="pt-BR"/>
                    </w:rPr>
                  </w:pPr>
                  <w:r w:rsidRPr="00A2372F">
                    <w:rPr>
                      <w:color w:val="000000"/>
                      <w:lang w:val="pt-BR"/>
                    </w:rPr>
                    <w:t>-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h</w:t>
                  </w:r>
                  <w:r w:rsidR="008D1029" w:rsidRPr="00A2372F">
                    <w:rPr>
                      <w:color w:val="000000"/>
                      <w:lang w:val="pt-BR"/>
                    </w:rPr>
                    <w:t>ỏ</w:t>
                  </w:r>
                  <w:r w:rsidRPr="00A2372F">
                    <w:rPr>
                      <w:color w:val="000000"/>
                      <w:lang w:val="pt-BR"/>
                    </w:rPr>
                    <w:t xml:space="preserve">i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lo</w:t>
                  </w:r>
                  <w:r w:rsidR="008D1029" w:rsidRPr="00A2372F">
                    <w:rPr>
                      <w:color w:val="000000"/>
                      <w:lang w:val="pt-BR"/>
                    </w:rPr>
                    <w:t>ạ</w:t>
                  </w:r>
                  <w:r w:rsidRPr="00A2372F">
                    <w:rPr>
                      <w:color w:val="000000"/>
                      <w:lang w:val="pt-BR"/>
                    </w:rPr>
                    <w:t>i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m</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 xml:space="preserve">c em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d</w:t>
                  </w:r>
                  <w:r w:rsidR="008D1029" w:rsidRPr="00A2372F">
                    <w:rPr>
                      <w:color w:val="000000"/>
                      <w:lang w:val="pt-BR"/>
                    </w:rPr>
                    <w:t>ị</w:t>
                  </w:r>
                  <w:r w:rsidRPr="00A2372F">
                    <w:rPr>
                      <w:color w:val="000000"/>
                      <w:lang w:val="pt-BR"/>
                    </w:rPr>
                    <w:t>ch chuy</w:t>
                  </w:r>
                  <w:r w:rsidR="008D1029" w:rsidRPr="00A2372F">
                    <w:rPr>
                      <w:color w:val="000000"/>
                      <w:lang w:val="pt-BR"/>
                    </w:rPr>
                    <w:t>ể</w:t>
                  </w:r>
                  <w:r w:rsidRPr="00A2372F">
                    <w:rPr>
                      <w:color w:val="000000"/>
                      <w:lang w:val="pt-BR"/>
                    </w:rPr>
                    <w:t>n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th</w:t>
                  </w:r>
                  <w:r w:rsidR="008D1029" w:rsidRPr="00A2372F">
                    <w:rPr>
                      <w:color w:val="000000"/>
                      <w:lang w:val="pt-BR"/>
                    </w:rPr>
                    <w:t>à</w:t>
                  </w:r>
                  <w:r w:rsidRPr="00A2372F">
                    <w:rPr>
                      <w:color w:val="000000"/>
                      <w:lang w:val="pt-BR"/>
                    </w:rPr>
                    <w:t>nh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 xml:space="preserve">u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lo</w:t>
                  </w:r>
                  <w:r w:rsidR="008D1029" w:rsidRPr="00A2372F">
                    <w:rPr>
                      <w:color w:val="000000"/>
                      <w:lang w:val="pt-BR"/>
                    </w:rPr>
                    <w:t>ạ</w:t>
                  </w:r>
                  <w:r w:rsidRPr="00A2372F">
                    <w:rPr>
                      <w:color w:val="000000"/>
                      <w:lang w:val="pt-BR"/>
                    </w:rPr>
                    <w:t>i g</w:t>
                  </w:r>
                  <w:r w:rsidR="008D1029" w:rsidRPr="00A2372F">
                    <w:rPr>
                      <w:color w:val="000000"/>
                      <w:lang w:val="pt-BR"/>
                    </w:rPr>
                    <w:t>ó</w:t>
                  </w:r>
                  <w:r w:rsidRPr="00A2372F">
                    <w:rPr>
                      <w:color w:val="000000"/>
                      <w:lang w:val="pt-BR"/>
                    </w:rPr>
                    <w:t>c m</w:t>
                  </w:r>
                  <w:r w:rsidR="008D1029" w:rsidRPr="00A2372F">
                    <w:rPr>
                      <w:color w:val="000000"/>
                      <w:lang w:val="pt-BR"/>
                    </w:rPr>
                    <w:t>ớ</w:t>
                  </w:r>
                  <w:r w:rsidRPr="00A2372F">
                    <w:rPr>
                      <w:color w:val="000000"/>
                      <w:lang w:val="pt-BR"/>
                    </w:rPr>
                    <w:t>i li</w:t>
                  </w:r>
                  <w:r w:rsidR="008D1029" w:rsidRPr="00A2372F">
                    <w:rPr>
                      <w:color w:val="000000"/>
                      <w:lang w:val="pt-BR"/>
                    </w:rPr>
                    <w:t>ê</w:t>
                  </w:r>
                  <w:r w:rsidRPr="00A2372F">
                    <w:rPr>
                      <w:color w:val="000000"/>
                      <w:lang w:val="pt-BR"/>
                    </w:rPr>
                    <w:t xml:space="preserve">n quan </w:t>
                  </w:r>
                  <w:r w:rsidR="008D1029" w:rsidRPr="00A2372F">
                    <w:rPr>
                      <w:color w:val="000000"/>
                      <w:lang w:val="pt-BR"/>
                    </w:rPr>
                    <w:t>đế</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ì</w:t>
                  </w:r>
                  <w:r w:rsidRPr="00A2372F">
                    <w:rPr>
                      <w:color w:val="000000"/>
                      <w:lang w:val="pt-BR"/>
                    </w:rPr>
                    <w:t xml:space="preserve"> ? ch</w:t>
                  </w:r>
                  <w:r w:rsidR="008D1029" w:rsidRPr="00A2372F">
                    <w:rPr>
                      <w:color w:val="000000"/>
                      <w:lang w:val="pt-BR"/>
                    </w:rPr>
                    <w:t>ú</w:t>
                  </w:r>
                  <w:r w:rsidRPr="00A2372F">
                    <w:rPr>
                      <w:color w:val="000000"/>
                      <w:lang w:val="pt-BR"/>
                    </w:rPr>
                    <w:t>ng ta c</w:t>
                  </w:r>
                  <w:r w:rsidR="008D1029" w:rsidRPr="00A2372F">
                    <w:rPr>
                      <w:color w:val="000000"/>
                      <w:lang w:val="pt-BR"/>
                    </w:rPr>
                    <w:t>ù</w:t>
                  </w:r>
                  <w:r w:rsidRPr="00A2372F">
                    <w:rPr>
                      <w:color w:val="000000"/>
                      <w:lang w:val="pt-BR"/>
                    </w:rPr>
                    <w:t xml:space="preserve">ng nhau </w:t>
                  </w:r>
                  <w:r w:rsidR="008D1029" w:rsidRPr="00A2372F">
                    <w:rPr>
                      <w:color w:val="000000"/>
                      <w:lang w:val="pt-BR"/>
                    </w:rPr>
                    <w:t>đ</w:t>
                  </w:r>
                  <w:r w:rsidRPr="00A2372F">
                    <w:rPr>
                      <w:color w:val="000000"/>
                      <w:lang w:val="pt-BR"/>
                    </w:rPr>
                    <w:t>i t</w:t>
                  </w:r>
                  <w:r w:rsidR="008D1029" w:rsidRPr="00A2372F">
                    <w:rPr>
                      <w:color w:val="000000"/>
                      <w:lang w:val="pt-BR"/>
                    </w:rPr>
                    <w:t>ì</w:t>
                  </w:r>
                  <w:r w:rsidRPr="00A2372F">
                    <w:rPr>
                      <w:color w:val="000000"/>
                      <w:lang w:val="pt-BR"/>
                    </w:rPr>
                    <w:t>m hi</w:t>
                  </w:r>
                  <w:r w:rsidR="008D1029" w:rsidRPr="00A2372F">
                    <w:rPr>
                      <w:color w:val="000000"/>
                      <w:lang w:val="pt-BR"/>
                    </w:rPr>
                    <w:t>ể</w:t>
                  </w:r>
                  <w:r w:rsidRPr="00A2372F">
                    <w:rPr>
                      <w:color w:val="000000"/>
                      <w:lang w:val="pt-BR"/>
                    </w:rPr>
                    <w:t>u n</w:t>
                  </w:r>
                  <w:r w:rsidR="008D1029" w:rsidRPr="00A2372F">
                    <w:rPr>
                      <w:color w:val="000000"/>
                      <w:lang w:val="pt-BR"/>
                    </w:rPr>
                    <w:t>ó</w:t>
                  </w:r>
                  <w:r w:rsidRPr="00A2372F">
                    <w:rPr>
                      <w:color w:val="000000"/>
                      <w:lang w:val="pt-BR"/>
                    </w:rPr>
                    <w:t>.</w:t>
                  </w:r>
                </w:p>
              </w:tc>
              <w:tc>
                <w:tcPr>
                  <w:tcW w:w="2410" w:type="dxa"/>
                  <w:vAlign w:val="center"/>
                </w:tcPr>
                <w:p w:rsidR="00FB7667" w:rsidRPr="00A2372F" w:rsidRDefault="00F27773" w:rsidP="00FB7667">
                  <w:pPr>
                    <w:jc w:val="center"/>
                    <w:rPr>
                      <w:color w:val="000000"/>
                    </w:rPr>
                  </w:pPr>
                  <w:r>
                    <w:rPr>
                      <w:noProof/>
                      <w:color w:val="000000"/>
                    </w:rPr>
                    <w:drawing>
                      <wp:inline distT="0" distB="0" distL="0" distR="0">
                        <wp:extent cx="1104900" cy="120967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104900" cy="1209675"/>
                                </a:xfrm>
                                <a:prstGeom prst="rect">
                                  <a:avLst/>
                                </a:prstGeom>
                                <a:noFill/>
                                <a:ln>
                                  <a:noFill/>
                                </a:ln>
                              </pic:spPr>
                            </pic:pic>
                          </a:graphicData>
                        </a:graphic>
                      </wp:inline>
                    </w:drawing>
                  </w:r>
                </w:p>
                <w:p w:rsidR="00FB7667" w:rsidRPr="00A2372F" w:rsidRDefault="00F27773" w:rsidP="00FB7667">
                  <w:pPr>
                    <w:jc w:val="center"/>
                    <w:rPr>
                      <w:color w:val="000000"/>
                    </w:rPr>
                  </w:pPr>
                  <w:r>
                    <w:rPr>
                      <w:noProof/>
                      <w:color w:val="000000"/>
                    </w:rPr>
                    <w:drawing>
                      <wp:inline distT="0" distB="0" distL="0" distR="0">
                        <wp:extent cx="1019175" cy="11239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019175" cy="1123950"/>
                                </a:xfrm>
                                <a:prstGeom prst="rect">
                                  <a:avLst/>
                                </a:prstGeom>
                                <a:noFill/>
                                <a:ln>
                                  <a:noFill/>
                                </a:ln>
                              </pic:spPr>
                            </pic:pic>
                          </a:graphicData>
                        </a:graphic>
                      </wp:inline>
                    </w:drawing>
                  </w:r>
                </w:p>
              </w:tc>
            </w:tr>
          </w:tbl>
          <w:p w:rsidR="00FB7667" w:rsidRPr="00A2372F" w:rsidRDefault="00FB7667" w:rsidP="00FB7667">
            <w:pPr>
              <w:rPr>
                <w:color w:val="000000"/>
              </w:rPr>
            </w:pPr>
          </w:p>
        </w:tc>
      </w:tr>
    </w:tbl>
    <w:p w:rsidR="00FB7667" w:rsidRPr="00A2372F" w:rsidRDefault="003E0928" w:rsidP="00FB7667">
      <w:pPr>
        <w:jc w:val="center"/>
        <w:rPr>
          <w:b/>
          <w:color w:val="000000"/>
        </w:rPr>
      </w:pPr>
      <w:r w:rsidRPr="00A2372F">
        <w:rPr>
          <w:b/>
          <w:color w:val="000000"/>
        </w:rPr>
        <w:t>HĐ 2. HÌNH THÀNH KIẾN THỨC</w:t>
      </w:r>
      <w:r w:rsidR="00FB7667" w:rsidRPr="00A2372F">
        <w:rPr>
          <w:b/>
          <w:color w:val="000000"/>
        </w:rPr>
        <w:t xml:space="preserve"> </w:t>
      </w:r>
      <w:r w:rsidR="00FB7667" w:rsidRPr="00A2372F">
        <w:rPr>
          <w:color w:val="000000"/>
        </w:rPr>
        <w:t>(30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AC72F6" w:rsidRPr="00A2372F" w:rsidTr="00A078F5">
        <w:trPr>
          <w:trHeight w:val="389"/>
        </w:trPr>
        <w:tc>
          <w:tcPr>
            <w:tcW w:w="4682" w:type="dxa"/>
          </w:tcPr>
          <w:p w:rsidR="00FB7667" w:rsidRPr="00A2372F" w:rsidRDefault="00FB7667" w:rsidP="00AC72F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AC72F6" w:rsidP="00AC72F6">
            <w:pPr>
              <w:jc w:val="center"/>
              <w:rPr>
                <w:b/>
                <w:color w:val="000000"/>
                <w:sz w:val="26"/>
                <w:szCs w:val="26"/>
              </w:rPr>
            </w:pPr>
            <w:r w:rsidRPr="00A2372F">
              <w:rPr>
                <w:b/>
                <w:color w:val="000000"/>
                <w:szCs w:val="26"/>
              </w:rPr>
              <w:t>Hoạt động của HS</w:t>
            </w:r>
          </w:p>
        </w:tc>
      </w:tr>
      <w:tr w:rsidR="00FB7667" w:rsidRPr="00A2372F" w:rsidTr="00A078F5">
        <w:trPr>
          <w:trHeight w:val="389"/>
        </w:trPr>
        <w:tc>
          <w:tcPr>
            <w:tcW w:w="10206" w:type="dxa"/>
            <w:gridSpan w:val="2"/>
          </w:tcPr>
          <w:p w:rsidR="00482288" w:rsidRPr="00A2372F" w:rsidRDefault="00482288" w:rsidP="00FB7667">
            <w:pPr>
              <w:ind w:left="360"/>
              <w:jc w:val="center"/>
              <w:rPr>
                <w:b/>
                <w:color w:val="000000"/>
                <w:sz w:val="26"/>
                <w:szCs w:val="26"/>
              </w:rPr>
            </w:pPr>
          </w:p>
          <w:p w:rsidR="003E0928" w:rsidRPr="00A2372F" w:rsidRDefault="003E0928" w:rsidP="00FB7667">
            <w:pPr>
              <w:ind w:left="360"/>
              <w:jc w:val="center"/>
              <w:rPr>
                <w:b/>
                <w:color w:val="000000"/>
                <w:sz w:val="26"/>
                <w:szCs w:val="26"/>
              </w:rPr>
            </w:pPr>
            <w:r w:rsidRPr="00A2372F">
              <w:rPr>
                <w:b/>
                <w:color w:val="000000"/>
                <w:sz w:val="26"/>
                <w:szCs w:val="26"/>
              </w:rPr>
              <w:t>HĐ hình thành định nghĩa</w:t>
            </w:r>
          </w:p>
          <w:p w:rsidR="00FB7667" w:rsidRPr="00A2372F" w:rsidRDefault="00FB7667" w:rsidP="00FB7667">
            <w:pPr>
              <w:ind w:left="360"/>
              <w:jc w:val="center"/>
              <w:rPr>
                <w:b/>
                <w:color w:val="000000"/>
                <w:sz w:val="26"/>
                <w:szCs w:val="26"/>
              </w:rPr>
            </w:pPr>
            <w:r w:rsidRPr="00A2372F">
              <w:rPr>
                <w:b/>
                <w:color w:val="000000"/>
                <w:sz w:val="26"/>
                <w:szCs w:val="26"/>
              </w:rPr>
              <w:t xml:space="preserve">1. </w:t>
            </w:r>
            <w:r w:rsidR="008D1029" w:rsidRPr="00A2372F">
              <w:rPr>
                <w:b/>
                <w:color w:val="000000"/>
                <w:sz w:val="26"/>
                <w:szCs w:val="26"/>
              </w:rPr>
              <w:t>Đị</w:t>
            </w:r>
            <w:r w:rsidRPr="00A2372F">
              <w:rPr>
                <w:b/>
                <w:color w:val="000000"/>
                <w:sz w:val="26"/>
                <w:szCs w:val="26"/>
              </w:rPr>
              <w:t>nh ngh</w:t>
            </w:r>
            <w:r w:rsidR="008D1029" w:rsidRPr="00A2372F">
              <w:rPr>
                <w:b/>
                <w:color w:val="000000"/>
                <w:sz w:val="26"/>
                <w:szCs w:val="26"/>
              </w:rPr>
              <w:t>ĩ</w:t>
            </w:r>
            <w:r w:rsidRPr="00A2372F">
              <w:rPr>
                <w:b/>
                <w:color w:val="000000"/>
                <w:sz w:val="26"/>
                <w:szCs w:val="26"/>
              </w:rPr>
              <w:t xml:space="preserve">a  </w:t>
            </w:r>
            <w:r w:rsidRPr="00A2372F">
              <w:rPr>
                <w:color w:val="000000"/>
              </w:rPr>
              <w:t>(10 ph</w:t>
            </w:r>
            <w:r w:rsidR="008D1029" w:rsidRPr="00A2372F">
              <w:rPr>
                <w:color w:val="000000"/>
              </w:rPr>
              <w:t>ú</w:t>
            </w:r>
            <w:r w:rsidRPr="00A2372F">
              <w:rPr>
                <w:color w:val="000000"/>
              </w:rPr>
              <w:t>t)</w:t>
            </w:r>
          </w:p>
        </w:tc>
      </w:tr>
      <w:tr w:rsidR="00F27773" w:rsidRPr="00A2372F" w:rsidTr="00A078F5">
        <w:trPr>
          <w:trHeight w:val="142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13 ( sgk ) l</w:t>
            </w:r>
            <w:r w:rsidR="008D1029" w:rsidRPr="00A2372F">
              <w:rPr>
                <w:color w:val="000000"/>
              </w:rPr>
              <w:t>ê</w:t>
            </w:r>
            <w:r w:rsidRPr="00A2372F">
              <w:rPr>
                <w:color w:val="000000"/>
              </w:rPr>
              <w:t>n b</w:t>
            </w:r>
            <w:r w:rsidR="008D1029" w:rsidRPr="00A2372F">
              <w:rPr>
                <w:color w:val="000000"/>
              </w:rPr>
              <w:t>ả</w:t>
            </w:r>
            <w:r w:rsidRPr="00A2372F">
              <w:rPr>
                <w:color w:val="000000"/>
              </w:rPr>
              <w:t xml:space="preserve">ng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jc w:val="both"/>
              <w:rPr>
                <w:color w:val="000000"/>
              </w:rPr>
            </w:pPr>
            <w:r w:rsidRPr="00A2372F">
              <w:rPr>
                <w:color w:val="000000"/>
              </w:rPr>
              <w:t>- Cho bi</w:t>
            </w:r>
            <w:r w:rsidR="008D1029" w:rsidRPr="00A2372F">
              <w:rPr>
                <w:color w:val="000000"/>
              </w:rPr>
              <w:t>ế</w:t>
            </w:r>
            <w:r w:rsidRPr="00A2372F">
              <w:rPr>
                <w:color w:val="000000"/>
              </w:rPr>
              <w:t xml:space="preserve">t </w:t>
            </w:r>
            <w:r w:rsidR="008D1029" w:rsidRPr="00A2372F">
              <w:rPr>
                <w:color w:val="000000"/>
              </w:rPr>
              <w:t>đỉ</w:t>
            </w:r>
            <w:r w:rsidRPr="00A2372F">
              <w:rPr>
                <w:color w:val="000000"/>
              </w:rPr>
              <w:t>nh v</w:t>
            </w:r>
            <w:r w:rsidR="008D1029" w:rsidRPr="00A2372F">
              <w:rPr>
                <w:color w:val="000000"/>
              </w:rPr>
              <w:t>à</w:t>
            </w:r>
            <w:r w:rsidRPr="00A2372F">
              <w:rPr>
                <w:color w:val="000000"/>
              </w:rPr>
              <w:t xml:space="preserve"> hai c</w:t>
            </w:r>
            <w:r w:rsidR="008D1029" w:rsidRPr="00A2372F">
              <w:rPr>
                <w:color w:val="000000"/>
              </w:rPr>
              <w:t>ạ</w:t>
            </w:r>
            <w:r w:rsidRPr="00A2372F">
              <w:rPr>
                <w:color w:val="000000"/>
              </w:rPr>
              <w:t>nh c</w:t>
            </w:r>
            <w:r w:rsidR="008D1029" w:rsidRPr="00A2372F">
              <w:rPr>
                <w:color w:val="000000"/>
              </w:rPr>
              <w:t>ủ</w:t>
            </w:r>
            <w:r w:rsidRPr="00A2372F">
              <w:rPr>
                <w:color w:val="000000"/>
              </w:rPr>
              <w:t>a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m</w:t>
            </w:r>
            <w:r w:rsidR="008D1029" w:rsidRPr="00A2372F">
              <w:rPr>
                <w:color w:val="000000"/>
              </w:rPr>
              <w:t>ố</w:t>
            </w:r>
            <w:r w:rsidRPr="00A2372F">
              <w:rPr>
                <w:color w:val="000000"/>
              </w:rPr>
              <w:t>i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w:t>
            </w:r>
            <w:r w:rsidR="008D1029" w:rsidRPr="00A2372F">
              <w:rPr>
                <w:color w:val="000000"/>
              </w:rPr>
              <w:t>ì</w:t>
            </w:r>
            <w:r w:rsidRPr="00A2372F">
              <w:rPr>
                <w:color w:val="000000"/>
              </w:rPr>
              <w:t xml:space="preserve"> v</w:t>
            </w:r>
            <w:r w:rsidR="008D1029" w:rsidRPr="00A2372F">
              <w:rPr>
                <w:color w:val="000000"/>
              </w:rPr>
              <w:t>ớ</w:t>
            </w:r>
            <w:r w:rsidRPr="00A2372F">
              <w:rPr>
                <w:color w:val="000000"/>
              </w:rPr>
              <w:t>i (O) ?</w:t>
            </w:r>
          </w:p>
          <w:p w:rsidR="00FB7667" w:rsidRPr="00A2372F" w:rsidRDefault="00FB7667" w:rsidP="00FB7667">
            <w:pPr>
              <w:jc w:val="both"/>
              <w:rPr>
                <w:color w:val="000000"/>
                <w:lang w:val="pt-BR"/>
              </w:rPr>
            </w:pPr>
            <w:r w:rsidRPr="00A2372F">
              <w:rPr>
                <w:color w:val="000000"/>
                <w:lang w:val="pt-BR"/>
              </w:rPr>
              <w:t xml:space="preserve">- HS: </w:t>
            </w:r>
            <w:r w:rsidR="008D1029" w:rsidRPr="00A2372F">
              <w:rPr>
                <w:color w:val="000000"/>
                <w:lang w:val="pt-BR"/>
              </w:rPr>
              <w:t>Đỉ</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O) v</w:t>
            </w:r>
            <w:r w:rsidR="008D1029" w:rsidRPr="00A2372F">
              <w:rPr>
                <w:color w:val="000000"/>
                <w:lang w:val="pt-BR"/>
              </w:rPr>
              <w:t>à</w:t>
            </w:r>
            <w:r w:rsidRPr="00A2372F">
              <w:rPr>
                <w:color w:val="000000"/>
                <w:lang w:val="pt-BR"/>
              </w:rPr>
              <w:t xml:space="preserve"> hai </w:t>
            </w:r>
            <w:r w:rsidRPr="00A2372F">
              <w:rPr>
                <w:color w:val="000000"/>
                <w:lang w:val="pt-BR"/>
              </w:rPr>
              <w:lastRenderedPageBreak/>
              <w:t>c</w:t>
            </w:r>
            <w:r w:rsidR="008D1029" w:rsidRPr="00A2372F">
              <w:rPr>
                <w:color w:val="000000"/>
                <w:lang w:val="pt-BR"/>
              </w:rPr>
              <w:t>ạ</w:t>
            </w:r>
            <w:r w:rsidRPr="00A2372F">
              <w:rPr>
                <w:color w:val="000000"/>
                <w:lang w:val="pt-BR"/>
              </w:rPr>
              <w:t>nh ch</w:t>
            </w:r>
            <w:r w:rsidR="008D1029" w:rsidRPr="00A2372F">
              <w:rPr>
                <w:color w:val="000000"/>
                <w:lang w:val="pt-BR"/>
              </w:rPr>
              <w:t>ứ</w:t>
            </w:r>
            <w:r w:rsidRPr="00A2372F">
              <w:rPr>
                <w:color w:val="000000"/>
                <w:lang w:val="pt-BR"/>
              </w:rPr>
              <w:t>a hai d</w:t>
            </w:r>
            <w:r w:rsidR="008D1029" w:rsidRPr="00A2372F">
              <w:rPr>
                <w:color w:val="000000"/>
                <w:lang w:val="pt-BR"/>
              </w:rPr>
              <w:t>â</w:t>
            </w:r>
            <w:r w:rsidRPr="00A2372F">
              <w:rPr>
                <w:color w:val="000000"/>
                <w:lang w:val="pt-BR"/>
              </w:rPr>
              <w:t>y c</w:t>
            </w:r>
            <w:r w:rsidR="008D1029" w:rsidRPr="00A2372F">
              <w:rPr>
                <w:color w:val="000000"/>
                <w:lang w:val="pt-BR"/>
              </w:rPr>
              <w:t>ủ</w:t>
            </w:r>
            <w:r w:rsidRPr="00A2372F">
              <w:rPr>
                <w:color w:val="000000"/>
                <w:lang w:val="pt-BR"/>
              </w:rPr>
              <w:t>a (O)</w:t>
            </w:r>
          </w:p>
          <w:p w:rsidR="00FB7667" w:rsidRPr="00A2372F" w:rsidRDefault="00FB7667" w:rsidP="00FB7667">
            <w:pPr>
              <w:jc w:val="both"/>
              <w:rPr>
                <w:color w:val="000000"/>
                <w:lang w:val="pt-BR"/>
              </w:rPr>
            </w:pPr>
            <w:r w:rsidRPr="00A2372F">
              <w:rPr>
                <w:color w:val="000000"/>
                <w:lang w:val="pt-BR"/>
              </w:rPr>
              <w:t>-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 ch</w:t>
            </w:r>
            <w:r w:rsidR="008D1029" w:rsidRPr="00A2372F">
              <w:rPr>
                <w:color w:val="000000"/>
                <w:lang w:val="pt-BR"/>
              </w:rPr>
              <w:t>ỉ</w:t>
            </w:r>
            <w:r w:rsidRPr="00A2372F">
              <w:rPr>
                <w:color w:val="000000"/>
                <w:lang w:val="pt-BR"/>
              </w:rPr>
              <w:t xml:space="preserve"> ra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6"/>
              </w:rPr>
              <w:object w:dxaOrig="560" w:dyaOrig="360">
                <v:shape id="_x0000_i1181" type="#_x0000_t75" style="width:27.75pt;height:18pt" o:ole="" fillcolor="window">
                  <v:imagedata r:id="rId302" o:title=""/>
                </v:shape>
                <o:OLEObject Type="Embed" ProgID="Equation.DSMT4" ShapeID="_x0000_i1181" DrawAspect="Content" ObjectID="_1639247465" r:id="rId303"/>
              </w:object>
            </w:r>
            <w:r w:rsidRPr="00A2372F">
              <w:rPr>
                <w:color w:val="000000"/>
                <w:lang w:val="pt-BR"/>
              </w:rPr>
              <w:t xml:space="preserve"> </w:t>
            </w:r>
            <w:r w:rsidR="008D1029" w:rsidRPr="00A2372F">
              <w:rPr>
                <w:color w:val="000000"/>
                <w:lang w:val="pt-BR"/>
              </w:rPr>
              <w:t>ở</w:t>
            </w:r>
            <w:r w:rsidRPr="00A2372F">
              <w:rPr>
                <w:color w:val="000000"/>
                <w:lang w:val="pt-BR"/>
              </w:rPr>
              <w:t xml:space="preserve"> hai h</w:t>
            </w:r>
            <w:r w:rsidR="008D1029" w:rsidRPr="00A2372F">
              <w:rPr>
                <w:color w:val="000000"/>
                <w:lang w:val="pt-BR"/>
              </w:rPr>
              <w:t>ì</w:t>
            </w:r>
            <w:r w:rsidRPr="00A2372F">
              <w:rPr>
                <w:color w:val="000000"/>
                <w:lang w:val="pt-BR"/>
              </w:rPr>
              <w:t>nh tr</w:t>
            </w:r>
            <w:r w:rsidR="008D1029" w:rsidRPr="00A2372F">
              <w:rPr>
                <w:color w:val="000000"/>
                <w:lang w:val="pt-BR"/>
              </w:rPr>
              <w:t>ê</w:t>
            </w:r>
            <w:r w:rsidRPr="00A2372F">
              <w:rPr>
                <w:color w:val="000000"/>
                <w:lang w:val="pt-BR"/>
              </w:rPr>
              <w:t>n ch</w:t>
            </w:r>
            <w:r w:rsidR="008D1029" w:rsidRPr="00A2372F">
              <w:rPr>
                <w:color w:val="000000"/>
                <w:lang w:val="pt-BR"/>
              </w:rPr>
              <w:t>ắ</w:t>
            </w:r>
            <w:r w:rsidRPr="00A2372F">
              <w:rPr>
                <w:color w:val="000000"/>
                <w:lang w:val="pt-BR"/>
              </w:rPr>
              <w:t>n nh</w:t>
            </w:r>
            <w:r w:rsidR="008D1029" w:rsidRPr="00A2372F">
              <w:rPr>
                <w:color w:val="000000"/>
                <w:lang w:val="pt-BR"/>
              </w:rPr>
              <w:t>ữ</w:t>
            </w:r>
            <w:r w:rsidRPr="00A2372F">
              <w:rPr>
                <w:color w:val="000000"/>
                <w:lang w:val="pt-BR"/>
              </w:rPr>
              <w:t>ng  cung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S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v</w:t>
            </w:r>
            <w:r w:rsidR="008D1029" w:rsidRPr="00A2372F">
              <w:rPr>
                <w:color w:val="000000"/>
                <w:lang w:val="pt-BR"/>
              </w:rPr>
              <w:t>à</w:t>
            </w:r>
            <w:r w:rsidRPr="00A2372F">
              <w:rPr>
                <w:color w:val="000000"/>
                <w:lang w:val="pt-BR"/>
              </w:rPr>
              <w:t xml:space="preserve">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v</w:t>
            </w:r>
            <w:r w:rsidR="008D1029" w:rsidRPr="00A2372F">
              <w:rPr>
                <w:color w:val="000000"/>
                <w:lang w:val="pt-BR"/>
              </w:rPr>
              <w:t>ẽ</w:t>
            </w:r>
            <w:r w:rsidRPr="00A2372F">
              <w:rPr>
                <w:color w:val="000000"/>
                <w:lang w:val="pt-BR"/>
              </w:rPr>
              <w:t xml:space="preserve"> s</w:t>
            </w:r>
            <w:r w:rsidR="008D1029" w:rsidRPr="00A2372F">
              <w:rPr>
                <w:color w:val="000000"/>
                <w:lang w:val="pt-BR"/>
              </w:rPr>
              <w:t>ẵ</w:t>
            </w:r>
            <w:r w:rsidRPr="00A2372F">
              <w:rPr>
                <w:color w:val="000000"/>
                <w:lang w:val="pt-BR"/>
              </w:rPr>
              <w:t>n h</w:t>
            </w:r>
            <w:r w:rsidR="008D1029" w:rsidRPr="00A2372F">
              <w:rPr>
                <w:color w:val="000000"/>
                <w:lang w:val="pt-BR"/>
              </w:rPr>
              <w:t>ì</w:t>
            </w:r>
            <w:r w:rsidR="00482288" w:rsidRPr="00A2372F">
              <w:rPr>
                <w:color w:val="000000"/>
                <w:lang w:val="pt-BR"/>
              </w:rPr>
              <w:t>nh 14 , 15 (</w:t>
            </w:r>
            <w:r w:rsidRPr="00A2372F">
              <w:rPr>
                <w:color w:val="000000"/>
                <w:lang w:val="pt-BR"/>
              </w:rPr>
              <w:t>sgk),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 xml:space="preserve">n </w:t>
            </w:r>
            <w:r w:rsidRPr="00A2372F">
              <w:rPr>
                <w:color w:val="000000"/>
                <w:position w:val="-10"/>
              </w:rPr>
              <w:object w:dxaOrig="380" w:dyaOrig="380">
                <v:shape id="_x0000_i1182" type="#_x0000_t75" style="width:18.75pt;height:18.75pt" o:ole="">
                  <v:imagedata r:id="rId304" o:title=""/>
                </v:shape>
                <o:OLEObject Type="Embed" ProgID="Equation.DSMT4" ShapeID="_x0000_i1182" DrawAspect="Content" ObjectID="_1639247466" r:id="rId305"/>
              </w:object>
            </w:r>
            <w:r w:rsidRPr="00A2372F">
              <w:rPr>
                <w:color w:val="000000"/>
                <w:lang w:val="pt-BR"/>
              </w:rPr>
              <w:t xml:space="preserve"> (sgk)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A078F5" w:rsidRPr="00A2372F" w:rsidRDefault="00041A10" w:rsidP="00FB7667">
            <w:pPr>
              <w:jc w:val="both"/>
              <w:rPr>
                <w:color w:val="000000"/>
                <w:lang w:val="pt-BR"/>
              </w:rPr>
            </w:pPr>
            <w:r>
              <w:rPr>
                <w:noProof/>
                <w:color w:val="000000"/>
              </w:rPr>
              <w:pict>
                <v:group id="_x0000_s4588" style="position:absolute;left:0;text-align:left;margin-left:7.95pt;margin-top:2.45pt;width:179.25pt;height:256.95pt;z-index:251629056" coordorigin="1893,5798" coordsize="3585,5139">
                  <v:group id="_x0000_s4589" style="position:absolute;left:2503;top:5798;width:2870;height:1693" coordorigin="2520,5040" coordsize="3405,2070">
                    <v:shape id="_x0000_s4590" type="#_x0000_t75" style="position:absolute;left:2520;top:5040;width:1635;height:1995">
                      <v:imagedata r:id="rId306" o:title="" chromakey="white"/>
                    </v:shape>
                    <v:shape id="_x0000_s4591" type="#_x0000_t75" style="position:absolute;left:4140;top:5040;width:1785;height:2070">
                      <v:imagedata r:id="rId307" o:title="" chromakey="white"/>
                    </v:shape>
                  </v:group>
                  <v:group id="_x0000_s4592" style="position:absolute;left:2323;top:7196;width:3130;height:1767" coordorigin="6120,4680" coordsize="4020,2595">
                    <v:shape id="_x0000_s4593" type="#_x0000_t75" style="position:absolute;left:6120;top:4680;width:1740;height:2445">
                      <v:imagedata r:id="rId308" o:title="" chromakey="white"/>
                    </v:shape>
                    <v:shape id="_x0000_s4594" type="#_x0000_t75" style="position:absolute;left:7920;top:4680;width:2220;height:2595">
                      <v:imagedata r:id="rId309" o:title="" chromakey="white"/>
                    </v:shape>
                  </v:group>
                  <v:shape id="_x0000_s4595" type="#_x0000_t75" style="position:absolute;left:1893;top:8751;width:3585;height:2186">
                    <v:imagedata r:id="rId310" o:title="" chromakey="white"/>
                  </v:shape>
                </v:group>
                <o:OLEObject Type="Embed" ProgID="PBrush" ShapeID="_x0000_s4595" DrawAspect="Content" ObjectID="_1639248384" r:id="rId311"/>
              </w:pict>
            </w:r>
          </w:p>
          <w:p w:rsidR="00A078F5" w:rsidRPr="00A2372F" w:rsidRDefault="00A078F5" w:rsidP="00FB7667">
            <w:pPr>
              <w:jc w:val="both"/>
              <w:rPr>
                <w:color w:val="000000"/>
                <w:lang w:val="pt-BR"/>
              </w:rPr>
            </w:pPr>
          </w:p>
          <w:p w:rsidR="00A078F5" w:rsidRPr="00A2372F" w:rsidRDefault="00A078F5"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24960" behindDoc="0" locked="0" layoutInCell="1" allowOverlap="1">
                  <wp:simplePos x="0" y="0"/>
                  <wp:positionH relativeFrom="column">
                    <wp:posOffset>1077595</wp:posOffset>
                  </wp:positionH>
                  <wp:positionV relativeFrom="paragraph">
                    <wp:posOffset>241935</wp:posOffset>
                  </wp:positionV>
                  <wp:extent cx="600075" cy="219075"/>
                  <wp:effectExtent l="0" t="0" r="9525" b="0"/>
                  <wp:wrapNone/>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AC72F6" w:rsidRPr="00A2372F" w:rsidRDefault="00AC72F6"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t</w:t>
            </w:r>
            <w:r w:rsidR="008D1029" w:rsidRPr="00A2372F">
              <w:rPr>
                <w:color w:val="000000"/>
                <w:lang w:val="pt-BR"/>
              </w:rPr>
              <w:t>ạ</w:t>
            </w:r>
            <w:r w:rsidRPr="00A2372F">
              <w:rPr>
                <w:color w:val="000000"/>
                <w:lang w:val="pt-BR"/>
              </w:rPr>
              <w:t>i sao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p w:rsidR="00FB7667" w:rsidRPr="00A2372F" w:rsidRDefault="00FB7667" w:rsidP="00FB7667">
            <w:pPr>
              <w:jc w:val="both"/>
              <w:rPr>
                <w:color w:val="000000"/>
                <w:lang w:val="pt-BR"/>
              </w:rPr>
            </w:pPr>
          </w:p>
        </w:tc>
        <w:tc>
          <w:tcPr>
            <w:tcW w:w="5524" w:type="dxa"/>
            <w:tcBorders>
              <w:top w:val="single" w:sz="4" w:space="0" w:color="auto"/>
            </w:tcBorders>
          </w:tcPr>
          <w:p w:rsidR="00FB7667" w:rsidRPr="00A2372F" w:rsidRDefault="008D1029" w:rsidP="006E437C">
            <w:pPr>
              <w:numPr>
                <w:ilvl w:val="0"/>
                <w:numId w:val="6"/>
              </w:numPr>
              <w:tabs>
                <w:tab w:val="clear" w:pos="720"/>
                <w:tab w:val="num" w:pos="324"/>
              </w:tabs>
              <w:ind w:hanging="720"/>
              <w:jc w:val="both"/>
              <w:rPr>
                <w:color w:val="000000"/>
              </w:rPr>
            </w:pPr>
            <w:r w:rsidRPr="00A2372F">
              <w:rPr>
                <w:color w:val="000000"/>
                <w:u w:val="single"/>
              </w:rPr>
              <w:lastRenderedPageBreak/>
              <w:t>Đị</w:t>
            </w:r>
            <w:r w:rsidR="00FB7667" w:rsidRPr="00A2372F">
              <w:rPr>
                <w:color w:val="000000"/>
                <w:u w:val="single"/>
              </w:rPr>
              <w:t>nh ngh</w:t>
            </w:r>
            <w:r w:rsidRPr="00A2372F">
              <w:rPr>
                <w:color w:val="000000"/>
                <w:u w:val="single"/>
              </w:rPr>
              <w:t>ĩ</w:t>
            </w:r>
            <w:r w:rsidR="00FB7667" w:rsidRPr="00A2372F">
              <w:rPr>
                <w:color w:val="000000"/>
                <w:u w:val="single"/>
              </w:rPr>
              <w:t>a:</w:t>
            </w:r>
            <w:r w:rsidR="00FB7667" w:rsidRPr="00A2372F">
              <w:rPr>
                <w:color w:val="000000"/>
              </w:rPr>
              <w:t xml:space="preserve"> ( sgk - 72 ) </w:t>
            </w:r>
          </w:p>
          <w:p w:rsidR="00FB7667" w:rsidRPr="00A2372F" w:rsidRDefault="00FB7667" w:rsidP="00FB7667">
            <w:pPr>
              <w:jc w:val="both"/>
              <w:rPr>
                <w:color w:val="000000"/>
              </w:rPr>
            </w:pPr>
          </w:p>
          <w:p w:rsidR="00FB7667" w:rsidRPr="00A2372F" w:rsidRDefault="00F27773" w:rsidP="00FB7667">
            <w:pPr>
              <w:jc w:val="both"/>
              <w:rPr>
                <w:color w:val="000000"/>
              </w:rPr>
            </w:pPr>
            <w:r>
              <w:rPr>
                <w:b/>
                <w:noProof/>
                <w:color w:val="000000"/>
              </w:rPr>
              <w:drawing>
                <wp:anchor distT="0" distB="0" distL="114300" distR="114300" simplePos="0" relativeHeight="251623936" behindDoc="0" locked="0" layoutInCell="1" allowOverlap="1">
                  <wp:simplePos x="0" y="0"/>
                  <wp:positionH relativeFrom="column">
                    <wp:posOffset>535940</wp:posOffset>
                  </wp:positionH>
                  <wp:positionV relativeFrom="paragraph">
                    <wp:posOffset>45085</wp:posOffset>
                  </wp:positionV>
                  <wp:extent cx="2661920" cy="1224280"/>
                  <wp:effectExtent l="0" t="0" r="5080" b="0"/>
                  <wp:wrapNone/>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1920" cy="1224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xml:space="preserve">  H</w:t>
            </w:r>
            <w:r w:rsidR="008D1029" w:rsidRPr="00A2372F">
              <w:rPr>
                <w:color w:val="000000"/>
                <w:lang w:val="pt-BR"/>
              </w:rPr>
              <w:t>ì</w:t>
            </w:r>
            <w:r w:rsidRPr="00A2372F">
              <w:rPr>
                <w:color w:val="000000"/>
                <w:lang w:val="pt-BR"/>
              </w:rPr>
              <w:t xml:space="preserve">nh 13. </w:t>
            </w:r>
            <w:r w:rsidRPr="00A2372F">
              <w:rPr>
                <w:color w:val="000000"/>
                <w:position w:val="-6"/>
              </w:rPr>
              <w:object w:dxaOrig="560" w:dyaOrig="360">
                <v:shape id="_x0000_i1183" type="#_x0000_t75" style="width:27.75pt;height:18pt" o:ole="" fillcolor="window">
                  <v:imagedata r:id="rId302" o:title=""/>
                </v:shape>
                <o:OLEObject Type="Embed" ProgID="Equation.DSMT4" ShapeID="_x0000_i1183" DrawAspect="Content" ObjectID="_1639247467" r:id="rId314"/>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6"/>
              </w:rPr>
              <w:object w:dxaOrig="400" w:dyaOrig="360">
                <v:shape id="_x0000_i1184" type="#_x0000_t75" style="width:20.25pt;height:18pt" o:ole="" fillcolor="window">
                  <v:imagedata r:id="rId150" o:title=""/>
                </v:shape>
                <o:OLEObject Type="Embed" ProgID="Equation.DSMT4" ShapeID="_x0000_i1184" DrawAspect="Content" ObjectID="_1639247468" r:id="rId315"/>
              </w:object>
            </w:r>
            <w:r w:rsidRPr="00A2372F">
              <w:rPr>
                <w:color w:val="000000"/>
                <w:lang w:val="pt-BR"/>
              </w:rPr>
              <w:t xml:space="preserve"> l</w:t>
            </w:r>
            <w:r w:rsidR="008D1029" w:rsidRPr="00A2372F">
              <w:rPr>
                <w:color w:val="000000"/>
                <w:lang w:val="pt-BR"/>
              </w:rPr>
              <w:t>à</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nh</w:t>
            </w:r>
            <w:r w:rsidR="008D1029" w:rsidRPr="00A2372F">
              <w:rPr>
                <w:color w:val="000000"/>
                <w:lang w:val="pt-BR"/>
              </w:rPr>
              <w:t>ỏ</w:t>
            </w:r>
            <w:r w:rsidRPr="00A2372F">
              <w:rPr>
                <w:color w:val="000000"/>
                <w:lang w:val="pt-BR"/>
              </w:rPr>
              <w:t xml:space="preserve"> BC; h</w:t>
            </w:r>
            <w:r w:rsidR="008D1029" w:rsidRPr="00A2372F">
              <w:rPr>
                <w:color w:val="000000"/>
                <w:lang w:val="pt-BR"/>
              </w:rPr>
              <w:t>ì</w:t>
            </w:r>
            <w:r w:rsidRPr="00A2372F">
              <w:rPr>
                <w:color w:val="000000"/>
                <w:lang w:val="pt-BR"/>
              </w:rPr>
              <w:t>nh b)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l</w:t>
            </w:r>
            <w:r w:rsidR="008D1029" w:rsidRPr="00A2372F">
              <w:rPr>
                <w:color w:val="000000"/>
                <w:lang w:val="pt-BR"/>
              </w:rPr>
              <w:t>à</w:t>
            </w:r>
            <w:r w:rsidRPr="00A2372F">
              <w:rPr>
                <w:color w:val="000000"/>
                <w:lang w:val="pt-BR"/>
              </w:rPr>
              <w:t xml:space="preserve"> cung l</w:t>
            </w:r>
            <w:r w:rsidR="008D1029" w:rsidRPr="00A2372F">
              <w:rPr>
                <w:color w:val="000000"/>
                <w:lang w:val="pt-BR"/>
              </w:rPr>
              <w:t>ớ</w:t>
            </w:r>
            <w:r w:rsidRPr="00A2372F">
              <w:rPr>
                <w:color w:val="000000"/>
                <w:lang w:val="pt-BR"/>
              </w:rPr>
              <w:t>n BC.</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80" w:dyaOrig="380">
                <v:shape id="_x0000_i1185" type="#_x0000_t75" style="width:18.75pt;height:18.75pt" o:ole="">
                  <v:imagedata r:id="rId304" o:title=""/>
                </v:shape>
                <o:OLEObject Type="Embed" ProgID="Equation.DSMT4" ShapeID="_x0000_i1185" DrawAspect="Content" ObjectID="_1639247469" r:id="rId316"/>
              </w:object>
            </w:r>
            <w:r w:rsidRPr="00A2372F">
              <w:rPr>
                <w:color w:val="000000"/>
                <w:lang w:val="pt-BR"/>
              </w:rPr>
              <w:t xml:space="preserve">  (Sgk - 73)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4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ì</w:t>
            </w:r>
            <w:r w:rsidRPr="00A2372F">
              <w:rPr>
                <w:color w:val="000000"/>
                <w:lang w:val="pt-BR"/>
              </w:rPr>
              <w:t xml:space="preserve"> </w:t>
            </w:r>
            <w:r w:rsidR="008D1029" w:rsidRPr="00A2372F">
              <w:rPr>
                <w:color w:val="000000"/>
                <w:lang w:val="pt-BR"/>
              </w:rPr>
              <w:t>đỉ</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kh</w:t>
            </w:r>
            <w:r w:rsidR="008D1029" w:rsidRPr="00A2372F">
              <w:rPr>
                <w:color w:val="000000"/>
                <w:lang w:val="pt-BR"/>
              </w:rPr>
              <w:t>ô</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5 kh</w:t>
            </w:r>
            <w:r w:rsidR="008D1029" w:rsidRPr="00A2372F">
              <w:rPr>
                <w:color w:val="000000"/>
                <w:lang w:val="pt-BR"/>
              </w:rPr>
              <w:t>ô</w:t>
            </w:r>
            <w:r w:rsidRPr="00A2372F">
              <w:rPr>
                <w:color w:val="000000"/>
                <w:lang w:val="pt-BR"/>
              </w:rPr>
              <w:t>ng ph</w:t>
            </w:r>
            <w:r w:rsidR="008D1029" w:rsidRPr="00A2372F">
              <w:rPr>
                <w:color w:val="000000"/>
                <w:lang w:val="pt-BR"/>
              </w:rPr>
              <w:t>ả</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ì</w:t>
            </w:r>
            <w:r w:rsidRPr="00A2372F">
              <w:rPr>
                <w:color w:val="000000"/>
                <w:lang w:val="pt-BR"/>
              </w:rPr>
              <w:t xml:space="preserve"> hai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kh</w:t>
            </w:r>
            <w:r w:rsidR="008D1029" w:rsidRPr="00A2372F">
              <w:rPr>
                <w:color w:val="000000"/>
                <w:lang w:val="pt-BR"/>
              </w:rPr>
              <w:t>ô</w:t>
            </w:r>
            <w:r w:rsidRPr="00A2372F">
              <w:rPr>
                <w:color w:val="000000"/>
                <w:lang w:val="pt-BR"/>
              </w:rPr>
              <w:t xml:space="preserve">ng </w:t>
            </w:r>
            <w:r w:rsidR="008D1029" w:rsidRPr="00A2372F">
              <w:rPr>
                <w:color w:val="000000"/>
                <w:lang w:val="pt-BR"/>
              </w:rPr>
              <w:t>đồ</w:t>
            </w:r>
            <w:r w:rsidRPr="00A2372F">
              <w:rPr>
                <w:color w:val="000000"/>
                <w:lang w:val="pt-BR"/>
              </w:rPr>
              <w:t>ng th</w:t>
            </w:r>
            <w:r w:rsidR="008D1029" w:rsidRPr="00A2372F">
              <w:rPr>
                <w:color w:val="000000"/>
                <w:lang w:val="pt-BR"/>
              </w:rPr>
              <w:t>ờ</w:t>
            </w:r>
            <w:r w:rsidRPr="00A2372F">
              <w:rPr>
                <w:color w:val="000000"/>
                <w:lang w:val="pt-BR"/>
              </w:rPr>
              <w:t>i ch</w:t>
            </w:r>
            <w:r w:rsidR="008D1029" w:rsidRPr="00A2372F">
              <w:rPr>
                <w:color w:val="000000"/>
                <w:lang w:val="pt-BR"/>
              </w:rPr>
              <w:t>ứ</w:t>
            </w:r>
            <w:r w:rsidRPr="00A2372F">
              <w:rPr>
                <w:color w:val="000000"/>
                <w:lang w:val="pt-BR"/>
              </w:rPr>
              <w:t>a hai d</w:t>
            </w:r>
            <w:r w:rsidR="008D1029" w:rsidRPr="00A2372F">
              <w:rPr>
                <w:color w:val="000000"/>
                <w:lang w:val="pt-BR"/>
              </w:rPr>
              <w:t>â</w:t>
            </w:r>
            <w:r w:rsidRPr="00A2372F">
              <w:rPr>
                <w:color w:val="000000"/>
                <w:lang w:val="pt-BR"/>
              </w:rPr>
              <w:t>y cung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p>
        </w:tc>
      </w:tr>
      <w:tr w:rsidR="00FB7667" w:rsidRPr="00A2372F" w:rsidTr="00A078F5">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8D1029" w:rsidP="006E437C">
            <w:pPr>
              <w:numPr>
                <w:ilvl w:val="0"/>
                <w:numId w:val="10"/>
              </w:numPr>
              <w:jc w:val="center"/>
              <w:rPr>
                <w:b/>
                <w:color w:val="000000"/>
                <w:sz w:val="26"/>
                <w:szCs w:val="26"/>
              </w:rPr>
            </w:pPr>
            <w:r w:rsidRPr="00A2372F">
              <w:rPr>
                <w:b/>
                <w:color w:val="000000"/>
                <w:sz w:val="26"/>
                <w:szCs w:val="26"/>
              </w:rPr>
              <w:lastRenderedPageBreak/>
              <w:t>Đị</w:t>
            </w:r>
            <w:r w:rsidR="00FB7667" w:rsidRPr="00A2372F">
              <w:rPr>
                <w:b/>
                <w:color w:val="000000"/>
                <w:sz w:val="26"/>
                <w:szCs w:val="26"/>
              </w:rPr>
              <w:t>nh l</w:t>
            </w:r>
            <w:r w:rsidRPr="00A2372F">
              <w:rPr>
                <w:b/>
                <w:color w:val="000000"/>
                <w:sz w:val="26"/>
                <w:szCs w:val="26"/>
              </w:rPr>
              <w:t>í</w:t>
            </w:r>
            <w:r w:rsidR="00FB7667" w:rsidRPr="00A2372F">
              <w:rPr>
                <w:b/>
                <w:color w:val="000000"/>
                <w:sz w:val="26"/>
                <w:szCs w:val="26"/>
              </w:rPr>
              <w:t xml:space="preserve"> </w:t>
            </w:r>
            <w:r w:rsidR="00FB7667" w:rsidRPr="00A2372F">
              <w:rPr>
                <w:color w:val="000000"/>
              </w:rPr>
              <w:t>( 15 ph</w:t>
            </w:r>
            <w:r w:rsidRPr="00A2372F">
              <w:rPr>
                <w:color w:val="000000"/>
              </w:rPr>
              <w:t>ú</w:t>
            </w:r>
            <w:r w:rsidR="00FB7667" w:rsidRPr="00A2372F">
              <w:rPr>
                <w:color w:val="000000"/>
              </w:rPr>
              <w:t>t)</w:t>
            </w:r>
          </w:p>
          <w:p w:rsidR="003E0928" w:rsidRPr="00A2372F" w:rsidRDefault="003E0928" w:rsidP="003E0928">
            <w:pPr>
              <w:ind w:left="34"/>
              <w:jc w:val="center"/>
              <w:rPr>
                <w:b/>
                <w:color w:val="000000"/>
                <w:sz w:val="26"/>
                <w:szCs w:val="26"/>
              </w:rPr>
            </w:pPr>
            <w:r w:rsidRPr="00A2372F">
              <w:rPr>
                <w:b/>
                <w:color w:val="000000"/>
                <w:sz w:val="26"/>
                <w:szCs w:val="26"/>
              </w:rPr>
              <w:t>HĐ xây dựng và chứng minh định lý.</w:t>
            </w:r>
          </w:p>
        </w:tc>
      </w:tr>
      <w:tr w:rsidR="00F27773" w:rsidRPr="00A2372F" w:rsidTr="00A078F5">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rPr>
              <w:t>- Ch</w:t>
            </w:r>
            <w:r w:rsidR="008D1029" w:rsidRPr="00A2372F">
              <w:rPr>
                <w:color w:val="000000"/>
              </w:rPr>
              <w:t>ú</w:t>
            </w:r>
            <w:r w:rsidRPr="00A2372F">
              <w:rPr>
                <w:color w:val="000000"/>
              </w:rPr>
              <w:t>ng ta bi</w:t>
            </w:r>
            <w:r w:rsidR="008D1029" w:rsidRPr="00A2372F">
              <w:rPr>
                <w:color w:val="000000"/>
              </w:rPr>
              <w:t>ế</w:t>
            </w:r>
            <w:r w:rsidRPr="00A2372F">
              <w:rPr>
                <w:color w:val="000000"/>
              </w:rPr>
              <w:t>t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b</w:t>
            </w:r>
            <w:r w:rsidR="008D1029" w:rsidRPr="00A2372F">
              <w:rPr>
                <w:color w:val="000000"/>
              </w:rPr>
              <w:t>ằ</w:t>
            </w:r>
            <w:r w:rsidRPr="00A2372F">
              <w:rPr>
                <w:color w:val="000000"/>
              </w:rPr>
              <w:t>ng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V</w:t>
            </w:r>
            <w:r w:rsidR="008D1029" w:rsidRPr="00A2372F">
              <w:rPr>
                <w:color w:val="000000"/>
              </w:rPr>
              <w:t>ậ</w:t>
            </w:r>
            <w:r w:rsidRPr="00A2372F">
              <w:rPr>
                <w:color w:val="000000"/>
              </w:rPr>
              <w:t>y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ó</w:t>
            </w:r>
            <w:r w:rsidRPr="00A2372F">
              <w:rPr>
                <w:color w:val="000000"/>
              </w:rPr>
              <w:t xml:space="preserve"> m</w:t>
            </w:r>
            <w:r w:rsidR="008D1029" w:rsidRPr="00A2372F">
              <w:rPr>
                <w:color w:val="000000"/>
              </w:rPr>
              <w:t>ố</w:t>
            </w:r>
            <w:r w:rsidRPr="00A2372F">
              <w:rPr>
                <w:color w:val="000000"/>
              </w:rPr>
              <w:t>i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w:t>
            </w:r>
            <w:r w:rsidR="008D1029" w:rsidRPr="00A2372F">
              <w:rPr>
                <w:color w:val="000000"/>
              </w:rPr>
              <w:t>ì</w:t>
            </w:r>
            <w:r w:rsidRPr="00A2372F">
              <w:rPr>
                <w:color w:val="000000"/>
              </w:rPr>
              <w:t xml:space="preserve"> v</w:t>
            </w:r>
            <w:r w:rsidR="008D1029" w:rsidRPr="00A2372F">
              <w:rPr>
                <w:color w:val="000000"/>
              </w:rPr>
              <w:t>ớ</w:t>
            </w:r>
            <w:r w:rsidRPr="00A2372F">
              <w:rPr>
                <w:color w:val="000000"/>
              </w:rPr>
              <w:t>i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 </w:t>
            </w:r>
            <w:r w:rsidRPr="00A2372F">
              <w:rPr>
                <w:color w:val="000000"/>
                <w:lang w:val="pt-BR"/>
              </w:rPr>
              <w:t>Ch</w:t>
            </w:r>
            <w:r w:rsidR="008D1029" w:rsidRPr="00A2372F">
              <w:rPr>
                <w:color w:val="000000"/>
                <w:lang w:val="pt-BR"/>
              </w:rPr>
              <w:t>ú</w:t>
            </w:r>
            <w:r w:rsidRPr="00A2372F">
              <w:rPr>
                <w:color w:val="000000"/>
                <w:lang w:val="pt-BR"/>
              </w:rPr>
              <w:t>ng ta s</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i t</w:t>
            </w:r>
            <w:r w:rsidR="008D1029" w:rsidRPr="00A2372F">
              <w:rPr>
                <w:color w:val="000000"/>
                <w:lang w:val="pt-BR"/>
              </w:rPr>
              <w:t>ì</w:t>
            </w:r>
            <w:r w:rsidRPr="00A2372F">
              <w:rPr>
                <w:color w:val="000000"/>
                <w:lang w:val="pt-BR"/>
              </w:rPr>
              <w:t>m hi</w:t>
            </w:r>
            <w:r w:rsidR="008D1029" w:rsidRPr="00A2372F">
              <w:rPr>
                <w:color w:val="000000"/>
                <w:lang w:val="pt-BR"/>
              </w:rPr>
              <w:t>ể</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 xml:space="preserve">u </w:t>
            </w:r>
            <w:r w:rsidR="008D1029" w:rsidRPr="00A2372F">
              <w:rPr>
                <w:color w:val="000000"/>
                <w:lang w:val="pt-BR"/>
              </w:rPr>
              <w:t>đó</w:t>
            </w:r>
            <w:r w:rsidRPr="00A2372F">
              <w:rPr>
                <w:color w:val="000000"/>
                <w:lang w:val="pt-BR"/>
              </w:rPr>
              <w:t xml:space="preserve"> qua ph</w:t>
            </w:r>
            <w:r w:rsidR="008D1029" w:rsidRPr="00A2372F">
              <w:rPr>
                <w:color w:val="000000"/>
                <w:lang w:val="pt-BR"/>
              </w:rPr>
              <w:t>é</w:t>
            </w:r>
            <w:r w:rsidRPr="00A2372F">
              <w:rPr>
                <w:color w:val="000000"/>
                <w:lang w:val="pt-BR"/>
              </w:rPr>
              <w:t xml:space="preserve">p </w:t>
            </w:r>
            <w:r w:rsidR="008D1029" w:rsidRPr="00A2372F">
              <w:rPr>
                <w:color w:val="000000"/>
                <w:lang w:val="pt-BR"/>
              </w:rPr>
              <w:t>đ</w:t>
            </w:r>
            <w:r w:rsidRPr="00A2372F">
              <w:rPr>
                <w:color w:val="000000"/>
                <w:lang w:val="pt-BR"/>
              </w:rPr>
              <w:t>o.</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 xml:space="preserve">n </w:t>
            </w:r>
            <w:r w:rsidRPr="00A2372F">
              <w:rPr>
                <w:color w:val="000000"/>
                <w:position w:val="-10"/>
              </w:rPr>
              <w:object w:dxaOrig="420" w:dyaOrig="380">
                <v:shape id="_x0000_i1186" type="#_x0000_t75" style="width:21pt;height:18.75pt" o:ole="">
                  <v:imagedata r:id="rId317" o:title=""/>
                </v:shape>
                <o:OLEObject Type="Embed" ProgID="Equation.DSMT4" ShapeID="_x0000_i1186" DrawAspect="Content" ObjectID="_1639247470" r:id="rId318"/>
              </w:object>
            </w:r>
            <w:r w:rsidRPr="00A2372F">
              <w:rPr>
                <w:color w:val="000000"/>
                <w:lang w:val="pt-BR"/>
              </w:rPr>
              <w:t xml:space="preserve"> ( sgk) sau </w:t>
            </w:r>
            <w:r w:rsidR="008D1029" w:rsidRPr="00A2372F">
              <w:rPr>
                <w:color w:val="000000"/>
                <w:lang w:val="pt-BR"/>
              </w:rPr>
              <w:t>đó</w:t>
            </w:r>
            <w:r w:rsidRPr="00A2372F">
              <w:rPr>
                <w:color w:val="000000"/>
                <w:lang w:val="pt-BR"/>
              </w:rPr>
              <w:t xml:space="preserve"> r</w:t>
            </w:r>
            <w:r w:rsidR="008D1029" w:rsidRPr="00A2372F">
              <w:rPr>
                <w:color w:val="000000"/>
                <w:lang w:val="pt-BR"/>
              </w:rPr>
              <w:t>ú</w:t>
            </w:r>
            <w:r w:rsidRPr="00A2372F">
              <w:rPr>
                <w:color w:val="000000"/>
                <w:lang w:val="pt-BR"/>
              </w:rPr>
              <w:t>t r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 </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ớ</w:t>
            </w:r>
            <w:r w:rsidRPr="00A2372F">
              <w:rPr>
                <w:color w:val="000000"/>
                <w:lang w:val="pt-BR"/>
              </w:rPr>
              <w:t xml:space="preserve">c khi </w:t>
            </w:r>
            <w:r w:rsidR="008D1029" w:rsidRPr="00A2372F">
              <w:rPr>
                <w:color w:val="000000"/>
                <w:lang w:val="pt-BR"/>
              </w:rPr>
              <w:t>đ</w:t>
            </w:r>
            <w:r w:rsidRPr="00A2372F">
              <w:rPr>
                <w:color w:val="000000"/>
                <w:lang w:val="pt-BR"/>
              </w:rPr>
              <w:t>o em cho bi</w:t>
            </w:r>
            <w:r w:rsidR="008D1029" w:rsidRPr="00A2372F">
              <w:rPr>
                <w:color w:val="000000"/>
                <w:lang w:val="pt-BR"/>
              </w:rPr>
              <w:t>ế</w:t>
            </w:r>
            <w:r w:rsidRPr="00A2372F">
              <w:rPr>
                <w:color w:val="000000"/>
                <w:lang w:val="pt-BR"/>
              </w:rPr>
              <w:t xml:space="preserve">t </w:t>
            </w:r>
            <w:r w:rsidR="008D1029" w:rsidRPr="00A2372F">
              <w:rPr>
                <w:color w:val="000000"/>
                <w:lang w:val="pt-BR"/>
              </w:rPr>
              <w:t>để</w:t>
            </w:r>
            <w:r w:rsidRPr="00A2372F">
              <w:rPr>
                <w:color w:val="000000"/>
                <w:lang w:val="pt-BR"/>
              </w:rPr>
              <w:t xml:space="preserve"> t</w:t>
            </w:r>
            <w:r w:rsidR="008D1029" w:rsidRPr="00A2372F">
              <w:rPr>
                <w:color w:val="000000"/>
                <w:lang w:val="pt-BR"/>
              </w:rPr>
              <w:t>ì</w:t>
            </w:r>
            <w:r w:rsidRPr="00A2372F">
              <w:rPr>
                <w:color w:val="000000"/>
                <w:lang w:val="pt-BR"/>
              </w:rPr>
              <w:t>m s</w:t>
            </w:r>
            <w:r w:rsidR="008D1029" w:rsidRPr="00A2372F">
              <w:rPr>
                <w:color w:val="000000"/>
                <w:lang w:val="pt-BR"/>
              </w:rPr>
              <w:t>đ</w:t>
            </w:r>
            <w:r w:rsidRPr="00A2372F">
              <w:rPr>
                <w:color w:val="000000"/>
                <w:position w:val="-6"/>
              </w:rPr>
              <w:object w:dxaOrig="440" w:dyaOrig="400">
                <v:shape id="_x0000_i1187" type="#_x0000_t75" style="width:21.75pt;height:20.25pt" o:ole="">
                  <v:imagedata r:id="rId319" o:title=""/>
                </v:shape>
                <o:OLEObject Type="Embed" ProgID="Equation.DSMT4" ShapeID="_x0000_i1187" DrawAspect="Content" ObjectID="_1639247471" r:id="rId320"/>
              </w:object>
            </w:r>
            <w:r w:rsidRPr="00A2372F">
              <w:rPr>
                <w:color w:val="000000"/>
                <w:lang w:val="pt-BR"/>
              </w:rPr>
              <w:t xml:space="preserve">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r w:rsidRPr="00A2372F">
              <w:rPr>
                <w:color w:val="000000"/>
                <w:lang w:val="pt-BR"/>
              </w:rPr>
              <w:lastRenderedPageBreak/>
              <w:t xml:space="preserve">BOC) </w:t>
            </w:r>
          </w:p>
          <w:p w:rsidR="00FB7667" w:rsidRPr="00A2372F" w:rsidRDefault="00FB7667" w:rsidP="00FB7667">
            <w:pPr>
              <w:jc w:val="both"/>
              <w:rPr>
                <w:color w:val="000000"/>
                <w:lang w:val="pt-BR"/>
              </w:rPr>
            </w:pPr>
            <w:r w:rsidRPr="00A2372F">
              <w:rPr>
                <w:color w:val="000000"/>
                <w:lang w:val="pt-BR"/>
              </w:rPr>
              <w:t>- D</w:t>
            </w:r>
            <w:r w:rsidR="008D1029" w:rsidRPr="00A2372F">
              <w:rPr>
                <w:color w:val="000000"/>
                <w:lang w:val="pt-BR"/>
              </w:rPr>
              <w:t>ù</w:t>
            </w:r>
            <w:r w:rsidRPr="00A2372F">
              <w:rPr>
                <w:color w:val="000000"/>
                <w:lang w:val="pt-BR"/>
              </w:rPr>
              <w:t>ng th</w:t>
            </w:r>
            <w:r w:rsidR="008D1029" w:rsidRPr="00A2372F">
              <w:rPr>
                <w:color w:val="000000"/>
                <w:lang w:val="pt-BR"/>
              </w:rPr>
              <w:t>ư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h</w:t>
            </w:r>
            <w:r w:rsidR="008D1029" w:rsidRPr="00A2372F">
              <w:rPr>
                <w:color w:val="000000"/>
                <w:lang w:val="pt-BR"/>
              </w:rPr>
              <w:t>ã</w:t>
            </w:r>
            <w:r w:rsidRPr="00A2372F">
              <w:rPr>
                <w:color w:val="000000"/>
                <w:lang w:val="pt-BR"/>
              </w:rPr>
              <w:t xml:space="preserve">y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188" type="#_x0000_t75" style="width:27.75pt;height:18pt" o:ole="">
                  <v:imagedata r:id="rId321" o:title=""/>
                </v:shape>
                <o:OLEObject Type="Embed" ProgID="Equation.DSMT4" ShapeID="_x0000_i1188" DrawAspect="Content" ObjectID="_1639247472" r:id="rId32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60" w:dyaOrig="360">
                <v:shape id="_x0000_i1189" type="#_x0000_t75" style="width:27.75pt;height:18pt" o:ole="">
                  <v:imagedata r:id="rId321" o:title=""/>
                </v:shape>
                <o:OLEObject Type="Embed" ProgID="Equation.DSMT4" ShapeID="_x0000_i1189" DrawAspect="Content" ObjectID="_1639247473" r:id="rId323"/>
              </w:object>
            </w:r>
            <w:r w:rsidRPr="00A2372F">
              <w:rPr>
                <w:color w:val="000000"/>
                <w:lang w:val="pt-BR"/>
              </w:rPr>
              <w:t xml:space="preserve">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C b</w:t>
            </w:r>
            <w:r w:rsidR="008D1029" w:rsidRPr="00A2372F">
              <w:rPr>
                <w:color w:val="000000"/>
                <w:lang w:val="pt-BR"/>
              </w:rPr>
              <w:t>ằ</w:t>
            </w:r>
            <w:r w:rsidRPr="00A2372F">
              <w:rPr>
                <w:color w:val="000000"/>
                <w:lang w:val="pt-BR"/>
              </w:rPr>
              <w:t>ng th</w:t>
            </w:r>
            <w:r w:rsidR="008D1029" w:rsidRPr="00A2372F">
              <w:rPr>
                <w:color w:val="000000"/>
                <w:lang w:val="pt-BR"/>
              </w:rPr>
              <w:t>ướ</w:t>
            </w:r>
            <w:r w:rsidRPr="00A2372F">
              <w:rPr>
                <w:color w:val="000000"/>
                <w:lang w:val="pt-BR"/>
              </w:rPr>
              <w:t xml:space="preserve">c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nh 16 , 17 , 18 r</w:t>
            </w:r>
            <w:r w:rsidR="008D1029" w:rsidRPr="00A2372F">
              <w:rPr>
                <w:color w:val="000000"/>
                <w:lang w:val="pt-BR"/>
              </w:rPr>
              <w:t>ồ</w:t>
            </w:r>
            <w:r w:rsidRPr="00A2372F">
              <w:rPr>
                <w:color w:val="000000"/>
                <w:lang w:val="pt-BR"/>
              </w:rPr>
              <w:t>i so s</w:t>
            </w:r>
            <w:r w:rsidR="008D1029" w:rsidRPr="00A2372F">
              <w:rPr>
                <w:color w:val="000000"/>
                <w:lang w:val="pt-BR"/>
              </w:rPr>
              <w:t>á</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g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w:t>
            </w:r>
            <w:r w:rsidR="008D1029" w:rsidRPr="00A2372F">
              <w:rPr>
                <w:color w:val="000000"/>
                <w:lang w:val="pt-BR"/>
              </w:rPr>
              <w:t>đ</w:t>
            </w:r>
            <w:r w:rsidRPr="00A2372F">
              <w:rPr>
                <w:color w:val="000000"/>
                <w:lang w:val="pt-BR"/>
              </w:rPr>
              <w:t xml:space="preserve">o </w:t>
            </w:r>
          </w:p>
          <w:p w:rsidR="00FB7667" w:rsidRPr="00A2372F" w:rsidRDefault="00FB7667" w:rsidP="00FB7667">
            <w:pPr>
              <w:jc w:val="both"/>
              <w:rPr>
                <w:color w:val="000000"/>
                <w:lang w:val="pt-BR"/>
              </w:rPr>
            </w:pPr>
            <w:r w:rsidRPr="00A2372F">
              <w:rPr>
                <w:color w:val="000000"/>
                <w:lang w:val="pt-BR"/>
              </w:rPr>
              <w:t>- GV cho HS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theo nh</w:t>
            </w:r>
            <w:r w:rsidR="008D1029" w:rsidRPr="00A2372F">
              <w:rPr>
                <w:color w:val="000000"/>
                <w:lang w:val="pt-BR"/>
              </w:rPr>
              <w:t>ó</w:t>
            </w:r>
            <w:r w:rsidRPr="00A2372F">
              <w:rPr>
                <w:color w:val="000000"/>
                <w:lang w:val="pt-BR"/>
              </w:rPr>
              <w:t xml:space="preserve">m sau </w:t>
            </w:r>
            <w:r w:rsidR="008D1029" w:rsidRPr="00A2372F">
              <w:rPr>
                <w:color w:val="000000"/>
                <w:lang w:val="pt-BR"/>
              </w:rPr>
              <w:t>đó</w:t>
            </w:r>
            <w:r w:rsidRPr="00A2372F">
              <w:rPr>
                <w:color w:val="000000"/>
                <w:lang w:val="pt-BR"/>
              </w:rPr>
              <w:t xml:space="preserve"> g</w:t>
            </w:r>
            <w:r w:rsidR="008D1029" w:rsidRPr="00A2372F">
              <w:rPr>
                <w:color w:val="000000"/>
                <w:lang w:val="pt-BR"/>
              </w:rPr>
              <w:t>ọ</w:t>
            </w:r>
            <w:r w:rsidRPr="00A2372F">
              <w:rPr>
                <w:color w:val="000000"/>
                <w:lang w:val="pt-BR"/>
              </w:rPr>
              <w:t>i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b</w:t>
            </w:r>
            <w:r w:rsidR="008D1029" w:rsidRPr="00A2372F">
              <w:rPr>
                <w:color w:val="000000"/>
                <w:lang w:val="pt-BR"/>
              </w:rPr>
              <w:t>á</w:t>
            </w:r>
            <w:r w:rsidRPr="00A2372F">
              <w:rPr>
                <w:color w:val="000000"/>
                <w:lang w:val="pt-BR"/>
              </w:rPr>
              <w:t>o c</w:t>
            </w:r>
            <w:r w:rsidR="008D1029" w:rsidRPr="00A2372F">
              <w:rPr>
                <w:color w:val="000000"/>
                <w:lang w:val="pt-BR"/>
              </w:rPr>
              <w:t>á</w:t>
            </w:r>
            <w:r w:rsidRPr="00A2372F">
              <w:rPr>
                <w:color w:val="000000"/>
                <w:lang w:val="pt-BR"/>
              </w:rPr>
              <w:t>o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th</w:t>
            </w:r>
            <w:r w:rsidR="008D1029" w:rsidRPr="00A2372F">
              <w:rPr>
                <w:color w:val="000000"/>
                <w:lang w:val="pt-BR"/>
              </w:rPr>
              <w:t>ố</w:t>
            </w:r>
            <w:r w:rsidRPr="00A2372F">
              <w:rPr>
                <w:color w:val="000000"/>
                <w:lang w:val="pt-BR"/>
              </w:rPr>
              <w:t>ng nh</w:t>
            </w:r>
            <w:r w:rsidR="008D1029" w:rsidRPr="00A2372F">
              <w:rPr>
                <w:color w:val="000000"/>
                <w:lang w:val="pt-BR"/>
              </w:rPr>
              <w:t>ấ</w:t>
            </w:r>
            <w:r w:rsidRPr="00A2372F">
              <w:rPr>
                <w:color w:val="000000"/>
                <w:lang w:val="pt-BR"/>
              </w:rPr>
              <w:t>t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hung. </w:t>
            </w:r>
          </w:p>
          <w:p w:rsidR="00FB7667" w:rsidRPr="00A2372F" w:rsidRDefault="00FB7667" w:rsidP="00FB7667">
            <w:pPr>
              <w:jc w:val="both"/>
              <w:rPr>
                <w:color w:val="000000"/>
                <w:lang w:val="pt-BR"/>
              </w:rPr>
            </w:pPr>
            <w:r w:rsidRPr="00A2372F">
              <w:rPr>
                <w:color w:val="000000"/>
                <w:lang w:val="pt-BR"/>
              </w:rPr>
              <w:t>- Em r</w:t>
            </w:r>
            <w:r w:rsidR="008D1029" w:rsidRPr="00A2372F">
              <w:rPr>
                <w:color w:val="000000"/>
                <w:lang w:val="pt-BR"/>
              </w:rPr>
              <w:t>ú</w:t>
            </w:r>
            <w:r w:rsidRPr="00A2372F">
              <w:rPr>
                <w:color w:val="000000"/>
                <w:lang w:val="pt-BR"/>
              </w:rPr>
              <w:t>t r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qua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u th</w:t>
            </w:r>
            <w:r w:rsidR="008D1029" w:rsidRPr="00A2372F">
              <w:rPr>
                <w:color w:val="000000"/>
                <w:lang w:val="pt-BR"/>
              </w:rPr>
              <w:t>à</w:t>
            </w:r>
            <w:r w:rsidRPr="00A2372F">
              <w:rPr>
                <w:color w:val="000000"/>
                <w:lang w:val="pt-BR"/>
              </w:rPr>
              <w:t xml:space="preserve">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tr</w:t>
            </w:r>
            <w:r w:rsidR="008D1029" w:rsidRPr="00A2372F">
              <w:rPr>
                <w:color w:val="000000"/>
                <w:lang w:val="pt-BR"/>
              </w:rPr>
              <w:t>ê</w:t>
            </w:r>
            <w:r w:rsidRPr="00A2372F">
              <w:rPr>
                <w:color w:val="000000"/>
                <w:lang w:val="pt-BR"/>
              </w:rPr>
              <w:t>n ta c</w:t>
            </w:r>
            <w:r w:rsidR="008D1029" w:rsidRPr="00A2372F">
              <w:rPr>
                <w:color w:val="000000"/>
                <w:lang w:val="pt-BR"/>
              </w:rPr>
              <w:t>ầ</w:t>
            </w:r>
            <w:r w:rsidRPr="00A2372F">
              <w:rPr>
                <w:color w:val="000000"/>
                <w:lang w:val="pt-BR"/>
              </w:rPr>
              <w:t>n chia l</w:t>
            </w:r>
            <w:r w:rsidR="008D1029" w:rsidRPr="00A2372F">
              <w:rPr>
                <w:color w:val="000000"/>
                <w:lang w:val="pt-BR"/>
              </w:rPr>
              <w:t>à</w:t>
            </w:r>
            <w:r w:rsidRPr="00A2372F">
              <w:rPr>
                <w:color w:val="000000"/>
                <w:lang w:val="pt-BR"/>
              </w:rPr>
              <w:t>m m</w:t>
            </w:r>
            <w:r w:rsidR="008D1029" w:rsidRPr="00A2372F">
              <w:rPr>
                <w:color w:val="000000"/>
                <w:lang w:val="pt-BR"/>
              </w:rPr>
              <w:t>ấ</w:t>
            </w:r>
            <w:r w:rsidRPr="00A2372F">
              <w:rPr>
                <w:color w:val="000000"/>
                <w:lang w:val="pt-BR"/>
              </w:rPr>
              <w:t>y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l</w:t>
            </w:r>
            <w:r w:rsidR="008D1029" w:rsidRPr="00A2372F">
              <w:rPr>
                <w:color w:val="000000"/>
                <w:lang w:val="pt-BR"/>
              </w:rPr>
              <w:t>à</w:t>
            </w:r>
            <w:r w:rsidRPr="00A2372F">
              <w:rPr>
                <w:color w:val="000000"/>
                <w:lang w:val="pt-BR"/>
              </w:rPr>
              <w:t xml:space="preserve"> nh</w:t>
            </w:r>
            <w:r w:rsidR="008D1029" w:rsidRPr="00A2372F">
              <w:rPr>
                <w:color w:val="000000"/>
                <w:lang w:val="pt-BR"/>
              </w:rPr>
              <w:t>ữ</w:t>
            </w:r>
            <w:r w:rsidRPr="00A2372F">
              <w:rPr>
                <w:color w:val="000000"/>
                <w:lang w:val="pt-BR"/>
              </w:rPr>
              <w:t>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cho HS c</w:t>
            </w:r>
            <w:r w:rsidR="008D1029" w:rsidRPr="00A2372F">
              <w:rPr>
                <w:color w:val="000000"/>
                <w:lang w:val="pt-BR"/>
              </w:rPr>
              <w:t>ó</w:t>
            </w:r>
            <w:r w:rsidRPr="00A2372F">
              <w:rPr>
                <w:color w:val="000000"/>
                <w:lang w:val="pt-BR"/>
              </w:rPr>
              <w:t xml:space="preserve"> 3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1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 xml:space="preserve">m trong </w:t>
            </w:r>
            <w:r w:rsidRPr="00A2372F">
              <w:rPr>
                <w:color w:val="000000"/>
                <w:position w:val="-6"/>
              </w:rPr>
              <w:object w:dxaOrig="560" w:dyaOrig="360">
                <v:shape id="_x0000_i1190" type="#_x0000_t75" style="width:27.75pt;height:18pt" o:ole="">
                  <v:imagedata r:id="rId321" o:title=""/>
                </v:shape>
                <o:OLEObject Type="Embed" ProgID="Equation.DSMT4" ShapeID="_x0000_i1190" DrawAspect="Content" ObjectID="_1639247474" r:id="rId324"/>
              </w:object>
            </w:r>
            <w:r w:rsidRPr="00A2372F">
              <w:rPr>
                <w:color w:val="000000"/>
                <w:lang w:val="pt-BR"/>
              </w:rPr>
              <w:t>,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 xml:space="preserve">i </w:t>
            </w:r>
            <w:r w:rsidRPr="00A2372F">
              <w:rPr>
                <w:color w:val="000000"/>
                <w:position w:val="-6"/>
              </w:rPr>
              <w:object w:dxaOrig="560" w:dyaOrig="360">
                <v:shape id="_x0000_i1191" type="#_x0000_t75" style="width:27.75pt;height:18pt" o:ole="">
                  <v:imagedata r:id="rId321" o:title=""/>
                </v:shape>
                <o:OLEObject Type="Embed" ProgID="Equation.DSMT4" ShapeID="_x0000_i1191" DrawAspect="Content" ObjectID="_1639247475" r:id="rId32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n 1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 </w:t>
            </w:r>
          </w:p>
          <w:p w:rsidR="00FB7667" w:rsidRPr="00A2372F" w:rsidRDefault="00FB7667" w:rsidP="00FB7667">
            <w:pPr>
              <w:jc w:val="both"/>
              <w:rPr>
                <w:color w:val="000000"/>
                <w:lang w:val="pt-BR"/>
              </w:rPr>
            </w:pPr>
            <w:r w:rsidRPr="00A2372F">
              <w:rPr>
                <w:color w:val="000000"/>
                <w:lang w:val="pt-BR"/>
              </w:rPr>
              <w:t xml:space="preserve">- GV cho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nh</w:t>
            </w:r>
            <w:r w:rsidR="008D1029" w:rsidRPr="00A2372F">
              <w:rPr>
                <w:color w:val="000000"/>
                <w:lang w:val="pt-BR"/>
              </w:rPr>
              <w:t>ì</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rong SGK, HS kh</w:t>
            </w:r>
            <w:r w:rsidR="008D1029" w:rsidRPr="00A2372F">
              <w:rPr>
                <w:color w:val="000000"/>
                <w:lang w:val="pt-BR"/>
              </w:rPr>
              <w:t>á</w:t>
            </w:r>
            <w:r w:rsidRPr="00A2372F">
              <w:rPr>
                <w:color w:val="000000"/>
                <w:lang w:val="pt-BR"/>
              </w:rPr>
              <w:t>c t</w:t>
            </w:r>
            <w:r w:rsidR="008D1029" w:rsidRPr="00A2372F">
              <w:rPr>
                <w:color w:val="000000"/>
                <w:lang w:val="pt-BR"/>
              </w:rPr>
              <w:t>ự</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ch</w:t>
            </w:r>
            <w:r w:rsidR="008D1029" w:rsidRPr="00A2372F">
              <w:rPr>
                <w:color w:val="000000"/>
                <w:lang w:val="pt-BR"/>
              </w:rPr>
              <w:t>ứ</w:t>
            </w:r>
            <w:r w:rsidRPr="00A2372F">
              <w:rPr>
                <w:color w:val="000000"/>
                <w:lang w:val="pt-BR"/>
              </w:rPr>
              <w:t>ng minh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h</w:t>
            </w:r>
            <w:r w:rsidR="008D1029" w:rsidRPr="00A2372F">
              <w:rPr>
                <w:color w:val="000000"/>
                <w:lang w:val="pt-BR"/>
              </w:rPr>
              <w:t>ứ</w:t>
            </w:r>
            <w:r w:rsidRPr="00A2372F">
              <w:rPr>
                <w:color w:val="000000"/>
                <w:lang w:val="pt-BR"/>
              </w:rPr>
              <w:t xml:space="preserve"> nh</w:t>
            </w:r>
            <w:r w:rsidR="008D1029" w:rsidRPr="00A2372F">
              <w:rPr>
                <w:color w:val="000000"/>
                <w:lang w:val="pt-BR"/>
              </w:rPr>
              <w:t>ấ</w:t>
            </w:r>
            <w:r w:rsidRPr="00A2372F">
              <w:rPr>
                <w:color w:val="000000"/>
                <w:lang w:val="pt-BR"/>
              </w:rPr>
              <w:t>t</w:t>
            </w:r>
          </w:p>
          <w:p w:rsidR="00FB7667" w:rsidRPr="00A2372F" w:rsidRDefault="00FB7667" w:rsidP="00FB7667">
            <w:pPr>
              <w:jc w:val="both"/>
              <w:rPr>
                <w:color w:val="000000"/>
              </w:rPr>
            </w:pPr>
            <w:r w:rsidRPr="00A2372F">
              <w:rPr>
                <w:color w:val="000000"/>
              </w:rPr>
              <w:t xml:space="preserve">- HS </w:t>
            </w:r>
            <w:r w:rsidR="008D1029" w:rsidRPr="00A2372F">
              <w:rPr>
                <w:color w:val="000000"/>
              </w:rPr>
              <w:t>đứ</w:t>
            </w:r>
            <w:r w:rsidRPr="00A2372F">
              <w:rPr>
                <w:color w:val="000000"/>
              </w:rPr>
              <w:t>ng t</w:t>
            </w:r>
            <w:r w:rsidR="008D1029" w:rsidRPr="00A2372F">
              <w:rPr>
                <w:color w:val="000000"/>
              </w:rPr>
              <w:t>ạ</w:t>
            </w:r>
            <w:r w:rsidRPr="00A2372F">
              <w:rPr>
                <w:color w:val="000000"/>
              </w:rPr>
              <w:t>i ch</w:t>
            </w:r>
            <w:r w:rsidR="008D1029" w:rsidRPr="00A2372F">
              <w:rPr>
                <w:color w:val="000000"/>
              </w:rPr>
              <w:t>ỗ</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TH2, TH3. GV </w:t>
            </w:r>
            <w:r w:rsidR="008D1029" w:rsidRPr="00A2372F">
              <w:rPr>
                <w:color w:val="000000"/>
              </w:rPr>
              <w:t>đư</w:t>
            </w:r>
            <w:r w:rsidRPr="00A2372F">
              <w:rPr>
                <w:color w:val="000000"/>
              </w:rPr>
              <w:t>a ra h</w:t>
            </w:r>
            <w:r w:rsidR="008D1029" w:rsidRPr="00A2372F">
              <w:rPr>
                <w:color w:val="000000"/>
              </w:rPr>
              <w:t>ướ</w:t>
            </w:r>
            <w:r w:rsidRPr="00A2372F">
              <w:rPr>
                <w:color w:val="000000"/>
              </w:rPr>
              <w:t>ng d</w:t>
            </w:r>
            <w:r w:rsidR="008D1029" w:rsidRPr="00A2372F">
              <w:rPr>
                <w:color w:val="000000"/>
              </w:rPr>
              <w:t>ẫ</w:t>
            </w:r>
            <w:r w:rsidRPr="00A2372F">
              <w:rPr>
                <w:color w:val="000000"/>
              </w:rPr>
              <w:t>n tr</w:t>
            </w:r>
            <w:r w:rsidR="008D1029" w:rsidRPr="00A2372F">
              <w:rPr>
                <w:color w:val="000000"/>
              </w:rPr>
              <w:t>ê</w:t>
            </w:r>
            <w:r w:rsidRPr="00A2372F">
              <w:rPr>
                <w:color w:val="000000"/>
              </w:rPr>
              <w:t>n m</w:t>
            </w:r>
            <w:r w:rsidR="008D1029" w:rsidRPr="00A2372F">
              <w:rPr>
                <w:color w:val="000000"/>
              </w:rPr>
              <w:t>à</w:t>
            </w:r>
            <w:r w:rsidRPr="00A2372F">
              <w:rPr>
                <w:color w:val="000000"/>
              </w:rPr>
              <w:t>n h</w:t>
            </w:r>
            <w:r w:rsidR="008D1029" w:rsidRPr="00A2372F">
              <w:rPr>
                <w:color w:val="000000"/>
              </w:rPr>
              <w:t>ì</w:t>
            </w:r>
            <w:r w:rsidRPr="00A2372F">
              <w:rPr>
                <w:color w:val="000000"/>
              </w:rPr>
              <w:t>nh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ò</w:t>
            </w:r>
            <w:r w:rsidRPr="00A2372F">
              <w:rPr>
                <w:color w:val="000000"/>
              </w:rPr>
              <w:t>n l</w:t>
            </w:r>
            <w:r w:rsidR="008D1029" w:rsidRPr="00A2372F">
              <w:rPr>
                <w:color w:val="000000"/>
              </w:rPr>
              <w:t>ạ</w:t>
            </w:r>
            <w:r w:rsidRPr="00A2372F">
              <w:rPr>
                <w:color w:val="000000"/>
              </w:rPr>
              <w:t>i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ch</w:t>
            </w:r>
            <w:r w:rsidR="008D1029" w:rsidRPr="00A2372F">
              <w:rPr>
                <w:color w:val="000000"/>
              </w:rPr>
              <w:t>ỉ</w:t>
            </w:r>
            <w:r w:rsidRPr="00A2372F">
              <w:rPr>
                <w:color w:val="000000"/>
              </w:rPr>
              <w:t xml:space="preserve"> c</w:t>
            </w:r>
            <w:r w:rsidR="008D1029" w:rsidRPr="00A2372F">
              <w:rPr>
                <w:color w:val="000000"/>
              </w:rPr>
              <w:t>ầ</w:t>
            </w:r>
            <w:r w:rsidRPr="00A2372F">
              <w:rPr>
                <w:color w:val="000000"/>
              </w:rPr>
              <w:t>n k</w:t>
            </w:r>
            <w:r w:rsidR="008D1029" w:rsidRPr="00A2372F">
              <w:rPr>
                <w:color w:val="000000"/>
              </w:rPr>
              <w:t>ẻ</w:t>
            </w:r>
            <w:r w:rsidRPr="00A2372F">
              <w:rPr>
                <w:color w:val="000000"/>
              </w:rPr>
              <w:t xml:space="preserve"> th</w:t>
            </w:r>
            <w:r w:rsidR="008D1029" w:rsidRPr="00A2372F">
              <w:rPr>
                <w:color w:val="000000"/>
              </w:rPr>
              <w:t>ê</w:t>
            </w:r>
            <w:r w:rsidRPr="00A2372F">
              <w:rPr>
                <w:color w:val="000000"/>
              </w:rPr>
              <w:t>m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ph</w:t>
            </w:r>
            <w:r w:rsidR="008D1029" w:rsidRPr="00A2372F">
              <w:rPr>
                <w:color w:val="000000"/>
              </w:rPr>
              <w:t>ụ</w:t>
            </w:r>
            <w:r w:rsidRPr="00A2372F">
              <w:rPr>
                <w:color w:val="000000"/>
              </w:rPr>
              <w:t xml:space="preserve"> </w:t>
            </w:r>
            <w:r w:rsidR="008D1029" w:rsidRPr="00A2372F">
              <w:rPr>
                <w:color w:val="000000"/>
              </w:rPr>
              <w:t>để</w:t>
            </w:r>
            <w:r w:rsidRPr="00A2372F">
              <w:rPr>
                <w:color w:val="000000"/>
              </w:rPr>
              <w:t xml:space="preserve">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v</w:t>
            </w:r>
            <w:r w:rsidR="008D1029" w:rsidRPr="00A2372F">
              <w:rPr>
                <w:color w:val="000000"/>
              </w:rPr>
              <w:t>ậ</w:t>
            </w:r>
            <w:r w:rsidRPr="00A2372F">
              <w:rPr>
                <w:color w:val="000000"/>
              </w:rPr>
              <w:t>n d</w:t>
            </w:r>
            <w:r w:rsidR="008D1029" w:rsidRPr="00A2372F">
              <w:rPr>
                <w:color w:val="000000"/>
              </w:rPr>
              <w:t>ụ</w:t>
            </w:r>
            <w:r w:rsidRPr="00A2372F">
              <w:rPr>
                <w:color w:val="000000"/>
              </w:rPr>
              <w:t>ng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tr</w:t>
            </w:r>
            <w:r w:rsidR="008D1029" w:rsidRPr="00A2372F">
              <w:rPr>
                <w:color w:val="000000"/>
              </w:rPr>
              <w:t>ườ</w:t>
            </w:r>
            <w:r w:rsidRPr="00A2372F">
              <w:rPr>
                <w:color w:val="000000"/>
              </w:rPr>
              <w:t>ng h</w:t>
            </w:r>
            <w:r w:rsidR="008D1029" w:rsidRPr="00A2372F">
              <w:rPr>
                <w:color w:val="000000"/>
              </w:rPr>
              <w:t>ợ</w:t>
            </w:r>
            <w:r w:rsidRPr="00A2372F">
              <w:rPr>
                <w:color w:val="000000"/>
              </w:rPr>
              <w:t>p 1 v</w:t>
            </w:r>
            <w:r w:rsidR="008D1029" w:rsidRPr="00A2372F">
              <w:rPr>
                <w:color w:val="000000"/>
              </w:rPr>
              <w:t>à</w:t>
            </w:r>
            <w:r w:rsidRPr="00A2372F">
              <w:rPr>
                <w:color w:val="000000"/>
              </w:rPr>
              <w:t>o ch</w:t>
            </w:r>
            <w:r w:rsidR="008D1029" w:rsidRPr="00A2372F">
              <w:rPr>
                <w:color w:val="000000"/>
              </w:rPr>
              <w:t>ứ</w:t>
            </w:r>
            <w:r w:rsidRPr="00A2372F">
              <w:rPr>
                <w:color w:val="000000"/>
              </w:rPr>
              <w:t>ng minh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ò</w:t>
            </w:r>
            <w:r w:rsidRPr="00A2372F">
              <w:rPr>
                <w:color w:val="000000"/>
              </w:rPr>
              <w:t>n l</w:t>
            </w:r>
            <w:r w:rsidR="008D1029" w:rsidRPr="00A2372F">
              <w:rPr>
                <w:color w:val="000000"/>
              </w:rPr>
              <w:t>ạ</w:t>
            </w:r>
            <w:r w:rsidRPr="00A2372F">
              <w:rPr>
                <w:color w:val="000000"/>
              </w:rPr>
              <w:t>i)</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o d</w:t>
            </w:r>
            <w:r w:rsidR="008D1029" w:rsidRPr="00A2372F">
              <w:rPr>
                <w:color w:val="000000"/>
                <w:lang w:val="pt-BR"/>
              </w:rPr>
              <w:t>ấ</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 ...” c</w:t>
            </w:r>
            <w:r w:rsidR="008D1029" w:rsidRPr="00A2372F">
              <w:rPr>
                <w:color w:val="000000"/>
                <w:lang w:val="pt-BR"/>
              </w:rPr>
              <w:t>á</w:t>
            </w:r>
            <w:r w:rsidRPr="00A2372F">
              <w:rPr>
                <w:color w:val="000000"/>
                <w:lang w:val="pt-BR"/>
              </w:rPr>
              <w:t>c th</w:t>
            </w:r>
            <w:r w:rsidR="008D1029" w:rsidRPr="00A2372F">
              <w:rPr>
                <w:color w:val="000000"/>
                <w:lang w:val="pt-BR"/>
              </w:rPr>
              <w:t>ô</w:t>
            </w:r>
            <w:r w:rsidRPr="00A2372F">
              <w:rPr>
                <w:color w:val="000000"/>
                <w:lang w:val="pt-BR"/>
              </w:rPr>
              <w:t>ng tin c</w:t>
            </w:r>
            <w:r w:rsidR="008D1029" w:rsidRPr="00A2372F">
              <w:rPr>
                <w:color w:val="000000"/>
                <w:lang w:val="pt-BR"/>
              </w:rPr>
              <w:t>ầ</w:t>
            </w:r>
            <w:r w:rsidRPr="00A2372F">
              <w:rPr>
                <w:color w:val="000000"/>
                <w:lang w:val="pt-BR"/>
              </w:rPr>
              <w:t>n thi</w:t>
            </w:r>
            <w:r w:rsidR="008D1029" w:rsidRPr="00A2372F">
              <w:rPr>
                <w:color w:val="000000"/>
                <w:lang w:val="pt-BR"/>
              </w:rPr>
              <w:t>ế</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MAN v</w:t>
            </w:r>
            <w:r w:rsidR="008D1029" w:rsidRPr="00A2372F">
              <w:rPr>
                <w:color w:val="000000"/>
                <w:lang w:val="pt-BR"/>
              </w:rPr>
              <w:t>à</w:t>
            </w:r>
            <w:r w:rsidRPr="00A2372F">
              <w:rPr>
                <w:color w:val="000000"/>
                <w:lang w:val="pt-BR"/>
              </w:rPr>
              <w:t xml:space="preserve"> MBN ? hai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y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c</w:t>
            </w:r>
            <w:r w:rsidR="008D1029" w:rsidRPr="00A2372F">
              <w:rPr>
                <w:color w:val="000000"/>
                <w:lang w:val="pt-BR"/>
              </w:rPr>
              <w:t>á</w:t>
            </w:r>
            <w:r w:rsidRPr="00A2372F">
              <w:rPr>
                <w:color w:val="000000"/>
                <w:lang w:val="pt-BR"/>
              </w:rPr>
              <w:t>c cung b</w:t>
            </w:r>
            <w:r w:rsidR="008D1029" w:rsidRPr="00A2372F">
              <w:rPr>
                <w:color w:val="000000"/>
                <w:lang w:val="pt-BR"/>
              </w:rPr>
              <w:t>ằ</w:t>
            </w:r>
            <w:r w:rsidRPr="00A2372F">
              <w:rPr>
                <w:color w:val="000000"/>
                <w:lang w:val="pt-BR"/>
              </w:rPr>
              <w:t xml:space="preserve">ng </w:t>
            </w:r>
            <w:r w:rsidRPr="00A2372F">
              <w:rPr>
                <w:color w:val="000000"/>
                <w:lang w:val="pt-BR"/>
              </w:rPr>
              <w:lastRenderedPageBreak/>
              <w:t>nhau th</w:t>
            </w:r>
            <w:r w:rsidR="008D1029" w:rsidRPr="00A2372F">
              <w:rPr>
                <w:color w:val="000000"/>
                <w:lang w:val="pt-BR"/>
              </w:rPr>
              <w:t>ì</w:t>
            </w:r>
            <w:r w:rsidRPr="00A2372F">
              <w:rPr>
                <w:color w:val="000000"/>
                <w:lang w:val="pt-BR"/>
              </w:rPr>
              <w:t xml:space="preserve">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nhau kh</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th</w:t>
            </w:r>
            <w:r w:rsidR="008D1029" w:rsidRPr="00A2372F">
              <w:rPr>
                <w:color w:val="000000"/>
                <w:lang w:val="pt-BR"/>
              </w:rPr>
              <w:t>ì</w:t>
            </w:r>
            <w:r w:rsidRPr="00A2372F">
              <w:rPr>
                <w:color w:val="000000"/>
                <w:lang w:val="pt-BR"/>
              </w:rPr>
              <w:t xml:space="preserve">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MAN v</w:t>
            </w:r>
            <w:r w:rsidR="008D1029" w:rsidRPr="00A2372F">
              <w:rPr>
                <w:color w:val="000000"/>
                <w:lang w:val="pt-BR"/>
              </w:rPr>
              <w:t>à</w:t>
            </w:r>
            <w:r w:rsidRPr="00A2372F">
              <w:rPr>
                <w:color w:val="000000"/>
                <w:lang w:val="pt-BR"/>
              </w:rPr>
              <w:t xml:space="preserve"> MON ?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d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w:t>
            </w:r>
          </w:p>
          <w:p w:rsidR="00FB7667" w:rsidRPr="00A2372F" w:rsidRDefault="00FB7667" w:rsidP="00FB7667">
            <w:pPr>
              <w:jc w:val="both"/>
              <w:rPr>
                <w:color w:val="000000"/>
                <w:lang w:val="pt-BR"/>
              </w:rPr>
            </w:pPr>
            <w:r w:rsidRPr="00A2372F">
              <w:rPr>
                <w:color w:val="000000"/>
                <w:lang w:val="pt-BR"/>
              </w:rPr>
              <w:t>- Cho HS quan s</w:t>
            </w:r>
            <w:r w:rsidR="008D1029" w:rsidRPr="00A2372F">
              <w:rPr>
                <w:color w:val="000000"/>
                <w:lang w:val="pt-BR"/>
              </w:rPr>
              <w:t>á</w:t>
            </w:r>
            <w:r w:rsidRPr="00A2372F">
              <w:rPr>
                <w:color w:val="000000"/>
                <w:lang w:val="pt-BR"/>
              </w:rPr>
              <w:t>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cung l</w:t>
            </w:r>
            <w:r w:rsidR="008D1029" w:rsidRPr="00A2372F">
              <w:rPr>
                <w:color w:val="000000"/>
                <w:lang w:val="pt-BR"/>
              </w:rPr>
              <w:t>ớ</w:t>
            </w:r>
            <w:r w:rsidRPr="00A2372F">
              <w:rPr>
                <w:color w:val="000000"/>
                <w:lang w:val="pt-BR"/>
              </w:rPr>
              <w:t>n v</w:t>
            </w:r>
            <w:r w:rsidR="008D1029" w:rsidRPr="00A2372F">
              <w:rPr>
                <w:color w:val="000000"/>
                <w:lang w:val="pt-BR"/>
              </w:rPr>
              <w:t>à</w:t>
            </w:r>
            <w:r w:rsidRPr="00A2372F">
              <w:rPr>
                <w:color w:val="000000"/>
                <w:lang w:val="pt-BR"/>
              </w:rPr>
              <w:t xml:space="preserve"> h</w:t>
            </w:r>
            <w:r w:rsidR="008D1029" w:rsidRPr="00A2372F">
              <w:rPr>
                <w:color w:val="000000"/>
                <w:lang w:val="pt-BR"/>
              </w:rPr>
              <w:t>ỏ</w:t>
            </w:r>
            <w:r w:rsidRPr="00A2372F">
              <w:rPr>
                <w:color w:val="000000"/>
                <w:lang w:val="pt-BR"/>
              </w:rPr>
              <w:t>i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n</w:t>
            </w:r>
            <w:r w:rsidR="008D1029" w:rsidRPr="00A2372F">
              <w:rPr>
                <w:color w:val="000000"/>
                <w:lang w:val="pt-BR"/>
              </w:rPr>
              <w:t>à</w:t>
            </w:r>
            <w:r w:rsidRPr="00A2372F">
              <w:rPr>
                <w:color w:val="000000"/>
                <w:lang w:val="pt-BR"/>
              </w:rPr>
              <w:t>o ch</w:t>
            </w:r>
            <w:r w:rsidR="008D1029" w:rsidRPr="00A2372F">
              <w:rPr>
                <w:color w:val="000000"/>
                <w:lang w:val="pt-BR"/>
              </w:rPr>
              <w:t>ắ</w:t>
            </w:r>
            <w:r w:rsidRPr="00A2372F">
              <w:rPr>
                <w:color w:val="000000"/>
                <w:lang w:val="pt-BR"/>
              </w:rPr>
              <w:t>n cung l</w:t>
            </w:r>
            <w:r w:rsidR="008D1029" w:rsidRPr="00A2372F">
              <w:rPr>
                <w:color w:val="000000"/>
                <w:lang w:val="pt-BR"/>
              </w:rPr>
              <w:t>ớ</w:t>
            </w:r>
            <w:r w:rsidRPr="00A2372F">
              <w:rPr>
                <w:color w:val="000000"/>
                <w:lang w:val="pt-BR"/>
              </w:rPr>
              <w:t>n  kh</w:t>
            </w:r>
            <w:r w:rsidR="008D1029" w:rsidRPr="00A2372F">
              <w:rPr>
                <w:color w:val="000000"/>
                <w:lang w:val="pt-BR"/>
              </w:rPr>
              <w:t>ô</w:t>
            </w:r>
            <w:r w:rsidRPr="00A2372F">
              <w:rPr>
                <w:color w:val="000000"/>
                <w:lang w:val="pt-BR"/>
              </w:rPr>
              <w:t>ng ?. N</w:t>
            </w:r>
            <w:r w:rsidR="008D1029" w:rsidRPr="00A2372F">
              <w:rPr>
                <w:color w:val="000000"/>
                <w:lang w:val="pt-BR"/>
              </w:rPr>
              <w:t>ế</w:t>
            </w:r>
            <w:r w:rsidRPr="00A2372F">
              <w:rPr>
                <w:color w:val="000000"/>
                <w:lang w:val="pt-BR"/>
              </w:rPr>
              <w:t>u kh</w:t>
            </w:r>
            <w:r w:rsidR="008D1029" w:rsidRPr="00A2372F">
              <w:rPr>
                <w:color w:val="000000"/>
                <w:lang w:val="pt-BR"/>
              </w:rPr>
              <w:t>ô</w:t>
            </w:r>
            <w:r w:rsidRPr="00A2372F">
              <w:rPr>
                <w:color w:val="000000"/>
                <w:lang w:val="pt-BR"/>
              </w:rPr>
              <w:t>ng th</w:t>
            </w:r>
            <w:r w:rsidR="008D1029" w:rsidRPr="00A2372F">
              <w:rPr>
                <w:color w:val="000000"/>
                <w:lang w:val="pt-BR"/>
              </w:rPr>
              <w:t>ì</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ầ</w:t>
            </w:r>
            <w:r w:rsidRPr="00A2372F">
              <w:rPr>
                <w:color w:val="000000"/>
                <w:lang w:val="pt-BR"/>
              </w:rPr>
              <w:t>n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ho</w:t>
            </w:r>
            <w:r w:rsidR="008D1029" w:rsidRPr="00A2372F">
              <w:rPr>
                <w:color w:val="000000"/>
                <w:lang w:val="pt-BR"/>
              </w:rPr>
              <w:t>ặ</w:t>
            </w:r>
            <w:r w:rsidRPr="00A2372F">
              <w:rPr>
                <w:color w:val="000000"/>
                <w:lang w:val="pt-BR"/>
              </w:rPr>
              <w:t>c b</w:t>
            </w:r>
            <w:r w:rsidR="008D1029" w:rsidRPr="00A2372F">
              <w:rPr>
                <w:color w:val="000000"/>
                <w:lang w:val="pt-BR"/>
              </w:rPr>
              <w:t>ằ</w:t>
            </w:r>
            <w:r w:rsidRPr="00A2372F">
              <w:rPr>
                <w:color w:val="000000"/>
                <w:lang w:val="pt-BR"/>
              </w:rPr>
              <w:t xml:space="preserve">ng 90 </w:t>
            </w:r>
            <w:r w:rsidR="008D1029" w:rsidRPr="00A2372F">
              <w:rPr>
                <w:color w:val="000000"/>
                <w:lang w:val="pt-BR"/>
              </w:rPr>
              <w:t>độ</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MAN c</w:t>
            </w:r>
            <w:r w:rsidR="008D1029" w:rsidRPr="00A2372F">
              <w:rPr>
                <w:color w:val="000000"/>
                <w:lang w:val="pt-BR"/>
              </w:rPr>
              <w:t>ó</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ặ</w:t>
            </w:r>
            <w:r w:rsidRPr="00A2372F">
              <w:rPr>
                <w:color w:val="000000"/>
                <w:lang w:val="pt-BR"/>
              </w:rPr>
              <w:t>c bi</w:t>
            </w:r>
            <w:r w:rsidR="008D1029" w:rsidRPr="00A2372F">
              <w:rPr>
                <w:color w:val="000000"/>
                <w:lang w:val="pt-BR"/>
              </w:rPr>
              <w:t>ệ</w:t>
            </w:r>
            <w:r w:rsidRPr="00A2372F">
              <w:rPr>
                <w:color w:val="000000"/>
                <w:lang w:val="pt-BR"/>
              </w:rPr>
              <w:t>t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position w:val="-10"/>
              </w:rPr>
              <w:object w:dxaOrig="420" w:dyaOrig="380">
                <v:shape id="_x0000_i1192" type="#_x0000_t75" style="width:21pt;height:18.75pt" o:ole="">
                  <v:imagedata r:id="rId326" o:title=""/>
                </v:shape>
                <o:OLEObject Type="Embed" ProgID="Equation.DSMT4" ShapeID="_x0000_i1192" DrawAspect="Content" ObjectID="_1639247476" r:id="rId327"/>
              </w:object>
            </w:r>
            <w:r w:rsidRPr="00A2372F">
              <w:rPr>
                <w:color w:val="000000"/>
                <w:lang w:val="pt-BR"/>
              </w:rPr>
              <w:t xml:space="preserve">  (Sgk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Nh</w:t>
            </w:r>
            <w:r w:rsidR="008D1029" w:rsidRPr="00A2372F">
              <w:rPr>
                <w:color w:val="000000"/>
                <w:u w:val="single"/>
                <w:lang w:val="pt-BR"/>
              </w:rPr>
              <w:t>ậ</w:t>
            </w:r>
            <w:r w:rsidRPr="00A2372F">
              <w:rPr>
                <w:color w:val="000000"/>
                <w:u w:val="single"/>
                <w:lang w:val="pt-BR"/>
              </w:rPr>
              <w:t>n x</w:t>
            </w:r>
            <w:r w:rsidR="008D1029" w:rsidRPr="00A2372F">
              <w:rPr>
                <w:color w:val="000000"/>
                <w:u w:val="single"/>
                <w:lang w:val="pt-BR"/>
              </w:rPr>
              <w:t>é</w:t>
            </w:r>
            <w:r w:rsidRPr="00A2372F">
              <w:rPr>
                <w:color w:val="000000"/>
                <w:u w:val="single"/>
                <w:lang w:val="pt-BR"/>
              </w:rPr>
              <w:t>t:</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60" w:dyaOrig="360">
                <v:shape id="_x0000_i1193" type="#_x0000_t75" style="width:27.75pt;height:18pt" o:ole="">
                  <v:imagedata r:id="rId321" o:title=""/>
                </v:shape>
                <o:OLEObject Type="Embed" ProgID="Equation.DSMT4" ShapeID="_x0000_i1193" DrawAspect="Content" ObjectID="_1639247477" r:id="rId328"/>
              </w:object>
            </w:r>
            <w:r w:rsidRPr="00A2372F">
              <w:rPr>
                <w:color w:val="000000"/>
                <w:lang w:val="pt-BR"/>
              </w:rPr>
              <w:t xml:space="preserve"> b</w:t>
            </w:r>
            <w:r w:rsidR="008D1029" w:rsidRPr="00A2372F">
              <w:rPr>
                <w:color w:val="000000"/>
                <w:lang w:val="pt-BR"/>
              </w:rPr>
              <w:t>ằ</w:t>
            </w:r>
            <w:r w:rsidRPr="00A2372F">
              <w:rPr>
                <w:color w:val="000000"/>
                <w:lang w:val="pt-BR"/>
              </w:rPr>
              <w:t>ng n</w:t>
            </w:r>
            <w:r w:rsidR="008D1029" w:rsidRPr="00A2372F">
              <w:rPr>
                <w:color w:val="000000"/>
                <w:lang w:val="pt-BR"/>
              </w:rPr>
              <w:t>ử</w:t>
            </w:r>
            <w:r w:rsidRPr="00A2372F">
              <w:rPr>
                <w:color w:val="000000"/>
                <w:lang w:val="pt-BR"/>
              </w:rPr>
              <w:t>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r w:rsidRPr="00A2372F">
              <w:rPr>
                <w:color w:val="000000"/>
                <w:position w:val="-6"/>
              </w:rPr>
              <w:object w:dxaOrig="400" w:dyaOrig="360">
                <v:shape id="_x0000_i1194" type="#_x0000_t75" style="width:20.25pt;height:18pt" o:ole="" fillcolor="window">
                  <v:imagedata r:id="rId150" o:title=""/>
                </v:shape>
                <o:OLEObject Type="Embed" ProgID="Equation.DSMT4" ShapeID="_x0000_i1194" DrawAspect="Content" ObjectID="_1639247478" r:id="rId329"/>
              </w:object>
            </w:r>
            <w:r w:rsidRPr="00A2372F">
              <w:rPr>
                <w:color w:val="000000"/>
                <w:lang w:val="pt-BR"/>
              </w:rPr>
              <w:t xml:space="preserve">  (c</w:t>
            </w:r>
            <w:r w:rsidR="008D1029" w:rsidRPr="00A2372F">
              <w:rPr>
                <w:color w:val="000000"/>
                <w:lang w:val="pt-BR"/>
              </w:rPr>
              <w:t>ả</w:t>
            </w:r>
            <w:r w:rsidRPr="00A2372F">
              <w:rPr>
                <w:color w:val="000000"/>
                <w:lang w:val="pt-BR"/>
              </w:rPr>
              <w:t xml:space="preserve"> 3 h</w:t>
            </w:r>
            <w:r w:rsidR="008D1029" w:rsidRPr="00A2372F">
              <w:rPr>
                <w:color w:val="000000"/>
                <w:lang w:val="pt-BR"/>
              </w:rPr>
              <w:t>ì</w:t>
            </w:r>
            <w:r w:rsidRPr="00A2372F">
              <w:rPr>
                <w:color w:val="000000"/>
                <w:lang w:val="pt-BR"/>
              </w:rPr>
              <w:t xml:space="preserve">nh </w:t>
            </w:r>
            <w:r w:rsidR="008D1029" w:rsidRPr="00A2372F">
              <w:rPr>
                <w:color w:val="000000"/>
                <w:lang w:val="pt-BR"/>
              </w:rPr>
              <w:t>đề</w:t>
            </w:r>
            <w:r w:rsidRPr="00A2372F">
              <w:rPr>
                <w:color w:val="000000"/>
                <w:lang w:val="pt-BR"/>
              </w:rPr>
              <w:t>u cho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nh</w:t>
            </w:r>
            <w:r w:rsidR="008D1029" w:rsidRPr="00A2372F">
              <w:rPr>
                <w:color w:val="000000"/>
                <w:lang w:val="pt-BR"/>
              </w:rPr>
              <w:t>ư</w:t>
            </w:r>
            <w:r w:rsidRPr="00A2372F">
              <w:rPr>
                <w:color w:val="000000"/>
                <w:lang w:val="pt-BR"/>
              </w:rPr>
              <w:t xml:space="preserve"> v</w:t>
            </w:r>
            <w:r w:rsidR="008D1029" w:rsidRPr="00A2372F">
              <w:rPr>
                <w:color w:val="000000"/>
                <w:lang w:val="pt-BR"/>
              </w:rPr>
              <w:t>ậ</w:t>
            </w:r>
            <w:r w:rsidRPr="00A2372F">
              <w:rPr>
                <w:color w:val="000000"/>
                <w:lang w:val="pt-BR"/>
              </w:rPr>
              <w:t xml:space="preserve">y) </w:t>
            </w:r>
          </w:p>
          <w:p w:rsidR="00FB7667" w:rsidRPr="00A2372F" w:rsidRDefault="00FB7667" w:rsidP="00FB7667">
            <w:pPr>
              <w:jc w:val="both"/>
              <w:rPr>
                <w:color w:val="000000"/>
                <w:lang w:val="pt-BR"/>
              </w:rPr>
            </w:pPr>
          </w:p>
          <w:p w:rsidR="00FB7667" w:rsidRPr="00A2372F" w:rsidRDefault="008D1029" w:rsidP="006E437C">
            <w:pPr>
              <w:numPr>
                <w:ilvl w:val="0"/>
                <w:numId w:val="6"/>
              </w:numPr>
              <w:tabs>
                <w:tab w:val="clear" w:pos="720"/>
                <w:tab w:val="num" w:pos="324"/>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Sgk) </w:t>
            </w:r>
          </w:p>
          <w:p w:rsidR="00FB7667" w:rsidRPr="00A2372F" w:rsidRDefault="00FB7667" w:rsidP="00FB7667">
            <w:pPr>
              <w:jc w:val="both"/>
              <w:rPr>
                <w:color w:val="000000"/>
                <w:lang w:val="pt-BR"/>
              </w:rPr>
            </w:pPr>
            <w:r w:rsidRPr="00A2372F">
              <w:rPr>
                <w:color w:val="000000"/>
                <w:lang w:val="pt-BR"/>
              </w:rPr>
              <w:t xml:space="preserve">GT : Cho (O ; R) ; </w:t>
            </w:r>
            <w:r w:rsidRPr="00A2372F">
              <w:rPr>
                <w:color w:val="000000"/>
                <w:position w:val="-6"/>
              </w:rPr>
              <w:object w:dxaOrig="560" w:dyaOrig="360">
                <v:shape id="_x0000_i1195" type="#_x0000_t75" style="width:27.75pt;height:18pt" o:ole="" fillcolor="window">
                  <v:imagedata r:id="rId302" o:title=""/>
                </v:shape>
                <o:OLEObject Type="Embed" ProgID="Equation.DSMT4" ShapeID="_x0000_i1195" DrawAspect="Content" ObjectID="_1639247479" r:id="rId33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p w:rsidR="00FB7667" w:rsidRPr="00A2372F" w:rsidRDefault="00FB7667" w:rsidP="00FB7667">
            <w:pPr>
              <w:jc w:val="both"/>
              <w:rPr>
                <w:color w:val="000000"/>
              </w:rPr>
            </w:pPr>
            <w:r w:rsidRPr="00A2372F">
              <w:rPr>
                <w:color w:val="000000"/>
              </w:rPr>
              <w:lastRenderedPageBreak/>
              <w:t xml:space="preserve">KL :  </w:t>
            </w:r>
            <w:r w:rsidRPr="00A2372F">
              <w:rPr>
                <w:color w:val="000000"/>
                <w:position w:val="-24"/>
              </w:rPr>
              <w:object w:dxaOrig="960" w:dyaOrig="620">
                <v:shape id="_x0000_i1196" type="#_x0000_t75" style="width:48pt;height:30.75pt" o:ole="" fillcolor="window">
                  <v:imagedata r:id="rId331" o:title=""/>
                </v:shape>
                <o:OLEObject Type="Embed" ProgID="Equation.DSMT4" ShapeID="_x0000_i1196" DrawAspect="Content" ObjectID="_1639247480" r:id="rId332"/>
              </w:object>
            </w:r>
            <w:r w:rsidRPr="00A2372F">
              <w:rPr>
                <w:color w:val="000000"/>
              </w:rPr>
              <w:t>s</w:t>
            </w:r>
            <w:r w:rsidR="008D1029" w:rsidRPr="00A2372F">
              <w:rPr>
                <w:color w:val="000000"/>
              </w:rPr>
              <w:t>đ</w:t>
            </w:r>
            <w:r w:rsidRPr="00A2372F">
              <w:rPr>
                <w:color w:val="000000"/>
              </w:rPr>
              <w:t xml:space="preserve"> </w:t>
            </w:r>
            <w:r w:rsidRPr="00A2372F">
              <w:rPr>
                <w:color w:val="000000"/>
                <w:position w:val="-6"/>
              </w:rPr>
              <w:object w:dxaOrig="400" w:dyaOrig="360">
                <v:shape id="_x0000_i1197" type="#_x0000_t75" style="width:20.25pt;height:18pt" o:ole="" fillcolor="window">
                  <v:imagedata r:id="rId150" o:title=""/>
                </v:shape>
                <o:OLEObject Type="Embed" ProgID="Equation.DSMT4" ShapeID="_x0000_i1197" DrawAspect="Content" ObjectID="_1639247481" r:id="rId333"/>
              </w:object>
            </w:r>
          </w:p>
          <w:p w:rsidR="00FB7667" w:rsidRPr="00A2372F" w:rsidRDefault="00FB7667" w:rsidP="006E437C">
            <w:pPr>
              <w:numPr>
                <w:ilvl w:val="0"/>
                <w:numId w:val="8"/>
              </w:numPr>
              <w:tabs>
                <w:tab w:val="clear" w:pos="788"/>
                <w:tab w:val="num" w:pos="324"/>
              </w:tabs>
              <w:ind w:hanging="824"/>
              <w:jc w:val="both"/>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r w:rsidRPr="00A2372F">
              <w:rPr>
                <w:b/>
                <w:color w:val="000000"/>
              </w:rPr>
              <w:t xml:space="preserve"> </w:t>
            </w:r>
            <w:r w:rsidRPr="00A2372F">
              <w:rPr>
                <w:color w:val="000000"/>
              </w:rPr>
              <w:t xml:space="preserve">  (Sgk)</w:t>
            </w:r>
          </w:p>
          <w:p w:rsidR="00FB7667" w:rsidRPr="00A2372F" w:rsidRDefault="00FB7667" w:rsidP="00AC72F6">
            <w:pPr>
              <w:jc w:val="both"/>
              <w:rPr>
                <w:color w:val="000000"/>
              </w:rPr>
            </w:pPr>
          </w:p>
          <w:p w:rsidR="00FB7667" w:rsidRPr="00A2372F" w:rsidRDefault="00F27773" w:rsidP="006E437C">
            <w:pPr>
              <w:numPr>
                <w:ilvl w:val="0"/>
                <w:numId w:val="9"/>
              </w:numPr>
              <w:tabs>
                <w:tab w:val="clear" w:pos="720"/>
                <w:tab w:val="num" w:pos="300"/>
              </w:tabs>
              <w:ind w:left="300" w:hanging="300"/>
              <w:jc w:val="both"/>
              <w:rPr>
                <w:color w:val="000000"/>
                <w:lang w:val="pt-BR"/>
              </w:rPr>
            </w:pPr>
            <w:r>
              <w:rPr>
                <w:b/>
                <w:noProof/>
                <w:color w:val="000000"/>
                <w:u w:val="single"/>
              </w:rPr>
              <w:drawing>
                <wp:anchor distT="0" distB="0" distL="114300" distR="114300" simplePos="0" relativeHeight="251627008" behindDoc="0" locked="0" layoutInCell="1" allowOverlap="1">
                  <wp:simplePos x="0" y="0"/>
                  <wp:positionH relativeFrom="column">
                    <wp:posOffset>2127250</wp:posOffset>
                  </wp:positionH>
                  <wp:positionV relativeFrom="paragraph">
                    <wp:posOffset>241300</wp:posOffset>
                  </wp:positionV>
                  <wp:extent cx="1390650" cy="1647825"/>
                  <wp:effectExtent l="0" t="0" r="0" b="0"/>
                  <wp:wrapNone/>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9065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p: 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n 1 c</w:t>
            </w:r>
            <w:r w:rsidR="008D1029" w:rsidRPr="00A2372F">
              <w:rPr>
                <w:color w:val="000000"/>
                <w:lang w:val="pt-BR"/>
              </w:rPr>
              <w:t>ạ</w:t>
            </w:r>
            <w:r w:rsidR="00FB7667" w:rsidRPr="00A2372F">
              <w:rPr>
                <w:color w:val="000000"/>
                <w:lang w:val="pt-BR"/>
              </w:rPr>
              <w:t>nh c</w:t>
            </w:r>
            <w:r w:rsidR="008D1029" w:rsidRPr="00A2372F">
              <w:rPr>
                <w:color w:val="000000"/>
                <w:lang w:val="pt-BR"/>
              </w:rPr>
              <w:t>ủ</w:t>
            </w:r>
            <w:r w:rsidR="00FB7667" w:rsidRPr="00A2372F">
              <w:rPr>
                <w:color w:val="000000"/>
                <w:lang w:val="pt-BR"/>
              </w:rPr>
              <w:t>a g</w:t>
            </w:r>
            <w:r w:rsidR="008D1029" w:rsidRPr="00A2372F">
              <w:rPr>
                <w:color w:val="000000"/>
                <w:lang w:val="pt-BR"/>
              </w:rPr>
              <w:t>ó</w:t>
            </w:r>
            <w:r w:rsidR="00FB7667" w:rsidRPr="00A2372F">
              <w:rPr>
                <w:color w:val="000000"/>
                <w:lang w:val="pt-BR"/>
              </w:rPr>
              <w:t xml:space="preserve">c </w:t>
            </w:r>
            <w:r w:rsidR="00FB7667" w:rsidRPr="00A2372F">
              <w:rPr>
                <w:color w:val="000000"/>
                <w:position w:val="-6"/>
              </w:rPr>
              <w:object w:dxaOrig="560" w:dyaOrig="360">
                <v:shape id="_x0000_i1198" type="#_x0000_t75" style="width:27.75pt;height:18pt" o:ole="" fillcolor="window">
                  <v:imagedata r:id="rId302" o:title=""/>
                </v:shape>
                <o:OLEObject Type="Embed" ProgID="Equation.DSMT4" ShapeID="_x0000_i1198" DrawAspect="Content" ObjectID="_1639247482" r:id="rId335"/>
              </w:object>
            </w:r>
            <w:r w:rsidR="00FB7667"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Ta c</w:t>
            </w:r>
            <w:r w:rsidR="008D1029" w:rsidRPr="00A2372F">
              <w:rPr>
                <w:color w:val="000000"/>
                <w:lang w:val="pt-BR"/>
              </w:rPr>
              <w:t>ó</w:t>
            </w:r>
            <w:r w:rsidRPr="00A2372F">
              <w:rPr>
                <w:color w:val="000000"/>
                <w:lang w:val="pt-BR"/>
              </w:rPr>
              <w:t xml:space="preserve">: OA = OC = R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199" type="#_x0000_t75" style="width:15pt;height:12pt" o:ole="">
                  <v:imagedata r:id="rId336" o:title=""/>
                </v:shape>
                <o:OLEObject Type="Embed" ProgID="Equation.DSMT4" ShapeID="_x0000_i1199" DrawAspect="Content" ObjectID="_1639247483" r:id="rId337"/>
              </w:object>
            </w:r>
            <w:r w:rsidRPr="00A2372F">
              <w:rPr>
                <w:color w:val="000000"/>
                <w:lang w:val="pt-BR"/>
              </w:rPr>
              <w:t xml:space="preserve"> </w:t>
            </w:r>
            <w:r w:rsidRPr="00A2372F">
              <w:rPr>
                <w:color w:val="000000"/>
                <w:position w:val="-6"/>
              </w:rPr>
              <w:object w:dxaOrig="720" w:dyaOrig="279">
                <v:shape id="_x0000_i1200" type="#_x0000_t75" style="width:36pt;height:14.25pt" o:ole="">
                  <v:imagedata r:id="rId338" o:title=""/>
                </v:shape>
                <o:OLEObject Type="Embed" ProgID="Equation.DSMT4" ShapeID="_x0000_i1200" DrawAspect="Content" ObjectID="_1639247484" r:id="rId339"/>
              </w:object>
            </w:r>
            <w:r w:rsidRPr="00A2372F">
              <w:rPr>
                <w:color w:val="000000"/>
                <w:lang w:val="pt-BR"/>
              </w:rPr>
              <w:t>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01" type="#_x0000_t75" style="width:15pt;height:12pt" o:ole="">
                  <v:imagedata r:id="rId336" o:title=""/>
                </v:shape>
                <o:OLEObject Type="Embed" ProgID="Equation.DSMT4" ShapeID="_x0000_i1201" DrawAspect="Content" ObjectID="_1639247485" r:id="rId340"/>
              </w:object>
            </w:r>
            <w:r w:rsidRPr="00A2372F">
              <w:rPr>
                <w:color w:val="000000"/>
                <w:lang w:val="pt-BR"/>
              </w:rPr>
              <w:t xml:space="preserve"> </w:t>
            </w:r>
            <w:r w:rsidRPr="00A2372F">
              <w:rPr>
                <w:color w:val="000000"/>
                <w:position w:val="-6"/>
              </w:rPr>
              <w:object w:dxaOrig="560" w:dyaOrig="360">
                <v:shape id="_x0000_i1202" type="#_x0000_t75" style="width:27.75pt;height:18pt" o:ole="">
                  <v:imagedata r:id="rId321" o:title=""/>
                </v:shape>
                <o:OLEObject Type="Embed" ProgID="Equation.DSMT4" ShapeID="_x0000_i1202" DrawAspect="Content" ObjectID="_1639247486" r:id="rId341"/>
              </w:object>
            </w:r>
            <w:r w:rsidRPr="00A2372F">
              <w:rPr>
                <w:color w:val="000000"/>
                <w:lang w:val="pt-BR"/>
              </w:rPr>
              <w:t xml:space="preserve"> = </w:t>
            </w:r>
            <w:r w:rsidRPr="00A2372F">
              <w:rPr>
                <w:color w:val="000000"/>
                <w:position w:val="-24"/>
              </w:rPr>
              <w:object w:dxaOrig="760" w:dyaOrig="620">
                <v:shape id="_x0000_i1203" type="#_x0000_t75" style="width:38.25pt;height:30.75pt" o:ole="">
                  <v:imagedata r:id="rId342" o:title=""/>
                </v:shape>
                <o:OLEObject Type="Embed" ProgID="Equation.DSMT4" ShapeID="_x0000_i1203" DrawAspect="Content" ObjectID="_1639247487" r:id="rId34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w:t>
            </w:r>
            <w:r w:rsidR="00B517B7" w:rsidRPr="00A2372F">
              <w:rPr>
                <w:color w:val="000000"/>
                <w:lang w:val="pt-BR"/>
              </w:rPr>
              <w:t>.</w:t>
            </w:r>
            <w:r w:rsidRPr="00A2372F">
              <w:rPr>
                <w:color w:val="000000"/>
                <w:lang w:val="pt-BR"/>
              </w:rPr>
              <w:t>gi</w:t>
            </w:r>
            <w:r w:rsidR="008D1029" w:rsidRPr="00A2372F">
              <w:rPr>
                <w:color w:val="000000"/>
                <w:lang w:val="pt-BR"/>
              </w:rPr>
              <w:t>á</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04" type="#_x0000_t75" style="width:15pt;height:12pt" o:ole="">
                  <v:imagedata r:id="rId336" o:title=""/>
                </v:shape>
                <o:OLEObject Type="Embed" ProgID="Equation.DSMT4" ShapeID="_x0000_i1204" DrawAspect="Content" ObjectID="_1639247488" r:id="rId344"/>
              </w:object>
            </w:r>
            <w:r w:rsidRPr="00A2372F">
              <w:rPr>
                <w:color w:val="000000"/>
                <w:lang w:val="pt-BR"/>
              </w:rPr>
              <w:t xml:space="preserve"> </w:t>
            </w:r>
            <w:r w:rsidRPr="00A2372F">
              <w:rPr>
                <w:color w:val="000000"/>
                <w:position w:val="-24"/>
              </w:rPr>
              <w:object w:dxaOrig="960" w:dyaOrig="620">
                <v:shape id="_x0000_i1205" type="#_x0000_t75" style="width:48pt;height:30.75pt" o:ole="" fillcolor="window">
                  <v:imagedata r:id="rId331" o:title=""/>
                </v:shape>
                <o:OLEObject Type="Embed" ProgID="Equation.DSMT4" ShapeID="_x0000_i1205" DrawAspect="Content" ObjectID="_1639247489" r:id="rId34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06" type="#_x0000_t75" style="width:20.25pt;height:18pt" o:ole="" fillcolor="window">
                  <v:imagedata r:id="rId150" o:title=""/>
                </v:shape>
                <o:OLEObject Type="Embed" ProgID="Equation.DSMT4" ShapeID="_x0000_i1206" DrawAspect="Content" ObjectID="_1639247490" r:id="rId346"/>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ind w:left="360"/>
              <w:jc w:val="both"/>
              <w:rPr>
                <w:color w:val="000000"/>
                <w:lang w:val="pt-BR"/>
              </w:rPr>
            </w:pPr>
          </w:p>
          <w:p w:rsidR="00FB7667" w:rsidRPr="00A2372F" w:rsidRDefault="00FB7667" w:rsidP="00FB7667">
            <w:pPr>
              <w:jc w:val="both"/>
              <w:rPr>
                <w:color w:val="000000"/>
                <w:lang w:val="pt-BR"/>
              </w:rPr>
            </w:pPr>
            <w:r w:rsidRPr="00A2372F">
              <w:rPr>
                <w:color w:val="000000"/>
                <w:lang w:val="pt-BR"/>
              </w:rPr>
              <w:t>b)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trong g</w:t>
            </w:r>
            <w:r w:rsidR="008D1029" w:rsidRPr="00A2372F">
              <w:rPr>
                <w:color w:val="000000"/>
                <w:lang w:val="pt-BR"/>
              </w:rPr>
              <w:t>ó</w:t>
            </w:r>
            <w:r w:rsidRPr="00A2372F">
              <w:rPr>
                <w:color w:val="000000"/>
                <w:lang w:val="pt-BR"/>
              </w:rPr>
              <w:t>c</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28032" behindDoc="0" locked="0" layoutInCell="1" allowOverlap="1">
                  <wp:simplePos x="0" y="0"/>
                  <wp:positionH relativeFrom="column">
                    <wp:posOffset>2168525</wp:posOffset>
                  </wp:positionH>
                  <wp:positionV relativeFrom="paragraph">
                    <wp:posOffset>199390</wp:posOffset>
                  </wp:positionV>
                  <wp:extent cx="1104265" cy="1252855"/>
                  <wp:effectExtent l="0" t="0" r="635" b="4445"/>
                  <wp:wrapNone/>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265" cy="125285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560" w:dyaOrig="360">
                <v:shape id="_x0000_i1207" type="#_x0000_t75" style="width:27.75pt;height:18pt" o:ole="" fillcolor="window">
                  <v:imagedata r:id="rId302" o:title=""/>
                </v:shape>
                <o:OLEObject Type="Embed" ProgID="Equation.DSMT4" ShapeID="_x0000_i1207" DrawAspect="Content" ObjectID="_1639247491" r:id="rId348"/>
              </w:object>
            </w:r>
            <w:r w:rsidR="00FB7667" w:rsidRPr="00A2372F">
              <w:rPr>
                <w:color w:val="000000"/>
                <w:lang w:val="pt-BR"/>
              </w:rPr>
              <w:t>:</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208" type="#_x0000_t75" style="width:27.75pt;height:18pt" o:ole="">
                  <v:imagedata r:id="rId321" o:title=""/>
                </v:shape>
                <o:OLEObject Type="Embed" ProgID="Equation.DSMT4" ShapeID="_x0000_i1208" DrawAspect="Content" ObjectID="_1639247492" r:id="rId349"/>
              </w:object>
            </w:r>
            <w:r w:rsidRPr="00A2372F">
              <w:rPr>
                <w:color w:val="000000"/>
                <w:lang w:val="pt-BR"/>
              </w:rPr>
              <w:t xml:space="preserve"> = </w:t>
            </w:r>
            <w:r w:rsidRPr="00A2372F">
              <w:rPr>
                <w:color w:val="000000"/>
                <w:position w:val="-4"/>
              </w:rPr>
              <w:object w:dxaOrig="560" w:dyaOrig="340">
                <v:shape id="_x0000_i1209" type="#_x0000_t75" style="width:27.75pt;height:17.25pt" o:ole="">
                  <v:imagedata r:id="rId350" o:title=""/>
                </v:shape>
                <o:OLEObject Type="Embed" ProgID="Equation.DSMT4" ShapeID="_x0000_i1209" DrawAspect="Content" ObjectID="_1639247493" r:id="rId351"/>
              </w:object>
            </w:r>
            <w:r w:rsidRPr="00A2372F">
              <w:rPr>
                <w:color w:val="000000"/>
                <w:lang w:val="pt-BR"/>
              </w:rPr>
              <w:t xml:space="preserve"> +</w:t>
            </w:r>
            <w:r w:rsidRPr="00A2372F">
              <w:rPr>
                <w:color w:val="000000"/>
                <w:position w:val="-6"/>
              </w:rPr>
              <w:object w:dxaOrig="580" w:dyaOrig="360">
                <v:shape id="_x0000_i1210" type="#_x0000_t75" style="width:29.25pt;height:18pt" o:ole="">
                  <v:imagedata r:id="rId352" o:title=""/>
                </v:shape>
                <o:OLEObject Type="Embed" ProgID="Equation.DSMT4" ShapeID="_x0000_i1210" DrawAspect="Content" ObjectID="_1639247494" r:id="rId353"/>
              </w:object>
            </w:r>
          </w:p>
          <w:p w:rsidR="00FB7667" w:rsidRPr="00A2372F" w:rsidRDefault="00FB7667" w:rsidP="00FB7667">
            <w:pPr>
              <w:jc w:val="both"/>
              <w:rPr>
                <w:color w:val="000000"/>
                <w:lang w:val="pt-BR"/>
              </w:rPr>
            </w:pPr>
            <w:r w:rsidRPr="00A2372F">
              <w:rPr>
                <w:color w:val="000000"/>
                <w:position w:val="-6"/>
              </w:rPr>
              <w:object w:dxaOrig="300" w:dyaOrig="240">
                <v:shape id="_x0000_i1211" type="#_x0000_t75" style="width:15pt;height:12pt" o:ole="">
                  <v:imagedata r:id="rId336" o:title=""/>
                </v:shape>
                <o:OLEObject Type="Embed" ProgID="Equation.DSMT4" ShapeID="_x0000_i1211" DrawAspect="Content" ObjectID="_1639247495" r:id="rId354"/>
              </w:object>
            </w:r>
            <w:r w:rsidRPr="00A2372F">
              <w:rPr>
                <w:color w:val="000000"/>
                <w:lang w:val="pt-BR"/>
              </w:rPr>
              <w:t xml:space="preserve"> </w:t>
            </w:r>
            <w:r w:rsidRPr="00A2372F">
              <w:rPr>
                <w:color w:val="000000"/>
                <w:position w:val="-6"/>
              </w:rPr>
              <w:object w:dxaOrig="560" w:dyaOrig="360">
                <v:shape id="_x0000_i1212" type="#_x0000_t75" style="width:27.75pt;height:18pt" o:ole="">
                  <v:imagedata r:id="rId321" o:title=""/>
                </v:shape>
                <o:OLEObject Type="Embed" ProgID="Equation.DSMT4" ShapeID="_x0000_i1212" DrawAspect="Content" ObjectID="_1639247496" r:id="rId355"/>
              </w:object>
            </w:r>
            <w:r w:rsidRPr="00A2372F">
              <w:rPr>
                <w:color w:val="000000"/>
                <w:lang w:val="pt-BR"/>
              </w:rPr>
              <w:t xml:space="preserve"> = </w:t>
            </w:r>
            <w:r w:rsidRPr="00A2372F">
              <w:rPr>
                <w:color w:val="000000"/>
                <w:position w:val="-24"/>
              </w:rPr>
              <w:object w:dxaOrig="760" w:dyaOrig="620">
                <v:shape id="_x0000_i1213" type="#_x0000_t75" style="width:38.25pt;height:30.75pt" o:ole="">
                  <v:imagedata r:id="rId356" o:title=""/>
                </v:shape>
                <o:OLEObject Type="Embed" ProgID="Equation.DSMT4" ShapeID="_x0000_i1213" DrawAspect="Content" ObjectID="_1639247497" r:id="rId357"/>
              </w:object>
            </w:r>
            <w:r w:rsidRPr="00A2372F">
              <w:rPr>
                <w:color w:val="000000"/>
                <w:lang w:val="pt-BR"/>
              </w:rPr>
              <w:t xml:space="preserve"> + </w:t>
            </w:r>
            <w:r w:rsidRPr="00A2372F">
              <w:rPr>
                <w:color w:val="000000"/>
                <w:position w:val="-24"/>
              </w:rPr>
              <w:object w:dxaOrig="800" w:dyaOrig="620">
                <v:shape id="_x0000_i1214" type="#_x0000_t75" style="width:39.75pt;height:30.75pt" o:ole="">
                  <v:imagedata r:id="rId358" o:title=""/>
                </v:shape>
                <o:OLEObject Type="Embed" ProgID="Equation.DSMT4" ShapeID="_x0000_i1214" DrawAspect="Content" ObjectID="_1639247498" r:id="rId359"/>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15" type="#_x0000_t75" style="width:15pt;height:12pt" o:ole="">
                  <v:imagedata r:id="rId336" o:title=""/>
                </v:shape>
                <o:OLEObject Type="Embed" ProgID="Equation.DSMT4" ShapeID="_x0000_i1215" DrawAspect="Content" ObjectID="_1639247499" r:id="rId360"/>
              </w:object>
            </w:r>
            <w:r w:rsidRPr="00A2372F">
              <w:rPr>
                <w:color w:val="000000"/>
                <w:lang w:val="pt-BR"/>
              </w:rPr>
              <w:t xml:space="preserve"> </w:t>
            </w:r>
            <w:r w:rsidRPr="00A2372F">
              <w:rPr>
                <w:color w:val="000000"/>
                <w:position w:val="-24"/>
              </w:rPr>
              <w:object w:dxaOrig="960" w:dyaOrig="620">
                <v:shape id="_x0000_i1216" type="#_x0000_t75" style="width:48pt;height:30.75pt" o:ole="" fillcolor="window">
                  <v:imagedata r:id="rId331" o:title=""/>
                </v:shape>
                <o:OLEObject Type="Embed" ProgID="Equation.DSMT4" ShapeID="_x0000_i1216" DrawAspect="Content" ObjectID="_1639247500" r:id="rId36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17" type="#_x0000_t75" style="width:20.25pt;height:17.25pt" o:ole="" fillcolor="window">
                  <v:imagedata r:id="rId362" o:title=""/>
                </v:shape>
                <o:OLEObject Type="Embed" ProgID="Equation.DSMT4" ShapeID="_x0000_i1217" DrawAspect="Content" ObjectID="_1639247501" r:id="rId363"/>
              </w:object>
            </w:r>
            <w:r w:rsidRPr="00A2372F">
              <w:rPr>
                <w:color w:val="000000"/>
                <w:lang w:val="pt-BR"/>
              </w:rPr>
              <w:t xml:space="preserve"> + </w:t>
            </w:r>
            <w:r w:rsidRPr="00A2372F">
              <w:rPr>
                <w:color w:val="000000"/>
                <w:position w:val="-24"/>
              </w:rPr>
              <w:object w:dxaOrig="240" w:dyaOrig="620">
                <v:shape id="_x0000_i1218" type="#_x0000_t75" style="width:12pt;height:30.75pt" o:ole="" fillcolor="window">
                  <v:imagedata r:id="rId364" o:title=""/>
                </v:shape>
                <o:OLEObject Type="Embed" ProgID="Equation.DSMT4" ShapeID="_x0000_i1218" DrawAspect="Content" ObjectID="_1639247502" r:id="rId36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19" type="#_x0000_t75" style="width:20.25pt;height:18pt" o:ole="" fillcolor="window">
                  <v:imagedata r:id="rId366" o:title=""/>
                </v:shape>
                <o:OLEObject Type="Embed" ProgID="Equation.DSMT4" ShapeID="_x0000_i1219" DrawAspect="Content" ObjectID="_1639247503" r:id="rId367"/>
              </w:object>
            </w:r>
          </w:p>
          <w:p w:rsidR="00FB7667" w:rsidRPr="00A2372F" w:rsidRDefault="00FB7667" w:rsidP="00FB7667">
            <w:pPr>
              <w:jc w:val="both"/>
              <w:rPr>
                <w:color w:val="000000"/>
                <w:lang w:val="pt-BR"/>
              </w:rPr>
            </w:pPr>
            <w:r w:rsidRPr="00A2372F">
              <w:rPr>
                <w:color w:val="000000"/>
                <w:position w:val="-6"/>
              </w:rPr>
              <w:object w:dxaOrig="300" w:dyaOrig="240">
                <v:shape id="_x0000_i1220" type="#_x0000_t75" style="width:15pt;height:12pt" o:ole="">
                  <v:imagedata r:id="rId336" o:title=""/>
                </v:shape>
                <o:OLEObject Type="Embed" ProgID="Equation.DSMT4" ShapeID="_x0000_i1220" DrawAspect="Content" ObjectID="_1639247504" r:id="rId368"/>
              </w:object>
            </w:r>
            <w:r w:rsidRPr="00A2372F">
              <w:rPr>
                <w:color w:val="000000"/>
                <w:lang w:val="pt-BR"/>
              </w:rPr>
              <w:t xml:space="preserve"> </w:t>
            </w:r>
            <w:r w:rsidRPr="00A2372F">
              <w:rPr>
                <w:color w:val="000000"/>
                <w:position w:val="-6"/>
              </w:rPr>
              <w:object w:dxaOrig="560" w:dyaOrig="360">
                <v:shape id="_x0000_i1221" type="#_x0000_t75" style="width:27.75pt;height:18pt" o:ole="" fillcolor="window">
                  <v:imagedata r:id="rId369" o:title=""/>
                </v:shape>
                <o:OLEObject Type="Embed" ProgID="Equation.DSMT4" ShapeID="_x0000_i1221" DrawAspect="Content" ObjectID="_1639247505" r:id="rId370"/>
              </w:object>
            </w:r>
            <w:r w:rsidRPr="00A2372F">
              <w:rPr>
                <w:color w:val="000000"/>
                <w:lang w:val="pt-BR"/>
              </w:rPr>
              <w:t xml:space="preserve"> =</w:t>
            </w:r>
            <w:r w:rsidRPr="00A2372F">
              <w:rPr>
                <w:color w:val="000000"/>
                <w:position w:val="-24"/>
              </w:rPr>
              <w:object w:dxaOrig="240" w:dyaOrig="620">
                <v:shape id="_x0000_i1222" type="#_x0000_t75" style="width:12pt;height:30.75pt" o:ole="" fillcolor="window">
                  <v:imagedata r:id="rId364" o:title=""/>
                </v:shape>
                <o:OLEObject Type="Embed" ProgID="Equation.DSMT4" ShapeID="_x0000_i1222" DrawAspect="Content" ObjectID="_1639247506" r:id="rId37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23" type="#_x0000_t75" style="width:20.25pt;height:17.25pt" o:ole="" fillcolor="window">
                  <v:imagedata r:id="rId362" o:title=""/>
                </v:shape>
                <o:OLEObject Type="Embed" ProgID="Equation.DSMT4" ShapeID="_x0000_i1223" DrawAspect="Content" ObjectID="_1639247507" r:id="rId372"/>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24" type="#_x0000_t75" style="width:20.25pt;height:18pt" o:ole="" fillcolor="window">
                  <v:imagedata r:id="rId366" o:title=""/>
                </v:shape>
                <o:OLEObject Type="Embed" ProgID="Equation.DSMT4" ShapeID="_x0000_i1224" DrawAspect="Content" ObjectID="_1639247508" r:id="rId373"/>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25" type="#_x0000_t75" style="width:15pt;height:12pt" o:ole="">
                  <v:imagedata r:id="rId336" o:title=""/>
                </v:shape>
                <o:OLEObject Type="Embed" ProgID="Equation.DSMT4" ShapeID="_x0000_i1225" DrawAspect="Content" ObjectID="_1639247509" r:id="rId374"/>
              </w:object>
            </w:r>
            <w:r w:rsidRPr="00A2372F">
              <w:rPr>
                <w:color w:val="000000"/>
                <w:lang w:val="pt-BR"/>
              </w:rPr>
              <w:t xml:space="preserve"> </w:t>
            </w:r>
            <w:r w:rsidRPr="00A2372F">
              <w:rPr>
                <w:color w:val="000000"/>
                <w:position w:val="-24"/>
              </w:rPr>
              <w:object w:dxaOrig="960" w:dyaOrig="620">
                <v:shape id="_x0000_i1226" type="#_x0000_t75" style="width:48pt;height:30.75pt" o:ole="" fillcolor="window">
                  <v:imagedata r:id="rId331" o:title=""/>
                </v:shape>
                <o:OLEObject Type="Embed" ProgID="Equation.DSMT4" ShapeID="_x0000_i1226" DrawAspect="Content" ObjectID="_1639247510" r:id="rId37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27" type="#_x0000_t75" style="width:20.25pt;height:18pt" o:ole="" fillcolor="window">
                  <v:imagedata r:id="rId150" o:title=""/>
                </v:shape>
                <o:OLEObject Type="Embed" ProgID="Equation.DSMT4" ShapeID="_x0000_i1227" DrawAspect="Content" ObjectID="_1639247511" r:id="rId376"/>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c)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228" type="#_x0000_t75" style="width:27.75pt;height:18pt" o:ole="" fillcolor="window">
                  <v:imagedata r:id="rId302" o:title=""/>
                </v:shape>
                <o:OLEObject Type="Embed" ProgID="Equation.DSMT4" ShapeID="_x0000_i1228" DrawAspect="Content" ObjectID="_1639247512" r:id="rId377"/>
              </w:object>
            </w:r>
            <w:r w:rsidRPr="00A2372F">
              <w:rPr>
                <w:color w:val="000000"/>
                <w:lang w:val="pt-BR"/>
              </w:rPr>
              <w:t>:</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25984" behindDoc="0" locked="0" layoutInCell="1" allowOverlap="1">
                  <wp:simplePos x="0" y="0"/>
                  <wp:positionH relativeFrom="column">
                    <wp:posOffset>2118995</wp:posOffset>
                  </wp:positionH>
                  <wp:positionV relativeFrom="paragraph">
                    <wp:posOffset>141605</wp:posOffset>
                  </wp:positionV>
                  <wp:extent cx="1102360" cy="1143635"/>
                  <wp:effectExtent l="0" t="0" r="2540" b="0"/>
                  <wp:wrapNone/>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2360"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a c</w:t>
            </w:r>
            <w:r w:rsidR="008D1029" w:rsidRPr="00A2372F">
              <w:rPr>
                <w:color w:val="000000"/>
                <w:lang w:val="pt-BR"/>
              </w:rPr>
              <w:t>ó</w:t>
            </w:r>
            <w:r w:rsidR="00FB7667" w:rsidRPr="00A2372F">
              <w:rPr>
                <w:color w:val="000000"/>
                <w:lang w:val="pt-BR"/>
              </w:rPr>
              <w:t xml:space="preserve">: </w:t>
            </w:r>
            <w:r w:rsidR="00FB7667" w:rsidRPr="00A2372F">
              <w:rPr>
                <w:color w:val="000000"/>
                <w:position w:val="-6"/>
              </w:rPr>
              <w:object w:dxaOrig="560" w:dyaOrig="360">
                <v:shape id="_x0000_i1229" type="#_x0000_t75" style="width:27.75pt;height:18pt" o:ole="">
                  <v:imagedata r:id="rId321" o:title=""/>
                </v:shape>
                <o:OLEObject Type="Embed" ProgID="Equation.DSMT4" ShapeID="_x0000_i1229" DrawAspect="Content" ObjectID="_1639247513" r:id="rId379"/>
              </w:object>
            </w:r>
            <w:r w:rsidR="00FB7667" w:rsidRPr="00A2372F">
              <w:rPr>
                <w:color w:val="000000"/>
                <w:lang w:val="pt-BR"/>
              </w:rPr>
              <w:t xml:space="preserve"> = </w:t>
            </w:r>
            <w:r w:rsidR="00FB7667" w:rsidRPr="00A2372F">
              <w:rPr>
                <w:color w:val="000000"/>
                <w:position w:val="-6"/>
              </w:rPr>
              <w:object w:dxaOrig="1260" w:dyaOrig="360">
                <v:shape id="_x0000_i1230" type="#_x0000_t75" style="width:63pt;height:18pt" o:ole="">
                  <v:imagedata r:id="rId380" o:title=""/>
                </v:shape>
                <o:OLEObject Type="Embed" ProgID="Equation.DSMT4" ShapeID="_x0000_i1230" DrawAspect="Content" ObjectID="_1639247514" r:id="rId381"/>
              </w:object>
            </w:r>
          </w:p>
          <w:p w:rsidR="00FB7667" w:rsidRPr="00A2372F" w:rsidRDefault="00FB7667" w:rsidP="00FB7667">
            <w:pPr>
              <w:jc w:val="both"/>
              <w:rPr>
                <w:color w:val="000000"/>
                <w:lang w:val="pt-BR"/>
              </w:rPr>
            </w:pPr>
            <w:r w:rsidRPr="00A2372F">
              <w:rPr>
                <w:color w:val="000000"/>
                <w:position w:val="-6"/>
              </w:rPr>
              <w:object w:dxaOrig="300" w:dyaOrig="240">
                <v:shape id="_x0000_i1231" type="#_x0000_t75" style="width:15pt;height:12pt" o:ole="">
                  <v:imagedata r:id="rId336" o:title=""/>
                </v:shape>
                <o:OLEObject Type="Embed" ProgID="Equation.DSMT4" ShapeID="_x0000_i1231" DrawAspect="Content" ObjectID="_1639247515" r:id="rId382"/>
              </w:object>
            </w:r>
            <w:r w:rsidRPr="00A2372F">
              <w:rPr>
                <w:color w:val="000000"/>
                <w:lang w:val="pt-BR"/>
              </w:rPr>
              <w:t xml:space="preserve"> </w:t>
            </w:r>
            <w:r w:rsidRPr="00A2372F">
              <w:rPr>
                <w:color w:val="000000"/>
                <w:position w:val="-6"/>
              </w:rPr>
              <w:object w:dxaOrig="560" w:dyaOrig="360">
                <v:shape id="_x0000_i1232" type="#_x0000_t75" style="width:27.75pt;height:18pt" o:ole="">
                  <v:imagedata r:id="rId321" o:title=""/>
                </v:shape>
                <o:OLEObject Type="Embed" ProgID="Equation.DSMT4" ShapeID="_x0000_i1232" DrawAspect="Content" ObjectID="_1639247516" r:id="rId383"/>
              </w:object>
            </w:r>
            <w:r w:rsidRPr="00A2372F">
              <w:rPr>
                <w:color w:val="000000"/>
                <w:lang w:val="pt-BR"/>
              </w:rPr>
              <w:t xml:space="preserve"> =   </w:t>
            </w:r>
            <w:r w:rsidRPr="00A2372F">
              <w:rPr>
                <w:color w:val="000000"/>
                <w:position w:val="-24"/>
              </w:rPr>
              <w:object w:dxaOrig="1700" w:dyaOrig="620">
                <v:shape id="_x0000_i1233" type="#_x0000_t75" style="width:84.75pt;height:30.75pt" o:ole="">
                  <v:imagedata r:id="rId384" o:title=""/>
                </v:shape>
                <o:OLEObject Type="Embed" ProgID="Equation.DSMT4" ShapeID="_x0000_i1233" DrawAspect="Content" ObjectID="_1639247517" r:id="rId385"/>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34" type="#_x0000_t75" style="width:15pt;height:12pt" o:ole="">
                  <v:imagedata r:id="rId336" o:title=""/>
                </v:shape>
                <o:OLEObject Type="Embed" ProgID="Equation.DSMT4" ShapeID="_x0000_i1234" DrawAspect="Content" ObjectID="_1639247518" r:id="rId386"/>
              </w:object>
            </w:r>
            <w:r w:rsidRPr="00A2372F">
              <w:rPr>
                <w:color w:val="000000"/>
                <w:lang w:val="pt-BR"/>
              </w:rPr>
              <w:t xml:space="preserve"> </w:t>
            </w:r>
            <w:r w:rsidRPr="00A2372F">
              <w:rPr>
                <w:color w:val="000000"/>
                <w:position w:val="-24"/>
              </w:rPr>
              <w:object w:dxaOrig="960" w:dyaOrig="620">
                <v:shape id="_x0000_i1235" type="#_x0000_t75" style="width:48pt;height:30.75pt" o:ole="" fillcolor="window">
                  <v:imagedata r:id="rId331" o:title=""/>
                </v:shape>
                <o:OLEObject Type="Embed" ProgID="Equation.DSMT4" ShapeID="_x0000_i1235" DrawAspect="Content" ObjectID="_1639247519" r:id="rId387"/>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36" type="#_x0000_t75" style="width:20.25pt;height:18pt" o:ole="" fillcolor="window">
                  <v:imagedata r:id="rId388" o:title=""/>
                </v:shape>
                <o:OLEObject Type="Embed" ProgID="Equation.DSMT4" ShapeID="_x0000_i1236" DrawAspect="Content" ObjectID="_1639247520" r:id="rId389"/>
              </w:object>
            </w:r>
            <w:r w:rsidRPr="00A2372F">
              <w:rPr>
                <w:color w:val="000000"/>
                <w:lang w:val="pt-BR"/>
              </w:rPr>
              <w:t xml:space="preserve"> - </w:t>
            </w:r>
            <w:r w:rsidRPr="00A2372F">
              <w:rPr>
                <w:color w:val="000000"/>
                <w:position w:val="-24"/>
              </w:rPr>
              <w:object w:dxaOrig="240" w:dyaOrig="620">
                <v:shape id="_x0000_i1237" type="#_x0000_t75" style="width:12pt;height:30.75pt" o:ole="" fillcolor="window">
                  <v:imagedata r:id="rId364" o:title=""/>
                </v:shape>
                <o:OLEObject Type="Embed" ProgID="Equation.DSMT4" ShapeID="_x0000_i1237" DrawAspect="Content" ObjectID="_1639247521" r:id="rId390"/>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38" type="#_x0000_t75" style="width:20.25pt;height:17.25pt" o:ole="" fillcolor="window">
                  <v:imagedata r:id="rId391" o:title=""/>
                </v:shape>
                <o:OLEObject Type="Embed" ProgID="Equation.DSMT4" ShapeID="_x0000_i1238" DrawAspect="Content" ObjectID="_1639247522" r:id="rId392"/>
              </w:object>
            </w:r>
          </w:p>
          <w:p w:rsidR="00FB7667" w:rsidRPr="00A2372F" w:rsidRDefault="00FB7667" w:rsidP="00FB7667">
            <w:pPr>
              <w:jc w:val="both"/>
              <w:rPr>
                <w:color w:val="000000"/>
                <w:lang w:val="pt-BR"/>
              </w:rPr>
            </w:pPr>
            <w:r w:rsidRPr="00A2372F">
              <w:rPr>
                <w:color w:val="000000"/>
                <w:position w:val="-6"/>
              </w:rPr>
              <w:object w:dxaOrig="300" w:dyaOrig="240">
                <v:shape id="_x0000_i1239" type="#_x0000_t75" style="width:15pt;height:12pt" o:ole="">
                  <v:imagedata r:id="rId336" o:title=""/>
                </v:shape>
                <o:OLEObject Type="Embed" ProgID="Equation.DSMT4" ShapeID="_x0000_i1239" DrawAspect="Content" ObjectID="_1639247523" r:id="rId393"/>
              </w:object>
            </w:r>
            <w:r w:rsidRPr="00A2372F">
              <w:rPr>
                <w:color w:val="000000"/>
                <w:lang w:val="pt-BR"/>
              </w:rPr>
              <w:t xml:space="preserve"> </w:t>
            </w:r>
            <w:r w:rsidRPr="00A2372F">
              <w:rPr>
                <w:color w:val="000000"/>
                <w:position w:val="-6"/>
              </w:rPr>
              <w:object w:dxaOrig="560" w:dyaOrig="360">
                <v:shape id="_x0000_i1240" type="#_x0000_t75" style="width:27.75pt;height:18pt" o:ole="" fillcolor="window">
                  <v:imagedata r:id="rId369" o:title=""/>
                </v:shape>
                <o:OLEObject Type="Embed" ProgID="Equation.DSMT4" ShapeID="_x0000_i1240" DrawAspect="Content" ObjectID="_1639247524" r:id="rId394"/>
              </w:object>
            </w:r>
            <w:r w:rsidRPr="00A2372F">
              <w:rPr>
                <w:color w:val="000000"/>
                <w:lang w:val="pt-BR"/>
              </w:rPr>
              <w:t xml:space="preserve"> =</w:t>
            </w:r>
            <w:r w:rsidRPr="00A2372F">
              <w:rPr>
                <w:color w:val="000000"/>
                <w:position w:val="-24"/>
              </w:rPr>
              <w:object w:dxaOrig="240" w:dyaOrig="620">
                <v:shape id="_x0000_i1241" type="#_x0000_t75" style="width:12pt;height:30.75pt" o:ole="" fillcolor="window">
                  <v:imagedata r:id="rId364" o:title=""/>
                </v:shape>
                <o:OLEObject Type="Embed" ProgID="Equation.DSMT4" ShapeID="_x0000_i1241" DrawAspect="Content" ObjectID="_1639247525" r:id="rId395"/>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42" type="#_x0000_t75" style="width:20.25pt;height:18pt" o:ole="" fillcolor="window">
                  <v:imagedata r:id="rId396" o:title=""/>
                </v:shape>
                <o:OLEObject Type="Embed" ProgID="Equation.DSMT4" ShapeID="_x0000_i1242" DrawAspect="Content" ObjectID="_1639247526" r:id="rId397"/>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243" type="#_x0000_t75" style="width:20.25pt;height:17.25pt" o:ole="" fillcolor="window">
                  <v:imagedata r:id="rId398" o:title=""/>
                </v:shape>
                <o:OLEObject Type="Embed" ProgID="Equation.DSMT4" ShapeID="_x0000_i1243" DrawAspect="Content" ObjectID="_1639247527" r:id="rId399"/>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244" type="#_x0000_t75" style="width:15pt;height:12pt" o:ole="">
                  <v:imagedata r:id="rId336" o:title=""/>
                </v:shape>
                <o:OLEObject Type="Embed" ProgID="Equation.DSMT4" ShapeID="_x0000_i1244" DrawAspect="Content" ObjectID="_1639247528" r:id="rId400"/>
              </w:object>
            </w:r>
            <w:r w:rsidRPr="00A2372F">
              <w:rPr>
                <w:color w:val="000000"/>
                <w:lang w:val="pt-BR"/>
              </w:rPr>
              <w:t xml:space="preserve"> </w:t>
            </w:r>
            <w:r w:rsidRPr="00A2372F">
              <w:rPr>
                <w:color w:val="000000"/>
                <w:position w:val="-24"/>
              </w:rPr>
              <w:object w:dxaOrig="960" w:dyaOrig="620">
                <v:shape id="_x0000_i1245" type="#_x0000_t75" style="width:48pt;height:30.75pt" o:ole="" fillcolor="window">
                  <v:imagedata r:id="rId331" o:title=""/>
                </v:shape>
                <o:OLEObject Type="Embed" ProgID="Equation.DSMT4" ShapeID="_x0000_i1245" DrawAspect="Content" ObjectID="_1639247529" r:id="rId401"/>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6"/>
              </w:rPr>
              <w:object w:dxaOrig="400" w:dyaOrig="360">
                <v:shape id="_x0000_i1246" type="#_x0000_t75" style="width:20.25pt;height:18pt" o:ole="" fillcolor="window">
                  <v:imagedata r:id="rId150" o:title=""/>
                </v:shape>
                <o:OLEObject Type="Embed" ProgID="Equation.DSMT4" ShapeID="_x0000_i1246" DrawAspect="Content" ObjectID="_1639247530" r:id="rId402"/>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ho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bi</w:t>
            </w:r>
            <w:r w:rsidR="008D1029" w:rsidRPr="00A2372F">
              <w:rPr>
                <w:color w:val="000000"/>
                <w:lang w:val="pt-BR"/>
              </w:rPr>
              <w:t>ế</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xml:space="preserve"> s</w:t>
            </w:r>
            <w:r w:rsidR="008D1029" w:rsidRPr="00A2372F">
              <w:rPr>
                <w:color w:val="000000"/>
                <w:lang w:val="pt-BR"/>
              </w:rPr>
              <w:t>đ</w:t>
            </w:r>
            <w:r w:rsidRPr="00A2372F">
              <w:rPr>
                <w:color w:val="000000"/>
                <w:position w:val="-6"/>
              </w:rPr>
              <w:object w:dxaOrig="1340" w:dyaOrig="400">
                <v:shape id="_x0000_i1247" type="#_x0000_t75" style="width:66.75pt;height:20.25pt" o:ole="">
                  <v:imagedata r:id="rId403" o:title=""/>
                </v:shape>
                <o:OLEObject Type="Embed" ProgID="Equation.DSMT4" ShapeID="_x0000_i1247" DrawAspect="Content" ObjectID="_1639247531" r:id="rId404"/>
              </w:object>
            </w:r>
            <w:r w:rsidRPr="00A2372F">
              <w:rPr>
                <w:color w:val="000000"/>
                <w:lang w:val="pt-BR"/>
              </w:rPr>
              <w:t xml:space="preserve"> ,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o d</w:t>
            </w:r>
            <w:r w:rsidR="008D1029" w:rsidRPr="00A2372F">
              <w:rPr>
                <w:color w:val="000000"/>
                <w:lang w:val="pt-BR"/>
              </w:rPr>
              <w:t>ấ</w:t>
            </w:r>
            <w:r w:rsidRPr="00A2372F">
              <w:rPr>
                <w:color w:val="000000"/>
                <w:lang w:val="pt-BR"/>
              </w:rPr>
              <w:t>u ...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sau:</w:t>
            </w:r>
          </w:p>
          <w:p w:rsidR="00FB7667" w:rsidRPr="00A2372F" w:rsidRDefault="00FB7667" w:rsidP="00FB7667">
            <w:pPr>
              <w:jc w:val="both"/>
              <w:rPr>
                <w:color w:val="000000"/>
                <w:vertAlign w:val="superscript"/>
              </w:rPr>
            </w:pPr>
            <w:r w:rsidRPr="00A2372F">
              <w:rPr>
                <w:color w:val="000000"/>
              </w:rPr>
              <w:lastRenderedPageBreak/>
              <w:t xml:space="preserve">1) </w:t>
            </w:r>
            <w:r w:rsidRPr="00A2372F">
              <w:rPr>
                <w:color w:val="000000"/>
                <w:position w:val="-24"/>
              </w:rPr>
              <w:object w:dxaOrig="1340" w:dyaOrig="600">
                <v:shape id="_x0000_i1248" type="#_x0000_t75" style="width:66.75pt;height:30pt" o:ole="">
                  <v:imagedata r:id="rId405" o:title=""/>
                </v:shape>
                <o:OLEObject Type="Embed" ProgID="Equation.DSMT4" ShapeID="_x0000_i1248" DrawAspect="Content" ObjectID="_1639247532" r:id="rId406"/>
              </w:object>
            </w:r>
            <w:r w:rsidRPr="00A2372F">
              <w:rPr>
                <w:color w:val="000000"/>
              </w:rPr>
              <w:t>s</w:t>
            </w:r>
            <w:r w:rsidR="008D1029" w:rsidRPr="00A2372F">
              <w:rPr>
                <w:color w:val="000000"/>
              </w:rPr>
              <w:t>đ</w:t>
            </w:r>
            <w:r w:rsidRPr="00A2372F">
              <w:rPr>
                <w:color w:val="000000"/>
              </w:rPr>
              <w:t xml:space="preserve"> ... = ...</w:t>
            </w:r>
            <w:r w:rsidRPr="00A2372F">
              <w:rPr>
                <w:color w:val="000000"/>
                <w:vertAlign w:val="superscript"/>
              </w:rPr>
              <w:t>0</w:t>
            </w:r>
          </w:p>
          <w:p w:rsidR="00FB7667" w:rsidRPr="00A2372F" w:rsidRDefault="00FB7667" w:rsidP="00FB7667">
            <w:pPr>
              <w:jc w:val="both"/>
              <w:rPr>
                <w:color w:val="000000"/>
              </w:rPr>
            </w:pPr>
            <w:r w:rsidRPr="00A2372F">
              <w:rPr>
                <w:color w:val="000000"/>
              </w:rPr>
              <w:t xml:space="preserve">2) </w:t>
            </w:r>
            <w:r w:rsidRPr="00A2372F">
              <w:rPr>
                <w:color w:val="000000"/>
                <w:position w:val="-6"/>
              </w:rPr>
              <w:object w:dxaOrig="1680" w:dyaOrig="400">
                <v:shape id="_x0000_i1249" type="#_x0000_t75" style="width:84pt;height:20.25pt" o:ole="">
                  <v:imagedata r:id="rId407" o:title=""/>
                </v:shape>
                <o:OLEObject Type="Embed" ProgID="Equation.DSMT4" ShapeID="_x0000_i1249" DrawAspect="Content" ObjectID="_1639247533" r:id="rId408"/>
              </w:object>
            </w:r>
          </w:p>
          <w:p w:rsidR="00FB7667" w:rsidRPr="00A2372F" w:rsidRDefault="00FB7667" w:rsidP="00FB7667">
            <w:pPr>
              <w:jc w:val="both"/>
              <w:rPr>
                <w:color w:val="000000"/>
              </w:rPr>
            </w:pPr>
            <w:r w:rsidRPr="00A2372F">
              <w:rPr>
                <w:color w:val="000000"/>
              </w:rPr>
              <w:t xml:space="preserve">3) </w:t>
            </w:r>
            <w:r w:rsidRPr="00A2372F">
              <w:rPr>
                <w:color w:val="000000"/>
                <w:position w:val="-6"/>
              </w:rPr>
              <w:object w:dxaOrig="1680" w:dyaOrig="400">
                <v:shape id="_x0000_i1250" type="#_x0000_t75" style="width:84pt;height:20.25pt" o:ole="">
                  <v:imagedata r:id="rId409" o:title=""/>
                </v:shape>
                <o:OLEObject Type="Embed" ProgID="Equation.DSMT4" ShapeID="_x0000_i1250" DrawAspect="Content" ObjectID="_1639247534" r:id="rId410"/>
              </w:object>
            </w:r>
          </w:p>
          <w:p w:rsidR="00FB7667" w:rsidRPr="00A2372F" w:rsidRDefault="00FB7667" w:rsidP="00FB7667">
            <w:pPr>
              <w:jc w:val="both"/>
              <w:rPr>
                <w:color w:val="000000"/>
              </w:rPr>
            </w:pPr>
            <w:r w:rsidRPr="00A2372F">
              <w:rPr>
                <w:color w:val="000000"/>
              </w:rPr>
              <w:t xml:space="preserve">4) </w:t>
            </w:r>
            <w:r w:rsidRPr="00A2372F">
              <w:rPr>
                <w:color w:val="000000"/>
                <w:position w:val="-6"/>
              </w:rPr>
              <w:object w:dxaOrig="1680" w:dyaOrig="400">
                <v:shape id="_x0000_i1251" type="#_x0000_t75" style="width:84pt;height:20.25pt" o:ole="">
                  <v:imagedata r:id="rId411" o:title=""/>
                </v:shape>
                <o:OLEObject Type="Embed" ProgID="Equation.DSMT4" ShapeID="_x0000_i1251" DrawAspect="Content" ObjectID="_1639247535" r:id="rId412"/>
              </w:object>
            </w:r>
          </w:p>
          <w:p w:rsidR="00FB7667" w:rsidRPr="00A2372F" w:rsidRDefault="00F27773" w:rsidP="00FB7667">
            <w:pPr>
              <w:jc w:val="center"/>
              <w:rPr>
                <w:color w:val="000000"/>
              </w:rPr>
            </w:pPr>
            <w:r>
              <w:rPr>
                <w:noProof/>
                <w:color w:val="000000"/>
              </w:rPr>
              <w:drawing>
                <wp:inline distT="0" distB="0" distL="0" distR="0">
                  <wp:extent cx="1362075" cy="136207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362075" cy="1362075"/>
                          </a:xfrm>
                          <a:prstGeom prst="rect">
                            <a:avLst/>
                          </a:prstGeom>
                          <a:noFill/>
                          <a:ln>
                            <a:noFill/>
                          </a:ln>
                        </pic:spPr>
                      </pic:pic>
                    </a:graphicData>
                  </a:graphic>
                </wp:inline>
              </w:drawing>
            </w:r>
          </w:p>
          <w:p w:rsidR="00FB7667" w:rsidRPr="00A2372F" w:rsidRDefault="00FB7667" w:rsidP="00FB7667">
            <w:pPr>
              <w:jc w:val="both"/>
              <w:rPr>
                <w:b/>
                <w:color w:val="000000"/>
              </w:rPr>
            </w:pPr>
            <w:r w:rsidRPr="00A2372F">
              <w:rPr>
                <w:b/>
                <w:color w:val="000000"/>
              </w:rPr>
              <w:t>K</w:t>
            </w:r>
            <w:r w:rsidR="008D1029" w:rsidRPr="00A2372F">
              <w:rPr>
                <w:b/>
                <w:color w:val="000000"/>
              </w:rPr>
              <w:t>ế</w:t>
            </w:r>
            <w:r w:rsidRPr="00A2372F">
              <w:rPr>
                <w:b/>
                <w:color w:val="000000"/>
              </w:rPr>
              <w:t>t qu</w:t>
            </w:r>
            <w:r w:rsidR="008D1029" w:rsidRPr="00A2372F">
              <w:rPr>
                <w:b/>
                <w:color w:val="000000"/>
              </w:rPr>
              <w:t>ả</w:t>
            </w:r>
            <w:r w:rsidRPr="00A2372F">
              <w:rPr>
                <w:b/>
                <w:color w:val="000000"/>
              </w:rPr>
              <w:t>:</w:t>
            </w:r>
          </w:p>
          <w:p w:rsidR="00FB7667" w:rsidRPr="00A2372F" w:rsidRDefault="00FB7667" w:rsidP="00FB7667">
            <w:pPr>
              <w:jc w:val="both"/>
              <w:rPr>
                <w:color w:val="000000"/>
                <w:vertAlign w:val="superscript"/>
              </w:rPr>
            </w:pPr>
            <w:r w:rsidRPr="00A2372F">
              <w:rPr>
                <w:color w:val="000000"/>
              </w:rPr>
              <w:t xml:space="preserve">1) </w:t>
            </w:r>
            <w:r w:rsidRPr="00A2372F">
              <w:rPr>
                <w:color w:val="000000"/>
                <w:position w:val="-24"/>
              </w:rPr>
              <w:object w:dxaOrig="1340" w:dyaOrig="600">
                <v:shape id="_x0000_i1252" type="#_x0000_t75" style="width:66.75pt;height:30pt" o:ole="">
                  <v:imagedata r:id="rId405" o:title=""/>
                </v:shape>
                <o:OLEObject Type="Embed" ProgID="Equation.DSMT4" ShapeID="_x0000_i1252" DrawAspect="Content" ObjectID="_1639247536" r:id="rId414"/>
              </w:object>
            </w:r>
            <w:r w:rsidRPr="00A2372F">
              <w:rPr>
                <w:color w:val="000000"/>
              </w:rPr>
              <w:t>s</w:t>
            </w:r>
            <w:r w:rsidR="008D1029" w:rsidRPr="00A2372F">
              <w:rPr>
                <w:color w:val="000000"/>
              </w:rPr>
              <w:t>đ</w:t>
            </w:r>
            <w:r w:rsidRPr="00A2372F">
              <w:rPr>
                <w:color w:val="000000"/>
                <w:position w:val="-4"/>
              </w:rPr>
              <w:object w:dxaOrig="540" w:dyaOrig="380">
                <v:shape id="_x0000_i1253" type="#_x0000_t75" style="width:27pt;height:18.75pt" o:ole="">
                  <v:imagedata r:id="rId415" o:title=""/>
                </v:shape>
                <o:OLEObject Type="Embed" ProgID="Equation.DSMT4" ShapeID="_x0000_i1253" DrawAspect="Content" ObjectID="_1639247537" r:id="rId416"/>
              </w:object>
            </w:r>
            <w:r w:rsidRPr="00A2372F">
              <w:rPr>
                <w:color w:val="000000"/>
              </w:rPr>
              <w:t xml:space="preserve"> = 50</w:t>
            </w:r>
            <w:r w:rsidRPr="00A2372F">
              <w:rPr>
                <w:color w:val="000000"/>
                <w:vertAlign w:val="superscript"/>
              </w:rPr>
              <w:t>0</w:t>
            </w:r>
          </w:p>
          <w:p w:rsidR="00FB7667" w:rsidRPr="00A2372F" w:rsidRDefault="00FB7667" w:rsidP="00FB7667">
            <w:pPr>
              <w:jc w:val="both"/>
              <w:rPr>
                <w:color w:val="000000"/>
                <w:vertAlign w:val="superscript"/>
              </w:rPr>
            </w:pPr>
          </w:p>
          <w:p w:rsidR="00FB7667" w:rsidRPr="00A2372F" w:rsidRDefault="00FB7667" w:rsidP="00FB7667">
            <w:pPr>
              <w:jc w:val="both"/>
              <w:rPr>
                <w:color w:val="000000"/>
                <w:vertAlign w:val="superscript"/>
              </w:rPr>
            </w:pPr>
            <w:r w:rsidRPr="00A2372F">
              <w:rPr>
                <w:color w:val="000000"/>
              </w:rPr>
              <w:t xml:space="preserve">2) </w:t>
            </w:r>
            <w:r w:rsidRPr="00A2372F">
              <w:rPr>
                <w:color w:val="000000"/>
                <w:position w:val="-24"/>
              </w:rPr>
              <w:object w:dxaOrig="1340" w:dyaOrig="600">
                <v:shape id="_x0000_i1254" type="#_x0000_t75" style="width:66.75pt;height:30pt" o:ole="">
                  <v:imagedata r:id="rId417" o:title=""/>
                </v:shape>
                <o:OLEObject Type="Embed" ProgID="Equation.DSMT4" ShapeID="_x0000_i1254" DrawAspect="Content" ObjectID="_1639247538" r:id="rId418"/>
              </w:object>
            </w:r>
            <w:r w:rsidRPr="00A2372F">
              <w:rPr>
                <w:color w:val="000000"/>
              </w:rPr>
              <w:t>s</w:t>
            </w:r>
            <w:r w:rsidR="008D1029" w:rsidRPr="00A2372F">
              <w:rPr>
                <w:color w:val="000000"/>
              </w:rPr>
              <w:t>đ</w:t>
            </w:r>
            <w:r w:rsidRPr="00A2372F">
              <w:rPr>
                <w:color w:val="000000"/>
                <w:position w:val="-4"/>
              </w:rPr>
              <w:object w:dxaOrig="540" w:dyaOrig="380">
                <v:shape id="_x0000_i1255" type="#_x0000_t75" style="width:27pt;height:18.75pt" o:ole="">
                  <v:imagedata r:id="rId415" o:title=""/>
                </v:shape>
                <o:OLEObject Type="Embed" ProgID="Equation.DSMT4" ShapeID="_x0000_i1255" DrawAspect="Content" ObjectID="_1639247539" r:id="rId419"/>
              </w:object>
            </w:r>
            <w:r w:rsidRPr="00A2372F">
              <w:rPr>
                <w:color w:val="000000"/>
              </w:rPr>
              <w:t xml:space="preserve"> = 50</w:t>
            </w:r>
            <w:r w:rsidRPr="00A2372F">
              <w:rPr>
                <w:color w:val="000000"/>
                <w:vertAlign w:val="superscript"/>
              </w:rPr>
              <w:t>0</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3) </w:t>
            </w:r>
            <w:r w:rsidRPr="00A2372F">
              <w:rPr>
                <w:color w:val="000000"/>
                <w:position w:val="-6"/>
              </w:rPr>
              <w:object w:dxaOrig="1400" w:dyaOrig="400">
                <v:shape id="_x0000_i1256" type="#_x0000_t75" style="width:69.75pt;height:20.25pt" o:ole="">
                  <v:imagedata r:id="rId420" o:title=""/>
                </v:shape>
                <o:OLEObject Type="Embed" ProgID="Equation.DSMT4" ShapeID="_x0000_i1256" DrawAspect="Content" ObjectID="_1639247540" r:id="rId421"/>
              </w:object>
            </w:r>
          </w:p>
          <w:p w:rsidR="00FB7667" w:rsidRPr="00A2372F" w:rsidRDefault="00FB7667" w:rsidP="00FB7667">
            <w:pPr>
              <w:jc w:val="both"/>
              <w:rPr>
                <w:color w:val="000000"/>
              </w:rPr>
            </w:pPr>
          </w:p>
          <w:p w:rsidR="00FB7667" w:rsidRPr="00A2372F" w:rsidRDefault="00FB7667" w:rsidP="00FB7667">
            <w:pPr>
              <w:rPr>
                <w:color w:val="000000"/>
              </w:rPr>
            </w:pPr>
            <w:r w:rsidRPr="00A2372F">
              <w:rPr>
                <w:color w:val="000000"/>
              </w:rPr>
              <w:t xml:space="preserve">4) </w:t>
            </w:r>
            <w:r w:rsidRPr="00A2372F">
              <w:rPr>
                <w:color w:val="000000"/>
                <w:position w:val="-6"/>
              </w:rPr>
              <w:object w:dxaOrig="1540" w:dyaOrig="400">
                <v:shape id="_x0000_i1257" type="#_x0000_t75" style="width:77.25pt;height:20.25pt" o:ole="">
                  <v:imagedata r:id="rId422" o:title=""/>
                </v:shape>
                <o:OLEObject Type="Embed" ProgID="Equation.DSMT4" ShapeID="_x0000_i1257" DrawAspect="Content" ObjectID="_1639247541" r:id="rId423"/>
              </w:object>
            </w:r>
          </w:p>
        </w:tc>
      </w:tr>
      <w:tr w:rsidR="00FB7667" w:rsidRPr="00A2372F" w:rsidTr="00A078F5">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27773" w:rsidP="006E437C">
            <w:pPr>
              <w:numPr>
                <w:ilvl w:val="0"/>
                <w:numId w:val="10"/>
              </w:numPr>
              <w:jc w:val="center"/>
              <w:rPr>
                <w:b/>
                <w:color w:val="000000"/>
                <w:sz w:val="26"/>
                <w:szCs w:val="26"/>
              </w:rPr>
            </w:pPr>
            <w:r>
              <w:rPr>
                <w:noProof/>
                <w:color w:val="000000"/>
              </w:rPr>
              <w:lastRenderedPageBreak/>
              <w:drawing>
                <wp:anchor distT="0" distB="0" distL="114300" distR="114300" simplePos="0" relativeHeight="251630080" behindDoc="0" locked="0" layoutInCell="1" allowOverlap="1">
                  <wp:simplePos x="0" y="0"/>
                  <wp:positionH relativeFrom="column">
                    <wp:posOffset>4057650</wp:posOffset>
                  </wp:positionH>
                  <wp:positionV relativeFrom="paragraph">
                    <wp:posOffset>189230</wp:posOffset>
                  </wp:positionV>
                  <wp:extent cx="1658620" cy="1583690"/>
                  <wp:effectExtent l="0" t="0" r="0" b="0"/>
                  <wp:wrapNone/>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862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sz w:val="26"/>
                <w:szCs w:val="26"/>
              </w:rPr>
              <w:t>H</w:t>
            </w:r>
            <w:r w:rsidR="008D1029" w:rsidRPr="00A2372F">
              <w:rPr>
                <w:b/>
                <w:color w:val="000000"/>
                <w:sz w:val="26"/>
                <w:szCs w:val="26"/>
              </w:rPr>
              <w:t>ệ</w:t>
            </w:r>
            <w:r w:rsidR="00FB7667" w:rsidRPr="00A2372F">
              <w:rPr>
                <w:b/>
                <w:color w:val="000000"/>
                <w:sz w:val="26"/>
                <w:szCs w:val="26"/>
              </w:rPr>
              <w:t xml:space="preserve"> qu</w:t>
            </w:r>
            <w:r w:rsidR="008D1029" w:rsidRPr="00A2372F">
              <w:rPr>
                <w:b/>
                <w:color w:val="000000"/>
                <w:sz w:val="26"/>
                <w:szCs w:val="26"/>
              </w:rPr>
              <w:t>ả</w:t>
            </w:r>
            <w:r w:rsidR="00FB7667" w:rsidRPr="00A2372F">
              <w:rPr>
                <w:b/>
                <w:color w:val="000000"/>
                <w:sz w:val="26"/>
                <w:szCs w:val="26"/>
              </w:rPr>
              <w:t xml:space="preserve"> </w:t>
            </w:r>
            <w:r w:rsidR="00754C4E" w:rsidRPr="00A2372F">
              <w:rPr>
                <w:color w:val="000000"/>
              </w:rPr>
              <w:t>(</w:t>
            </w:r>
            <w:r w:rsidR="00FB7667" w:rsidRPr="00A2372F">
              <w:rPr>
                <w:color w:val="000000"/>
              </w:rPr>
              <w:t>5 ph</w:t>
            </w:r>
            <w:r w:rsidR="008D1029" w:rsidRPr="00A2372F">
              <w:rPr>
                <w:color w:val="000000"/>
              </w:rPr>
              <w:t>ú</w:t>
            </w:r>
            <w:r w:rsidR="00FB7667" w:rsidRPr="00A2372F">
              <w:rPr>
                <w:color w:val="000000"/>
              </w:rPr>
              <w:t>t)</w:t>
            </w:r>
          </w:p>
          <w:p w:rsidR="00754C4E" w:rsidRPr="00A2372F" w:rsidRDefault="007979AB" w:rsidP="00754C4E">
            <w:pPr>
              <w:ind w:left="-108"/>
              <w:jc w:val="center"/>
              <w:rPr>
                <w:b/>
                <w:color w:val="000000"/>
                <w:sz w:val="26"/>
                <w:szCs w:val="26"/>
              </w:rPr>
            </w:pPr>
            <w:r w:rsidRPr="00A2372F">
              <w:rPr>
                <w:b/>
                <w:color w:val="000000"/>
                <w:sz w:val="26"/>
                <w:szCs w:val="26"/>
              </w:rPr>
              <w:t>HĐ xây dưng hệ quả của định lý</w:t>
            </w:r>
          </w:p>
        </w:tc>
      </w:tr>
      <w:tr w:rsidR="00F27773" w:rsidRPr="00A2372F" w:rsidTr="00A078F5">
        <w:trPr>
          <w:trHeight w:val="2308"/>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 GV cho HS r</w:t>
            </w:r>
            <w:r w:rsidR="008D1029" w:rsidRPr="00A2372F">
              <w:rPr>
                <w:color w:val="000000"/>
              </w:rPr>
              <w:t>ú</w:t>
            </w:r>
            <w:r w:rsidRPr="00A2372F">
              <w:rPr>
                <w:color w:val="000000"/>
              </w:rPr>
              <w:t>t ra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t</w:t>
            </w:r>
            <w:r w:rsidR="008D1029" w:rsidRPr="00A2372F">
              <w:rPr>
                <w:color w:val="000000"/>
              </w:rPr>
              <w:t>ừ</w:t>
            </w:r>
            <w:r w:rsidRPr="00A2372F">
              <w:rPr>
                <w:color w:val="000000"/>
              </w:rPr>
              <w:t xml:space="preserve">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w:t>
            </w: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th</w:t>
            </w:r>
            <w:r w:rsidR="008D1029" w:rsidRPr="00A2372F">
              <w:rPr>
                <w:color w:val="000000"/>
                <w:lang w:val="es-ES"/>
              </w:rPr>
              <w:t>ự</w:t>
            </w:r>
            <w:r w:rsidRPr="00A2372F">
              <w:rPr>
                <w:color w:val="000000"/>
                <w:lang w:val="es-ES"/>
              </w:rPr>
              <w:t>c hi</w:t>
            </w:r>
            <w:r w:rsidR="008D1029" w:rsidRPr="00A2372F">
              <w:rPr>
                <w:color w:val="000000"/>
                <w:lang w:val="es-ES"/>
              </w:rPr>
              <w:t>ệ</w:t>
            </w:r>
            <w:r w:rsidRPr="00A2372F">
              <w:rPr>
                <w:color w:val="000000"/>
                <w:lang w:val="es-ES"/>
              </w:rPr>
              <w:t xml:space="preserve">n </w:t>
            </w:r>
            <w:r w:rsidRPr="00A2372F">
              <w:rPr>
                <w:color w:val="000000"/>
                <w:bdr w:val="single" w:sz="4" w:space="0" w:color="auto"/>
                <w:lang w:val="es-ES"/>
              </w:rPr>
              <w:t>?3</w:t>
            </w:r>
          </w:p>
        </w:tc>
        <w:tc>
          <w:tcPr>
            <w:tcW w:w="5524"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SGK</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bdr w:val="single" w:sz="4" w:space="0" w:color="auto"/>
              </w:rPr>
              <w:t>?3</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bl>
    <w:p w:rsidR="00FB7667" w:rsidRPr="00A2372F" w:rsidRDefault="007979AB" w:rsidP="00FB7667">
      <w:pPr>
        <w:jc w:val="center"/>
        <w:rPr>
          <w:color w:val="000000"/>
        </w:rPr>
      </w:pPr>
      <w:r w:rsidRPr="00A2372F">
        <w:rPr>
          <w:b/>
          <w:color w:val="000000"/>
        </w:rPr>
        <w:t>HĐ 3,4. LUYỆN TẬP-VẬN DỤNG</w:t>
      </w:r>
      <w:r w:rsidR="00FB7667" w:rsidRPr="00A2372F">
        <w:rPr>
          <w:b/>
          <w:color w:val="000000"/>
        </w:rPr>
        <w:t xml:space="preserve"> </w:t>
      </w:r>
      <w:r w:rsidR="00FB7667" w:rsidRPr="00A2372F">
        <w:rPr>
          <w:color w:val="000000"/>
        </w:rPr>
        <w:t>(10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61"/>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w:t>
            </w:r>
          </w:p>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u c</w:t>
            </w:r>
            <w:r w:rsidR="008D1029" w:rsidRPr="00A2372F">
              <w:rPr>
                <w:color w:val="000000"/>
              </w:rPr>
              <w:t>á</w:t>
            </w:r>
            <w:r w:rsidRPr="00A2372F">
              <w:rPr>
                <w:color w:val="000000"/>
              </w:rPr>
              <w:t>c h</w:t>
            </w:r>
            <w:r w:rsidR="008D1029" w:rsidRPr="00A2372F">
              <w:rPr>
                <w:color w:val="000000"/>
              </w:rPr>
              <w:t>ệ</w:t>
            </w:r>
            <w:r w:rsidRPr="00A2372F">
              <w:rPr>
                <w:color w:val="000000"/>
              </w:rPr>
              <w:t xml:space="preserve"> q</w:t>
            </w:r>
            <w:r w:rsidR="008D1029" w:rsidRPr="00A2372F">
              <w:rPr>
                <w:color w:val="000000"/>
              </w:rPr>
              <w:t>ủ</w:t>
            </w:r>
            <w:r w:rsidRPr="00A2372F">
              <w:rPr>
                <w:color w:val="000000"/>
              </w:rPr>
              <w:t>a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w:t>
            </w:r>
          </w:p>
          <w:p w:rsidR="00FB7667" w:rsidRPr="00A2372F" w:rsidRDefault="00FB7667" w:rsidP="00FB7667">
            <w:pPr>
              <w:jc w:val="both"/>
              <w:rPr>
                <w:color w:val="000000"/>
                <w:lang w:val="pt-BR"/>
              </w:rPr>
            </w:pPr>
            <w:r w:rsidRPr="00A2372F">
              <w:rPr>
                <w:color w:val="000000"/>
              </w:rPr>
              <w:t>-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15 ( sgk - 75) - HS th</w:t>
            </w:r>
            <w:r w:rsidR="008D1029" w:rsidRPr="00A2372F">
              <w:rPr>
                <w:color w:val="000000"/>
              </w:rPr>
              <w:t>ả</w:t>
            </w:r>
            <w:r w:rsidRPr="00A2372F">
              <w:rPr>
                <w:color w:val="000000"/>
              </w:rPr>
              <w:t>o lu</w:t>
            </w:r>
            <w:r w:rsidR="008D1029" w:rsidRPr="00A2372F">
              <w:rPr>
                <w:color w:val="000000"/>
              </w:rPr>
              <w:t>ậ</w:t>
            </w:r>
            <w:r w:rsidRPr="00A2372F">
              <w:rPr>
                <w:color w:val="000000"/>
              </w:rPr>
              <w:t>n ch</w:t>
            </w:r>
            <w:r w:rsidR="008D1029" w:rsidRPr="00A2372F">
              <w:rPr>
                <w:color w:val="000000"/>
              </w:rPr>
              <w:t>ọ</w:t>
            </w:r>
            <w:r w:rsidRPr="00A2372F">
              <w:rPr>
                <w:color w:val="000000"/>
              </w:rPr>
              <w:t>n kh</w:t>
            </w:r>
            <w:r w:rsidR="008D1029" w:rsidRPr="00A2372F">
              <w:rPr>
                <w:color w:val="000000"/>
              </w:rPr>
              <w:t>ẳ</w:t>
            </w:r>
            <w:r w:rsidRPr="00A2372F">
              <w:rPr>
                <w:color w:val="000000"/>
              </w:rPr>
              <w:t xml:space="preserve">ng </w:t>
            </w:r>
            <w:r w:rsidR="008D1029" w:rsidRPr="00A2372F">
              <w:rPr>
                <w:color w:val="000000"/>
              </w:rPr>
              <w:t>đị</w:t>
            </w:r>
            <w:r w:rsidRPr="00A2372F">
              <w:rPr>
                <w:color w:val="000000"/>
              </w:rPr>
              <w:t xml:space="preserve">nh </w:t>
            </w:r>
            <w:r w:rsidR="008D1029" w:rsidRPr="00A2372F">
              <w:rPr>
                <w:color w:val="000000"/>
              </w:rPr>
              <w:t>đú</w:t>
            </w:r>
            <w:r w:rsidRPr="00A2372F">
              <w:rPr>
                <w:color w:val="000000"/>
              </w:rPr>
              <w:t xml:space="preserve">ng sai . </w:t>
            </w:r>
            <w:r w:rsidRPr="00A2372F">
              <w:rPr>
                <w:color w:val="000000"/>
                <w:lang w:val="pt-BR"/>
              </w:rPr>
              <w:t xml:space="preserve">GV </w:t>
            </w:r>
            <w:r w:rsidR="008D1029" w:rsidRPr="00A2372F">
              <w:rPr>
                <w:color w:val="000000"/>
                <w:lang w:val="pt-BR"/>
              </w:rPr>
              <w:t>đư</w:t>
            </w:r>
            <w:r w:rsidRPr="00A2372F">
              <w:rPr>
                <w:color w:val="000000"/>
                <w:lang w:val="pt-BR"/>
              </w:rPr>
              <w:t xml:space="preserve">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 xml:space="preserve">n </w:t>
            </w:r>
            <w:r w:rsidR="008D1029" w:rsidRPr="00A2372F">
              <w:rPr>
                <w:color w:val="000000"/>
                <w:lang w:val="pt-BR"/>
              </w:rPr>
              <w:t>đú</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6 ( sgk ) -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19 . HS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GV </w:t>
            </w:r>
            <w:r w:rsidR="008D1029" w:rsidRPr="00A2372F">
              <w:rPr>
                <w:color w:val="000000"/>
                <w:lang w:val="pt-BR"/>
              </w:rPr>
              <w:t>đư</w:t>
            </w:r>
            <w:r w:rsidRPr="00A2372F">
              <w:rPr>
                <w:color w:val="000000"/>
                <w:lang w:val="pt-BR"/>
              </w:rPr>
              <w:t>a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 xml:space="preserve">i . </w:t>
            </w:r>
          </w:p>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ế</w:t>
            </w:r>
            <w:r w:rsidRPr="00A2372F">
              <w:rPr>
                <w:color w:val="000000"/>
                <w:lang w:val="pt-BR"/>
              </w:rPr>
              <w:t>u b</w:t>
            </w:r>
            <w:r w:rsidR="008D1029" w:rsidRPr="00A2372F">
              <w:rPr>
                <w:color w:val="000000"/>
                <w:lang w:val="pt-BR"/>
              </w:rPr>
              <w:t>à</w:t>
            </w:r>
            <w:r w:rsidRPr="00A2372F">
              <w:rPr>
                <w:color w:val="000000"/>
                <w:lang w:val="pt-BR"/>
              </w:rPr>
              <w:t>i gi</w:t>
            </w:r>
            <w:r w:rsidR="008D1029" w:rsidRPr="00A2372F">
              <w:rPr>
                <w:color w:val="000000"/>
                <w:lang w:val="pt-BR"/>
              </w:rPr>
              <w:t>ả</w:t>
            </w:r>
            <w:r w:rsidRPr="00A2372F">
              <w:rPr>
                <w:color w:val="000000"/>
                <w:lang w:val="pt-BR"/>
              </w:rPr>
              <w:t xml:space="preserve">ng </w:t>
            </w:r>
            <w:r w:rsidR="008D1029" w:rsidRPr="00A2372F">
              <w:rPr>
                <w:color w:val="000000"/>
                <w:lang w:val="pt-BR"/>
              </w:rPr>
              <w:t>đượ</w:t>
            </w:r>
            <w:r w:rsidRPr="00A2372F">
              <w:rPr>
                <w:color w:val="000000"/>
                <w:lang w:val="pt-BR"/>
              </w:rPr>
              <w:t>c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tr</w:t>
            </w:r>
            <w:r w:rsidR="008D1029" w:rsidRPr="00A2372F">
              <w:rPr>
                <w:color w:val="000000"/>
                <w:lang w:val="pt-BR"/>
              </w:rPr>
              <w:t>ê</w:t>
            </w:r>
            <w:r w:rsidRPr="00A2372F">
              <w:rPr>
                <w:color w:val="000000"/>
                <w:lang w:val="pt-BR"/>
              </w:rPr>
              <w:t>n l</w:t>
            </w:r>
            <w:r w:rsidR="008D1029" w:rsidRPr="00A2372F">
              <w:rPr>
                <w:color w:val="000000"/>
                <w:lang w:val="pt-BR"/>
              </w:rPr>
              <w:t>ớ</w:t>
            </w:r>
            <w:r w:rsidRPr="00A2372F">
              <w:rPr>
                <w:color w:val="000000"/>
                <w:lang w:val="pt-BR"/>
              </w:rPr>
              <w:t>p c</w:t>
            </w:r>
            <w:r w:rsidR="008D1029" w:rsidRPr="00A2372F">
              <w:rPr>
                <w:color w:val="000000"/>
                <w:lang w:val="pt-BR"/>
              </w:rPr>
              <w:t>ó</w:t>
            </w:r>
            <w:r w:rsidRPr="00A2372F">
              <w:rPr>
                <w:color w:val="000000"/>
                <w:lang w:val="pt-BR"/>
              </w:rPr>
              <w:t xml:space="preserve"> nhi</w:t>
            </w:r>
            <w:r w:rsidR="008D1029" w:rsidRPr="00A2372F">
              <w:rPr>
                <w:color w:val="000000"/>
                <w:lang w:val="pt-BR"/>
              </w:rPr>
              <w:t>ề</w:t>
            </w:r>
            <w:r w:rsidRPr="00A2372F">
              <w:rPr>
                <w:color w:val="000000"/>
                <w:lang w:val="pt-BR"/>
              </w:rPr>
              <w:t>u HS kh</w:t>
            </w:r>
            <w:r w:rsidR="008D1029" w:rsidRPr="00A2372F">
              <w:rPr>
                <w:color w:val="000000"/>
                <w:lang w:val="pt-BR"/>
              </w:rPr>
              <w:t>á</w:t>
            </w:r>
            <w:r w:rsidRPr="00A2372F">
              <w:rPr>
                <w:color w:val="000000"/>
                <w:lang w:val="pt-BR"/>
              </w:rPr>
              <w:t>, gi</w:t>
            </w:r>
            <w:r w:rsidR="008D1029" w:rsidRPr="00A2372F">
              <w:rPr>
                <w:color w:val="000000"/>
                <w:lang w:val="pt-BR"/>
              </w:rPr>
              <w:t>ỏ</w:t>
            </w:r>
            <w:r w:rsidRPr="00A2372F">
              <w:rPr>
                <w:color w:val="000000"/>
                <w:lang w:val="pt-BR"/>
              </w:rPr>
              <w:t>i th</w:t>
            </w:r>
            <w:r w:rsidR="008D1029" w:rsidRPr="00A2372F">
              <w:rPr>
                <w:color w:val="000000"/>
                <w:lang w:val="pt-BR"/>
              </w:rPr>
              <w:t>ì</w:t>
            </w:r>
            <w:r w:rsidRPr="00A2372F">
              <w:rPr>
                <w:color w:val="000000"/>
                <w:lang w:val="pt-BR"/>
              </w:rPr>
              <w:t xml:space="preserve"> GV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h</w:t>
            </w:r>
            <w:r w:rsidR="008D1029" w:rsidRPr="00A2372F">
              <w:rPr>
                <w:color w:val="000000"/>
                <w:lang w:val="pt-BR"/>
              </w:rPr>
              <w:t>ọ</w:t>
            </w:r>
            <w:r w:rsidRPr="00A2372F">
              <w:rPr>
                <w:color w:val="000000"/>
                <w:lang w:val="pt-BR"/>
              </w:rPr>
              <w:t xml:space="preserve">n </w:t>
            </w:r>
            <w:r w:rsidR="008D1029" w:rsidRPr="00A2372F">
              <w:rPr>
                <w:color w:val="000000"/>
                <w:lang w:val="pt-BR"/>
              </w:rPr>
              <w:t>đú</w:t>
            </w:r>
            <w:r w:rsidRPr="00A2372F">
              <w:rPr>
                <w:color w:val="000000"/>
                <w:lang w:val="pt-BR"/>
              </w:rPr>
              <w:t>ng, sai thay cho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5/SGK v</w:t>
            </w:r>
            <w:r w:rsidR="008D1029" w:rsidRPr="00A2372F">
              <w:rPr>
                <w:color w:val="000000"/>
                <w:lang w:val="pt-BR"/>
              </w:rPr>
              <w:t>à</w:t>
            </w:r>
            <w:r w:rsidRPr="00A2372F">
              <w:rPr>
                <w:color w:val="000000"/>
                <w:lang w:val="pt-BR"/>
              </w:rPr>
              <w:t xml:space="preserve"> cho HS l</w:t>
            </w:r>
            <w:r w:rsidR="008D1029" w:rsidRPr="00A2372F">
              <w:rPr>
                <w:color w:val="000000"/>
                <w:lang w:val="pt-BR"/>
              </w:rPr>
              <w:t>à</w:t>
            </w:r>
            <w:r w:rsidRPr="00A2372F">
              <w:rPr>
                <w:color w:val="000000"/>
                <w:lang w:val="pt-BR"/>
              </w:rPr>
              <w:t>m vi</w:t>
            </w:r>
            <w:r w:rsidR="008D1029" w:rsidRPr="00A2372F">
              <w:rPr>
                <w:color w:val="000000"/>
                <w:lang w:val="pt-BR"/>
              </w:rPr>
              <w:t>ệ</w:t>
            </w:r>
            <w:r w:rsidRPr="00A2372F">
              <w:rPr>
                <w:color w:val="000000"/>
                <w:lang w:val="pt-BR"/>
              </w:rPr>
              <w:t>c theo nh</w:t>
            </w:r>
            <w:r w:rsidR="008D1029" w:rsidRPr="00A2372F">
              <w:rPr>
                <w:color w:val="000000"/>
                <w:lang w:val="pt-BR"/>
              </w:rPr>
              <w:t>ó</w:t>
            </w:r>
            <w:r w:rsidRPr="00A2372F">
              <w:rPr>
                <w:color w:val="000000"/>
                <w:lang w:val="pt-BR"/>
              </w:rPr>
              <w:t>m</w:t>
            </w:r>
          </w:p>
          <w:p w:rsidR="00FB7667" w:rsidRPr="00A2372F" w:rsidRDefault="00FB7667" w:rsidP="00FB7667">
            <w:pPr>
              <w:rPr>
                <w:color w:val="000000"/>
                <w:lang w:val="pt-BR"/>
              </w:rPr>
            </w:pP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HS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cho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n</w:t>
            </w:r>
            <w:r w:rsidR="008D1029" w:rsidRPr="00A2372F">
              <w:rPr>
                <w:color w:val="000000"/>
                <w:lang w:val="pt-BR"/>
              </w:rPr>
              <w:t>ê</w:t>
            </w:r>
            <w:r w:rsidRPr="00A2372F">
              <w:rPr>
                <w:color w:val="000000"/>
                <w:lang w:val="pt-BR"/>
              </w:rPr>
              <w:t>u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GV </w:t>
            </w:r>
            <w:r w:rsidR="008D1029" w:rsidRPr="00A2372F">
              <w:rPr>
                <w:color w:val="000000"/>
                <w:lang w:val="pt-BR"/>
              </w:rPr>
              <w:t>đư</w:t>
            </w:r>
            <w:r w:rsidRPr="00A2372F">
              <w:rPr>
                <w:color w:val="000000"/>
                <w:lang w:val="pt-BR"/>
              </w:rPr>
              <w:t>a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tr</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n</w:t>
            </w:r>
            <w:r w:rsidR="008D1029" w:rsidRPr="00A2372F">
              <w:rPr>
                <w:color w:val="000000"/>
                <w:lang w:val="pt-BR"/>
              </w:rPr>
              <w:t>ế</w:t>
            </w:r>
            <w:r w:rsidRPr="00A2372F">
              <w:rPr>
                <w:color w:val="000000"/>
                <w:lang w:val="pt-BR"/>
              </w:rPr>
              <w:t>u 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o thi</w:t>
            </w:r>
            <w:r w:rsidR="008D1029" w:rsidRPr="00A2372F">
              <w:rPr>
                <w:color w:val="000000"/>
                <w:lang w:val="pt-BR"/>
              </w:rPr>
              <w:t>ế</w:t>
            </w:r>
            <w:r w:rsidRPr="00A2372F">
              <w:rPr>
                <w:color w:val="000000"/>
                <w:lang w:val="pt-BR"/>
              </w:rPr>
              <w:t>u th</w:t>
            </w:r>
            <w:r w:rsidR="008D1029" w:rsidRPr="00A2372F">
              <w:rPr>
                <w:color w:val="000000"/>
                <w:lang w:val="pt-BR"/>
              </w:rPr>
              <w:t>ì</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s</w:t>
            </w:r>
            <w:r w:rsidR="008D1029" w:rsidRPr="00A2372F">
              <w:rPr>
                <w:color w:val="000000"/>
                <w:lang w:val="pt-BR"/>
              </w:rPr>
              <w:t>ử</w:t>
            </w:r>
            <w:r w:rsidRPr="00A2372F">
              <w:rPr>
                <w:color w:val="000000"/>
                <w:lang w:val="pt-BR"/>
              </w:rPr>
              <w:t>a l</w:t>
            </w:r>
            <w:r w:rsidR="008D1029" w:rsidRPr="00A2372F">
              <w:rPr>
                <w:color w:val="000000"/>
                <w:lang w:val="pt-BR"/>
              </w:rPr>
              <w:t>ạ</w:t>
            </w:r>
            <w:r w:rsidRPr="00A2372F">
              <w:rPr>
                <w:color w:val="000000"/>
                <w:lang w:val="pt-BR"/>
              </w:rPr>
              <w:t xml:space="preserve">i cho </w:t>
            </w:r>
            <w:r w:rsidR="008D1029" w:rsidRPr="00A2372F">
              <w:rPr>
                <w:color w:val="000000"/>
                <w:lang w:val="pt-BR"/>
              </w:rPr>
              <w:t>đú</w:t>
            </w:r>
            <w:r w:rsidRPr="00A2372F">
              <w:rPr>
                <w:color w:val="000000"/>
                <w:lang w:val="pt-BR"/>
              </w:rPr>
              <w:t>ng</w:t>
            </w:r>
          </w:p>
          <w:p w:rsidR="00FB7667" w:rsidRPr="00A2372F" w:rsidRDefault="00FB7667" w:rsidP="00FB7667">
            <w:pPr>
              <w:jc w:val="both"/>
              <w:rPr>
                <w:color w:val="000000"/>
                <w:lang w:val="pt-BR"/>
              </w:rPr>
            </w:pPr>
            <w:r w:rsidRPr="00A2372F">
              <w:rPr>
                <w:color w:val="000000"/>
                <w:lang w:val="pt-BR"/>
              </w:rPr>
              <w:t>- Cu</w:t>
            </w:r>
            <w:r w:rsidR="008D1029" w:rsidRPr="00A2372F">
              <w:rPr>
                <w:color w:val="000000"/>
                <w:lang w:val="pt-BR"/>
              </w:rPr>
              <w:t>ố</w:t>
            </w:r>
            <w:r w:rsidRPr="00A2372F">
              <w:rPr>
                <w:color w:val="000000"/>
                <w:lang w:val="pt-BR"/>
              </w:rPr>
              <w:t>i c</w:t>
            </w:r>
            <w:r w:rsidR="008D1029" w:rsidRPr="00A2372F">
              <w:rPr>
                <w:color w:val="000000"/>
                <w:lang w:val="pt-BR"/>
              </w:rPr>
              <w:t>ù</w:t>
            </w:r>
            <w:r w:rsidRPr="00A2372F">
              <w:rPr>
                <w:color w:val="000000"/>
                <w:lang w:val="pt-BR"/>
              </w:rPr>
              <w:t>ng GV cho HS t</w:t>
            </w:r>
            <w:r w:rsidR="008D1029" w:rsidRPr="00A2372F">
              <w:rPr>
                <w:color w:val="000000"/>
                <w:lang w:val="pt-BR"/>
              </w:rPr>
              <w:t>ự</w:t>
            </w:r>
            <w:r w:rsidRPr="00A2372F">
              <w:rPr>
                <w:color w:val="000000"/>
                <w:lang w:val="pt-BR"/>
              </w:rPr>
              <w:t xml:space="preserve"> nh</w:t>
            </w:r>
            <w:r w:rsidR="008D1029" w:rsidRPr="00A2372F">
              <w:rPr>
                <w:color w:val="000000"/>
                <w:lang w:val="pt-BR"/>
              </w:rPr>
              <w:t>ậ</w:t>
            </w:r>
            <w:r w:rsidRPr="00A2372F">
              <w:rPr>
                <w:color w:val="000000"/>
                <w:lang w:val="pt-BR"/>
              </w:rPr>
              <w:t>n c</w:t>
            </w:r>
            <w:r w:rsidR="008D1029" w:rsidRPr="00A2372F">
              <w:rPr>
                <w:color w:val="000000"/>
                <w:lang w:val="pt-BR"/>
              </w:rPr>
              <w:t>á</w:t>
            </w:r>
            <w:r w:rsidRPr="00A2372F">
              <w:rPr>
                <w:color w:val="000000"/>
                <w:lang w:val="pt-BR"/>
              </w:rPr>
              <w:t>c ph</w:t>
            </w:r>
            <w:r w:rsidR="008D1029" w:rsidRPr="00A2372F">
              <w:rPr>
                <w:color w:val="000000"/>
                <w:lang w:val="pt-BR"/>
              </w:rPr>
              <w:t>ầ</w:t>
            </w:r>
            <w:r w:rsidRPr="00A2372F">
              <w:rPr>
                <w:color w:val="000000"/>
                <w:lang w:val="pt-BR"/>
              </w:rPr>
              <w:t>n th</w:t>
            </w:r>
            <w:r w:rsidR="008D1029" w:rsidRPr="00A2372F">
              <w:rPr>
                <w:color w:val="000000"/>
                <w:lang w:val="pt-BR"/>
              </w:rPr>
              <w:t>ưở</w:t>
            </w:r>
            <w:r w:rsidRPr="00A2372F">
              <w:rPr>
                <w:color w:val="000000"/>
                <w:lang w:val="pt-BR"/>
              </w:rPr>
              <w:t>ng do GV thi</w:t>
            </w:r>
            <w:r w:rsidR="008D1029" w:rsidRPr="00A2372F">
              <w:rPr>
                <w:color w:val="000000"/>
                <w:lang w:val="pt-BR"/>
              </w:rPr>
              <w:t>ế</w:t>
            </w:r>
            <w:r w:rsidRPr="00A2372F">
              <w:rPr>
                <w:color w:val="000000"/>
                <w:lang w:val="pt-BR"/>
              </w:rPr>
              <w:t>t k</w:t>
            </w:r>
            <w:r w:rsidR="008D1029" w:rsidRPr="00A2372F">
              <w:rPr>
                <w:color w:val="000000"/>
                <w:lang w:val="pt-BR"/>
              </w:rPr>
              <w:t>ế</w:t>
            </w:r>
            <w:r w:rsidRPr="00A2372F">
              <w:rPr>
                <w:color w:val="000000"/>
                <w:lang w:val="pt-BR"/>
              </w:rPr>
              <w:t xml:space="preserve">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n</w:t>
            </w:r>
            <w:r w:rsidR="008D1029" w:rsidRPr="00A2372F">
              <w:rPr>
                <w:color w:val="000000"/>
                <w:lang w:val="pt-BR"/>
              </w:rPr>
              <w:t>ế</w:t>
            </w:r>
            <w:r w:rsidRPr="00A2372F">
              <w:rPr>
                <w:color w:val="000000"/>
                <w:lang w:val="pt-BR"/>
              </w:rPr>
              <w:t>u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 xml:space="preserve">i </w:t>
            </w:r>
            <w:r w:rsidR="008D1029" w:rsidRPr="00A2372F">
              <w:rPr>
                <w:color w:val="000000"/>
                <w:lang w:val="pt-BR"/>
              </w:rPr>
              <w:t>đú</w:t>
            </w:r>
            <w:r w:rsidRPr="00A2372F">
              <w:rPr>
                <w:color w:val="000000"/>
                <w:lang w:val="pt-BR"/>
              </w:rPr>
              <w:t>ng</w:t>
            </w:r>
          </w:p>
        </w:tc>
        <w:tc>
          <w:tcPr>
            <w:tcW w:w="5261"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5</w:t>
            </w:r>
          </w:p>
          <w:p w:rsidR="00FB7667" w:rsidRPr="00A2372F" w:rsidRDefault="00FB7667" w:rsidP="00FB7667">
            <w:pPr>
              <w:jc w:val="both"/>
              <w:rPr>
                <w:color w:val="000000"/>
                <w:lang w:val="pt-BR"/>
              </w:rPr>
            </w:pPr>
            <w:r w:rsidRPr="00A2372F">
              <w:rPr>
                <w:color w:val="000000"/>
                <w:lang w:val="pt-BR"/>
              </w:rPr>
              <w:t xml:space="preserve">a) </w:t>
            </w:r>
            <w:r w:rsidR="008D1029" w:rsidRPr="00A2372F">
              <w:rPr>
                <w:color w:val="000000"/>
                <w:lang w:val="pt-BR"/>
              </w:rPr>
              <w:t>Đú</w:t>
            </w:r>
            <w:r w:rsidRPr="00A2372F">
              <w:rPr>
                <w:color w:val="000000"/>
                <w:lang w:val="pt-BR"/>
              </w:rPr>
              <w:t>ng (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1 )</w:t>
            </w:r>
            <w:r w:rsidRPr="00A2372F">
              <w:rPr>
                <w:color w:val="000000"/>
                <w:lang w:val="pt-BR"/>
              </w:rPr>
              <w:tab/>
            </w:r>
            <w:r w:rsidRPr="00A2372F">
              <w:rPr>
                <w:color w:val="000000"/>
                <w:lang w:val="pt-BR"/>
              </w:rPr>
              <w:tab/>
            </w:r>
          </w:p>
          <w:p w:rsidR="00FB7667" w:rsidRPr="00A2372F" w:rsidRDefault="00FB7667" w:rsidP="00FB7667">
            <w:pPr>
              <w:jc w:val="both"/>
              <w:rPr>
                <w:color w:val="000000"/>
                <w:lang w:val="pt-BR"/>
              </w:rPr>
            </w:pPr>
            <w:r w:rsidRPr="00A2372F">
              <w:rPr>
                <w:color w:val="000000"/>
                <w:lang w:val="pt-BR"/>
              </w:rPr>
              <w:t>b) Sai (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6</w:t>
            </w:r>
          </w:p>
          <w:p w:rsidR="00FB7667" w:rsidRPr="00A2372F" w:rsidRDefault="00FB7667" w:rsidP="00FB7667">
            <w:pPr>
              <w:jc w:val="both"/>
              <w:rPr>
                <w:color w:val="000000"/>
                <w:lang w:val="pt-BR"/>
              </w:rPr>
            </w:pPr>
            <w:r w:rsidRPr="00A2372F">
              <w:rPr>
                <w:color w:val="000000"/>
                <w:lang w:val="pt-BR"/>
              </w:rPr>
              <w:t>a)</w:t>
            </w:r>
            <w:r w:rsidRPr="00A2372F">
              <w:rPr>
                <w:color w:val="000000"/>
                <w:position w:val="-10"/>
              </w:rPr>
              <w:object w:dxaOrig="740" w:dyaOrig="400">
                <v:shape id="_x0000_i1258" type="#_x0000_t75" style="width:36.75pt;height:20.25pt" o:ole="" fillcolor="window">
                  <v:imagedata r:id="rId425" o:title=""/>
                </v:shape>
                <o:OLEObject Type="Embed" ProgID="Equation.DSMT4" ShapeID="_x0000_i1258" DrawAspect="Content" ObjectID="_1639247542" r:id="rId426"/>
              </w:object>
            </w:r>
            <w:r w:rsidRPr="00A2372F">
              <w:rPr>
                <w:color w:val="000000"/>
                <w:lang w:val="pt-BR"/>
              </w:rPr>
              <w:t>s</w:t>
            </w:r>
            <w:r w:rsidR="008D1029" w:rsidRPr="00A2372F">
              <w:rPr>
                <w:color w:val="000000"/>
                <w:lang w:val="pt-BR"/>
              </w:rPr>
              <w:t>đ</w:t>
            </w:r>
            <w:r w:rsidRPr="00A2372F">
              <w:rPr>
                <w:color w:val="000000"/>
                <w:position w:val="-10"/>
              </w:rPr>
              <w:object w:dxaOrig="380" w:dyaOrig="400">
                <v:shape id="_x0000_i1259" type="#_x0000_t75" style="width:18.75pt;height:20.25pt" o:ole="" fillcolor="window">
                  <v:imagedata r:id="rId427" o:title=""/>
                </v:shape>
                <o:OLEObject Type="Embed" ProgID="Equation.DSMT4" ShapeID="_x0000_i1259" DrawAspect="Content" ObjectID="_1639247543" r:id="rId428"/>
              </w:object>
            </w:r>
            <w:r w:rsidRPr="00A2372F">
              <w:rPr>
                <w:color w:val="000000"/>
                <w:lang w:val="pt-BR"/>
              </w:rPr>
              <w:t>= 2</w:t>
            </w:r>
            <w:r w:rsidRPr="00A2372F">
              <w:rPr>
                <w:color w:val="000000"/>
                <w:position w:val="-10"/>
              </w:rPr>
              <w:object w:dxaOrig="639" w:dyaOrig="440">
                <v:shape id="_x0000_i1260" type="#_x0000_t75" style="width:32.25pt;height:21.75pt" o:ole="">
                  <v:imagedata r:id="rId429" o:title=""/>
                </v:shape>
                <o:OLEObject Type="Embed" ProgID="Equation.DSMT4" ShapeID="_x0000_i1260" DrawAspect="Content" ObjectID="_1639247544" r:id="rId430"/>
              </w:object>
            </w:r>
            <w:r w:rsidRPr="00A2372F">
              <w:rPr>
                <w:color w:val="000000"/>
                <w:lang w:val="pt-BR"/>
              </w:rPr>
              <w:t xml:space="preserve">  </w:t>
            </w:r>
          </w:p>
          <w:p w:rsidR="00FB7667" w:rsidRPr="00A2372F" w:rsidRDefault="00FB7667" w:rsidP="00FB7667">
            <w:pPr>
              <w:ind w:firstLine="1682"/>
              <w:jc w:val="both"/>
              <w:rPr>
                <w:color w:val="000000"/>
                <w:lang w:val="pt-BR"/>
              </w:rPr>
            </w:pPr>
            <w:r w:rsidRPr="00A2372F">
              <w:rPr>
                <w:color w:val="000000"/>
                <w:lang w:val="pt-BR"/>
              </w:rPr>
              <w:t>= 2s</w:t>
            </w:r>
            <w:r w:rsidR="008D1029" w:rsidRPr="00A2372F">
              <w:rPr>
                <w:color w:val="000000"/>
                <w:lang w:val="pt-BR"/>
              </w:rPr>
              <w:t>đ</w:t>
            </w:r>
            <w:r w:rsidRPr="00A2372F">
              <w:rPr>
                <w:color w:val="000000"/>
                <w:position w:val="-10"/>
              </w:rPr>
              <w:object w:dxaOrig="2439" w:dyaOrig="400">
                <v:shape id="_x0000_i1261" type="#_x0000_t75" style="width:122.25pt;height:20.25pt" o:ole="" fillcolor="window">
                  <v:imagedata r:id="rId431" o:title=""/>
                </v:shape>
                <o:OLEObject Type="Embed" ProgID="Equation.DSMT4" ShapeID="_x0000_i1261" DrawAspect="Content" ObjectID="_1639247545" r:id="rId432"/>
              </w:object>
            </w:r>
          </w:p>
          <w:p w:rsidR="00FB7667" w:rsidRPr="00A2372F" w:rsidRDefault="00FB7667" w:rsidP="00FB7667">
            <w:pPr>
              <w:jc w:val="both"/>
              <w:rPr>
                <w:color w:val="000000"/>
                <w:lang w:val="pt-BR"/>
              </w:rPr>
            </w:pPr>
            <w:r w:rsidRPr="00A2372F">
              <w:rPr>
                <w:color w:val="000000"/>
                <w:lang w:val="pt-BR"/>
              </w:rPr>
              <w:t xml:space="preserve">b) </w:t>
            </w:r>
            <w:r w:rsidRPr="00A2372F">
              <w:rPr>
                <w:color w:val="000000"/>
                <w:position w:val="-24"/>
              </w:rPr>
              <w:object w:dxaOrig="3019" w:dyaOrig="620">
                <v:shape id="_x0000_i1262" type="#_x0000_t75" style="width:150.75pt;height:30.75pt" o:ole="" fillcolor="window">
                  <v:imagedata r:id="rId433" o:title=""/>
                </v:shape>
                <o:OLEObject Type="Embed" ProgID="Equation.DSMT4" ShapeID="_x0000_i1262" DrawAspect="Content" ObjectID="_1639247546" r:id="rId434"/>
              </w:objec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sau, 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 xml:space="preserve">o </w:t>
            </w:r>
            <w:r w:rsidR="008D1029" w:rsidRPr="00A2372F">
              <w:rPr>
                <w:color w:val="000000"/>
                <w:lang w:val="pt-BR"/>
              </w:rPr>
              <w:t>đú</w:t>
            </w:r>
            <w:r w:rsidRPr="00A2372F">
              <w:rPr>
                <w:color w:val="000000"/>
                <w:lang w:val="pt-BR"/>
              </w:rPr>
              <w:t xml:space="preserve">ng, </w:t>
            </w:r>
            <w:r w:rsidRPr="00A2372F">
              <w:rPr>
                <w:color w:val="000000"/>
                <w:lang w:val="pt-BR"/>
              </w:rPr>
              <w:lastRenderedPageBreak/>
              <w:t>c</w:t>
            </w:r>
            <w:r w:rsidR="008D1029" w:rsidRPr="00A2372F">
              <w:rPr>
                <w:color w:val="000000"/>
                <w:lang w:val="pt-BR"/>
              </w:rPr>
              <w:t>â</w:t>
            </w:r>
            <w:r w:rsidRPr="00A2372F">
              <w:rPr>
                <w:color w:val="000000"/>
                <w:lang w:val="pt-BR"/>
              </w:rPr>
              <w:t>u n</w:t>
            </w:r>
            <w:r w:rsidR="008D1029" w:rsidRPr="00A2372F">
              <w:rPr>
                <w:color w:val="000000"/>
                <w:lang w:val="pt-BR"/>
              </w:rPr>
              <w:t>à</w:t>
            </w:r>
            <w:r w:rsidRPr="00A2372F">
              <w:rPr>
                <w:color w:val="000000"/>
                <w:lang w:val="pt-BR"/>
              </w:rPr>
              <w:t>o sai ?</w:t>
            </w:r>
          </w:p>
          <w:p w:rsidR="00FB7667" w:rsidRPr="00A2372F" w:rsidRDefault="00FB7667" w:rsidP="00FB7667">
            <w:pPr>
              <w:jc w:val="both"/>
              <w:rPr>
                <w:color w:val="000000"/>
                <w:lang w:val="pt-BR"/>
              </w:rPr>
            </w:pPr>
            <w:r w:rsidRPr="00A2372F">
              <w:rPr>
                <w:color w:val="000000"/>
                <w:lang w:val="pt-BR"/>
              </w:rPr>
              <w:t>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1)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2)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d</w:t>
            </w:r>
            <w:r w:rsidR="008D1029" w:rsidRPr="00A2372F">
              <w:rPr>
                <w:color w:val="000000"/>
                <w:lang w:val="pt-BR"/>
              </w:rPr>
              <w:t>â</w:t>
            </w:r>
            <w:r w:rsidRPr="00A2372F">
              <w:rPr>
                <w:color w:val="000000"/>
                <w:lang w:val="pt-BR"/>
              </w:rPr>
              <w:t>y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vertAlign w:val="superscript"/>
                <w:lang w:val="pt-BR"/>
              </w:rPr>
            </w:pPr>
            <w:r w:rsidRPr="00A2372F">
              <w:rPr>
                <w:color w:val="000000"/>
                <w:lang w:val="pt-BR"/>
              </w:rPr>
              <w:t>3)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9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4)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 th</w:t>
            </w:r>
            <w:r w:rsidR="008D1029" w:rsidRPr="00A2372F">
              <w:rPr>
                <w:color w:val="000000"/>
                <w:lang w:val="pt-BR"/>
              </w:rPr>
              <w:t>ì</w:t>
            </w:r>
            <w:r w:rsidRPr="00A2372F">
              <w:rPr>
                <w:color w:val="000000"/>
                <w:lang w:val="pt-BR"/>
              </w:rPr>
              <w:t xml:space="preserve">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lang w:val="pt-BR"/>
              </w:rPr>
              <w:t>5)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th</w:t>
            </w:r>
            <w:r w:rsidR="008D1029" w:rsidRPr="00A2372F">
              <w:rPr>
                <w:color w:val="000000"/>
                <w:lang w:val="pt-BR"/>
              </w:rPr>
              <w:t>ì</w:t>
            </w:r>
            <w:r w:rsidRPr="00A2372F">
              <w:rPr>
                <w:color w:val="000000"/>
                <w:lang w:val="pt-BR"/>
              </w:rPr>
              <w:t xml:space="preserve">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t cung</w:t>
            </w:r>
          </w:p>
          <w:p w:rsidR="00FB7667" w:rsidRPr="00A2372F" w:rsidRDefault="00FB7667" w:rsidP="00FB7667">
            <w:pPr>
              <w:tabs>
                <w:tab w:val="left" w:pos="2640"/>
                <w:tab w:val="left" w:pos="4230"/>
              </w:tabs>
              <w:jc w:val="both"/>
              <w:rPr>
                <w:color w:val="000000"/>
                <w:lang w:val="pt-BR"/>
              </w:rPr>
            </w:pPr>
            <w:r w:rsidRPr="00A2372F">
              <w:rPr>
                <w:color w:val="000000"/>
                <w:lang w:val="pt-BR"/>
              </w:rPr>
              <w:t>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1) Sai</w:t>
            </w:r>
            <w:r w:rsidRPr="00A2372F">
              <w:rPr>
                <w:color w:val="000000"/>
                <w:lang w:val="pt-BR"/>
              </w:rPr>
              <w:tab/>
              <w:t xml:space="preserve">2) Sai    3) </w:t>
            </w:r>
            <w:r w:rsidR="008D1029" w:rsidRPr="00A2372F">
              <w:rPr>
                <w:color w:val="000000"/>
                <w:lang w:val="pt-BR"/>
              </w:rPr>
              <w:t>Đú</w:t>
            </w:r>
            <w:r w:rsidRPr="00A2372F">
              <w:rPr>
                <w:color w:val="000000"/>
                <w:lang w:val="pt-BR"/>
              </w:rPr>
              <w:t xml:space="preserve">ng </w:t>
            </w:r>
          </w:p>
          <w:p w:rsidR="00FB7667" w:rsidRPr="00A2372F" w:rsidRDefault="00FB7667" w:rsidP="00FB7667">
            <w:pPr>
              <w:tabs>
                <w:tab w:val="center" w:pos="2522"/>
              </w:tabs>
              <w:ind w:left="720"/>
              <w:jc w:val="both"/>
              <w:rPr>
                <w:color w:val="000000"/>
                <w:lang w:val="pt-BR"/>
              </w:rPr>
            </w:pPr>
            <w:r w:rsidRPr="00A2372F">
              <w:rPr>
                <w:color w:val="000000"/>
                <w:lang w:val="pt-BR"/>
              </w:rPr>
              <w:t xml:space="preserve">     4) </w:t>
            </w:r>
            <w:r w:rsidR="008D1029" w:rsidRPr="00A2372F">
              <w:rPr>
                <w:color w:val="000000"/>
                <w:lang w:val="pt-BR"/>
              </w:rPr>
              <w:t>Đú</w:t>
            </w:r>
            <w:r w:rsidRPr="00A2372F">
              <w:rPr>
                <w:color w:val="000000"/>
                <w:lang w:val="pt-BR"/>
              </w:rPr>
              <w:t>ng</w:t>
            </w:r>
            <w:r w:rsidRPr="00A2372F">
              <w:rPr>
                <w:color w:val="000000"/>
                <w:lang w:val="pt-BR"/>
              </w:rPr>
              <w:tab/>
              <w:t xml:space="preserve">     </w:t>
            </w:r>
            <w:r w:rsidR="00AC72F6" w:rsidRPr="00A2372F">
              <w:rPr>
                <w:color w:val="000000"/>
                <w:lang w:val="pt-BR"/>
              </w:rPr>
              <w:t xml:space="preserve">   </w:t>
            </w:r>
            <w:r w:rsidRPr="00A2372F">
              <w:rPr>
                <w:color w:val="000000"/>
                <w:lang w:val="pt-BR"/>
              </w:rPr>
              <w:t xml:space="preserve"> 5) Sai</w:t>
            </w:r>
          </w:p>
        </w:tc>
      </w:tr>
    </w:tbl>
    <w:p w:rsidR="00FB7667" w:rsidRPr="00A2372F" w:rsidRDefault="007979AB" w:rsidP="00FB7667">
      <w:pPr>
        <w:jc w:val="center"/>
        <w:rPr>
          <w:b/>
          <w:color w:val="000000"/>
          <w:lang w:val="pt-BR"/>
        </w:rPr>
      </w:pPr>
      <w:r w:rsidRPr="00A2372F">
        <w:rPr>
          <w:b/>
          <w:color w:val="000000"/>
          <w:lang w:val="pt-BR"/>
        </w:rPr>
        <w:lastRenderedPageBreak/>
        <w:t>HĐ 5. TÌM TÒI, MỞ RỘNG</w:t>
      </w:r>
      <w:r w:rsidR="00FB7667" w:rsidRPr="00A2372F">
        <w:rPr>
          <w:b/>
          <w:color w:val="000000"/>
          <w:lang w:val="pt-BR"/>
        </w:rPr>
        <w:t xml:space="preserve">  </w:t>
      </w:r>
      <w:r w:rsidR="00FB7667" w:rsidRPr="00A2372F">
        <w:rPr>
          <w:color w:val="000000"/>
          <w:lang w:val="pt-BR"/>
        </w:rPr>
        <w:t>(2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w:t>
      </w:r>
      <w:r w:rsidR="00482288" w:rsidRPr="00A2372F">
        <w:rPr>
          <w:color w:val="000000"/>
          <w:lang w:val="pt-BR"/>
        </w:rPr>
        <w:t>.</w:t>
      </w:r>
      <w:r w:rsidRPr="00A2372F">
        <w:rPr>
          <w:color w:val="000000"/>
          <w:lang w:val="pt-BR"/>
        </w:rPr>
        <w:t xml:space="preserve">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w:t>
      </w:r>
    </w:p>
    <w:p w:rsidR="00FB7667" w:rsidRPr="00A2372F" w:rsidRDefault="00482288" w:rsidP="00482288">
      <w:pPr>
        <w:ind w:left="454" w:firstLine="227"/>
        <w:jc w:val="both"/>
        <w:rPr>
          <w:color w:val="000000"/>
          <w:lang w:val="pt-BR"/>
        </w:rPr>
      </w:pPr>
      <w:r w:rsidRPr="00A2372F">
        <w:rPr>
          <w:color w:val="000000"/>
          <w:lang w:val="pt-BR"/>
        </w:rPr>
        <w:t xml:space="preserve">-. </w:t>
      </w:r>
      <w:r w:rsidR="00FB7667" w:rsidRPr="00A2372F">
        <w:rPr>
          <w:color w:val="000000"/>
          <w:lang w:val="pt-BR"/>
        </w:rPr>
        <w:t>Ch</w:t>
      </w:r>
      <w:r w:rsidR="008D1029" w:rsidRPr="00A2372F">
        <w:rPr>
          <w:color w:val="000000"/>
          <w:lang w:val="pt-BR"/>
        </w:rPr>
        <w:t>ứ</w:t>
      </w:r>
      <w:r w:rsidR="00FB7667" w:rsidRPr="00A2372F">
        <w:rPr>
          <w:color w:val="000000"/>
          <w:lang w:val="pt-BR"/>
        </w:rPr>
        <w:t>ng minh l</w:t>
      </w:r>
      <w:r w:rsidR="008D1029" w:rsidRPr="00A2372F">
        <w:rPr>
          <w:color w:val="000000"/>
          <w:lang w:val="pt-BR"/>
        </w:rPr>
        <w:t>ạ</w:t>
      </w:r>
      <w:r w:rsidR="00FB7667" w:rsidRPr="00A2372F">
        <w:rPr>
          <w:color w:val="000000"/>
          <w:lang w:val="pt-BR"/>
        </w:rPr>
        <w:t>i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ị</w:t>
      </w:r>
      <w:r w:rsidR="00FB7667" w:rsidRPr="00A2372F">
        <w:rPr>
          <w:color w:val="000000"/>
          <w:lang w:val="pt-BR"/>
        </w:rPr>
        <w:t>nh l</w:t>
      </w:r>
      <w:r w:rsidR="008D1029" w:rsidRPr="00A2372F">
        <w:rPr>
          <w:color w:val="000000"/>
          <w:lang w:val="pt-BR"/>
        </w:rPr>
        <w:t>ý</w:t>
      </w:r>
      <w:r w:rsidR="00FB7667" w:rsidRPr="00A2372F">
        <w:rPr>
          <w:color w:val="000000"/>
          <w:lang w:val="pt-BR"/>
        </w:rPr>
        <w:t xml:space="preserve"> v</w:t>
      </w:r>
      <w:r w:rsidR="008D1029" w:rsidRPr="00A2372F">
        <w:rPr>
          <w:color w:val="000000"/>
          <w:lang w:val="pt-BR"/>
        </w:rPr>
        <w:t>à</w:t>
      </w:r>
      <w:r w:rsidR="00FB7667" w:rsidRPr="00A2372F">
        <w:rPr>
          <w:color w:val="000000"/>
          <w:lang w:val="pt-BR"/>
        </w:rPr>
        <w:t xml:space="preserve"> h</w:t>
      </w:r>
      <w:r w:rsidR="008D1029" w:rsidRPr="00A2372F">
        <w:rPr>
          <w:color w:val="000000"/>
          <w:lang w:val="pt-BR"/>
        </w:rPr>
        <w:t>ệ</w:t>
      </w:r>
      <w:r w:rsidR="00FB7667" w:rsidRPr="00A2372F">
        <w:rPr>
          <w:color w:val="000000"/>
          <w:lang w:val="pt-BR"/>
        </w:rPr>
        <w:t xml:space="preserve"> qu</w:t>
      </w:r>
      <w:r w:rsidR="008D1029" w:rsidRPr="00A2372F">
        <w:rPr>
          <w:color w:val="000000"/>
          <w:lang w:val="pt-BR"/>
        </w:rPr>
        <w:t>ả</w:t>
      </w:r>
      <w:r w:rsidR="00FB7667" w:rsidRPr="00A2372F">
        <w:rPr>
          <w:color w:val="000000"/>
          <w:lang w:val="pt-BR"/>
        </w:rPr>
        <w:t xml:space="preserve"> v</w:t>
      </w:r>
      <w:r w:rsidR="008D1029" w:rsidRPr="00A2372F">
        <w:rPr>
          <w:color w:val="000000"/>
          <w:lang w:val="pt-BR"/>
        </w:rPr>
        <w:t>à</w:t>
      </w:r>
      <w:r w:rsidR="00FB7667" w:rsidRPr="00A2372F">
        <w:rPr>
          <w:color w:val="000000"/>
          <w:lang w:val="pt-BR"/>
        </w:rPr>
        <w:t>o v</w:t>
      </w:r>
      <w:r w:rsidR="008D1029" w:rsidRPr="00A2372F">
        <w:rPr>
          <w:color w:val="000000"/>
          <w:lang w:val="pt-BR"/>
        </w:rPr>
        <w:t>ở</w:t>
      </w:r>
      <w:r w:rsidR="00FB7667" w:rsidRPr="00A2372F">
        <w:rPr>
          <w:color w:val="000000"/>
          <w:lang w:val="pt-BR"/>
        </w:rPr>
        <w:t xml:space="preserve">. </w:t>
      </w:r>
    </w:p>
    <w:p w:rsidR="00FB7667" w:rsidRPr="00A2372F" w:rsidRDefault="00482288" w:rsidP="00482288">
      <w:pPr>
        <w:ind w:left="454" w:firstLine="227"/>
        <w:jc w:val="both"/>
        <w:rPr>
          <w:color w:val="000000"/>
          <w:lang w:val="pt-BR"/>
        </w:rPr>
      </w:pPr>
      <w:r w:rsidRPr="00A2372F">
        <w:rPr>
          <w:color w:val="000000"/>
          <w:lang w:val="pt-BR"/>
        </w:rPr>
        <w:t xml:space="preserve">-. </w:t>
      </w:r>
      <w:r w:rsidR="00FB7667" w:rsidRPr="00A2372F">
        <w:rPr>
          <w:color w:val="000000"/>
          <w:lang w:val="pt-BR"/>
        </w:rPr>
        <w:t>Gi</w:t>
      </w:r>
      <w:r w:rsidR="008D1029" w:rsidRPr="00A2372F">
        <w:rPr>
          <w:color w:val="000000"/>
          <w:lang w:val="pt-BR"/>
        </w:rPr>
        <w:t>ả</w:t>
      </w:r>
      <w:r w:rsidR="00FB7667" w:rsidRPr="00A2372F">
        <w:rPr>
          <w:color w:val="000000"/>
          <w:lang w:val="pt-BR"/>
        </w:rPr>
        <w:t>i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p 17 , 18 ( sgk - 75)</w:t>
      </w:r>
      <w:r w:rsidR="007979AB" w:rsidRPr="00A2372F">
        <w:rPr>
          <w:color w:val="000000"/>
          <w:lang w:val="pt-BR"/>
        </w:rPr>
        <w:t>. Liên hệ thực tiễn.</w:t>
      </w:r>
      <w:r w:rsidR="00FB7667" w:rsidRPr="00A2372F">
        <w:rPr>
          <w:color w:val="000000"/>
          <w:lang w:val="pt-BR"/>
        </w:rPr>
        <w:t xml:space="preserve"> </w:t>
      </w:r>
    </w:p>
    <w:p w:rsidR="00FB7667" w:rsidRPr="00A2372F" w:rsidRDefault="00FB7667" w:rsidP="006E437C">
      <w:pPr>
        <w:numPr>
          <w:ilvl w:val="0"/>
          <w:numId w:val="8"/>
        </w:numPr>
        <w:jc w:val="both"/>
        <w:rPr>
          <w:color w:val="000000"/>
          <w:lang w:val="pt-BR"/>
        </w:rPr>
      </w:pPr>
      <w:r w:rsidRPr="00A2372F">
        <w:rPr>
          <w:color w:val="000000"/>
          <w:u w:val="single"/>
          <w:lang w:val="pt-BR"/>
        </w:rPr>
        <w:t>H</w:t>
      </w:r>
      <w:r w:rsidR="008D1029" w:rsidRPr="00A2372F">
        <w:rPr>
          <w:color w:val="000000"/>
          <w:u w:val="single"/>
          <w:lang w:val="pt-BR"/>
        </w:rPr>
        <w:t>ướ</w:t>
      </w:r>
      <w:r w:rsidRPr="00A2372F">
        <w:rPr>
          <w:color w:val="000000"/>
          <w:u w:val="single"/>
          <w:lang w:val="pt-BR"/>
        </w:rPr>
        <w:t>ng d</w:t>
      </w:r>
      <w:r w:rsidR="008D1029" w:rsidRPr="00A2372F">
        <w:rPr>
          <w:color w:val="000000"/>
          <w:u w:val="single"/>
          <w:lang w:val="pt-BR"/>
        </w:rPr>
        <w:t>ẫ</w:t>
      </w:r>
      <w:r w:rsidRPr="00A2372F">
        <w:rPr>
          <w:color w:val="000000"/>
          <w:u w:val="single"/>
          <w:lang w:val="pt-BR"/>
        </w:rPr>
        <w:t>n:</w:t>
      </w:r>
      <w:r w:rsidRPr="00A2372F">
        <w:rPr>
          <w:color w:val="000000"/>
          <w:lang w:val="pt-BR"/>
        </w:rPr>
        <w:t xml:space="preserve"> B</w:t>
      </w:r>
      <w:r w:rsidR="008D1029" w:rsidRPr="00A2372F">
        <w:rPr>
          <w:color w:val="000000"/>
          <w:lang w:val="pt-BR"/>
        </w:rPr>
        <w:t>à</w:t>
      </w:r>
      <w:r w:rsidRPr="00A2372F">
        <w:rPr>
          <w:color w:val="000000"/>
          <w:lang w:val="pt-BR"/>
        </w:rPr>
        <w:t>i 17(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d),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B</w:t>
      </w:r>
      <w:r w:rsidR="008D1029" w:rsidRPr="00A2372F">
        <w:rPr>
          <w:color w:val="000000"/>
          <w:lang w:val="pt-BR"/>
        </w:rPr>
        <w:t>à</w:t>
      </w:r>
      <w:r w:rsidRPr="00A2372F">
        <w:rPr>
          <w:color w:val="000000"/>
          <w:lang w:val="pt-BR"/>
        </w:rPr>
        <w:t>i 18: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b</w:t>
      </w:r>
      <w:r w:rsidR="008D1029" w:rsidRPr="00A2372F">
        <w:rPr>
          <w:color w:val="000000"/>
          <w:lang w:val="pt-BR"/>
        </w:rPr>
        <w:t>ằ</w:t>
      </w:r>
      <w:r w:rsidR="00AC53BF" w:rsidRPr="00A2372F">
        <w:rPr>
          <w:color w:val="000000"/>
          <w:lang w:val="pt-BR"/>
        </w:rPr>
        <w:t>ng nhau (</w:t>
      </w:r>
      <w:r w:rsidRPr="00A2372F">
        <w:rPr>
          <w:color w:val="000000"/>
          <w:lang w:val="pt-BR"/>
        </w:rPr>
        <w:t>d</w:t>
      </w:r>
      <w:r w:rsidR="008D1029" w:rsidRPr="00A2372F">
        <w:rPr>
          <w:color w:val="000000"/>
          <w:lang w:val="pt-BR"/>
        </w:rPr>
        <w:t>ự</w:t>
      </w:r>
      <w:r w:rsidRPr="00A2372F">
        <w:rPr>
          <w:color w:val="000000"/>
          <w:lang w:val="pt-BR"/>
        </w:rPr>
        <w:t>a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00AC53BF" w:rsidRPr="00A2372F">
        <w:rPr>
          <w:color w:val="000000"/>
          <w:lang w:val="pt-BR"/>
        </w:rPr>
        <w:t>p</w:t>
      </w:r>
      <w:r w:rsidRPr="00A2372F">
        <w:rPr>
          <w:color w:val="000000"/>
          <w:lang w:val="pt-BR"/>
        </w:rPr>
        <w:t xml:space="preserve">) </w:t>
      </w:r>
    </w:p>
    <w:p w:rsidR="00FB7667" w:rsidRPr="00A2372F" w:rsidRDefault="00FB7667" w:rsidP="00FB7667">
      <w:pPr>
        <w:rPr>
          <w:color w:val="000000"/>
          <w:lang w:val="pt-BR"/>
        </w:rPr>
      </w:pPr>
    </w:p>
    <w:p w:rsidR="00FB7667" w:rsidRPr="00A2372F" w:rsidRDefault="00FB7667" w:rsidP="00FB7667">
      <w:pPr>
        <w:jc w:val="center"/>
        <w:rPr>
          <w:color w:val="000000"/>
        </w:rPr>
      </w:pPr>
      <w:r w:rsidRPr="00A2372F">
        <w:rPr>
          <w:color w:val="000000"/>
        </w:rPr>
        <w:t>*******************************</w:t>
      </w:r>
    </w:p>
    <w:p w:rsidR="00FB7667" w:rsidRPr="00A2372F" w:rsidRDefault="00FB7667" w:rsidP="00FB7667">
      <w:pPr>
        <w:rPr>
          <w:color w:val="000000"/>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53BF" w:rsidRPr="00A2372F" w:rsidRDefault="00AC53BF" w:rsidP="00AC72F6">
      <w:pPr>
        <w:rPr>
          <w:b/>
          <w:color w:val="000000"/>
          <w:lang w:val="pt-BR"/>
        </w:rPr>
      </w:pPr>
    </w:p>
    <w:p w:rsidR="00AC72F6" w:rsidRPr="00A2372F" w:rsidRDefault="00AC72F6" w:rsidP="00AC72F6">
      <w:pPr>
        <w:rPr>
          <w:b/>
          <w:color w:val="000000"/>
          <w:lang w:val="pt-BR"/>
        </w:rPr>
      </w:pPr>
      <w:r w:rsidRPr="00A2372F">
        <w:rPr>
          <w:b/>
          <w:color w:val="000000"/>
          <w:lang w:val="pt-BR"/>
        </w:rPr>
        <w:t>TUẦN 22.</w:t>
      </w:r>
    </w:p>
    <w:p w:rsidR="00AC72F6" w:rsidRPr="00A2372F" w:rsidRDefault="00FA7BEA" w:rsidP="00AC72F6">
      <w:pPr>
        <w:rPr>
          <w:b/>
          <w:color w:val="000000"/>
          <w:lang w:val="pt-BR"/>
        </w:rPr>
      </w:pPr>
      <w:r w:rsidRPr="00A2372F">
        <w:rPr>
          <w:b/>
          <w:color w:val="000000"/>
          <w:lang w:val="pt-BR"/>
        </w:rPr>
        <w:t>Ngày soạn</w:t>
      </w:r>
      <w:r w:rsidR="00AC72F6" w:rsidRPr="00A2372F">
        <w:rPr>
          <w:b/>
          <w:color w:val="000000"/>
          <w:lang w:val="pt-BR"/>
        </w:rPr>
        <w:t xml:space="preserve"> </w:t>
      </w:r>
      <w:r w:rsidRPr="00A2372F">
        <w:rPr>
          <w:b/>
          <w:color w:val="000000"/>
          <w:lang w:val="pt-BR"/>
        </w:rPr>
        <w:t>16/01/</w:t>
      </w:r>
      <w:r w:rsidR="00C5787C" w:rsidRPr="00A2372F">
        <w:rPr>
          <w:b/>
          <w:color w:val="000000"/>
          <w:lang w:val="pt-BR"/>
        </w:rPr>
        <w:t>2018</w:t>
      </w:r>
      <w:r w:rsidR="00AC72F6" w:rsidRPr="00A2372F">
        <w:rPr>
          <w:b/>
          <w:color w:val="000000"/>
          <w:lang w:val="pt-BR"/>
        </w:rPr>
        <w:t xml:space="preserve">                                                             </w:t>
      </w:r>
      <w:r w:rsidRPr="00A2372F">
        <w:rPr>
          <w:b/>
          <w:color w:val="000000"/>
          <w:lang w:val="pt-BR"/>
        </w:rPr>
        <w:t xml:space="preserve">       </w:t>
      </w:r>
      <w:r w:rsidR="00AC72F6" w:rsidRPr="00A2372F">
        <w:rPr>
          <w:b/>
          <w:color w:val="000000"/>
          <w:lang w:val="pt-BR"/>
        </w:rPr>
        <w:t xml:space="preserve">Ngày dạy </w:t>
      </w:r>
      <w:r w:rsidRPr="00A2372F">
        <w:rPr>
          <w:b/>
          <w:color w:val="000000"/>
          <w:lang w:val="pt-BR"/>
        </w:rPr>
        <w:t>25</w:t>
      </w:r>
      <w:r w:rsidR="00AC72F6" w:rsidRPr="00A2372F">
        <w:rPr>
          <w:b/>
          <w:color w:val="000000"/>
          <w:lang w:val="pt-BR"/>
        </w:rPr>
        <w:t>/01/</w:t>
      </w:r>
      <w:r w:rsidR="00C5787C" w:rsidRPr="00A2372F">
        <w:rPr>
          <w:b/>
          <w:color w:val="000000"/>
          <w:lang w:val="pt-BR"/>
        </w:rPr>
        <w:t>2018</w:t>
      </w:r>
    </w:p>
    <w:p w:rsidR="00AC72F6" w:rsidRPr="00A2372F" w:rsidRDefault="00AC72F6" w:rsidP="00FB7667">
      <w:pPr>
        <w:rPr>
          <w:color w:val="000000"/>
        </w:rPr>
      </w:pPr>
    </w:p>
    <w:tbl>
      <w:tblPr>
        <w:tblW w:w="10058" w:type="dxa"/>
        <w:tblLook w:val="01E0" w:firstRow="1" w:lastRow="1" w:firstColumn="1" w:lastColumn="1" w:noHBand="0" w:noVBand="0"/>
      </w:tblPr>
      <w:tblGrid>
        <w:gridCol w:w="1302"/>
        <w:gridCol w:w="8756"/>
      </w:tblGrid>
      <w:tr w:rsidR="00F27773" w:rsidRPr="00A2372F">
        <w:trPr>
          <w:trHeight w:val="334"/>
        </w:trPr>
        <w:tc>
          <w:tcPr>
            <w:tcW w:w="1302"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1</w:t>
            </w:r>
          </w:p>
        </w:tc>
        <w:tc>
          <w:tcPr>
            <w:tcW w:w="8756" w:type="dxa"/>
          </w:tcPr>
          <w:p w:rsidR="00FB7667" w:rsidRPr="00A2372F" w:rsidRDefault="00FB7667" w:rsidP="00FB7667">
            <w:pPr>
              <w:tabs>
                <w:tab w:val="left" w:pos="7828"/>
              </w:tabs>
              <w:jc w:val="center"/>
              <w:rPr>
                <w:b/>
                <w:color w:val="000000"/>
              </w:rPr>
            </w:pPr>
            <w:r w:rsidRPr="00A2372F">
              <w:rPr>
                <w:b/>
                <w:color w:val="000000"/>
              </w:rPr>
              <w:t>L</w:t>
            </w:r>
            <w:r w:rsidR="008D1029" w:rsidRPr="00A2372F">
              <w:rPr>
                <w:b/>
                <w:color w:val="000000"/>
              </w:rPr>
              <w:t>UYỆN</w:t>
            </w:r>
            <w:r w:rsidRPr="00A2372F">
              <w:rPr>
                <w:b/>
                <w:color w:val="000000"/>
              </w:rPr>
              <w:t xml:space="preserve"> </w:t>
            </w:r>
            <w:r w:rsidR="008D1029" w:rsidRPr="00A2372F">
              <w:rPr>
                <w:b/>
                <w:color w:val="000000"/>
              </w:rPr>
              <w:t>TẬP</w:t>
            </w:r>
          </w:p>
        </w:tc>
      </w:tr>
    </w:tbl>
    <w:p w:rsidR="00FB7667" w:rsidRPr="00A2372F" w:rsidRDefault="00FB7667" w:rsidP="00FA7BEA">
      <w:pPr>
        <w:tabs>
          <w:tab w:val="left" w:pos="978"/>
          <w:tab w:val="left" w:pos="2966"/>
          <w:tab w:val="center" w:pos="4650"/>
          <w:tab w:val="left" w:pos="7828"/>
        </w:tabs>
        <w:rPr>
          <w:b/>
          <w:color w:val="000000"/>
        </w:rPr>
      </w:pPr>
      <w:r w:rsidRPr="00A2372F">
        <w:rPr>
          <w:b/>
          <w:color w:val="000000"/>
        </w:rPr>
        <w:lastRenderedPageBreak/>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AC72F6" w:rsidRPr="00A2372F">
        <w:rPr>
          <w:b/>
          <w:color w:val="000000"/>
        </w:rPr>
        <w:t>.</w:t>
      </w:r>
      <w:r w:rsidR="00FA7BEA"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FA7BEA" w:rsidRPr="00A2372F">
        <w:rPr>
          <w:color w:val="000000"/>
        </w:rPr>
        <w:t>c</w:t>
      </w:r>
      <w:r w:rsidRPr="00A2372F">
        <w:rPr>
          <w:color w:val="000000"/>
        </w:rPr>
        <w:t>:</w:t>
      </w:r>
    </w:p>
    <w:p w:rsidR="00FB7667" w:rsidRPr="00A2372F" w:rsidRDefault="00FB7667" w:rsidP="00FA7BEA">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AC72F6" w:rsidRPr="00A2372F">
        <w:rPr>
          <w:b/>
          <w:color w:val="000000"/>
        </w:rPr>
        <w:t>.</w:t>
      </w:r>
      <w:r w:rsidRPr="00A2372F">
        <w:rPr>
          <w:b/>
          <w:color w:val="000000"/>
        </w:rPr>
        <w:t xml:space="preserve">  </w:t>
      </w:r>
      <w:r w:rsidRPr="00A2372F">
        <w:rPr>
          <w:color w:val="000000"/>
        </w:rPr>
        <w:t>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l</w:t>
      </w:r>
      <w:r w:rsidR="008D1029" w:rsidRPr="00A2372F">
        <w:rPr>
          <w:color w:val="000000"/>
        </w:rPr>
        <w:t>ạ</w:t>
      </w:r>
      <w:r w:rsidRPr="00A2372F">
        <w:rPr>
          <w:color w:val="000000"/>
        </w:rPr>
        <w:t>i cho h</w:t>
      </w:r>
      <w:r w:rsidR="008D1029" w:rsidRPr="00A2372F">
        <w:rPr>
          <w:color w:val="000000"/>
        </w:rPr>
        <w:t>ọ</w:t>
      </w:r>
      <w:r w:rsidRPr="00A2372F">
        <w:rPr>
          <w:color w:val="000000"/>
        </w:rPr>
        <w:t>c sinh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ch</w:t>
      </w:r>
      <w:r w:rsidR="008D1029" w:rsidRPr="00A2372F">
        <w:rPr>
          <w:color w:val="000000"/>
        </w:rPr>
        <w:t>ứ</w:t>
      </w:r>
      <w:r w:rsidRPr="00A2372F">
        <w:rPr>
          <w:color w:val="000000"/>
        </w:rPr>
        <w:t>ng minh c</w:t>
      </w:r>
      <w:r w:rsidR="008D1029" w:rsidRPr="00A2372F">
        <w:rPr>
          <w:color w:val="000000"/>
        </w:rPr>
        <w:t>á</w:t>
      </w:r>
      <w:r w:rsidRPr="00A2372F">
        <w:rPr>
          <w:color w:val="000000"/>
        </w:rPr>
        <w:t>c y</w:t>
      </w:r>
      <w:r w:rsidR="008D1029" w:rsidRPr="00A2372F">
        <w:rPr>
          <w:color w:val="000000"/>
        </w:rPr>
        <w:t>ế</w:t>
      </w:r>
      <w:r w:rsidRPr="00A2372F">
        <w:rPr>
          <w:color w:val="000000"/>
        </w:rPr>
        <w:t>u t</w:t>
      </w:r>
      <w:r w:rsidR="008D1029" w:rsidRPr="00A2372F">
        <w:rPr>
          <w:color w:val="000000"/>
        </w:rPr>
        <w:t>ố</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 xml:space="preserve">c trong </w:t>
      </w:r>
      <w:r w:rsidR="008D1029" w:rsidRPr="00A2372F">
        <w:rPr>
          <w:color w:val="000000"/>
        </w:rPr>
        <w:t>đườ</w:t>
      </w:r>
      <w:r w:rsidRPr="00A2372F">
        <w:rPr>
          <w:color w:val="000000"/>
        </w:rPr>
        <w:t>ng tr</w:t>
      </w:r>
      <w:r w:rsidR="008D1029" w:rsidRPr="00A2372F">
        <w:rPr>
          <w:color w:val="000000"/>
        </w:rPr>
        <w:t>ò</w:t>
      </w:r>
      <w:r w:rsidRPr="00A2372F">
        <w:rPr>
          <w:color w:val="000000"/>
        </w:rPr>
        <w:t>n d</w:t>
      </w:r>
      <w:r w:rsidR="008D1029" w:rsidRPr="00A2372F">
        <w:rPr>
          <w:color w:val="000000"/>
        </w:rPr>
        <w:t>ự</w:t>
      </w:r>
      <w:r w:rsidRPr="00A2372F">
        <w:rPr>
          <w:color w:val="000000"/>
        </w:rPr>
        <w:t>a v</w:t>
      </w:r>
      <w:r w:rsidR="008D1029" w:rsidRPr="00A2372F">
        <w:rPr>
          <w:color w:val="000000"/>
        </w:rPr>
        <w:t>à</w:t>
      </w:r>
      <w:r w:rsidRPr="00A2372F">
        <w:rPr>
          <w:color w:val="000000"/>
        </w:rPr>
        <w:t>o t</w:t>
      </w:r>
      <w:r w:rsidR="008D1029" w:rsidRPr="00A2372F">
        <w:rPr>
          <w:color w:val="000000"/>
        </w:rPr>
        <w:t>í</w:t>
      </w:r>
      <w:r w:rsidRPr="00A2372F">
        <w:rPr>
          <w:color w:val="000000"/>
        </w:rPr>
        <w:t>nh ch</w:t>
      </w:r>
      <w:r w:rsidR="008D1029" w:rsidRPr="00A2372F">
        <w:rPr>
          <w:color w:val="000000"/>
        </w:rPr>
        <w:t>ấ</w:t>
      </w:r>
      <w:r w:rsidRPr="00A2372F">
        <w:rPr>
          <w:color w:val="000000"/>
        </w:rPr>
        <w:t>t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Pr="00A2372F">
        <w:rPr>
          <w:color w:val="000000"/>
        </w:rPr>
        <w:tab/>
      </w:r>
    </w:p>
    <w:p w:rsidR="00FB7667" w:rsidRPr="00A2372F" w:rsidRDefault="00FB7667" w:rsidP="006E437C">
      <w:pPr>
        <w:numPr>
          <w:ilvl w:val="0"/>
          <w:numId w:val="28"/>
        </w:numPr>
        <w:ind w:left="426"/>
        <w:rPr>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AC72F6" w:rsidRPr="00A2372F">
        <w:rPr>
          <w:b/>
          <w:color w:val="000000"/>
        </w:rPr>
        <w:t xml:space="preserve">. </w:t>
      </w:r>
      <w:r w:rsidRPr="00A2372F">
        <w:rPr>
          <w:color w:val="000000"/>
        </w:rPr>
        <w:t xml:space="preserve">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rong ch</w:t>
      </w:r>
      <w:r w:rsidR="008D1029" w:rsidRPr="00A2372F">
        <w:rPr>
          <w:color w:val="000000"/>
        </w:rPr>
        <w:t>ứ</w:t>
      </w:r>
      <w:r w:rsidRPr="00A2372F">
        <w:rPr>
          <w:color w:val="000000"/>
        </w:rPr>
        <w:t>ng minh b</w:t>
      </w:r>
      <w:r w:rsidR="008D1029" w:rsidRPr="00A2372F">
        <w:rPr>
          <w:color w:val="000000"/>
        </w:rPr>
        <w:t>à</w:t>
      </w:r>
      <w:r w:rsidRPr="00A2372F">
        <w:rPr>
          <w:color w:val="000000"/>
        </w:rPr>
        <w:t>i to</w:t>
      </w:r>
      <w:r w:rsidR="008D1029" w:rsidRPr="00A2372F">
        <w:rPr>
          <w:color w:val="000000"/>
        </w:rPr>
        <w:t>á</w:t>
      </w:r>
      <w:r w:rsidRPr="00A2372F">
        <w:rPr>
          <w:color w:val="000000"/>
        </w:rPr>
        <w:t>n li</w:t>
      </w:r>
      <w:r w:rsidR="008D1029" w:rsidRPr="00A2372F">
        <w:rPr>
          <w:color w:val="000000"/>
        </w:rPr>
        <w:t>ê</w:t>
      </w:r>
      <w:r w:rsidRPr="00A2372F">
        <w:rPr>
          <w:color w:val="000000"/>
        </w:rPr>
        <w:t>n quan t</w:t>
      </w:r>
      <w:r w:rsidR="008D1029" w:rsidRPr="00A2372F">
        <w:rPr>
          <w:color w:val="000000"/>
        </w:rPr>
        <w:t>ớ</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p>
    <w:p w:rsidR="00FA7BEA" w:rsidRPr="00A2372F" w:rsidRDefault="00FB7667" w:rsidP="006E437C">
      <w:pPr>
        <w:numPr>
          <w:ilvl w:val="0"/>
          <w:numId w:val="1"/>
        </w:numPr>
        <w:tabs>
          <w:tab w:val="clear" w:pos="720"/>
          <w:tab w:val="num" w:pos="280"/>
        </w:tabs>
        <w:ind w:hanging="720"/>
        <w:rPr>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AC72F6" w:rsidRPr="00A2372F">
        <w:rPr>
          <w:b/>
          <w:color w:val="000000"/>
        </w:rPr>
        <w:t xml:space="preserve">. </w:t>
      </w:r>
      <w:r w:rsidRPr="00A2372F">
        <w:rPr>
          <w:color w:val="000000"/>
        </w:rPr>
        <w:t xml:space="preserve"> H</w:t>
      </w:r>
      <w:r w:rsidR="008D1029" w:rsidRPr="00A2372F">
        <w:rPr>
          <w:color w:val="000000"/>
        </w:rPr>
        <w:t>ọ</w:t>
      </w:r>
      <w:r w:rsidRPr="00A2372F">
        <w:rPr>
          <w:color w:val="000000"/>
        </w:rPr>
        <w:t>c sinh t</w:t>
      </w:r>
      <w:r w:rsidR="008D1029" w:rsidRPr="00A2372F">
        <w:rPr>
          <w:color w:val="000000"/>
        </w:rPr>
        <w:t>í</w:t>
      </w:r>
      <w:r w:rsidRPr="00A2372F">
        <w:rPr>
          <w:color w:val="000000"/>
        </w:rPr>
        <w:t>ch c</w:t>
      </w:r>
      <w:r w:rsidR="008D1029" w:rsidRPr="00A2372F">
        <w:rPr>
          <w:color w:val="000000"/>
        </w:rPr>
        <w:t>ự</w:t>
      </w:r>
      <w:r w:rsidRPr="00A2372F">
        <w:rPr>
          <w:color w:val="000000"/>
        </w:rPr>
        <w:t>c, ch</w:t>
      </w:r>
      <w:r w:rsidR="008D1029" w:rsidRPr="00A2372F">
        <w:rPr>
          <w:color w:val="000000"/>
        </w:rPr>
        <w:t>ủ</w:t>
      </w:r>
      <w:r w:rsidRPr="00A2372F">
        <w:rPr>
          <w:color w:val="000000"/>
        </w:rPr>
        <w:t xml:space="preserve"> </w:t>
      </w:r>
      <w:r w:rsidR="008D1029" w:rsidRPr="00A2372F">
        <w:rPr>
          <w:color w:val="000000"/>
        </w:rPr>
        <w:t>độ</w:t>
      </w:r>
      <w:r w:rsidRPr="00A2372F">
        <w:rPr>
          <w:color w:val="000000"/>
        </w:rPr>
        <w:t>ng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w:t>
      </w:r>
      <w:r w:rsidR="00FA7BEA" w:rsidRPr="00A2372F">
        <w:rPr>
          <w:color w:val="000000"/>
        </w:rPr>
        <w:t>.</w:t>
      </w:r>
    </w:p>
    <w:p w:rsidR="00FA7BEA" w:rsidRPr="00A2372F" w:rsidRDefault="00FA7BEA" w:rsidP="00FA7BEA">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FA7BEA" w:rsidRPr="00A2372F" w:rsidRDefault="00FA7BEA" w:rsidP="00FA7BEA">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FA7BEA" w:rsidRPr="00A2372F" w:rsidRDefault="00FA7BEA" w:rsidP="00FA7BEA">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A7BEA" w:rsidRPr="00A2372F" w:rsidRDefault="00FA7BEA" w:rsidP="00FA7BEA">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A7BEA">
      <w:pPr>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FA7BEA"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AC72F6" w:rsidP="00FB7667">
            <w:pPr>
              <w:jc w:val="both"/>
              <w:rPr>
                <w:color w:val="000000"/>
                <w:lang w:val="pt-BR"/>
              </w:rPr>
            </w:pPr>
            <w:r w:rsidRPr="00A2372F">
              <w:rPr>
                <w:color w:val="000000"/>
                <w:lang w:val="pt-BR"/>
              </w:rPr>
              <w:t>Phòng máy và GAĐT, t</w:t>
            </w:r>
            <w:r w:rsidR="00FB7667" w:rsidRPr="00A2372F">
              <w:rPr>
                <w:color w:val="000000"/>
                <w:lang w:val="pt-BR"/>
              </w:rPr>
              <w:t>h</w:t>
            </w:r>
            <w:r w:rsidR="008D1029" w:rsidRPr="00A2372F">
              <w:rPr>
                <w:color w:val="000000"/>
                <w:lang w:val="pt-BR"/>
              </w:rPr>
              <w:t>ướ</w:t>
            </w:r>
            <w:r w:rsidR="00FB7667" w:rsidRPr="00A2372F">
              <w:rPr>
                <w:color w:val="000000"/>
                <w:lang w:val="pt-BR"/>
              </w:rPr>
              <w:t>c k</w:t>
            </w:r>
            <w:r w:rsidR="008D1029" w:rsidRPr="00A2372F">
              <w:rPr>
                <w:color w:val="000000"/>
                <w:lang w:val="pt-BR"/>
              </w:rPr>
              <w:t>ẻ</w:t>
            </w:r>
            <w:r w:rsidR="00FB7667" w:rsidRPr="00A2372F">
              <w:rPr>
                <w:color w:val="000000"/>
                <w:lang w:val="pt-BR"/>
              </w:rPr>
              <w:t>, com pa</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lang w:val="pt-BR"/>
              </w:rPr>
            </w:pPr>
            <w:r w:rsidRPr="00A2372F">
              <w:rPr>
                <w:color w:val="000000"/>
                <w:lang w:val="pt-BR"/>
              </w:rPr>
              <w:t>Th</w:t>
            </w:r>
            <w:r w:rsidR="008D1029" w:rsidRPr="00A2372F">
              <w:rPr>
                <w:color w:val="000000"/>
                <w:lang w:val="pt-BR"/>
              </w:rPr>
              <w:t>ướ</w:t>
            </w:r>
            <w:r w:rsidRPr="00A2372F">
              <w:rPr>
                <w:color w:val="000000"/>
                <w:lang w:val="pt-BR"/>
              </w:rPr>
              <w:t>c k</w:t>
            </w:r>
            <w:r w:rsidR="008D1029" w:rsidRPr="00A2372F">
              <w:rPr>
                <w:color w:val="000000"/>
                <w:lang w:val="pt-BR"/>
              </w:rPr>
              <w:t>ẻ</w:t>
            </w:r>
            <w:r w:rsidRPr="00A2372F">
              <w:rPr>
                <w:color w:val="000000"/>
                <w:lang w:val="pt-BR"/>
              </w:rPr>
              <w:t>, com pa</w:t>
            </w:r>
          </w:p>
        </w:tc>
      </w:tr>
    </w:tbl>
    <w:p w:rsidR="00FB7667" w:rsidRPr="00A2372F" w:rsidRDefault="00FB7667" w:rsidP="00FB7667">
      <w:pPr>
        <w:rPr>
          <w:color w:val="000000"/>
          <w:lang w:val="pt-BR"/>
        </w:rPr>
      </w:pPr>
      <w:r w:rsidRPr="00A2372F">
        <w:rPr>
          <w:b/>
          <w:color w:val="000000"/>
          <w:lang w:val="pt-BR"/>
        </w:rPr>
        <w:t>C/Ti</w:t>
      </w:r>
      <w:r w:rsidR="008D1029" w:rsidRPr="00A2372F">
        <w:rPr>
          <w:b/>
          <w:color w:val="000000"/>
          <w:lang w:val="pt-BR"/>
        </w:rPr>
        <w:t>ế</w:t>
      </w:r>
      <w:r w:rsidRPr="00A2372F">
        <w:rPr>
          <w:b/>
          <w:color w:val="000000"/>
          <w:lang w:val="pt-BR"/>
        </w:rPr>
        <w:t>n tr</w:t>
      </w:r>
      <w:r w:rsidR="008D1029" w:rsidRPr="00A2372F">
        <w:rPr>
          <w:b/>
          <w:color w:val="000000"/>
          <w:lang w:val="pt-BR"/>
        </w:rPr>
        <w:t>ì</w:t>
      </w:r>
      <w:r w:rsidRPr="00A2372F">
        <w:rPr>
          <w:b/>
          <w:color w:val="000000"/>
          <w:lang w:val="pt-BR"/>
        </w:rPr>
        <w:t>nh b</w:t>
      </w:r>
      <w:r w:rsidR="008D1029" w:rsidRPr="00A2372F">
        <w:rPr>
          <w:b/>
          <w:color w:val="000000"/>
          <w:lang w:val="pt-BR"/>
        </w:rPr>
        <w:t>à</w:t>
      </w:r>
      <w:r w:rsidRPr="00A2372F">
        <w:rPr>
          <w:b/>
          <w:color w:val="000000"/>
          <w:lang w:val="pt-BR"/>
        </w:rPr>
        <w:t>i d</w:t>
      </w:r>
      <w:r w:rsidR="008D1029" w:rsidRPr="00A2372F">
        <w:rPr>
          <w:b/>
          <w:color w:val="000000"/>
          <w:lang w:val="pt-BR"/>
        </w:rPr>
        <w:t>ạ</w:t>
      </w:r>
      <w:r w:rsidRPr="00A2372F">
        <w:rPr>
          <w:b/>
          <w:color w:val="000000"/>
          <w:lang w:val="pt-BR"/>
        </w:rPr>
        <w:t>y</w:t>
      </w:r>
      <w:r w:rsidR="00AC72F6" w:rsidRPr="00A2372F">
        <w:rPr>
          <w:b/>
          <w:color w:val="000000"/>
          <w:lang w:val="pt-BR"/>
        </w:rPr>
        <w:t>.</w:t>
      </w:r>
    </w:p>
    <w:p w:rsidR="00FB7667" w:rsidRPr="00A2372F" w:rsidRDefault="00FA7BEA" w:rsidP="00FB7667">
      <w:pPr>
        <w:jc w:val="center"/>
        <w:rPr>
          <w:b/>
          <w:color w:val="000000"/>
          <w:lang w:val="pt-BR"/>
        </w:rPr>
      </w:pPr>
      <w:r w:rsidRPr="00A2372F">
        <w:rPr>
          <w:b/>
          <w:color w:val="000000"/>
          <w:lang w:val="pt-BR"/>
        </w:rPr>
        <w:t>HĐ1, KHỞI ĐỘNG.</w:t>
      </w:r>
    </w:p>
    <w:p w:rsidR="00FB7667" w:rsidRPr="00A2372F" w:rsidRDefault="00FA7BEA" w:rsidP="00FB7667">
      <w:pPr>
        <w:jc w:val="center"/>
        <w:rPr>
          <w:b/>
          <w:color w:val="000000"/>
          <w:lang w:val="pt-BR"/>
        </w:rPr>
      </w:pPr>
      <w:r w:rsidRPr="00A2372F">
        <w:rPr>
          <w:b/>
          <w:color w:val="000000"/>
          <w:lang w:val="pt-BR"/>
        </w:rPr>
        <w:t>Học sinh hoạt đông cá nhân=&gt;Cặp đôi=&gt;Nhóm hoàn hành vào bảng phụ phát theo bàn về Sđ góc ở tâm và góc nội tiếp, mối liên hệ gữa chúng?</w:t>
      </w:r>
      <w:r w:rsidR="00FB7667" w:rsidRPr="00A2372F">
        <w:rPr>
          <w:b/>
          <w:color w:val="000000"/>
          <w:lang w:val="pt-BR"/>
        </w:rPr>
        <w:tab/>
      </w:r>
    </w:p>
    <w:tbl>
      <w:tblPr>
        <w:tblW w:w="0" w:type="auto"/>
        <w:tblLook w:val="01E0" w:firstRow="1" w:lastRow="1" w:firstColumn="1" w:lastColumn="1" w:noHBand="0" w:noVBand="0"/>
      </w:tblPr>
      <w:tblGrid>
        <w:gridCol w:w="2235"/>
        <w:gridCol w:w="7798"/>
      </w:tblGrid>
      <w:tr w:rsidR="00F27773" w:rsidRPr="00A2372F" w:rsidTr="00FA7BEA">
        <w:tc>
          <w:tcPr>
            <w:tcW w:w="2235" w:type="dxa"/>
          </w:tcPr>
          <w:p w:rsidR="00FB7667" w:rsidRPr="00A2372F" w:rsidRDefault="00FA7BEA" w:rsidP="00FB7667">
            <w:pPr>
              <w:jc w:val="right"/>
              <w:rPr>
                <w:b/>
                <w:color w:val="000000"/>
              </w:rPr>
            </w:pPr>
            <w:r w:rsidRPr="00A2372F">
              <w:rPr>
                <w:b/>
                <w:color w:val="000000"/>
              </w:rPr>
              <w:t>Câu hỏi thêm ?</w:t>
            </w:r>
            <w:r w:rsidR="00FB7667" w:rsidRPr="00A2372F">
              <w:rPr>
                <w:b/>
                <w:color w:val="000000"/>
              </w:rPr>
              <w:t xml:space="preserve"> </w:t>
            </w:r>
          </w:p>
        </w:tc>
        <w:tc>
          <w:tcPr>
            <w:tcW w:w="7798" w:type="dxa"/>
            <w:vAlign w:val="center"/>
          </w:tcPr>
          <w:p w:rsidR="00FB7667" w:rsidRPr="00A2372F" w:rsidRDefault="00FB7667" w:rsidP="00FA7BEA">
            <w:pPr>
              <w:widowControl w:val="0"/>
              <w:jc w:val="center"/>
              <w:rPr>
                <w:b/>
                <w:i/>
                <w:color w:val="000000"/>
              </w:rPr>
            </w:pPr>
            <w:r w:rsidRPr="00A2372F">
              <w:rPr>
                <w:b/>
                <w:i/>
                <w:color w:val="000000"/>
              </w:rPr>
              <w:t>Ph</w:t>
            </w:r>
            <w:r w:rsidR="008D1029" w:rsidRPr="00A2372F">
              <w:rPr>
                <w:b/>
                <w:i/>
                <w:color w:val="000000"/>
              </w:rPr>
              <w:t>á</w:t>
            </w:r>
            <w:r w:rsidRPr="00A2372F">
              <w:rPr>
                <w:b/>
                <w:i/>
                <w:color w:val="000000"/>
              </w:rPr>
              <w:t>t bi</w:t>
            </w:r>
            <w:r w:rsidR="008D1029" w:rsidRPr="00A2372F">
              <w:rPr>
                <w:b/>
                <w:i/>
                <w:color w:val="000000"/>
              </w:rPr>
              <w:t>ể</w:t>
            </w:r>
            <w:r w:rsidRPr="00A2372F">
              <w:rPr>
                <w:b/>
                <w:i/>
                <w:color w:val="000000"/>
              </w:rPr>
              <w:t>u h</w:t>
            </w:r>
            <w:r w:rsidR="008D1029" w:rsidRPr="00A2372F">
              <w:rPr>
                <w:b/>
                <w:i/>
                <w:color w:val="000000"/>
              </w:rPr>
              <w:t>ệ</w:t>
            </w:r>
            <w:r w:rsidRPr="00A2372F">
              <w:rPr>
                <w:b/>
                <w:i/>
                <w:color w:val="000000"/>
              </w:rPr>
              <w:t xml:space="preserve"> qu</w:t>
            </w:r>
            <w:r w:rsidR="008D1029" w:rsidRPr="00A2372F">
              <w:rPr>
                <w:b/>
                <w:i/>
                <w:color w:val="000000"/>
              </w:rPr>
              <w:t>ả</w:t>
            </w:r>
            <w:r w:rsidRPr="00A2372F">
              <w:rPr>
                <w:b/>
                <w:i/>
                <w:color w:val="000000"/>
              </w:rPr>
              <w:t xml:space="preserve"> v</w:t>
            </w:r>
            <w:r w:rsidR="008D1029" w:rsidRPr="00A2372F">
              <w:rPr>
                <w:b/>
                <w:i/>
                <w:color w:val="000000"/>
              </w:rPr>
              <w:t>ề</w:t>
            </w:r>
            <w:r w:rsidRPr="00A2372F">
              <w:rPr>
                <w:b/>
                <w:i/>
                <w:color w:val="000000"/>
              </w:rPr>
              <w:t xml:space="preserve"> t</w:t>
            </w:r>
            <w:r w:rsidR="008D1029" w:rsidRPr="00A2372F">
              <w:rPr>
                <w:b/>
                <w:i/>
                <w:color w:val="000000"/>
              </w:rPr>
              <w:t>í</w:t>
            </w:r>
            <w:r w:rsidRPr="00A2372F">
              <w:rPr>
                <w:b/>
                <w:i/>
                <w:color w:val="000000"/>
              </w:rPr>
              <w:t>nh ch</w:t>
            </w:r>
            <w:r w:rsidR="008D1029" w:rsidRPr="00A2372F">
              <w:rPr>
                <w:b/>
                <w:i/>
                <w:color w:val="000000"/>
              </w:rPr>
              <w:t>ấ</w:t>
            </w:r>
            <w:r w:rsidRPr="00A2372F">
              <w:rPr>
                <w:b/>
                <w:i/>
                <w:color w:val="000000"/>
              </w:rPr>
              <w:t>t c</w:t>
            </w:r>
            <w:r w:rsidR="008D1029" w:rsidRPr="00A2372F">
              <w:rPr>
                <w:b/>
                <w:i/>
                <w:color w:val="000000"/>
              </w:rPr>
              <w:t>ủ</w:t>
            </w:r>
            <w:r w:rsidRPr="00A2372F">
              <w:rPr>
                <w:b/>
                <w:i/>
                <w:color w:val="000000"/>
              </w:rPr>
              <w:t>a g</w:t>
            </w:r>
            <w:r w:rsidR="008D1029" w:rsidRPr="00A2372F">
              <w:rPr>
                <w:b/>
                <w:i/>
                <w:color w:val="000000"/>
              </w:rPr>
              <w:t>ó</w:t>
            </w:r>
            <w:r w:rsidRPr="00A2372F">
              <w:rPr>
                <w:b/>
                <w:i/>
                <w:color w:val="000000"/>
              </w:rPr>
              <w:t>c n</w:t>
            </w:r>
            <w:r w:rsidR="008D1029" w:rsidRPr="00A2372F">
              <w:rPr>
                <w:b/>
                <w:i/>
                <w:color w:val="000000"/>
              </w:rPr>
              <w:t>ộ</w:t>
            </w:r>
            <w:r w:rsidRPr="00A2372F">
              <w:rPr>
                <w:b/>
                <w:i/>
                <w:color w:val="000000"/>
              </w:rPr>
              <w:t>i ti</w:t>
            </w:r>
            <w:r w:rsidR="008D1029" w:rsidRPr="00A2372F">
              <w:rPr>
                <w:b/>
                <w:i/>
                <w:color w:val="000000"/>
              </w:rPr>
              <w:t>ế</w:t>
            </w:r>
            <w:r w:rsidRPr="00A2372F">
              <w:rPr>
                <w:b/>
                <w:i/>
                <w:color w:val="000000"/>
              </w:rPr>
              <w:t>p ?</w:t>
            </w:r>
          </w:p>
        </w:tc>
      </w:tr>
    </w:tbl>
    <w:p w:rsidR="00FA7BEA" w:rsidRPr="00A2372F" w:rsidRDefault="00FA7BEA" w:rsidP="00FB7667">
      <w:pPr>
        <w:jc w:val="center"/>
        <w:rPr>
          <w:b/>
          <w:color w:val="000000"/>
        </w:rPr>
      </w:pPr>
    </w:p>
    <w:p w:rsidR="00FA7BEA" w:rsidRPr="00A2372F" w:rsidRDefault="00FA7BEA" w:rsidP="00FB7667">
      <w:pPr>
        <w:jc w:val="center"/>
        <w:rPr>
          <w:b/>
          <w:color w:val="000000"/>
        </w:rPr>
      </w:pPr>
      <w:r w:rsidRPr="00A2372F">
        <w:rPr>
          <w:b/>
          <w:color w:val="000000"/>
        </w:rPr>
        <w:t>HĐ2</w:t>
      </w:r>
      <w:r w:rsidR="0006483B" w:rsidRPr="00A2372F">
        <w:rPr>
          <w:b/>
          <w:color w:val="000000"/>
        </w:rPr>
        <w:t>,3</w:t>
      </w:r>
      <w:r w:rsidRPr="00A2372F">
        <w:rPr>
          <w:b/>
          <w:color w:val="000000"/>
        </w:rPr>
        <w:t>. HÌNH THÀNH KIẾN THỨC THÔNG QUA LUYỆN TẬP</w:t>
      </w:r>
    </w:p>
    <w:p w:rsidR="00FB7667" w:rsidRPr="00A2372F" w:rsidRDefault="00FB7667"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5123"/>
      </w:tblGrid>
      <w:tr w:rsidR="00AC72F6" w:rsidRPr="00A2372F" w:rsidTr="00AC72F6">
        <w:trPr>
          <w:trHeight w:val="389"/>
        </w:trPr>
        <w:tc>
          <w:tcPr>
            <w:tcW w:w="5245" w:type="dxa"/>
          </w:tcPr>
          <w:p w:rsidR="00FB7667" w:rsidRPr="00A2372F" w:rsidRDefault="00FB7667" w:rsidP="00AC72F6">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123" w:type="dxa"/>
          </w:tcPr>
          <w:p w:rsidR="00FB7667" w:rsidRPr="00A2372F" w:rsidRDefault="00AC72F6" w:rsidP="00AC72F6">
            <w:pPr>
              <w:jc w:val="center"/>
              <w:rPr>
                <w:b/>
                <w:color w:val="000000"/>
                <w:sz w:val="26"/>
                <w:szCs w:val="26"/>
              </w:rPr>
            </w:pPr>
            <w:r w:rsidRPr="00A2372F">
              <w:rPr>
                <w:b/>
                <w:color w:val="000000"/>
                <w:szCs w:val="26"/>
              </w:rPr>
              <w:t>Hoạt động của HS</w:t>
            </w:r>
          </w:p>
        </w:tc>
      </w:tr>
      <w:tr w:rsidR="00F27773" w:rsidRPr="00A2372F" w:rsidTr="006E437C">
        <w:trPr>
          <w:trHeight w:val="389"/>
        </w:trPr>
        <w:tc>
          <w:tcPr>
            <w:tcW w:w="10368" w:type="dxa"/>
            <w:gridSpan w:val="2"/>
          </w:tcPr>
          <w:p w:rsidR="00A259CD" w:rsidRPr="00A2372F" w:rsidRDefault="0006483B" w:rsidP="0006483B">
            <w:pPr>
              <w:ind w:left="360"/>
              <w:jc w:val="center"/>
              <w:rPr>
                <w:b/>
                <w:color w:val="000000"/>
                <w:szCs w:val="26"/>
              </w:rPr>
            </w:pPr>
            <w:r w:rsidRPr="00A2372F">
              <w:rPr>
                <w:b/>
                <w:color w:val="000000"/>
                <w:sz w:val="26"/>
                <w:szCs w:val="26"/>
              </w:rPr>
              <w:t>GV tổ chức làm b</w:t>
            </w:r>
            <w:r w:rsidR="00A259CD" w:rsidRPr="00A2372F">
              <w:rPr>
                <w:b/>
                <w:color w:val="000000"/>
                <w:sz w:val="26"/>
                <w:szCs w:val="26"/>
              </w:rPr>
              <w:t xml:space="preserve">ài tập 19 (SGK/75)  </w:t>
            </w:r>
            <w:r w:rsidR="00A259CD" w:rsidRPr="00A2372F">
              <w:rPr>
                <w:color w:val="000000"/>
              </w:rPr>
              <w:t>(12 phút)</w:t>
            </w:r>
          </w:p>
        </w:tc>
      </w:tr>
      <w:tr w:rsidR="00F27773" w:rsidRPr="00A2372F" w:rsidTr="00AC72F6">
        <w:trPr>
          <w:trHeight w:val="389"/>
        </w:trPr>
        <w:tc>
          <w:tcPr>
            <w:tcW w:w="5245" w:type="dxa"/>
          </w:tcPr>
          <w:p w:rsidR="00AC72F6" w:rsidRPr="00A2372F" w:rsidRDefault="00AC72F6" w:rsidP="00AC72F6">
            <w:pPr>
              <w:jc w:val="both"/>
              <w:rPr>
                <w:color w:val="000000"/>
              </w:rPr>
            </w:pPr>
            <w:r w:rsidRPr="00A2372F">
              <w:rPr>
                <w:color w:val="000000"/>
              </w:rPr>
              <w:t xml:space="preserve">- GV ra bài tập, gọi HS đọc đề bài sau đó ghi GT , KL của bài toán . </w:t>
            </w:r>
          </w:p>
          <w:p w:rsidR="00AC72F6" w:rsidRPr="00A2372F" w:rsidRDefault="00AC72F6" w:rsidP="00AC72F6">
            <w:pPr>
              <w:jc w:val="both"/>
              <w:rPr>
                <w:color w:val="000000"/>
              </w:rPr>
            </w:pPr>
            <w:r w:rsidRPr="00A2372F">
              <w:rPr>
                <w:color w:val="000000"/>
              </w:rPr>
              <w:t xml:space="preserve">- Bài toán cho gì ? yêu cầu c/m điều gì ? </w:t>
            </w:r>
          </w:p>
          <w:p w:rsidR="00AC72F6" w:rsidRPr="00A2372F" w:rsidRDefault="00AC72F6" w:rsidP="00AC72F6">
            <w:pPr>
              <w:jc w:val="both"/>
              <w:rPr>
                <w:color w:val="000000"/>
              </w:rPr>
            </w:pPr>
            <w:r w:rsidRPr="00A2372F">
              <w:rPr>
                <w:color w:val="000000"/>
              </w:rPr>
              <w:t xml:space="preserve">- GV cho học sinh suy nghĩ tìm cách chứng minh sau đó nêu phương án chứng minh bài toán trên . </w:t>
            </w:r>
          </w:p>
          <w:p w:rsidR="00AC72F6" w:rsidRPr="00A2372F" w:rsidRDefault="00AC72F6" w:rsidP="00AC72F6">
            <w:pPr>
              <w:jc w:val="both"/>
              <w:rPr>
                <w:color w:val="000000"/>
              </w:rPr>
            </w:pPr>
            <w:r w:rsidRPr="00A2372F">
              <w:rPr>
                <w:color w:val="000000"/>
              </w:rPr>
              <w:t>- Gv có thể gợi ý : Em có nhận xét gì về các đường MB, AN và SH trong tam giác SAB ?</w:t>
            </w:r>
          </w:p>
          <w:p w:rsidR="00AC72F6" w:rsidRPr="00A2372F" w:rsidRDefault="00AC72F6" w:rsidP="00AC72F6">
            <w:pPr>
              <w:jc w:val="center"/>
              <w:rPr>
                <w:b/>
                <w:color w:val="000000"/>
                <w:sz w:val="26"/>
                <w:szCs w:val="26"/>
              </w:rPr>
            </w:pPr>
          </w:p>
        </w:tc>
        <w:tc>
          <w:tcPr>
            <w:tcW w:w="5123" w:type="dxa"/>
          </w:tcPr>
          <w:p w:rsidR="00AC72F6" w:rsidRPr="00A2372F" w:rsidRDefault="00AC72F6" w:rsidP="00AC72F6">
            <w:pPr>
              <w:jc w:val="both"/>
              <w:rPr>
                <w:b/>
                <w:noProof/>
                <w:color w:val="000000"/>
                <w:lang w:val="pt-BR"/>
              </w:rPr>
            </w:pPr>
          </w:p>
          <w:p w:rsidR="00AC72F6" w:rsidRPr="00A2372F" w:rsidRDefault="00AC72F6" w:rsidP="00AC72F6">
            <w:pPr>
              <w:jc w:val="both"/>
              <w:rPr>
                <w:noProof/>
                <w:color w:val="000000"/>
                <w:lang w:val="pt-BR"/>
              </w:rPr>
            </w:pPr>
            <w:r w:rsidRPr="00A2372F">
              <w:rPr>
                <w:b/>
                <w:noProof/>
                <w:color w:val="000000"/>
                <w:lang w:val="pt-BR"/>
              </w:rPr>
              <w:t>GT :</w:t>
            </w:r>
            <w:r w:rsidRPr="00A2372F">
              <w:rPr>
                <w:noProof/>
                <w:color w:val="000000"/>
                <w:lang w:val="pt-BR"/>
              </w:rPr>
              <w:t xml:space="preserve">  S nằm ngoài  </w:t>
            </w:r>
            <w:r w:rsidRPr="00A2372F">
              <w:rPr>
                <w:noProof/>
                <w:color w:val="000000"/>
                <w:position w:val="-28"/>
              </w:rPr>
              <w:object w:dxaOrig="940" w:dyaOrig="680">
                <v:shape id="_x0000_i1263" type="#_x0000_t75" style="width:47.25pt;height:33.75pt" o:ole="" fillcolor="window">
                  <v:imagedata r:id="rId435" o:title=""/>
                </v:shape>
                <o:OLEObject Type="Embed" ProgID="Equation.DSMT4" ShapeID="_x0000_i1263" DrawAspect="Content" ObjectID="_1639247547" r:id="rId436"/>
              </w:object>
            </w:r>
            <w:r w:rsidRPr="00A2372F">
              <w:rPr>
                <w:noProof/>
                <w:color w:val="000000"/>
                <w:lang w:val="pt-BR"/>
              </w:rPr>
              <w:t xml:space="preserve"> </w:t>
            </w:r>
          </w:p>
          <w:p w:rsidR="00AC72F6" w:rsidRPr="00A2372F" w:rsidRDefault="00AC72F6" w:rsidP="00AC72F6">
            <w:pPr>
              <w:jc w:val="both"/>
              <w:rPr>
                <w:noProof/>
                <w:color w:val="000000"/>
                <w:lang w:val="pt-BR"/>
              </w:rPr>
            </w:pPr>
            <w:r w:rsidRPr="00A2372F">
              <w:rPr>
                <w:noProof/>
                <w:color w:val="000000"/>
                <w:lang w:val="pt-BR"/>
              </w:rPr>
              <w:t xml:space="preserve">         SA cắt (O) tại M, SB cắt (O) tại N</w:t>
            </w:r>
          </w:p>
          <w:p w:rsidR="00AC72F6" w:rsidRPr="00A2372F" w:rsidRDefault="00AC72F6" w:rsidP="00AC72F6">
            <w:pPr>
              <w:jc w:val="both"/>
              <w:rPr>
                <w:color w:val="000000"/>
              </w:rPr>
            </w:pPr>
            <w:r w:rsidRPr="00A2372F">
              <w:rPr>
                <w:noProof/>
                <w:color w:val="000000"/>
                <w:lang w:val="pt-BR"/>
              </w:rPr>
              <w:t xml:space="preserve">         </w:t>
            </w:r>
            <w:r w:rsidRPr="00A2372F">
              <w:rPr>
                <w:color w:val="000000"/>
              </w:rPr>
              <w:t xml:space="preserve">BM </w:t>
            </w:r>
            <w:r w:rsidRPr="00A2372F">
              <w:rPr>
                <w:noProof/>
                <w:color w:val="000000"/>
                <w:position w:val="-4"/>
              </w:rPr>
              <w:object w:dxaOrig="260" w:dyaOrig="200">
                <v:shape id="_x0000_i1264" type="#_x0000_t75" style="width:12.75pt;height:9.75pt" o:ole="">
                  <v:imagedata r:id="rId437" o:title=""/>
                </v:shape>
                <o:OLEObject Type="Embed" ProgID="Equation.DSMT4" ShapeID="_x0000_i1264" DrawAspect="Content" ObjectID="_1639247548" r:id="rId438"/>
              </w:object>
            </w:r>
            <w:r w:rsidRPr="00A2372F">
              <w:rPr>
                <w:noProof/>
                <w:color w:val="000000"/>
              </w:rPr>
              <w:t xml:space="preserve"> </w:t>
            </w:r>
            <w:r w:rsidRPr="00A2372F">
              <w:rPr>
                <w:color w:val="000000"/>
              </w:rPr>
              <w:t xml:space="preserve">AN </w:t>
            </w:r>
            <w:r w:rsidRPr="00A2372F">
              <w:rPr>
                <w:color w:val="000000"/>
                <w:position w:val="-14"/>
              </w:rPr>
              <w:object w:dxaOrig="700" w:dyaOrig="420">
                <v:shape id="_x0000_i1265" type="#_x0000_t75" style="width:35.25pt;height:21pt" o:ole="">
                  <v:imagedata r:id="rId439" o:title=""/>
                </v:shape>
                <o:OLEObject Type="Embed" ProgID="Equation.DSMT4" ShapeID="_x0000_i1265" DrawAspect="Content" ObjectID="_1639247549" r:id="rId440"/>
              </w:object>
            </w:r>
            <w:r w:rsidRPr="00A2372F">
              <w:rPr>
                <w:color w:val="000000"/>
              </w:rPr>
              <w:t xml:space="preserve"> </w:t>
            </w:r>
          </w:p>
          <w:p w:rsidR="00AC72F6" w:rsidRPr="00A2372F" w:rsidRDefault="00AC72F6" w:rsidP="00AC72F6">
            <w:pPr>
              <w:jc w:val="both"/>
              <w:rPr>
                <w:color w:val="000000"/>
              </w:rPr>
            </w:pPr>
            <w:r w:rsidRPr="00A2372F">
              <w:rPr>
                <w:b/>
                <w:color w:val="000000"/>
              </w:rPr>
              <w:t>KL :</w:t>
            </w:r>
            <w:r w:rsidRPr="00A2372F">
              <w:rPr>
                <w:color w:val="000000"/>
              </w:rPr>
              <w:t xml:space="preserve">  SH </w:t>
            </w:r>
            <w:r w:rsidRPr="00A2372F">
              <w:rPr>
                <w:color w:val="000000"/>
              </w:rPr>
              <w:sym w:font="Symbol" w:char="F05E"/>
            </w:r>
            <w:r w:rsidRPr="00A2372F">
              <w:rPr>
                <w:color w:val="000000"/>
              </w:rPr>
              <w:t xml:space="preserve"> AB </w:t>
            </w:r>
          </w:p>
          <w:p w:rsidR="00AC72F6" w:rsidRPr="00A2372F" w:rsidRDefault="00AC72F6" w:rsidP="00AC72F6">
            <w:pPr>
              <w:jc w:val="center"/>
              <w:rPr>
                <w:b/>
                <w:color w:val="000000"/>
                <w:szCs w:val="26"/>
              </w:rPr>
            </w:pPr>
          </w:p>
        </w:tc>
      </w:tr>
      <w:tr w:rsidR="00FB7667" w:rsidRPr="00A2372F" w:rsidTr="00AC72F6">
        <w:trPr>
          <w:trHeight w:val="3465"/>
        </w:trPr>
        <w:tc>
          <w:tcPr>
            <w:tcW w:w="5245"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Theo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h</w:t>
            </w:r>
            <w:r w:rsidR="008D1029" w:rsidRPr="00A2372F">
              <w:rPr>
                <w:color w:val="000000"/>
              </w:rPr>
              <w:t>ắ</w:t>
            </w:r>
            <w:r w:rsidRPr="00A2372F">
              <w:rPr>
                <w:color w:val="000000"/>
              </w:rPr>
              <w:t>n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suy ra </w:t>
            </w:r>
            <w:r w:rsidR="008D1029" w:rsidRPr="00A2372F">
              <w:rPr>
                <w:color w:val="000000"/>
              </w:rPr>
              <w:t>đ</w:t>
            </w:r>
            <w:r w:rsidRPr="00A2372F">
              <w:rPr>
                <w:color w:val="000000"/>
              </w:rPr>
              <w:t>i</w:t>
            </w:r>
            <w:r w:rsidR="008D1029" w:rsidRPr="00A2372F">
              <w:rPr>
                <w:color w:val="000000"/>
              </w:rPr>
              <w:t>ề</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vu</w:t>
            </w:r>
            <w:r w:rsidR="008D1029" w:rsidRPr="00A2372F">
              <w:rPr>
                <w:color w:val="000000"/>
                <w:lang w:val="pt-BR"/>
              </w:rPr>
              <w:t>ô</w:t>
            </w:r>
            <w:r w:rsidRPr="00A2372F">
              <w:rPr>
                <w:color w:val="000000"/>
                <w:lang w:val="pt-BR"/>
              </w:rPr>
              <w:t>ng ? (</w:t>
            </w:r>
            <w:r w:rsidRPr="00A2372F">
              <w:rPr>
                <w:color w:val="000000"/>
                <w:position w:val="-6"/>
              </w:rPr>
              <w:object w:dxaOrig="1120" w:dyaOrig="360">
                <v:shape id="_x0000_i1266" type="#_x0000_t75" style="width:56.25pt;height:18pt" o:ole="" fillcolor="window">
                  <v:imagedata r:id="rId441" o:title=""/>
                </v:shape>
                <o:OLEObject Type="Embed" ProgID="Equation.DSMT4" ShapeID="_x0000_i1266" DrawAspect="Content" ObjectID="_1639247550" r:id="rId442"/>
              </w:object>
            </w:r>
            <w:r w:rsidRPr="00A2372F">
              <w:rPr>
                <w:color w:val="000000"/>
                <w:lang w:val="pt-BR"/>
              </w:rPr>
              <w:t>;</w:t>
            </w:r>
            <w:r w:rsidRPr="00A2372F">
              <w:rPr>
                <w:color w:val="000000"/>
                <w:position w:val="-6"/>
              </w:rPr>
              <w:object w:dxaOrig="1160" w:dyaOrig="360">
                <v:shape id="_x0000_i1267" type="#_x0000_t75" style="width:57.75pt;height:18pt" o:ole="" fillcolor="window">
                  <v:imagedata r:id="rId443" o:title=""/>
                </v:shape>
                <o:OLEObject Type="Embed" ProgID="Equation.DSMT4" ShapeID="_x0000_i1267" DrawAspect="Content" ObjectID="_1639247551" r:id="rId44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n</w:t>
            </w:r>
            <w:r w:rsidR="008D1029" w:rsidRPr="00A2372F">
              <w:rPr>
                <w:color w:val="000000"/>
                <w:lang w:val="pt-BR"/>
              </w:rPr>
              <w:t>à</w:t>
            </w:r>
            <w:r w:rsidRPr="00A2372F">
              <w:rPr>
                <w:color w:val="000000"/>
                <w:lang w:val="pt-BR"/>
              </w:rPr>
              <w:t>o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nhau .</w:t>
            </w:r>
          </w:p>
          <w:p w:rsidR="00FB7667" w:rsidRPr="00A2372F" w:rsidRDefault="00FB7667" w:rsidP="00FB7667">
            <w:pPr>
              <w:jc w:val="both"/>
              <w:rPr>
                <w:color w:val="000000"/>
                <w:lang w:val="pt-BR"/>
              </w:rPr>
            </w:pPr>
            <w:r w:rsidRPr="00A2372F">
              <w:rPr>
                <w:color w:val="000000"/>
                <w:lang w:val="pt-BR"/>
              </w:rPr>
              <w:t xml:space="preserve"> (BM </w:t>
            </w:r>
            <w:r w:rsidRPr="00A2372F">
              <w:rPr>
                <w:color w:val="000000"/>
              </w:rPr>
              <w:sym w:font="Symbol" w:char="F05E"/>
            </w:r>
            <w:r w:rsidRPr="00A2372F">
              <w:rPr>
                <w:color w:val="000000"/>
                <w:lang w:val="pt-BR"/>
              </w:rPr>
              <w:t xml:space="preserve"> SA ; AN </w:t>
            </w:r>
            <w:r w:rsidRPr="00A2372F">
              <w:rPr>
                <w:color w:val="000000"/>
              </w:rPr>
              <w:sym w:font="Symbol" w:char="F05E"/>
            </w:r>
            <w:r w:rsidRPr="00A2372F">
              <w:rPr>
                <w:color w:val="000000"/>
                <w:lang w:val="pt-BR"/>
              </w:rPr>
              <w:t> SB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ch</w:t>
            </w:r>
            <w:r w:rsidR="008D1029" w:rsidRPr="00A2372F">
              <w:rPr>
                <w:color w:val="000000"/>
                <w:lang w:val="pt-BR"/>
              </w:rPr>
              <w:t>ứ</w:t>
            </w:r>
            <w:r w:rsidRPr="00A2372F">
              <w:rPr>
                <w:color w:val="000000"/>
                <w:lang w:val="pt-BR"/>
              </w:rPr>
              <w:t xml:space="preserve">ng minh </w:t>
            </w:r>
            <w:r w:rsidR="008D1029" w:rsidRPr="00A2372F">
              <w:rPr>
                <w:color w:val="000000"/>
                <w:lang w:val="pt-BR"/>
              </w:rPr>
              <w:t>í</w:t>
            </w:r>
            <w:r w:rsidRPr="00A2372F">
              <w:rPr>
                <w:color w:val="000000"/>
                <w:lang w:val="pt-BR"/>
              </w:rPr>
              <w:t>t ph</w:t>
            </w:r>
            <w:r w:rsidR="008D1029" w:rsidRPr="00A2372F">
              <w:rPr>
                <w:color w:val="000000"/>
                <w:lang w:val="pt-BR"/>
              </w:rPr>
              <w:t>ú</w:t>
            </w:r>
            <w:r w:rsidRPr="00A2372F">
              <w:rPr>
                <w:color w:val="000000"/>
                <w:lang w:val="pt-BR"/>
              </w:rPr>
              <w:t xml:space="preserve">t sau </w:t>
            </w:r>
            <w:r w:rsidR="008D1029" w:rsidRPr="00A2372F">
              <w:rPr>
                <w:color w:val="000000"/>
                <w:lang w:val="pt-BR"/>
              </w:rPr>
              <w:t>đó</w:t>
            </w:r>
            <w:r w:rsidRPr="00A2372F">
              <w:rPr>
                <w:color w:val="000000"/>
                <w:lang w:val="pt-BR"/>
              </w:rPr>
              <w:t xml:space="preserve">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ch</w:t>
            </w:r>
            <w:r w:rsidR="008D1029" w:rsidRPr="00A2372F">
              <w:rPr>
                <w:color w:val="000000"/>
                <w:lang w:val="pt-BR"/>
              </w:rPr>
              <w:t>ứ</w:t>
            </w:r>
            <w:r w:rsidRPr="00A2372F">
              <w:rPr>
                <w:color w:val="000000"/>
                <w:lang w:val="pt-BR"/>
              </w:rPr>
              <w:t>ng minh .</w:t>
            </w:r>
          </w:p>
          <w:p w:rsidR="00FB7667" w:rsidRPr="00A2372F" w:rsidRDefault="00F27773" w:rsidP="00FB7667">
            <w:pPr>
              <w:jc w:val="both"/>
              <w:rPr>
                <w:color w:val="000000"/>
                <w:lang w:val="pt-BR"/>
              </w:rPr>
            </w:pPr>
            <w:r>
              <w:rPr>
                <w:noProof/>
                <w:color w:val="000000"/>
              </w:rPr>
              <w:drawing>
                <wp:anchor distT="0" distB="0" distL="114300" distR="114300" simplePos="0" relativeHeight="251632128" behindDoc="0" locked="0" layoutInCell="1" allowOverlap="1">
                  <wp:simplePos x="0" y="0"/>
                  <wp:positionH relativeFrom="column">
                    <wp:posOffset>709295</wp:posOffset>
                  </wp:positionH>
                  <wp:positionV relativeFrom="paragraph">
                    <wp:posOffset>589280</wp:posOffset>
                  </wp:positionV>
                  <wp:extent cx="1362075" cy="1322070"/>
                  <wp:effectExtent l="0" t="0" r="9525" b="0"/>
                  <wp:wrapNone/>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2075" cy="1322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GV </w:t>
            </w:r>
            <w:r w:rsidR="008D1029" w:rsidRPr="00A2372F">
              <w:rPr>
                <w:color w:val="000000"/>
                <w:lang w:val="pt-BR"/>
              </w:rPr>
              <w:t>đư</w:t>
            </w:r>
            <w:r w:rsidR="00FB7667" w:rsidRPr="00A2372F">
              <w:rPr>
                <w:color w:val="000000"/>
                <w:lang w:val="pt-BR"/>
              </w:rPr>
              <w:t>a th</w:t>
            </w:r>
            <w:r w:rsidR="008D1029" w:rsidRPr="00A2372F">
              <w:rPr>
                <w:color w:val="000000"/>
                <w:lang w:val="pt-BR"/>
              </w:rPr>
              <w:t>ê</w:t>
            </w:r>
            <w:r w:rsidR="00FB7667" w:rsidRPr="00A2372F">
              <w:rPr>
                <w:color w:val="000000"/>
                <w:lang w:val="pt-BR"/>
              </w:rPr>
              <w:t>m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p nh</w:t>
            </w:r>
            <w:r w:rsidR="008D1029" w:rsidRPr="00A2372F">
              <w:rPr>
                <w:color w:val="000000"/>
                <w:lang w:val="pt-BR"/>
              </w:rPr>
              <w:t>ư</w:t>
            </w:r>
            <w:r w:rsidR="00FB7667" w:rsidRPr="00A2372F">
              <w:rPr>
                <w:color w:val="000000"/>
                <w:lang w:val="pt-BR"/>
              </w:rPr>
              <w:t xml:space="preserve"> h</w:t>
            </w:r>
            <w:r w:rsidR="008D1029" w:rsidRPr="00A2372F">
              <w:rPr>
                <w:color w:val="000000"/>
                <w:lang w:val="pt-BR"/>
              </w:rPr>
              <w:t>ì</w:t>
            </w:r>
            <w:r w:rsidR="00FB7667" w:rsidRPr="00A2372F">
              <w:rPr>
                <w:color w:val="000000"/>
                <w:lang w:val="pt-BR"/>
              </w:rPr>
              <w:t>nh v</w:t>
            </w:r>
            <w:r w:rsidR="008D1029" w:rsidRPr="00A2372F">
              <w:rPr>
                <w:color w:val="000000"/>
                <w:lang w:val="pt-BR"/>
              </w:rPr>
              <w:t>ẽ</w:t>
            </w:r>
            <w:r w:rsidR="00FB7667" w:rsidRPr="00A2372F">
              <w:rPr>
                <w:color w:val="000000"/>
                <w:lang w:val="pt-BR"/>
              </w:rPr>
              <w:t xml:space="preserve"> (tam gi</w:t>
            </w:r>
            <w:r w:rsidR="008D1029" w:rsidRPr="00A2372F">
              <w:rPr>
                <w:color w:val="000000"/>
                <w:lang w:val="pt-BR"/>
              </w:rPr>
              <w:t>á</w:t>
            </w:r>
            <w:r w:rsidR="00FB7667" w:rsidRPr="00A2372F">
              <w:rPr>
                <w:color w:val="000000"/>
                <w:lang w:val="pt-BR"/>
              </w:rPr>
              <w:t>c SAB t</w:t>
            </w:r>
            <w:r w:rsidR="008D1029" w:rsidRPr="00A2372F">
              <w:rPr>
                <w:color w:val="000000"/>
                <w:lang w:val="pt-BR"/>
              </w:rPr>
              <w:t>ù</w:t>
            </w:r>
            <w:r w:rsidR="00FB7667" w:rsidRPr="00A2372F">
              <w:rPr>
                <w:color w:val="000000"/>
                <w:lang w:val="pt-BR"/>
              </w:rPr>
              <w:t>) v</w:t>
            </w:r>
            <w:r w:rsidR="008D1029" w:rsidRPr="00A2372F">
              <w:rPr>
                <w:color w:val="000000"/>
                <w:lang w:val="pt-BR"/>
              </w:rPr>
              <w:t>à</w:t>
            </w:r>
            <w:r w:rsidR="00FB7667" w:rsidRPr="00A2372F">
              <w:rPr>
                <w:color w:val="000000"/>
                <w:lang w:val="pt-BR"/>
              </w:rPr>
              <w:t xml:space="preserve"> y</w:t>
            </w:r>
            <w:r w:rsidR="008D1029" w:rsidRPr="00A2372F">
              <w:rPr>
                <w:color w:val="000000"/>
                <w:lang w:val="pt-BR"/>
              </w:rPr>
              <w:t>ê</w:t>
            </w:r>
            <w:r w:rsidR="00FB7667" w:rsidRPr="00A2372F">
              <w:rPr>
                <w:color w:val="000000"/>
                <w:lang w:val="pt-BR"/>
              </w:rPr>
              <w:t>u c</w:t>
            </w:r>
            <w:r w:rsidR="008D1029" w:rsidRPr="00A2372F">
              <w:rPr>
                <w:color w:val="000000"/>
                <w:lang w:val="pt-BR"/>
              </w:rPr>
              <w:t>ầ</w:t>
            </w:r>
            <w:r w:rsidR="00FB7667" w:rsidRPr="00A2372F">
              <w:rPr>
                <w:color w:val="000000"/>
                <w:lang w:val="pt-BR"/>
              </w:rPr>
              <w:t>u h</w:t>
            </w:r>
            <w:r w:rsidR="008D1029" w:rsidRPr="00A2372F">
              <w:rPr>
                <w:color w:val="000000"/>
                <w:lang w:val="pt-BR"/>
              </w:rPr>
              <w:t>ọ</w:t>
            </w:r>
            <w:r w:rsidR="00FB7667" w:rsidRPr="00A2372F">
              <w:rPr>
                <w:color w:val="000000"/>
                <w:lang w:val="pt-BR"/>
              </w:rPr>
              <w:t>c sinh v</w:t>
            </w:r>
            <w:r w:rsidR="008D1029" w:rsidRPr="00A2372F">
              <w:rPr>
                <w:color w:val="000000"/>
                <w:lang w:val="pt-BR"/>
              </w:rPr>
              <w:t>ề</w:t>
            </w:r>
            <w:r w:rsidR="00FB7667" w:rsidRPr="00A2372F">
              <w:rPr>
                <w:color w:val="000000"/>
                <w:lang w:val="pt-BR"/>
              </w:rPr>
              <w:t xml:space="preserve"> nh</w:t>
            </w:r>
            <w:r w:rsidR="008D1029" w:rsidRPr="00A2372F">
              <w:rPr>
                <w:color w:val="000000"/>
                <w:lang w:val="pt-BR"/>
              </w:rPr>
              <w:t>à</w:t>
            </w:r>
            <w:r w:rsidR="00FB7667" w:rsidRPr="00A2372F">
              <w:rPr>
                <w:color w:val="000000"/>
                <w:lang w:val="pt-BR"/>
              </w:rPr>
              <w:t xml:space="preserve"> ch</w:t>
            </w:r>
            <w:r w:rsidR="008D1029" w:rsidRPr="00A2372F">
              <w:rPr>
                <w:color w:val="000000"/>
                <w:lang w:val="pt-BR"/>
              </w:rPr>
              <w:t>ứ</w:t>
            </w:r>
            <w:r w:rsidR="00FB7667" w:rsidRPr="00A2372F">
              <w:rPr>
                <w:color w:val="000000"/>
                <w:lang w:val="pt-BR"/>
              </w:rPr>
              <w:t>ng minh.</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c>
          <w:tcPr>
            <w:tcW w:w="5123" w:type="dxa"/>
            <w:tcBorders>
              <w:top w:val="single" w:sz="4" w:space="0" w:color="auto"/>
            </w:tcBorders>
          </w:tcPr>
          <w:p w:rsidR="00FB7667" w:rsidRPr="00A2372F" w:rsidRDefault="00F27773" w:rsidP="00FB7667">
            <w:pPr>
              <w:jc w:val="both"/>
              <w:rPr>
                <w:color w:val="000000"/>
                <w:u w:val="single"/>
              </w:rPr>
            </w:pPr>
            <w:r>
              <w:rPr>
                <w:b/>
                <w:noProof/>
                <w:color w:val="000000"/>
                <w:u w:val="single"/>
              </w:rPr>
              <w:drawing>
                <wp:anchor distT="0" distB="0" distL="114300" distR="114300" simplePos="0" relativeHeight="251631104" behindDoc="0" locked="0" layoutInCell="1" allowOverlap="1">
                  <wp:simplePos x="0" y="0"/>
                  <wp:positionH relativeFrom="column">
                    <wp:posOffset>1198245</wp:posOffset>
                  </wp:positionH>
                  <wp:positionV relativeFrom="paragraph">
                    <wp:posOffset>-17145</wp:posOffset>
                  </wp:positionV>
                  <wp:extent cx="1478280" cy="1766570"/>
                  <wp:effectExtent l="0" t="0" r="7620" b="5080"/>
                  <wp:wrapNone/>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8280" cy="1766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1160" w:dyaOrig="360">
                <v:shape id="_x0000_i1268" type="#_x0000_t75" style="width:57.75pt;height:18pt" o:ole="" fillcolor="window">
                  <v:imagedata r:id="rId443" o:title=""/>
                </v:shape>
                <o:OLEObject Type="Embed" ProgID="Equation.DSMT4" ShapeID="_x0000_i1268" DrawAspect="Content" ObjectID="_1639247552" r:id="rId447"/>
              </w:object>
            </w:r>
            <w:r w:rsidRPr="00A2372F">
              <w:rPr>
                <w:color w:val="000000"/>
                <w:lang w:val="pt-BR"/>
              </w:rPr>
              <w:t xml:space="preserve"> </w:t>
            </w:r>
          </w:p>
          <w:p w:rsidR="00FB7667" w:rsidRPr="00A2372F" w:rsidRDefault="00FB7667" w:rsidP="00FB7667">
            <w:pPr>
              <w:jc w:val="right"/>
              <w:rPr>
                <w:color w:val="000000"/>
                <w:lang w:val="pt-BR"/>
              </w:rPr>
            </w:pPr>
            <w:r w:rsidRPr="00A2372F">
              <w:rPr>
                <w:color w:val="000000"/>
                <w:lang w:val="pt-BR"/>
              </w:rPr>
              <w:t>(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w:t>
            </w:r>
            <w:r w:rsidRPr="00A2372F">
              <w:rPr>
                <w:noProof/>
                <w:color w:val="000000"/>
                <w:position w:val="-28"/>
              </w:rPr>
              <w:object w:dxaOrig="1120" w:dyaOrig="680">
                <v:shape id="_x0000_i1269" type="#_x0000_t75" style="width:56.25pt;height:33.75pt" o:ole="" fillcolor="window">
                  <v:imagedata r:id="rId448" o:title=""/>
                </v:shape>
                <o:OLEObject Type="Embed" ProgID="Equation.DSMT4" ShapeID="_x0000_i1269" DrawAspect="Content" ObjectID="_1639247553" r:id="rId44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270" type="#_x0000_t75" style="width:15pt;height:12pt" o:ole="">
                  <v:imagedata r:id="rId450" o:title=""/>
                </v:shape>
                <o:OLEObject Type="Embed" ProgID="Equation.3" ShapeID="_x0000_i1270" DrawAspect="Content" ObjectID="_1639247554" r:id="rId451"/>
              </w:object>
            </w:r>
            <w:r w:rsidRPr="00A2372F">
              <w:rPr>
                <w:color w:val="000000"/>
                <w:lang w:val="pt-BR"/>
              </w:rPr>
              <w:t xml:space="preserve">  BM </w:t>
            </w:r>
            <w:r w:rsidRPr="00A2372F">
              <w:rPr>
                <w:color w:val="000000"/>
              </w:rPr>
              <w:sym w:font="Symbol" w:char="F05E"/>
            </w:r>
            <w:r w:rsidRPr="00A2372F">
              <w:rPr>
                <w:color w:val="000000"/>
                <w:lang w:val="pt-BR"/>
              </w:rPr>
              <w:t xml:space="preserve"> SA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1120" w:dyaOrig="360">
                <v:shape id="_x0000_i1271" type="#_x0000_t75" style="width:56.25pt;height:18pt" o:ole="" fillcolor="window">
                  <v:imagedata r:id="rId441" o:title=""/>
                </v:shape>
                <o:OLEObject Type="Embed" ProgID="Equation.DSMT4" ShapeID="_x0000_i1271" DrawAspect="Content" ObjectID="_1639247555" r:id="rId452"/>
              </w:object>
            </w:r>
            <w:r w:rsidRPr="00A2372F">
              <w:rPr>
                <w:color w:val="000000"/>
                <w:lang w:val="pt-BR"/>
              </w:rPr>
              <w:t xml:space="preserve"> </w:t>
            </w:r>
          </w:p>
          <w:p w:rsidR="00FB7667" w:rsidRPr="00A2372F" w:rsidRDefault="00FB7667" w:rsidP="00FB7667">
            <w:pPr>
              <w:jc w:val="right"/>
              <w:rPr>
                <w:noProof/>
                <w:color w:val="000000"/>
                <w:lang w:val="pt-BR"/>
              </w:rPr>
            </w:pPr>
            <w:r w:rsidRPr="00A2372F">
              <w:rPr>
                <w:color w:val="000000"/>
                <w:lang w:val="pt-BR"/>
              </w:rPr>
              <w:t>(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w:t>
            </w:r>
            <w:r w:rsidRPr="00A2372F">
              <w:rPr>
                <w:noProof/>
                <w:color w:val="000000"/>
                <w:position w:val="-28"/>
              </w:rPr>
              <w:object w:dxaOrig="1120" w:dyaOrig="680">
                <v:shape id="_x0000_i1272" type="#_x0000_t75" style="width:56.25pt;height:33.75pt" o:ole="" fillcolor="window">
                  <v:imagedata r:id="rId448" o:title=""/>
                </v:shape>
                <o:OLEObject Type="Embed" ProgID="Equation.DSMT4" ShapeID="_x0000_i1272" DrawAspect="Content" ObjectID="_1639247556" r:id="rId453"/>
              </w:object>
            </w:r>
            <w:r w:rsidRPr="00A2372F">
              <w:rPr>
                <w:noProof/>
                <w:color w:val="000000"/>
                <w:lang w:val="pt-BR"/>
              </w:rPr>
              <w:t>)</w:t>
            </w:r>
          </w:p>
          <w:p w:rsidR="00FB7667" w:rsidRPr="00A2372F" w:rsidRDefault="00FB7667" w:rsidP="00FB7667">
            <w:pPr>
              <w:jc w:val="both"/>
              <w:rPr>
                <w:color w:val="000000"/>
                <w:lang w:val="pt-BR"/>
              </w:rPr>
            </w:pPr>
            <w:r w:rsidRPr="00A2372F">
              <w:rPr>
                <w:color w:val="000000"/>
                <w:position w:val="-6"/>
              </w:rPr>
              <w:object w:dxaOrig="300" w:dyaOrig="240">
                <v:shape id="_x0000_i1273" type="#_x0000_t75" style="width:15pt;height:12pt" o:ole="">
                  <v:imagedata r:id="rId450" o:title=""/>
                </v:shape>
                <o:OLEObject Type="Embed" ProgID="Equation.3" ShapeID="_x0000_i1273" DrawAspect="Content" ObjectID="_1639247557" r:id="rId454"/>
              </w:object>
            </w:r>
            <w:r w:rsidRPr="00A2372F">
              <w:rPr>
                <w:color w:val="000000"/>
                <w:lang w:val="pt-BR"/>
              </w:rPr>
              <w:t xml:space="preserve">  AN </w:t>
            </w:r>
            <w:r w:rsidRPr="00A2372F">
              <w:rPr>
                <w:color w:val="000000"/>
              </w:rPr>
              <w:sym w:font="Symbol" w:char="F05E"/>
            </w:r>
            <w:r w:rsidRPr="00A2372F">
              <w:rPr>
                <w:color w:val="000000"/>
                <w:lang w:val="pt-BR"/>
              </w:rPr>
              <w:t xml:space="preserve"> SB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274" type="#_x0000_t75" style="width:15pt;height:12pt" o:ole="">
                  <v:imagedata r:id="rId450" o:title=""/>
                </v:shape>
                <o:OLEObject Type="Embed" ProgID="Equation.3" ShapeID="_x0000_i1274" DrawAspect="Content" ObjectID="_1639247558" r:id="rId455"/>
              </w:object>
            </w:r>
            <w:r w:rsidRPr="00A2372F">
              <w:rPr>
                <w:color w:val="000000"/>
                <w:lang w:val="pt-BR"/>
              </w:rPr>
              <w:t xml:space="preserve"> BM v</w:t>
            </w:r>
            <w:r w:rsidR="008D1029" w:rsidRPr="00A2372F">
              <w:rPr>
                <w:color w:val="000000"/>
                <w:lang w:val="pt-BR"/>
              </w:rPr>
              <w:t>à</w:t>
            </w:r>
            <w:r w:rsidRPr="00A2372F">
              <w:rPr>
                <w:color w:val="000000"/>
                <w:lang w:val="pt-BR"/>
              </w:rPr>
              <w:t xml:space="preserve"> AN l</w:t>
            </w:r>
            <w:r w:rsidR="008D1029" w:rsidRPr="00A2372F">
              <w:rPr>
                <w:color w:val="000000"/>
                <w:lang w:val="pt-BR"/>
              </w:rPr>
              <w:t>à</w:t>
            </w:r>
            <w:r w:rsidRPr="00A2372F">
              <w:rPr>
                <w:color w:val="000000"/>
                <w:lang w:val="pt-BR"/>
              </w:rPr>
              <w:t xml:space="preserve"> hai </w:t>
            </w:r>
            <w:r w:rsidR="008D1029" w:rsidRPr="00A2372F">
              <w:rPr>
                <w:color w:val="000000"/>
                <w:lang w:val="pt-BR"/>
              </w:rPr>
              <w:t>đườ</w:t>
            </w:r>
            <w:r w:rsidRPr="00A2372F">
              <w:rPr>
                <w:color w:val="000000"/>
                <w:lang w:val="pt-BR"/>
              </w:rPr>
              <w:t>ng cao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SAB  c</w:t>
            </w:r>
            <w:r w:rsidR="008D1029" w:rsidRPr="00A2372F">
              <w:rPr>
                <w:color w:val="000000"/>
                <w:lang w:val="pt-BR"/>
              </w:rPr>
              <w:t>ó</w:t>
            </w:r>
            <w:r w:rsidRPr="00A2372F">
              <w:rPr>
                <w:color w:val="000000"/>
                <w:lang w:val="pt-BR"/>
              </w:rPr>
              <w:t xml:space="preserve"> H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position w:val="-6"/>
              </w:rPr>
              <w:object w:dxaOrig="300" w:dyaOrig="240">
                <v:shape id="_x0000_i1275" type="#_x0000_t75" style="width:15pt;height:12pt" o:ole="">
                  <v:imagedata r:id="rId450" o:title=""/>
                </v:shape>
                <o:OLEObject Type="Embed" ProgID="Equation.3" ShapeID="_x0000_i1275" DrawAspect="Content" ObjectID="_1639247559" r:id="rId456"/>
              </w:object>
            </w:r>
            <w:r w:rsidRPr="00A2372F">
              <w:rPr>
                <w:color w:val="000000"/>
                <w:lang w:val="pt-BR"/>
              </w:rPr>
              <w:t xml:space="preserve"> SH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cao th</w:t>
            </w:r>
            <w:r w:rsidR="008D1029" w:rsidRPr="00A2372F">
              <w:rPr>
                <w:color w:val="000000"/>
                <w:lang w:val="pt-BR"/>
              </w:rPr>
              <w:t>ứ</w:t>
            </w:r>
            <w:r w:rsidRPr="00A2372F">
              <w:rPr>
                <w:color w:val="000000"/>
                <w:lang w:val="pt-BR"/>
              </w:rPr>
              <w:t xml:space="preserve"> ba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SAB </w:t>
            </w:r>
          </w:p>
          <w:p w:rsidR="00FB7667" w:rsidRPr="00A2372F" w:rsidRDefault="00FB7667" w:rsidP="0006483B">
            <w:pPr>
              <w:jc w:val="both"/>
              <w:rPr>
                <w:color w:val="000000"/>
              </w:rPr>
            </w:pPr>
            <w:r w:rsidRPr="00A2372F">
              <w:rPr>
                <w:color w:val="000000"/>
                <w:position w:val="-6"/>
              </w:rPr>
              <w:object w:dxaOrig="300" w:dyaOrig="240">
                <v:shape id="_x0000_i1276" type="#_x0000_t75" style="width:15pt;height:12pt" o:ole="">
                  <v:imagedata r:id="rId450" o:title=""/>
                </v:shape>
                <o:OLEObject Type="Embed" ProgID="Equation.3" ShapeID="_x0000_i1276" DrawAspect="Content" ObjectID="_1639247560" r:id="rId457"/>
              </w:object>
            </w:r>
            <w:r w:rsidRPr="00A2372F">
              <w:rPr>
                <w:color w:val="000000"/>
              </w:rPr>
              <w:t xml:space="preserve"> AB </w:t>
            </w:r>
            <w:r w:rsidRPr="00A2372F">
              <w:rPr>
                <w:color w:val="000000"/>
              </w:rPr>
              <w:sym w:font="Symbol" w:char="F05E"/>
            </w:r>
            <w:r w:rsidRPr="00A2372F">
              <w:rPr>
                <w:color w:val="000000"/>
              </w:rPr>
              <w:t xml:space="preserve"> SH (</w:t>
            </w:r>
            <w:r w:rsidR="008D1029" w:rsidRPr="00A2372F">
              <w:rPr>
                <w:color w:val="000000"/>
              </w:rPr>
              <w:t>đ</w:t>
            </w:r>
            <w:r w:rsidRPr="00A2372F">
              <w:rPr>
                <w:color w:val="000000"/>
              </w:rPr>
              <w:t xml:space="preserve">cpcm) </w:t>
            </w:r>
          </w:p>
          <w:p w:rsidR="0006483B" w:rsidRPr="00A2372F" w:rsidRDefault="0006483B" w:rsidP="0006483B">
            <w:pPr>
              <w:jc w:val="both"/>
              <w:rPr>
                <w:color w:val="000000"/>
              </w:rPr>
            </w:pPr>
          </w:p>
        </w:tc>
      </w:tr>
      <w:tr w:rsidR="00FB7667" w:rsidRPr="00A2372F" w:rsidTr="00AC72F6">
        <w:trPr>
          <w:trHeight w:val="379"/>
        </w:trPr>
        <w:tc>
          <w:tcPr>
            <w:tcW w:w="10368" w:type="dxa"/>
            <w:gridSpan w:val="2"/>
            <w:tcBorders>
              <w:top w:val="single" w:sz="4" w:space="0" w:color="auto"/>
              <w:left w:val="single" w:sz="4" w:space="0" w:color="auto"/>
              <w:bottom w:val="single" w:sz="4" w:space="0" w:color="auto"/>
            </w:tcBorders>
          </w:tcPr>
          <w:p w:rsidR="00FB7667" w:rsidRPr="00A2372F" w:rsidRDefault="0006483B" w:rsidP="0006483B">
            <w:pPr>
              <w:ind w:left="360"/>
              <w:jc w:val="center"/>
              <w:rPr>
                <w:b/>
                <w:color w:val="000000"/>
                <w:sz w:val="26"/>
                <w:szCs w:val="26"/>
              </w:rPr>
            </w:pPr>
            <w:r w:rsidRPr="00A2372F">
              <w:rPr>
                <w:b/>
                <w:color w:val="000000"/>
                <w:sz w:val="26"/>
                <w:szCs w:val="26"/>
              </w:rPr>
              <w:t>GV tổ chức làm 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 xml:space="preserve">p 20 (SGK/76) </w:t>
            </w:r>
            <w:r w:rsidR="00FB7667" w:rsidRPr="00A2372F">
              <w:rPr>
                <w:color w:val="000000"/>
              </w:rPr>
              <w:t>(10 ph</w:t>
            </w:r>
            <w:r w:rsidR="008D1029" w:rsidRPr="00A2372F">
              <w:rPr>
                <w:color w:val="000000"/>
              </w:rPr>
              <w:t>ú</w:t>
            </w:r>
            <w:r w:rsidR="00FB7667" w:rsidRPr="00A2372F">
              <w:rPr>
                <w:color w:val="000000"/>
              </w:rPr>
              <w:t>t)</w:t>
            </w:r>
          </w:p>
        </w:tc>
      </w:tr>
      <w:tr w:rsidR="00F27773" w:rsidRPr="00A2372F" w:rsidTr="00AC72F6">
        <w:trPr>
          <w:trHeight w:val="1247"/>
        </w:trPr>
        <w:tc>
          <w:tcPr>
            <w:tcW w:w="5245"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20( SGK/76),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ghi GT , KL c</w:t>
            </w:r>
            <w:r w:rsidR="008D1029" w:rsidRPr="00A2372F">
              <w:rPr>
                <w:color w:val="000000"/>
                <w:lang w:val="pt-BR"/>
              </w:rPr>
              <w:t>ủ</w:t>
            </w:r>
            <w:r w:rsidRPr="00A2372F">
              <w:rPr>
                <w:color w:val="000000"/>
                <w:lang w:val="pt-BR"/>
              </w:rPr>
              <w:t>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ch</w:t>
            </w:r>
            <w:r w:rsidR="008D1029" w:rsidRPr="00A2372F">
              <w:rPr>
                <w:color w:val="000000"/>
                <w:lang w:val="pt-BR"/>
              </w:rPr>
              <w:t>ứ</w:t>
            </w:r>
            <w:r w:rsidRPr="00A2372F">
              <w:rPr>
                <w:color w:val="000000"/>
                <w:lang w:val="pt-BR"/>
              </w:rPr>
              <w:t>ng minh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ch</w:t>
            </w:r>
            <w:r w:rsidR="008D1029" w:rsidRPr="00A2372F">
              <w:rPr>
                <w:color w:val="000000"/>
                <w:lang w:val="pt-BR"/>
              </w:rPr>
              <w:t>ứ</w:t>
            </w:r>
            <w:r w:rsidRPr="00A2372F">
              <w:rPr>
                <w:color w:val="000000"/>
                <w:lang w:val="pt-BR"/>
              </w:rPr>
              <w:t xml:space="preserve">ng minh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th</w:t>
            </w:r>
            <w:r w:rsidR="008D1029" w:rsidRPr="00A2372F">
              <w:rPr>
                <w:color w:val="000000"/>
                <w:lang w:val="pt-BR"/>
              </w:rPr>
              <w:t>ẳ</w:t>
            </w:r>
            <w:r w:rsidRPr="00A2372F">
              <w:rPr>
                <w:color w:val="000000"/>
                <w:lang w:val="pt-BR"/>
              </w:rPr>
              <w:t>ng h</w:t>
            </w:r>
            <w:r w:rsidR="008D1029" w:rsidRPr="00A2372F">
              <w:rPr>
                <w:color w:val="000000"/>
                <w:lang w:val="pt-BR"/>
              </w:rPr>
              <w:t>à</w:t>
            </w:r>
            <w:r w:rsidRPr="00A2372F">
              <w:rPr>
                <w:color w:val="000000"/>
                <w:lang w:val="pt-BR"/>
              </w:rPr>
              <w:t>ng ta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b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1 </w:t>
            </w:r>
            <w:r w:rsidR="008D1029" w:rsidRPr="00A2372F">
              <w:rPr>
                <w:color w:val="000000"/>
                <w:lang w:val="pt-BR"/>
              </w:rPr>
              <w:t>đườ</w:t>
            </w:r>
            <w:r w:rsidRPr="00A2372F">
              <w:rPr>
                <w:color w:val="000000"/>
                <w:lang w:val="pt-BR"/>
              </w:rPr>
              <w:t>ng th</w:t>
            </w:r>
            <w:r w:rsidR="008D1029" w:rsidRPr="00A2372F">
              <w:rPr>
                <w:color w:val="000000"/>
                <w:lang w:val="pt-BR"/>
              </w:rPr>
              <w:t>ẳ</w:t>
            </w:r>
            <w:r w:rsidRPr="00A2372F">
              <w:rPr>
                <w:color w:val="000000"/>
                <w:lang w:val="pt-BR"/>
              </w:rPr>
              <w:t xml:space="preserve">ng </w:t>
            </w:r>
          </w:p>
          <w:p w:rsidR="00FB7667" w:rsidRPr="00A2372F" w:rsidRDefault="00FB7667" w:rsidP="00FB7667">
            <w:pPr>
              <w:jc w:val="center"/>
              <w:rPr>
                <w:color w:val="000000"/>
                <w:lang w:val="pt-BR"/>
              </w:rPr>
            </w:pPr>
            <w:r w:rsidRPr="00A2372F">
              <w:rPr>
                <w:color w:val="000000"/>
                <w:position w:val="-6"/>
              </w:rPr>
              <w:object w:dxaOrig="300" w:dyaOrig="240">
                <v:shape id="_x0000_i1277" type="#_x0000_t75" style="width:15pt;height:12pt" o:ole="">
                  <v:imagedata r:id="rId450" o:title=""/>
                </v:shape>
                <o:OLEObject Type="Embed" ProgID="Equation.3" ShapeID="_x0000_i1277" DrawAspect="Content" ObjectID="_1639247561" r:id="rId458"/>
              </w:object>
            </w:r>
            <w:r w:rsidRPr="00A2372F">
              <w:rPr>
                <w:color w:val="000000"/>
                <w:lang w:val="pt-BR"/>
              </w:rPr>
              <w:t xml:space="preserve">  </w:t>
            </w:r>
            <w:r w:rsidRPr="00A2372F">
              <w:rPr>
                <w:color w:val="000000"/>
                <w:position w:val="-6"/>
              </w:rPr>
              <w:object w:dxaOrig="560" w:dyaOrig="360">
                <v:shape id="_x0000_i1278" type="#_x0000_t75" style="width:27.75pt;height:18pt" o:ole="" fillcolor="window">
                  <v:imagedata r:id="rId459" o:title=""/>
                </v:shape>
                <o:OLEObject Type="Embed" ProgID="Equation.DSMT4" ShapeID="_x0000_i1278" DrawAspect="Content" ObjectID="_1639247562" r:id="rId460"/>
              </w:object>
            </w:r>
            <w:r w:rsidRPr="00A2372F">
              <w:rPr>
                <w:color w:val="000000"/>
                <w:lang w:val="pt-BR"/>
              </w:rPr>
              <w:t xml:space="preserve"> = </w:t>
            </w:r>
            <w:r w:rsidRPr="00A2372F">
              <w:rPr>
                <w:color w:val="000000"/>
                <w:position w:val="-4"/>
              </w:rPr>
              <w:object w:dxaOrig="580" w:dyaOrig="340">
                <v:shape id="_x0000_i1279" type="#_x0000_t75" style="width:29.25pt;height:17.25pt" o:ole="" fillcolor="window">
                  <v:imagedata r:id="rId461" o:title=""/>
                </v:shape>
                <o:OLEObject Type="Embed" ProgID="Equation.DSMT4" ShapeID="_x0000_i1279" DrawAspect="Content" ObjectID="_1639247563" r:id="rId462"/>
              </w:object>
            </w:r>
            <w:r w:rsidRPr="00A2372F">
              <w:rPr>
                <w:color w:val="000000"/>
                <w:lang w:val="pt-BR"/>
              </w:rPr>
              <w:t xml:space="preserve"> + </w:t>
            </w:r>
            <w:r w:rsidRPr="00A2372F">
              <w:rPr>
                <w:color w:val="000000"/>
                <w:position w:val="-6"/>
              </w:rPr>
              <w:object w:dxaOrig="580" w:dyaOrig="360">
                <v:shape id="_x0000_i1280" type="#_x0000_t75" style="width:29.25pt;height:18pt" o:ole="" fillcolor="window">
                  <v:imagedata r:id="rId463" o:title=""/>
                </v:shape>
                <o:OLEObject Type="Embed" ProgID="Equation.DSMT4" ShapeID="_x0000_i1280" DrawAspect="Content" ObjectID="_1639247564" r:id="rId464"/>
              </w:object>
            </w:r>
            <w:r w:rsidRPr="00A2372F">
              <w:rPr>
                <w:color w:val="000000"/>
                <w:lang w:val="pt-BR"/>
              </w:rPr>
              <w:t xml:space="preserve">= </w:t>
            </w:r>
            <w:r w:rsidRPr="00A2372F">
              <w:rPr>
                <w:color w:val="000000"/>
                <w:position w:val="-6"/>
              </w:rPr>
              <w:object w:dxaOrig="480" w:dyaOrig="320">
                <v:shape id="_x0000_i1281" type="#_x0000_t75" style="width:24pt;height:15.75pt" o:ole="" fillcolor="window">
                  <v:imagedata r:id="rId465" o:title=""/>
                </v:shape>
                <o:OLEObject Type="Embed" ProgID="Equation.DSMT4" ShapeID="_x0000_i1281" DrawAspect="Content" ObjectID="_1639247565" r:id="rId466"/>
              </w:object>
            </w:r>
            <w:r w:rsidRPr="00A2372F">
              <w:rPr>
                <w:color w:val="000000"/>
                <w:lang w:val="pt-BR"/>
              </w:rPr>
              <w:t>)</w:t>
            </w:r>
          </w:p>
          <w:p w:rsidR="00FB7667" w:rsidRPr="00A2372F" w:rsidRDefault="00FB7667" w:rsidP="00FB7667">
            <w:pPr>
              <w:jc w:val="center"/>
              <w:rPr>
                <w:color w:val="000000"/>
                <w:lang w:val="pt-BR"/>
              </w:rPr>
            </w:pPr>
          </w:p>
          <w:p w:rsidR="00FB7667" w:rsidRPr="00A2372F" w:rsidRDefault="00FB7667" w:rsidP="00FB7667">
            <w:pPr>
              <w:jc w:val="both"/>
              <w:rPr>
                <w:color w:val="000000"/>
                <w:lang w:val="pt-BR"/>
              </w:rPr>
            </w:pPr>
            <w:r w:rsidRPr="00A2372F">
              <w:rPr>
                <w:color w:val="000000"/>
                <w:lang w:val="pt-BR"/>
              </w:rPr>
              <w:t>- Theo gt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Pr="00A2372F">
              <w:rPr>
                <w:color w:val="000000"/>
                <w:position w:val="-4"/>
              </w:rPr>
              <w:object w:dxaOrig="580" w:dyaOrig="340">
                <v:shape id="_x0000_i1282" type="#_x0000_t75" style="width:29.25pt;height:17.25pt" o:ole="" fillcolor="window">
                  <v:imagedata r:id="rId461" o:title=""/>
                </v:shape>
                <o:OLEObject Type="Embed" ProgID="Equation.DSMT4" ShapeID="_x0000_i1282" DrawAspect="Content" ObjectID="_1639247566" r:id="rId467"/>
              </w:object>
            </w:r>
            <w:r w:rsidRPr="00A2372F">
              <w:rPr>
                <w:color w:val="000000"/>
                <w:lang w:val="pt-BR"/>
              </w:rPr>
              <w:t>,</w:t>
            </w:r>
            <w:r w:rsidRPr="00A2372F">
              <w:rPr>
                <w:color w:val="000000"/>
                <w:position w:val="-6"/>
              </w:rPr>
              <w:object w:dxaOrig="580" w:dyaOrig="360">
                <v:shape id="_x0000_i1283" type="#_x0000_t75" style="width:29.25pt;height:18pt" o:ole="" fillcolor="window">
                  <v:imagedata r:id="rId463" o:title=""/>
                </v:shape>
                <o:OLEObject Type="Embed" ProgID="Equation.DSMT4" ShapeID="_x0000_i1283" DrawAspect="Content" ObjectID="_1639247567" r:id="rId468"/>
              </w:object>
            </w:r>
            <w:r w:rsidRPr="00A2372F">
              <w:rPr>
                <w:color w:val="000000"/>
                <w:lang w:val="pt-BR"/>
              </w:rPr>
              <w:t xml:space="preserve"> v</w:t>
            </w:r>
            <w:r w:rsidR="008D1029" w:rsidRPr="00A2372F">
              <w:rPr>
                <w:color w:val="000000"/>
                <w:lang w:val="pt-BR"/>
              </w:rPr>
              <w:t>ớ</w:t>
            </w:r>
            <w:r w:rsidRPr="00A2372F">
              <w:rPr>
                <w:color w:val="000000"/>
                <w:lang w:val="pt-BR"/>
              </w:rPr>
              <w:t>i 90</w:t>
            </w:r>
            <w:r w:rsidRPr="00A2372F">
              <w:rPr>
                <w:color w:val="000000"/>
                <w:vertAlign w:val="superscript"/>
                <w:lang w:val="pt-BR"/>
              </w:rPr>
              <w:t xml:space="preserve">0 </w:t>
            </w:r>
            <w:r w:rsidRPr="00A2372F">
              <w:rPr>
                <w:color w:val="000000"/>
                <w:vertAlign w:val="subscript"/>
                <w:lang w:val="pt-BR"/>
              </w:rPr>
              <w:t xml:space="preserve"> </w:t>
            </w:r>
            <w:r w:rsidRPr="00A2372F">
              <w:rPr>
                <w:color w:val="000000"/>
                <w:lang w:val="pt-BR"/>
              </w:rPr>
              <w:t>?</w:t>
            </w:r>
          </w:p>
          <w:p w:rsidR="00FB7667" w:rsidRPr="00A2372F" w:rsidRDefault="00FB7667" w:rsidP="00FB7667">
            <w:pPr>
              <w:jc w:val="center"/>
              <w:rPr>
                <w:color w:val="000000"/>
                <w:lang w:val="pt-BR"/>
              </w:rPr>
            </w:pPr>
            <w:r w:rsidRPr="00A2372F">
              <w:rPr>
                <w:color w:val="000000"/>
                <w:lang w:val="pt-BR"/>
              </w:rPr>
              <w:t>(</w:t>
            </w:r>
            <w:r w:rsidRPr="00A2372F">
              <w:rPr>
                <w:color w:val="000000"/>
                <w:position w:val="-6"/>
              </w:rPr>
              <w:object w:dxaOrig="1120" w:dyaOrig="360">
                <v:shape id="_x0000_i1284" type="#_x0000_t75" style="width:56.25pt;height:18pt" o:ole="" fillcolor="window">
                  <v:imagedata r:id="rId469" o:title=""/>
                </v:shape>
                <o:OLEObject Type="Embed" ProgID="Equation.DSMT4" ShapeID="_x0000_i1284" DrawAspect="Content" ObjectID="_1639247568" r:id="rId470"/>
              </w:object>
            </w:r>
            <w:r w:rsidRPr="00A2372F">
              <w:rPr>
                <w:color w:val="000000"/>
                <w:lang w:val="pt-BR"/>
              </w:rPr>
              <w:t>,</w:t>
            </w:r>
            <w:r w:rsidRPr="00A2372F">
              <w:rPr>
                <w:color w:val="000000"/>
                <w:position w:val="-6"/>
              </w:rPr>
              <w:object w:dxaOrig="1120" w:dyaOrig="360">
                <v:shape id="_x0000_i1285" type="#_x0000_t75" style="width:56.25pt;height:18pt" o:ole="" fillcolor="window">
                  <v:imagedata r:id="rId471" o:title=""/>
                </v:shape>
                <o:OLEObject Type="Embed" ProgID="Equation.DSMT4" ShapeID="_x0000_i1285" DrawAspect="Content" ObjectID="_1639247569" r:id="rId472"/>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HS suy ngh</w:t>
            </w:r>
            <w:r w:rsidR="008D1029" w:rsidRPr="00A2372F">
              <w:rPr>
                <w:color w:val="000000"/>
                <w:lang w:val="pt-BR"/>
              </w:rPr>
              <w:t>ĩ</w:t>
            </w: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i</w:t>
            </w:r>
          </w:p>
        </w:tc>
        <w:tc>
          <w:tcPr>
            <w:tcW w:w="5123" w:type="dxa"/>
            <w:tcBorders>
              <w:top w:val="single" w:sz="4" w:space="0" w:color="auto"/>
              <w:left w:val="single" w:sz="4" w:space="0" w:color="auto"/>
              <w:bottom w:val="nil"/>
            </w:tcBorders>
          </w:tcPr>
          <w:p w:rsidR="00FB7667" w:rsidRPr="00A2372F" w:rsidRDefault="00FB7667" w:rsidP="00FB7667">
            <w:pPr>
              <w:jc w:val="both"/>
              <w:rPr>
                <w:noProof/>
                <w:color w:val="000000"/>
                <w:lang w:val="pt-BR"/>
              </w:rPr>
            </w:pPr>
            <w:r w:rsidRPr="00A2372F">
              <w:rPr>
                <w:b/>
                <w:color w:val="000000"/>
                <w:lang w:val="pt-BR"/>
              </w:rPr>
              <w:t>GT:</w:t>
            </w:r>
            <w:r w:rsidRPr="00A2372F">
              <w:rPr>
                <w:color w:val="000000"/>
                <w:lang w:val="pt-BR"/>
              </w:rPr>
              <w:t xml:space="preserve">  </w:t>
            </w:r>
            <w:r w:rsidRPr="00A2372F">
              <w:rPr>
                <w:noProof/>
                <w:color w:val="000000"/>
                <w:position w:val="-28"/>
              </w:rPr>
              <w:object w:dxaOrig="940" w:dyaOrig="680">
                <v:shape id="_x0000_i1286" type="#_x0000_t75" style="width:47.25pt;height:33.75pt" o:ole="" fillcolor="window">
                  <v:imagedata r:id="rId473" o:title=""/>
                </v:shape>
                <o:OLEObject Type="Embed" ProgID="Equation.DSMT4" ShapeID="_x0000_i1286" DrawAspect="Content" ObjectID="_1639247570" r:id="rId474"/>
              </w:object>
            </w:r>
            <w:r w:rsidRPr="00A2372F">
              <w:rPr>
                <w:noProof/>
                <w:color w:val="000000"/>
                <w:lang w:val="pt-BR"/>
              </w:rPr>
              <w:t xml:space="preserve"> </w:t>
            </w:r>
            <w:r w:rsidRPr="00A2372F">
              <w:rPr>
                <w:noProof/>
                <w:color w:val="000000"/>
                <w:position w:val="-4"/>
              </w:rPr>
              <w:object w:dxaOrig="260" w:dyaOrig="220">
                <v:shape id="_x0000_i1287" type="#_x0000_t75" style="width:12.75pt;height:11.25pt" o:ole="">
                  <v:imagedata r:id="rId475" o:title=""/>
                </v:shape>
                <o:OLEObject Type="Embed" ProgID="Equation.DSMT4" ShapeID="_x0000_i1287" DrawAspect="Content" ObjectID="_1639247571" r:id="rId476"/>
              </w:object>
            </w:r>
            <w:r w:rsidRPr="00A2372F">
              <w:rPr>
                <w:noProof/>
                <w:color w:val="000000"/>
                <w:lang w:val="pt-BR"/>
              </w:rPr>
              <w:t xml:space="preserve"> </w:t>
            </w:r>
            <w:r w:rsidRPr="00A2372F">
              <w:rPr>
                <w:noProof/>
                <w:color w:val="000000"/>
                <w:position w:val="-28"/>
              </w:rPr>
              <w:object w:dxaOrig="1040" w:dyaOrig="680">
                <v:shape id="_x0000_i1288" type="#_x0000_t75" style="width:51.75pt;height:33.75pt" o:ole="" fillcolor="window">
                  <v:imagedata r:id="rId477" o:title=""/>
                </v:shape>
                <o:OLEObject Type="Embed" ProgID="Equation.DSMT4" ShapeID="_x0000_i1288" DrawAspect="Content" ObjectID="_1639247572" r:id="rId478"/>
              </w:object>
            </w:r>
            <w:r w:rsidRPr="00A2372F">
              <w:rPr>
                <w:noProof/>
                <w:color w:val="000000"/>
                <w:lang w:val="pt-BR"/>
              </w:rPr>
              <w:t xml:space="preserve"> = </w:t>
            </w:r>
            <w:r w:rsidRPr="00A2372F">
              <w:rPr>
                <w:noProof/>
                <w:color w:val="000000"/>
                <w:position w:val="-14"/>
              </w:rPr>
              <w:object w:dxaOrig="800" w:dyaOrig="420">
                <v:shape id="_x0000_i1289" type="#_x0000_t75" style="width:39.75pt;height:21pt" o:ole="">
                  <v:imagedata r:id="rId479" o:title=""/>
                </v:shape>
                <o:OLEObject Type="Embed" ProgID="Equation.DSMT4" ShapeID="_x0000_i1289" DrawAspect="Content" ObjectID="_1639247573" r:id="rId480"/>
              </w:objec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33152" behindDoc="0" locked="0" layoutInCell="1" allowOverlap="1">
                  <wp:simplePos x="0" y="0"/>
                  <wp:positionH relativeFrom="column">
                    <wp:posOffset>514350</wp:posOffset>
                  </wp:positionH>
                  <wp:positionV relativeFrom="paragraph">
                    <wp:posOffset>129540</wp:posOffset>
                  </wp:positionV>
                  <wp:extent cx="2162175" cy="1304925"/>
                  <wp:effectExtent l="0" t="0" r="0" b="9525"/>
                  <wp:wrapNone/>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6217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KL:</w:t>
            </w:r>
            <w:r w:rsidR="00FB7667" w:rsidRPr="00A2372F">
              <w:rPr>
                <w:color w:val="000000"/>
                <w:lang w:val="pt-BR"/>
              </w:rPr>
              <w:t xml:space="preserve"> Ba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B; D; C th</w:t>
            </w:r>
            <w:r w:rsidR="008D1029" w:rsidRPr="00A2372F">
              <w:rPr>
                <w:color w:val="000000"/>
                <w:lang w:val="pt-BR"/>
              </w:rPr>
              <w:t>ẳ</w:t>
            </w:r>
            <w:r w:rsidR="00FB7667" w:rsidRPr="00A2372F">
              <w:rPr>
                <w:color w:val="000000"/>
                <w:lang w:val="pt-BR"/>
              </w:rPr>
              <w:t>ng h</w:t>
            </w:r>
            <w:r w:rsidR="008D1029" w:rsidRPr="00A2372F">
              <w:rPr>
                <w:color w:val="000000"/>
                <w:lang w:val="pt-BR"/>
              </w:rPr>
              <w:t>à</w:t>
            </w:r>
            <w:r w:rsidR="00FB7667" w:rsidRPr="00A2372F">
              <w:rPr>
                <w:color w:val="000000"/>
                <w:lang w:val="pt-BR"/>
              </w:rPr>
              <w:t xml:space="preserve">ng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ng minh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4"/>
              </w:rPr>
              <w:object w:dxaOrig="580" w:dyaOrig="340">
                <v:shape id="_x0000_i1290" type="#_x0000_t75" style="width:29.25pt;height:17.25pt" o:ole="" fillcolor="window">
                  <v:imagedata r:id="rId482" o:title=""/>
                </v:shape>
                <o:OLEObject Type="Embed" ProgID="Equation.DSMT4" ShapeID="_x0000_i1290" DrawAspect="Content" ObjectID="_1639247574" r:id="rId483"/>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noProof/>
                <w:color w:val="000000"/>
                <w:position w:val="-28"/>
              </w:rPr>
              <w:object w:dxaOrig="1040" w:dyaOrig="680">
                <v:shape id="_x0000_i1291" type="#_x0000_t75" style="width:51.75pt;height:33.75pt" o:ole="" fillcolor="window">
                  <v:imagedata r:id="rId484" o:title=""/>
                </v:shape>
                <o:OLEObject Type="Embed" ProgID="Equation.DSMT4" ShapeID="_x0000_i1291" DrawAspect="Content" ObjectID="_1639247575" r:id="rId485"/>
              </w:object>
            </w:r>
            <w:r w:rsidRPr="00A2372F">
              <w:rPr>
                <w:color w:val="000000"/>
                <w:lang w:val="pt-BR"/>
              </w:rPr>
              <w:t xml:space="preserve">   </w:t>
            </w:r>
            <w:r w:rsidRPr="00A2372F">
              <w:rPr>
                <w:color w:val="000000"/>
                <w:position w:val="-6"/>
              </w:rPr>
              <w:object w:dxaOrig="300" w:dyaOrig="240">
                <v:shape id="_x0000_i1292" type="#_x0000_t75" style="width:15pt;height:12pt" o:ole="">
                  <v:imagedata r:id="rId450" o:title=""/>
                </v:shape>
                <o:OLEObject Type="Embed" ProgID="Equation.3" ShapeID="_x0000_i1292" DrawAspect="Content" ObjectID="_1639247576" r:id="rId486"/>
              </w:object>
            </w:r>
            <w:r w:rsidRPr="00A2372F">
              <w:rPr>
                <w:color w:val="000000"/>
                <w:lang w:val="pt-BR"/>
              </w:rPr>
              <w:t xml:space="preserve"> </w:t>
            </w:r>
            <w:r w:rsidRPr="00A2372F">
              <w:rPr>
                <w:color w:val="000000"/>
                <w:position w:val="-6"/>
              </w:rPr>
              <w:object w:dxaOrig="1120" w:dyaOrig="360">
                <v:shape id="_x0000_i1293" type="#_x0000_t75" style="width:56.25pt;height:18pt" o:ole="" fillcolor="window">
                  <v:imagedata r:id="rId469" o:title=""/>
                </v:shape>
                <o:OLEObject Type="Embed" ProgID="Equation.DSMT4" ShapeID="_x0000_i1293" DrawAspect="Content" ObjectID="_1639247577" r:id="rId48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w:t>
            </w:r>
            <w:r w:rsidRPr="00A2372F">
              <w:rPr>
                <w:color w:val="000000"/>
                <w:position w:val="-6"/>
              </w:rPr>
              <w:object w:dxaOrig="580" w:dyaOrig="360">
                <v:shape id="_x0000_i1294" type="#_x0000_t75" style="width:29.25pt;height:18pt" o:ole="" fillcolor="window">
                  <v:imagedata r:id="rId488" o:title=""/>
                </v:shape>
                <o:OLEObject Type="Embed" ProgID="Equation.DSMT4" ShapeID="_x0000_i1294" DrawAspect="Content" ObjectID="_1639247578" r:id="rId489"/>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noProof/>
                <w:color w:val="000000"/>
                <w:position w:val="-28"/>
              </w:rPr>
              <w:object w:dxaOrig="940" w:dyaOrig="680">
                <v:shape id="_x0000_i1295" type="#_x0000_t75" style="width:47.25pt;height:33.75pt" o:ole="" fillcolor="window">
                  <v:imagedata r:id="rId473" o:title=""/>
                </v:shape>
                <o:OLEObject Type="Embed" ProgID="Equation.DSMT4" ShapeID="_x0000_i1295" DrawAspect="Content" ObjectID="_1639247579" r:id="rId490"/>
              </w:object>
            </w:r>
            <w:r w:rsidRPr="00A2372F">
              <w:rPr>
                <w:color w:val="000000"/>
                <w:lang w:val="pt-BR"/>
              </w:rPr>
              <w:t xml:space="preserve">   </w:t>
            </w:r>
            <w:r w:rsidRPr="00A2372F">
              <w:rPr>
                <w:color w:val="000000"/>
                <w:position w:val="-6"/>
              </w:rPr>
              <w:object w:dxaOrig="300" w:dyaOrig="240">
                <v:shape id="_x0000_i1296" type="#_x0000_t75" style="width:15pt;height:12pt" o:ole="">
                  <v:imagedata r:id="rId450" o:title=""/>
                </v:shape>
                <o:OLEObject Type="Embed" ProgID="Equation.3" ShapeID="_x0000_i1296" DrawAspect="Content" ObjectID="_1639247580" r:id="rId491"/>
              </w:object>
            </w:r>
            <w:r w:rsidRPr="00A2372F">
              <w:rPr>
                <w:color w:val="000000"/>
                <w:lang w:val="pt-BR"/>
              </w:rPr>
              <w:t xml:space="preserve"> </w:t>
            </w:r>
            <w:r w:rsidRPr="00A2372F">
              <w:rPr>
                <w:color w:val="000000"/>
                <w:position w:val="-6"/>
              </w:rPr>
              <w:object w:dxaOrig="1120" w:dyaOrig="360">
                <v:shape id="_x0000_i1297" type="#_x0000_t75" style="width:56.25pt;height:18pt" o:ole="" fillcolor="window">
                  <v:imagedata r:id="rId471" o:title=""/>
                </v:shape>
                <o:OLEObject Type="Embed" ProgID="Equation.DSMT4" ShapeID="_x0000_i1297" DrawAspect="Content" ObjectID="_1639247581" r:id="rId492"/>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560" w:dyaOrig="360">
                <v:shape id="_x0000_i1298" type="#_x0000_t75" style="width:27.75pt;height:18pt" o:ole="" fillcolor="window">
                  <v:imagedata r:id="rId459" o:title=""/>
                </v:shape>
                <o:OLEObject Type="Embed" ProgID="Equation.DSMT4" ShapeID="_x0000_i1298" DrawAspect="Content" ObjectID="_1639247582" r:id="rId493"/>
              </w:object>
            </w:r>
            <w:r w:rsidRPr="00A2372F">
              <w:rPr>
                <w:color w:val="000000"/>
                <w:lang w:val="pt-BR"/>
              </w:rPr>
              <w:t xml:space="preserve"> = </w:t>
            </w:r>
            <w:r w:rsidRPr="00A2372F">
              <w:rPr>
                <w:color w:val="000000"/>
                <w:position w:val="-4"/>
              </w:rPr>
              <w:object w:dxaOrig="580" w:dyaOrig="340">
                <v:shape id="_x0000_i1299" type="#_x0000_t75" style="width:29.25pt;height:17.25pt" o:ole="" fillcolor="window">
                  <v:imagedata r:id="rId461" o:title=""/>
                </v:shape>
                <o:OLEObject Type="Embed" ProgID="Equation.DSMT4" ShapeID="_x0000_i1299" DrawAspect="Content" ObjectID="_1639247583" r:id="rId494"/>
              </w:object>
            </w:r>
            <w:r w:rsidRPr="00A2372F">
              <w:rPr>
                <w:color w:val="000000"/>
                <w:lang w:val="pt-BR"/>
              </w:rPr>
              <w:t xml:space="preserve"> + </w:t>
            </w:r>
            <w:r w:rsidRPr="00A2372F">
              <w:rPr>
                <w:color w:val="000000"/>
                <w:position w:val="-6"/>
              </w:rPr>
              <w:object w:dxaOrig="580" w:dyaOrig="360">
                <v:shape id="_x0000_i1300" type="#_x0000_t75" style="width:29.25pt;height:18pt" o:ole="" fillcolor="window">
                  <v:imagedata r:id="rId463" o:title=""/>
                </v:shape>
                <o:OLEObject Type="Embed" ProgID="Equation.DSMT4" ShapeID="_x0000_i1300" DrawAspect="Content" ObjectID="_1639247584" r:id="rId495"/>
              </w:object>
            </w:r>
          </w:p>
          <w:p w:rsidR="00FB7667" w:rsidRPr="00A2372F" w:rsidRDefault="00FB7667" w:rsidP="00FB7667">
            <w:pPr>
              <w:jc w:val="both"/>
              <w:rPr>
                <w:color w:val="000000"/>
                <w:lang w:val="pt-BR"/>
              </w:rPr>
            </w:pPr>
            <w:r w:rsidRPr="00A2372F">
              <w:rPr>
                <w:color w:val="000000"/>
                <w:position w:val="-6"/>
              </w:rPr>
              <w:object w:dxaOrig="300" w:dyaOrig="240">
                <v:shape id="_x0000_i1301" type="#_x0000_t75" style="width:15pt;height:12pt" o:ole="">
                  <v:imagedata r:id="rId450" o:title=""/>
                </v:shape>
                <o:OLEObject Type="Embed" ProgID="Equation.3" ShapeID="_x0000_i1301" DrawAspect="Content" ObjectID="_1639247585" r:id="rId496"/>
              </w:object>
            </w:r>
            <w:r w:rsidRPr="00A2372F">
              <w:rPr>
                <w:color w:val="000000"/>
                <w:lang w:val="pt-BR"/>
              </w:rPr>
              <w:t xml:space="preserve"> </w:t>
            </w:r>
            <w:r w:rsidRPr="00A2372F">
              <w:rPr>
                <w:color w:val="000000"/>
                <w:position w:val="-6"/>
              </w:rPr>
              <w:object w:dxaOrig="560" w:dyaOrig="360">
                <v:shape id="_x0000_i1302" type="#_x0000_t75" style="width:27.75pt;height:18pt" o:ole="" fillcolor="window">
                  <v:imagedata r:id="rId459" o:title=""/>
                </v:shape>
                <o:OLEObject Type="Embed" ProgID="Equation.DSMT4" ShapeID="_x0000_i1302" DrawAspect="Content" ObjectID="_1639247586" r:id="rId497"/>
              </w:object>
            </w:r>
            <w:r w:rsidRPr="00A2372F">
              <w:rPr>
                <w:color w:val="000000"/>
                <w:lang w:val="pt-BR"/>
              </w:rPr>
              <w:t xml:space="preserve"> = </w:t>
            </w:r>
            <w:r w:rsidRPr="00A2372F">
              <w:rPr>
                <w:color w:val="000000"/>
                <w:position w:val="-6"/>
              </w:rPr>
              <w:object w:dxaOrig="380" w:dyaOrig="320">
                <v:shape id="_x0000_i1303" type="#_x0000_t75" style="width:18.75pt;height:15.75pt" o:ole="" fillcolor="window">
                  <v:imagedata r:id="rId498" o:title=""/>
                </v:shape>
                <o:OLEObject Type="Embed" ProgID="Equation.DSMT4" ShapeID="_x0000_i1303" DrawAspect="Content" ObjectID="_1639247587" r:id="rId499"/>
              </w:object>
            </w:r>
            <w:r w:rsidRPr="00A2372F">
              <w:rPr>
                <w:color w:val="000000"/>
                <w:lang w:val="pt-BR"/>
              </w:rPr>
              <w:t>+</w:t>
            </w:r>
            <w:r w:rsidRPr="00A2372F">
              <w:rPr>
                <w:color w:val="000000"/>
                <w:position w:val="-6"/>
              </w:rPr>
              <w:object w:dxaOrig="380" w:dyaOrig="320">
                <v:shape id="_x0000_i1304" type="#_x0000_t75" style="width:18.75pt;height:15.75pt" o:ole="" fillcolor="window">
                  <v:imagedata r:id="rId500" o:title=""/>
                </v:shape>
                <o:OLEObject Type="Embed" ProgID="Equation.DSMT4" ShapeID="_x0000_i1304" DrawAspect="Content" ObjectID="_1639247588" r:id="rId501"/>
              </w:object>
            </w:r>
            <w:r w:rsidRPr="00A2372F">
              <w:rPr>
                <w:color w:val="000000"/>
                <w:lang w:val="pt-BR"/>
              </w:rPr>
              <w:t xml:space="preserve"> = </w:t>
            </w:r>
            <w:r w:rsidRPr="00A2372F">
              <w:rPr>
                <w:color w:val="000000"/>
                <w:position w:val="-6"/>
              </w:rPr>
              <w:object w:dxaOrig="480" w:dyaOrig="320">
                <v:shape id="_x0000_i1305" type="#_x0000_t75" style="width:24pt;height:15.75pt" o:ole="" fillcolor="window">
                  <v:imagedata r:id="rId465" o:title=""/>
                </v:shape>
                <o:OLEObject Type="Embed" ProgID="Equation.DSMT4" ShapeID="_x0000_i1305" DrawAspect="Content" ObjectID="_1639247589" r:id="rId502"/>
              </w:object>
            </w:r>
          </w:p>
          <w:p w:rsidR="00A259CD" w:rsidRPr="00A2372F" w:rsidRDefault="00FB7667" w:rsidP="00FB7667">
            <w:pPr>
              <w:jc w:val="both"/>
              <w:rPr>
                <w:color w:val="000000"/>
                <w:lang w:val="pt-BR"/>
              </w:rPr>
            </w:pPr>
            <w:r w:rsidRPr="00A2372F">
              <w:rPr>
                <w:color w:val="000000"/>
                <w:position w:val="-6"/>
              </w:rPr>
              <w:object w:dxaOrig="300" w:dyaOrig="240">
                <v:shape id="_x0000_i1306" type="#_x0000_t75" style="width:15pt;height:12pt" o:ole="">
                  <v:imagedata r:id="rId450" o:title=""/>
                </v:shape>
                <o:OLEObject Type="Embed" ProgID="Equation.3" ShapeID="_x0000_i1306" DrawAspect="Content" ObjectID="_1639247590" r:id="rId503"/>
              </w:object>
            </w:r>
            <w:r w:rsidRPr="00A2372F">
              <w:rPr>
                <w:color w:val="000000"/>
                <w:lang w:val="pt-BR"/>
              </w:rPr>
              <w:t xml:space="preserve">  B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B, D, C th</w:t>
            </w:r>
            <w:r w:rsidR="008D1029" w:rsidRPr="00A2372F">
              <w:rPr>
                <w:color w:val="000000"/>
                <w:lang w:val="pt-BR"/>
              </w:rPr>
              <w:t>ẳ</w:t>
            </w:r>
            <w:r w:rsidRPr="00A2372F">
              <w:rPr>
                <w:color w:val="000000"/>
                <w:lang w:val="pt-BR"/>
              </w:rPr>
              <w:t>ng h</w:t>
            </w:r>
            <w:r w:rsidR="008D1029" w:rsidRPr="00A2372F">
              <w:rPr>
                <w:color w:val="000000"/>
                <w:lang w:val="pt-BR"/>
              </w:rPr>
              <w:t>à</w:t>
            </w:r>
            <w:r w:rsidRPr="00A2372F">
              <w:rPr>
                <w:color w:val="000000"/>
                <w:lang w:val="pt-BR"/>
              </w:rPr>
              <w:t>ng .</w:t>
            </w:r>
          </w:p>
        </w:tc>
      </w:tr>
      <w:tr w:rsidR="00FB7667" w:rsidRPr="00A2372F" w:rsidTr="00AC72F6">
        <w:trPr>
          <w:trHeight w:val="380"/>
        </w:trPr>
        <w:tc>
          <w:tcPr>
            <w:tcW w:w="10368" w:type="dxa"/>
            <w:gridSpan w:val="2"/>
            <w:tcBorders>
              <w:top w:val="single" w:sz="4" w:space="0" w:color="auto"/>
              <w:left w:val="single" w:sz="4" w:space="0" w:color="auto"/>
              <w:bottom w:val="single" w:sz="4" w:space="0" w:color="auto"/>
            </w:tcBorders>
          </w:tcPr>
          <w:p w:rsidR="0006483B" w:rsidRPr="00A2372F" w:rsidRDefault="0006483B" w:rsidP="0006483B">
            <w:pPr>
              <w:jc w:val="center"/>
              <w:rPr>
                <w:color w:val="000000"/>
                <w:lang w:val="pt-BR"/>
              </w:rPr>
            </w:pPr>
            <w:r w:rsidRPr="00A2372F">
              <w:rPr>
                <w:b/>
                <w:color w:val="000000"/>
                <w:lang w:val="pt-BR"/>
              </w:rPr>
              <w:lastRenderedPageBreak/>
              <w:t xml:space="preserve">HĐ 4. VẬN DỤNG </w:t>
            </w:r>
            <w:r w:rsidRPr="00A2372F">
              <w:rPr>
                <w:color w:val="000000"/>
                <w:lang w:val="pt-BR"/>
              </w:rPr>
              <w:t>(18 phút)</w:t>
            </w:r>
          </w:p>
          <w:p w:rsidR="00FB7667" w:rsidRPr="00A2372F" w:rsidRDefault="0006483B" w:rsidP="0006483B">
            <w:pPr>
              <w:ind w:left="360"/>
              <w:jc w:val="center"/>
              <w:rPr>
                <w:b/>
                <w:color w:val="000000"/>
                <w:sz w:val="26"/>
                <w:szCs w:val="26"/>
                <w:lang w:val="pt-BR"/>
              </w:rPr>
            </w:pPr>
            <w:r w:rsidRPr="00A2372F">
              <w:rPr>
                <w:b/>
                <w:color w:val="000000"/>
                <w:sz w:val="26"/>
                <w:szCs w:val="26"/>
                <w:lang w:val="pt-BR"/>
              </w:rPr>
              <w:t>GV tổ chức làm b</w:t>
            </w:r>
            <w:r w:rsidR="008D1029" w:rsidRPr="00A2372F">
              <w:rPr>
                <w:b/>
                <w:color w:val="000000"/>
                <w:sz w:val="26"/>
                <w:szCs w:val="26"/>
                <w:lang w:val="pt-BR"/>
              </w:rPr>
              <w:t>à</w:t>
            </w:r>
            <w:r w:rsidR="00FB7667" w:rsidRPr="00A2372F">
              <w:rPr>
                <w:b/>
                <w:color w:val="000000"/>
                <w:sz w:val="26"/>
                <w:szCs w:val="26"/>
                <w:lang w:val="pt-BR"/>
              </w:rPr>
              <w:t>i t</w:t>
            </w:r>
            <w:r w:rsidR="008D1029" w:rsidRPr="00A2372F">
              <w:rPr>
                <w:b/>
                <w:color w:val="000000"/>
                <w:sz w:val="26"/>
                <w:szCs w:val="26"/>
                <w:lang w:val="pt-BR"/>
              </w:rPr>
              <w:t>ậ</w:t>
            </w:r>
            <w:r w:rsidR="00FB7667" w:rsidRPr="00A2372F">
              <w:rPr>
                <w:b/>
                <w:color w:val="000000"/>
                <w:sz w:val="26"/>
                <w:szCs w:val="26"/>
                <w:lang w:val="pt-BR"/>
              </w:rPr>
              <w:t xml:space="preserve">p 23 (SGK/76) </w:t>
            </w:r>
            <w:r w:rsidRPr="00A2372F">
              <w:rPr>
                <w:color w:val="000000"/>
                <w:lang w:val="pt-BR"/>
              </w:rPr>
              <w:t>(</w:t>
            </w:r>
            <w:r w:rsidR="00FB7667" w:rsidRPr="00A2372F">
              <w:rPr>
                <w:color w:val="000000"/>
                <w:lang w:val="pt-BR"/>
              </w:rPr>
              <w:t>11 ph</w:t>
            </w:r>
            <w:r w:rsidR="008D1029" w:rsidRPr="00A2372F">
              <w:rPr>
                <w:color w:val="000000"/>
                <w:lang w:val="pt-BR"/>
              </w:rPr>
              <w:t>ú</w:t>
            </w:r>
            <w:r w:rsidR="00FB7667" w:rsidRPr="00A2372F">
              <w:rPr>
                <w:color w:val="000000"/>
                <w:lang w:val="pt-BR"/>
              </w:rPr>
              <w:t>t)</w:t>
            </w:r>
          </w:p>
        </w:tc>
      </w:tr>
      <w:tr w:rsidR="00F27773" w:rsidRPr="00A2372F" w:rsidTr="00AC72F6">
        <w:trPr>
          <w:trHeight w:val="7896"/>
        </w:trPr>
        <w:tc>
          <w:tcPr>
            <w:tcW w:w="5245"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n</w:t>
            </w:r>
            <w:r w:rsidR="008D1029" w:rsidRPr="00A2372F">
              <w:rPr>
                <w:color w:val="000000"/>
              </w:rPr>
              <w:t>ê</w:t>
            </w:r>
            <w:r w:rsidRPr="00A2372F">
              <w:rPr>
                <w:color w:val="000000"/>
              </w:rPr>
              <w:t>u b</w:t>
            </w:r>
            <w:r w:rsidR="008D1029" w:rsidRPr="00A2372F">
              <w:rPr>
                <w:color w:val="000000"/>
              </w:rPr>
              <w:t>à</w:t>
            </w:r>
            <w:r w:rsidRPr="00A2372F">
              <w:rPr>
                <w:color w:val="000000"/>
              </w:rPr>
              <w:t>i 23 (SGK -76) v</w:t>
            </w:r>
            <w:r w:rsidR="008D1029" w:rsidRPr="00A2372F">
              <w:rPr>
                <w:color w:val="000000"/>
              </w:rPr>
              <w:t>à</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ghi GT , KL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w:t>
            </w: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 xml:space="preserve">n C/M: </w:t>
            </w:r>
            <w:r w:rsidRPr="00A2372F">
              <w:rPr>
                <w:color w:val="000000"/>
                <w:position w:val="-6"/>
              </w:rPr>
              <w:object w:dxaOrig="1860" w:dyaOrig="279">
                <v:shape id="_x0000_i1307" type="#_x0000_t75" style="width:93pt;height:14.25pt" o:ole="">
                  <v:imagedata r:id="rId504" o:title=""/>
                </v:shape>
                <o:OLEObject Type="Embed" ProgID="Equation.DSMT4" ShapeID="_x0000_i1307" DrawAspect="Content" ObjectID="_1639247591" r:id="rId505"/>
              </w:object>
            </w:r>
            <w:r w:rsidRPr="00A2372F">
              <w:rPr>
                <w:color w:val="000000"/>
                <w:lang w:val="pt-BR"/>
              </w:rPr>
              <w:t xml:space="preserve"> ta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w:t>
            </w:r>
          </w:p>
          <w:p w:rsidR="00FB7667" w:rsidRPr="00A2372F" w:rsidRDefault="00F27773" w:rsidP="00FB7667">
            <w:pPr>
              <w:jc w:val="both"/>
              <w:rPr>
                <w:color w:val="000000"/>
                <w:lang w:val="pt-BR"/>
              </w:rPr>
            </w:pPr>
            <w:r>
              <w:rPr>
                <w:noProof/>
                <w:color w:val="000000"/>
              </w:rPr>
              <w:drawing>
                <wp:anchor distT="0" distB="0" distL="114300" distR="114300" simplePos="0" relativeHeight="251639296" behindDoc="0" locked="0" layoutInCell="1" allowOverlap="1">
                  <wp:simplePos x="0" y="0"/>
                  <wp:positionH relativeFrom="column">
                    <wp:posOffset>676910</wp:posOffset>
                  </wp:positionH>
                  <wp:positionV relativeFrom="paragraph">
                    <wp:posOffset>-55880</wp:posOffset>
                  </wp:positionV>
                  <wp:extent cx="215265" cy="328930"/>
                  <wp:effectExtent l="0" t="0" r="0" b="0"/>
                  <wp:wrapNone/>
                  <wp:docPr id="2557" name="Picture 25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7"/>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r w:rsidR="00FB7667" w:rsidRPr="00A2372F">
              <w:rPr>
                <w:color w:val="000000"/>
                <w:position w:val="-6"/>
              </w:rPr>
              <w:object w:dxaOrig="740" w:dyaOrig="279">
                <v:shape id="_x0000_i1308" type="#_x0000_t75" style="width:36.75pt;height:14.25pt" o:ole="">
                  <v:imagedata r:id="rId507" o:title=""/>
                </v:shape>
                <o:OLEObject Type="Embed" ProgID="Equation.DSMT4" ShapeID="_x0000_i1308" DrawAspect="Content" ObjectID="_1639247592" r:id="rId508"/>
              </w:object>
            </w:r>
            <w:r w:rsidR="00FB7667" w:rsidRPr="00A2372F">
              <w:rPr>
                <w:color w:val="000000"/>
                <w:lang w:val="pt-BR"/>
              </w:rPr>
              <w:t xml:space="preserve">       </w:t>
            </w:r>
            <w:r w:rsidR="00FB7667" w:rsidRPr="00A2372F">
              <w:rPr>
                <w:color w:val="000000"/>
                <w:position w:val="-4"/>
              </w:rPr>
              <w:object w:dxaOrig="740" w:dyaOrig="260">
                <v:shape id="_x0000_i1309" type="#_x0000_t75" style="width:36.75pt;height:12.75pt" o:ole="">
                  <v:imagedata r:id="rId509" o:title=""/>
                </v:shape>
                <o:OLEObject Type="Embed" ProgID="Equation.DSMT4" ShapeID="_x0000_i1309" DrawAspect="Content" ObjectID="_1639247593" r:id="rId510"/>
              </w:object>
            </w:r>
            <w:r w:rsidR="00FB7667"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 xml:space="preserve">nh </w:t>
            </w:r>
            <w:r w:rsidRPr="00A2372F">
              <w:rPr>
                <w:color w:val="000000"/>
                <w:position w:val="-6"/>
              </w:rPr>
              <w:object w:dxaOrig="620" w:dyaOrig="360">
                <v:shape id="_x0000_i1310" type="#_x0000_t75" style="width:30.75pt;height:18pt" o:ole="">
                  <v:imagedata r:id="rId511" o:title=""/>
                </v:shape>
                <o:OLEObject Type="Embed" ProgID="Equation.DSMT4" ShapeID="_x0000_i1310" DrawAspect="Content" ObjectID="_1639247594" r:id="rId512"/>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600" w:dyaOrig="340">
                <v:shape id="_x0000_i1311" type="#_x0000_t75" style="width:30pt;height:17.25pt" o:ole="">
                  <v:imagedata r:id="rId513" o:title=""/>
                </v:shape>
                <o:OLEObject Type="Embed" ProgID="Equation.DSMT4" ShapeID="_x0000_i1311" DrawAspect="Content" ObjectID="_1639247595" r:id="rId514"/>
              </w:object>
            </w:r>
            <w:r w:rsidRPr="00A2372F">
              <w:rPr>
                <w:color w:val="000000"/>
                <w:lang w:val="pt-BR"/>
              </w:rPr>
              <w:t xml:space="preserve"> </w:t>
            </w:r>
          </w:p>
          <w:p w:rsidR="00FB7667" w:rsidRPr="00A2372F" w:rsidRDefault="00FB7667" w:rsidP="00FB7667">
            <w:pPr>
              <w:ind w:left="75"/>
              <w:jc w:val="both"/>
              <w:rPr>
                <w:color w:val="000000"/>
                <w:lang w:val="pt-BR"/>
              </w:rPr>
            </w:pPr>
            <w:r w:rsidRPr="00A2372F">
              <w:rPr>
                <w:color w:val="000000"/>
                <w:lang w:val="pt-BR"/>
              </w:rPr>
              <w:t>(</w:t>
            </w:r>
            <w:r w:rsidRPr="00A2372F">
              <w:rPr>
                <w:color w:val="000000"/>
                <w:position w:val="-6"/>
              </w:rPr>
              <w:object w:dxaOrig="620" w:dyaOrig="360">
                <v:shape id="_x0000_i1312" type="#_x0000_t75" style="width:30.75pt;height:18pt" o:ole="">
                  <v:imagedata r:id="rId511" o:title=""/>
                </v:shape>
                <o:OLEObject Type="Embed" ProgID="Equation.DSMT4" ShapeID="_x0000_i1312" DrawAspect="Content" ObjectID="_1639247596" r:id="rId515"/>
              </w:object>
            </w:r>
            <w:r w:rsidRPr="00A2372F">
              <w:rPr>
                <w:color w:val="000000"/>
                <w:lang w:val="pt-BR"/>
              </w:rPr>
              <w:t xml:space="preserve"> = </w:t>
            </w:r>
            <w:r w:rsidRPr="00A2372F">
              <w:rPr>
                <w:color w:val="000000"/>
                <w:position w:val="-4"/>
              </w:rPr>
              <w:object w:dxaOrig="600" w:dyaOrig="340">
                <v:shape id="_x0000_i1313" type="#_x0000_t75" style="width:30pt;height:17.25pt" o:ole="">
                  <v:imagedata r:id="rId513" o:title=""/>
                </v:shape>
                <o:OLEObject Type="Embed" ProgID="Equation.DSMT4" ShapeID="_x0000_i1313" DrawAspect="Content" ObjectID="_1639247597" r:id="rId516"/>
              </w:object>
            </w:r>
            <w:r w:rsidRPr="00A2372F">
              <w:rPr>
                <w:color w:val="000000"/>
                <w:lang w:val="pt-BR"/>
              </w:rPr>
              <w:t xml:space="preserve"> v</w:t>
            </w:r>
            <w:r w:rsidR="008D1029" w:rsidRPr="00A2372F">
              <w:rPr>
                <w:color w:val="000000"/>
                <w:lang w:val="pt-BR"/>
              </w:rPr>
              <w:t>ì</w:t>
            </w:r>
            <w:r w:rsidRPr="00A2372F">
              <w:rPr>
                <w:color w:val="000000"/>
                <w:lang w:val="pt-BR"/>
              </w:rPr>
              <w:t xml:space="preserve"> l</w:t>
            </w:r>
            <w:r w:rsidR="008D1029" w:rsidRPr="00A2372F">
              <w:rPr>
                <w:color w:val="000000"/>
                <w:lang w:val="pt-BR"/>
              </w:rPr>
              <w:t>à</w: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w:t>
            </w:r>
          </w:p>
          <w:p w:rsidR="00FB7667" w:rsidRPr="00A2372F" w:rsidRDefault="00FB7667" w:rsidP="00FB7667">
            <w:pPr>
              <w:ind w:left="75"/>
              <w:jc w:val="both"/>
              <w:rPr>
                <w:color w:val="000000"/>
                <w:lang w:val="pt-BR"/>
              </w:rPr>
            </w:pP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Pr="00A2372F">
              <w:rPr>
                <w:color w:val="000000"/>
                <w:position w:val="-6"/>
              </w:rPr>
              <w:object w:dxaOrig="639" w:dyaOrig="360">
                <v:shape id="_x0000_i1314" type="#_x0000_t75" style="width:32.25pt;height:18pt" o:ole="">
                  <v:imagedata r:id="rId517" o:title=""/>
                </v:shape>
                <o:OLEObject Type="Embed" ProgID="Equation.DSMT4" ShapeID="_x0000_i1314" DrawAspect="Content" ObjectID="_1639247598" r:id="rId518"/>
              </w:object>
            </w:r>
            <w:r w:rsidRPr="00A2372F">
              <w:rPr>
                <w:color w:val="000000"/>
                <w:lang w:val="pt-BR"/>
              </w:rPr>
              <w:t xml:space="preserve">, </w:t>
            </w:r>
            <w:r w:rsidRPr="00A2372F">
              <w:rPr>
                <w:color w:val="000000"/>
                <w:position w:val="-4"/>
              </w:rPr>
              <w:object w:dxaOrig="600" w:dyaOrig="340">
                <v:shape id="_x0000_i1315" type="#_x0000_t75" style="width:30pt;height:17.25pt" o:ole="">
                  <v:imagedata r:id="rId519" o:title=""/>
                </v:shape>
                <o:OLEObject Type="Embed" ProgID="Equation.DSMT4" ShapeID="_x0000_i1315" DrawAspect="Content" ObjectID="_1639247599" r:id="rId520"/>
              </w:object>
            </w:r>
            <w:r w:rsidRPr="00A2372F">
              <w:rPr>
                <w:color w:val="000000"/>
                <w:lang w:val="pt-BR"/>
              </w:rPr>
              <w:t xml:space="preserve">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v</w:t>
            </w:r>
            <w:r w:rsidR="008D1029" w:rsidRPr="00A2372F">
              <w:rPr>
                <w:color w:val="000000"/>
                <w:lang w:val="pt-BR"/>
              </w:rPr>
              <w:t>ì</w:t>
            </w:r>
            <w:r w:rsidRPr="00A2372F">
              <w:rPr>
                <w:color w:val="000000"/>
                <w:lang w:val="pt-BR"/>
              </w:rPr>
              <w:t xml:space="preserve"> sao ? </w:t>
            </w:r>
          </w:p>
          <w:p w:rsidR="00FB7667" w:rsidRPr="00A2372F" w:rsidRDefault="00FB7667" w:rsidP="00FB7667">
            <w:pPr>
              <w:jc w:val="both"/>
              <w:rPr>
                <w:color w:val="000000"/>
                <w:lang w:val="pt-BR"/>
              </w:rPr>
            </w:pPr>
            <w:r w:rsidRPr="00A2372F">
              <w:rPr>
                <w:color w:val="000000"/>
                <w:position w:val="-6"/>
              </w:rPr>
              <w:object w:dxaOrig="639" w:dyaOrig="360">
                <v:shape id="_x0000_i1316" type="#_x0000_t75" style="width:32.25pt;height:18pt" o:ole="">
                  <v:imagedata r:id="rId517" o:title=""/>
                </v:shape>
                <o:OLEObject Type="Embed" ProgID="Equation.DSMT4" ShapeID="_x0000_i1316" DrawAspect="Content" ObjectID="_1639247600" r:id="rId521"/>
              </w:object>
            </w:r>
            <w:r w:rsidRPr="00A2372F">
              <w:rPr>
                <w:color w:val="000000"/>
                <w:lang w:val="pt-BR"/>
              </w:rPr>
              <w:t xml:space="preserve"> = </w:t>
            </w:r>
            <w:r w:rsidRPr="00A2372F">
              <w:rPr>
                <w:color w:val="000000"/>
                <w:position w:val="-4"/>
              </w:rPr>
              <w:object w:dxaOrig="600" w:dyaOrig="340">
                <v:shape id="_x0000_i1317" type="#_x0000_t75" style="width:30pt;height:17.25pt" o:ole="">
                  <v:imagedata r:id="rId519" o:title=""/>
                </v:shape>
                <o:OLEObject Type="Embed" ProgID="Equation.DSMT4" ShapeID="_x0000_i1317" DrawAspect="Content" ObjectID="_1639247601" r:id="rId522"/>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20" w:dyaOrig="340">
                <v:shape id="_x0000_i1318" type="#_x0000_t75" style="width:21pt;height:17.25pt" o:ole="">
                  <v:imagedata r:id="rId523" o:title=""/>
                </v:shape>
                <o:OLEObject Type="Embed" ProgID="Equation.DSMT4" ShapeID="_x0000_i1318" DrawAspect="Content" ObjectID="_1639247602" r:id="rId524"/>
              </w:object>
            </w:r>
            <w:r w:rsidRPr="00A2372F">
              <w:rPr>
                <w:color w:val="000000"/>
                <w:lang w:val="pt-BR"/>
              </w:rPr>
              <w:t>)</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w:t>
            </w:r>
          </w:p>
          <w:p w:rsidR="00FB7667" w:rsidRPr="00A2372F" w:rsidRDefault="00F27773" w:rsidP="00FB7667">
            <w:pPr>
              <w:jc w:val="both"/>
              <w:rPr>
                <w:color w:val="000000"/>
                <w:lang w:val="pt-BR"/>
              </w:rPr>
            </w:pPr>
            <w:r>
              <w:rPr>
                <w:noProof/>
                <w:color w:val="000000"/>
              </w:rPr>
              <w:drawing>
                <wp:anchor distT="0" distB="0" distL="114300" distR="114300" simplePos="0" relativeHeight="251638272" behindDoc="0" locked="0" layoutInCell="1" allowOverlap="1">
                  <wp:simplePos x="0" y="0"/>
                  <wp:positionH relativeFrom="column">
                    <wp:posOffset>426720</wp:posOffset>
                  </wp:positionH>
                  <wp:positionV relativeFrom="paragraph">
                    <wp:posOffset>-42545</wp:posOffset>
                  </wp:positionV>
                  <wp:extent cx="215265" cy="328930"/>
                  <wp:effectExtent l="0" t="0" r="0" b="0"/>
                  <wp:wrapNone/>
                  <wp:docPr id="2556" name="Picture 25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6"/>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740" w:dyaOrig="279">
                <v:shape id="_x0000_i1319" type="#_x0000_t75" style="width:36.75pt;height:14.25pt" o:ole="">
                  <v:imagedata r:id="rId507" o:title=""/>
                </v:shape>
                <o:OLEObject Type="Embed" ProgID="Equation.DSMT4" ShapeID="_x0000_i1319" DrawAspect="Content" ObjectID="_1639247603" r:id="rId525"/>
              </w:object>
            </w:r>
            <w:r w:rsidR="00FB7667" w:rsidRPr="00A2372F">
              <w:rPr>
                <w:color w:val="000000"/>
                <w:lang w:val="pt-BR"/>
              </w:rPr>
              <w:t xml:space="preserve">   </w:t>
            </w:r>
            <w:r w:rsidR="00FB7667" w:rsidRPr="00A2372F">
              <w:rPr>
                <w:color w:val="000000"/>
                <w:position w:val="-4"/>
              </w:rPr>
              <w:object w:dxaOrig="740" w:dyaOrig="260">
                <v:shape id="_x0000_i1320" type="#_x0000_t75" style="width:36.75pt;height:12.75pt" o:ole="">
                  <v:imagedata r:id="rId509" o:title=""/>
                </v:shape>
                <o:OLEObject Type="Embed" ProgID="Equation.DSMT4" ShapeID="_x0000_i1320" DrawAspect="Content" ObjectID="_1639247604" r:id="rId526"/>
              </w:object>
            </w:r>
            <w:r w:rsidR="00FB7667"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 xml:space="preserve">n a)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b cho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ch</w:t>
            </w:r>
            <w:r w:rsidR="008D1029" w:rsidRPr="00A2372F">
              <w:rPr>
                <w:color w:val="000000"/>
                <w:lang w:val="pt-BR"/>
              </w:rPr>
              <w:t>ứ</w:t>
            </w:r>
            <w:r w:rsidRPr="00A2372F">
              <w:rPr>
                <w:color w:val="000000"/>
                <w:lang w:val="pt-BR"/>
              </w:rPr>
              <w:t>ng minh, v</w:t>
            </w:r>
            <w:r w:rsidR="008D1029" w:rsidRPr="00A2372F">
              <w:rPr>
                <w:color w:val="000000"/>
                <w:lang w:val="pt-BR"/>
              </w:rPr>
              <w:t>ề</w:t>
            </w:r>
            <w:r w:rsidRPr="00A2372F">
              <w:rPr>
                <w:color w:val="000000"/>
                <w:lang w:val="pt-BR"/>
              </w:rPr>
              <w:t xml:space="preserve"> nh</w:t>
            </w:r>
            <w:r w:rsidR="008D1029" w:rsidRPr="00A2372F">
              <w:rPr>
                <w:color w:val="000000"/>
                <w:lang w:val="pt-BR"/>
              </w:rPr>
              <w:t>à</w:t>
            </w:r>
            <w:r w:rsidRPr="00A2372F">
              <w:rPr>
                <w:color w:val="000000"/>
                <w:lang w:val="pt-BR"/>
              </w:rPr>
              <w:t xml:space="preserve">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ong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ta th</w:t>
            </w:r>
            <w:r w:rsidR="008D1029" w:rsidRPr="00A2372F">
              <w:rPr>
                <w:color w:val="000000"/>
                <w:lang w:val="pt-BR"/>
              </w:rPr>
              <w:t>ườ</w:t>
            </w:r>
            <w:r w:rsidRPr="00A2372F">
              <w:rPr>
                <w:color w:val="000000"/>
                <w:lang w:val="pt-BR"/>
              </w:rPr>
              <w:t>ng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ồ</w:t>
            </w:r>
            <w:r w:rsidRPr="00A2372F">
              <w:rPr>
                <w:color w:val="000000"/>
                <w:lang w:val="pt-BR"/>
              </w:rPr>
              <w:t>ng d</w:t>
            </w:r>
            <w:r w:rsidR="008D1029" w:rsidRPr="00A2372F">
              <w:rPr>
                <w:color w:val="000000"/>
                <w:lang w:val="pt-BR"/>
              </w:rPr>
              <w:t>ạ</w:t>
            </w:r>
            <w:r w:rsidRPr="00A2372F">
              <w:rPr>
                <w:color w:val="000000"/>
                <w:lang w:val="pt-BR"/>
              </w:rPr>
              <w:t>ng</w:t>
            </w:r>
          </w:p>
        </w:tc>
        <w:tc>
          <w:tcPr>
            <w:tcW w:w="5123" w:type="dxa"/>
            <w:tcBorders>
              <w:top w:val="single" w:sz="4" w:space="0" w:color="auto"/>
              <w:left w:val="single" w:sz="4" w:space="0" w:color="auto"/>
            </w:tcBorders>
          </w:tcPr>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ng minh:</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34176" behindDoc="0" locked="0" layoutInCell="1" allowOverlap="1">
                  <wp:simplePos x="0" y="0"/>
                  <wp:positionH relativeFrom="column">
                    <wp:posOffset>1225550</wp:posOffset>
                  </wp:positionH>
                  <wp:positionV relativeFrom="paragraph">
                    <wp:posOffset>237490</wp:posOffset>
                  </wp:positionV>
                  <wp:extent cx="1381125" cy="1316355"/>
                  <wp:effectExtent l="0" t="0" r="9525" b="17145"/>
                  <wp:wrapNone/>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5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226850">
                            <a:off x="0" y="0"/>
                            <a:ext cx="138112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a)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 xml:space="preserve">p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M n</w:t>
            </w:r>
            <w:r w:rsidR="008D1029" w:rsidRPr="00A2372F">
              <w:rPr>
                <w:color w:val="000000"/>
                <w:lang w:val="pt-BR"/>
              </w:rPr>
              <w:t>ằ</w:t>
            </w:r>
            <w:r w:rsidR="00FB7667" w:rsidRPr="00A2372F">
              <w:rPr>
                <w:color w:val="000000"/>
                <w:lang w:val="pt-BR"/>
              </w:rPr>
              <w:t xml:space="preserve">m trong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n (O):</w:t>
            </w:r>
          </w:p>
          <w:p w:rsidR="00FB7667" w:rsidRPr="00A2372F" w:rsidRDefault="00FB7667" w:rsidP="00FB7667">
            <w:pPr>
              <w:ind w:left="75"/>
              <w:jc w:val="both"/>
              <w:rPr>
                <w:color w:val="000000"/>
                <w:lang w:val="pt-BR"/>
              </w:rPr>
            </w:pPr>
          </w:p>
          <w:p w:rsidR="00FB7667" w:rsidRPr="00A2372F" w:rsidRDefault="00FB7667" w:rsidP="00FB7667">
            <w:pPr>
              <w:ind w:left="75"/>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position w:val="-6"/>
              </w:rPr>
              <w:object w:dxaOrig="740" w:dyaOrig="279">
                <v:shape id="_x0000_i1321" type="#_x0000_t75" style="width:36.75pt;height:14.25pt" o:ole="">
                  <v:imagedata r:id="rId507" o:title=""/>
                </v:shape>
                <o:OLEObject Type="Embed" ProgID="Equation.DSMT4" ShapeID="_x0000_i1321" DrawAspect="Content" ObjectID="_1639247605" r:id="rId528"/>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740" w:dyaOrig="260">
                <v:shape id="_x0000_i1322" type="#_x0000_t75" style="width:36.75pt;height:12.75pt" o:ole="">
                  <v:imagedata r:id="rId509" o:title=""/>
                </v:shape>
                <o:OLEObject Type="Embed" ProgID="Equation.DSMT4" ShapeID="_x0000_i1322" DrawAspect="Content" ObjectID="_1639247606" r:id="rId529"/>
              </w:object>
            </w:r>
          </w:p>
          <w:p w:rsidR="00FB7667" w:rsidRPr="00A2372F" w:rsidRDefault="00FB7667" w:rsidP="00FB7667">
            <w:pPr>
              <w:ind w:left="75"/>
              <w:jc w:val="both"/>
              <w:rPr>
                <w:color w:val="000000"/>
                <w:lang w:val="pt-BR"/>
              </w:rPr>
            </w:pP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6"/>
              </w:rPr>
              <w:object w:dxaOrig="620" w:dyaOrig="360">
                <v:shape id="_x0000_i1323" type="#_x0000_t75" style="width:30.75pt;height:18pt" o:ole="">
                  <v:imagedata r:id="rId511" o:title=""/>
                </v:shape>
                <o:OLEObject Type="Embed" ProgID="Equation.DSMT4" ShapeID="_x0000_i1323" DrawAspect="Content" ObjectID="_1639247607" r:id="rId530"/>
              </w:object>
            </w:r>
            <w:r w:rsidRPr="00A2372F">
              <w:rPr>
                <w:color w:val="000000"/>
                <w:lang w:val="pt-BR"/>
              </w:rPr>
              <w:t xml:space="preserve"> = </w:t>
            </w:r>
            <w:r w:rsidRPr="00A2372F">
              <w:rPr>
                <w:color w:val="000000"/>
                <w:position w:val="-4"/>
              </w:rPr>
              <w:object w:dxaOrig="600" w:dyaOrig="340">
                <v:shape id="_x0000_i1324" type="#_x0000_t75" style="width:30pt;height:17.25pt" o:ole="">
                  <v:imagedata r:id="rId513" o:title=""/>
                </v:shape>
                <o:OLEObject Type="Embed" ProgID="Equation.DSMT4" ShapeID="_x0000_i1324" DrawAspect="Content" ObjectID="_1639247608" r:id="rId531"/>
              </w:object>
            </w:r>
            <w:r w:rsidRPr="00A2372F">
              <w:rPr>
                <w:color w:val="000000"/>
                <w:lang w:val="pt-BR"/>
              </w:rPr>
              <w:t xml:space="preserve"> (2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 xml:space="preserve">i </w:t>
            </w:r>
            <w:r w:rsidR="008D1029" w:rsidRPr="00A2372F">
              <w:rPr>
                <w:color w:val="000000"/>
                <w:lang w:val="pt-BR"/>
              </w:rPr>
              <w:t>đỉ</w:t>
            </w:r>
            <w:r w:rsidRPr="00A2372F">
              <w:rPr>
                <w:color w:val="000000"/>
                <w:lang w:val="pt-BR"/>
              </w:rPr>
              <w:t>nh)</w:t>
            </w:r>
          </w:p>
          <w:p w:rsidR="00FB7667" w:rsidRPr="00A2372F" w:rsidRDefault="00FB7667" w:rsidP="00FB7667">
            <w:pPr>
              <w:ind w:left="75"/>
              <w:jc w:val="both"/>
              <w:rPr>
                <w:color w:val="000000"/>
                <w:lang w:val="pt-BR"/>
              </w:rPr>
            </w:pPr>
            <w:r w:rsidRPr="00A2372F">
              <w:rPr>
                <w:color w:val="000000"/>
                <w:lang w:val="pt-BR"/>
              </w:rPr>
              <w:t xml:space="preserve">      </w:t>
            </w:r>
            <w:r w:rsidRPr="00A2372F">
              <w:rPr>
                <w:color w:val="000000"/>
                <w:position w:val="-6"/>
              </w:rPr>
              <w:object w:dxaOrig="639" w:dyaOrig="360">
                <v:shape id="_x0000_i1325" type="#_x0000_t75" style="width:32.25pt;height:18pt" o:ole="">
                  <v:imagedata r:id="rId517" o:title=""/>
                </v:shape>
                <o:OLEObject Type="Embed" ProgID="Equation.DSMT4" ShapeID="_x0000_i1325" DrawAspect="Content" ObjectID="_1639247609" r:id="rId532"/>
              </w:object>
            </w:r>
            <w:r w:rsidRPr="00A2372F">
              <w:rPr>
                <w:color w:val="000000"/>
                <w:lang w:val="pt-BR"/>
              </w:rPr>
              <w:t xml:space="preserve"> = </w:t>
            </w:r>
            <w:r w:rsidRPr="00A2372F">
              <w:rPr>
                <w:color w:val="000000"/>
                <w:position w:val="-4"/>
              </w:rPr>
              <w:object w:dxaOrig="600" w:dyaOrig="340">
                <v:shape id="_x0000_i1326" type="#_x0000_t75" style="width:30pt;height:17.25pt" o:ole="">
                  <v:imagedata r:id="rId519" o:title=""/>
                </v:shape>
                <o:OLEObject Type="Embed" ProgID="Equation.DSMT4" ShapeID="_x0000_i1326" DrawAspect="Content" ObjectID="_1639247610" r:id="rId533"/>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20" w:dyaOrig="340">
                <v:shape id="_x0000_i1327" type="#_x0000_t75" style="width:21pt;height:17.25pt" o:ole="">
                  <v:imagedata r:id="rId523" o:title=""/>
                </v:shape>
                <o:OLEObject Type="Embed" ProgID="Equation.DSMT4" ShapeID="_x0000_i1327" DrawAspect="Content" ObjectID="_1639247611" r:id="rId534"/>
              </w:object>
            </w:r>
            <w:r w:rsidRPr="00A2372F">
              <w:rPr>
                <w:color w:val="000000"/>
                <w:lang w:val="pt-BR"/>
              </w:rPr>
              <w:t>)</w:t>
            </w:r>
          </w:p>
          <w:p w:rsidR="00FB7667" w:rsidRPr="00A2372F" w:rsidRDefault="00F27773" w:rsidP="00FB7667">
            <w:pPr>
              <w:ind w:left="75"/>
              <w:jc w:val="both"/>
              <w:rPr>
                <w:color w:val="000000"/>
                <w:lang w:val="pt-BR"/>
              </w:rPr>
            </w:pPr>
            <w:r>
              <w:rPr>
                <w:b/>
                <w:noProof/>
                <w:color w:val="000000"/>
                <w:u w:val="single"/>
              </w:rPr>
              <w:drawing>
                <wp:anchor distT="0" distB="0" distL="114300" distR="114300" simplePos="0" relativeHeight="251636224" behindDoc="0" locked="0" layoutInCell="1" allowOverlap="1">
                  <wp:simplePos x="0" y="0"/>
                  <wp:positionH relativeFrom="column">
                    <wp:posOffset>765810</wp:posOffset>
                  </wp:positionH>
                  <wp:positionV relativeFrom="paragraph">
                    <wp:posOffset>-55245</wp:posOffset>
                  </wp:positionV>
                  <wp:extent cx="215265" cy="328930"/>
                  <wp:effectExtent l="0" t="0" r="0" b="0"/>
                  <wp:wrapNone/>
                  <wp:docPr id="2554" name="Picture 25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4"/>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328" type="#_x0000_t75" style="width:15pt;height:12pt" o:ole="">
                  <v:imagedata r:id="rId450" o:title=""/>
                </v:shape>
                <o:OLEObject Type="Embed" ProgID="Equation.3" ShapeID="_x0000_i1328" DrawAspect="Content" ObjectID="_1639247612" r:id="rId535"/>
              </w:object>
            </w:r>
            <w:r w:rsidR="00FB7667" w:rsidRPr="00A2372F">
              <w:rPr>
                <w:color w:val="000000"/>
                <w:position w:val="-6"/>
              </w:rPr>
              <w:object w:dxaOrig="740" w:dyaOrig="279">
                <v:shape id="_x0000_i1329" type="#_x0000_t75" style="width:36.75pt;height:14.25pt" o:ole="">
                  <v:imagedata r:id="rId507" o:title=""/>
                </v:shape>
                <o:OLEObject Type="Embed" ProgID="Equation.DSMT4" ShapeID="_x0000_i1329" DrawAspect="Content" ObjectID="_1639247613" r:id="rId536"/>
              </w:object>
            </w:r>
            <w:r w:rsidR="00FB7667" w:rsidRPr="00A2372F">
              <w:rPr>
                <w:color w:val="000000"/>
                <w:lang w:val="pt-BR"/>
              </w:rPr>
              <w:t xml:space="preserve">       </w:t>
            </w:r>
            <w:r w:rsidR="00FB7667" w:rsidRPr="00A2372F">
              <w:rPr>
                <w:color w:val="000000"/>
                <w:position w:val="-4"/>
              </w:rPr>
              <w:object w:dxaOrig="740" w:dyaOrig="260">
                <v:shape id="_x0000_i1330" type="#_x0000_t75" style="width:36.75pt;height:12.75pt" o:ole="">
                  <v:imagedata r:id="rId509" o:title=""/>
                </v:shape>
                <o:OLEObject Type="Embed" ProgID="Equation.DSMT4" ShapeID="_x0000_i1330" DrawAspect="Content" ObjectID="_1639247614" r:id="rId537"/>
              </w:object>
            </w:r>
            <w:r w:rsidR="00FB7667" w:rsidRPr="00A2372F">
              <w:rPr>
                <w:color w:val="000000"/>
                <w:lang w:val="pt-BR"/>
              </w:rPr>
              <w:t xml:space="preserve"> (g . g)</w:t>
            </w:r>
          </w:p>
          <w:p w:rsidR="00FB7667" w:rsidRPr="00A2372F" w:rsidRDefault="00FB7667" w:rsidP="00FB7667">
            <w:pPr>
              <w:ind w:left="75"/>
              <w:jc w:val="both"/>
              <w:rPr>
                <w:color w:val="000000"/>
                <w:lang w:val="pt-BR"/>
              </w:rPr>
            </w:pPr>
            <w:r w:rsidRPr="00A2372F">
              <w:rPr>
                <w:color w:val="000000"/>
                <w:position w:val="-6"/>
              </w:rPr>
              <w:object w:dxaOrig="300" w:dyaOrig="240">
                <v:shape id="_x0000_i1331" type="#_x0000_t75" style="width:15pt;height:12pt" o:ole="">
                  <v:imagedata r:id="rId450" o:title=""/>
                </v:shape>
                <o:OLEObject Type="Embed" ProgID="Equation.3" ShapeID="_x0000_i1331" DrawAspect="Content" ObjectID="_1639247615" r:id="rId538"/>
              </w:object>
            </w:r>
            <w:r w:rsidRPr="00A2372F">
              <w:rPr>
                <w:color w:val="000000"/>
                <w:lang w:val="pt-BR"/>
              </w:rPr>
              <w:tab/>
            </w:r>
            <w:r w:rsidRPr="00A2372F">
              <w:rPr>
                <w:color w:val="000000"/>
                <w:position w:val="-24"/>
              </w:rPr>
              <w:object w:dxaOrig="1160" w:dyaOrig="620">
                <v:shape id="_x0000_i1332" type="#_x0000_t75" style="width:57.75pt;height:30.75pt" o:ole="">
                  <v:imagedata r:id="rId539" o:title=""/>
                </v:shape>
                <o:OLEObject Type="Embed" ProgID="Equation.DSMT4" ShapeID="_x0000_i1332" DrawAspect="Content" ObjectID="_1639247616" r:id="rId540"/>
              </w:object>
            </w:r>
            <w:r w:rsidRPr="00A2372F">
              <w:rPr>
                <w:color w:val="000000"/>
                <w:lang w:val="pt-BR"/>
              </w:rPr>
              <w:t xml:space="preserve">  </w:t>
            </w:r>
          </w:p>
          <w:p w:rsidR="00FB7667" w:rsidRPr="00A2372F" w:rsidRDefault="00FB7667" w:rsidP="00FB7667">
            <w:pPr>
              <w:ind w:left="75"/>
              <w:jc w:val="both"/>
              <w:rPr>
                <w:color w:val="000000"/>
                <w:lang w:val="pt-BR"/>
              </w:rPr>
            </w:pPr>
            <w:r w:rsidRPr="00A2372F">
              <w:rPr>
                <w:color w:val="000000"/>
                <w:position w:val="-6"/>
              </w:rPr>
              <w:object w:dxaOrig="300" w:dyaOrig="240">
                <v:shape id="_x0000_i1333" type="#_x0000_t75" style="width:15pt;height:12pt" o:ole="">
                  <v:imagedata r:id="rId450" o:title=""/>
                </v:shape>
                <o:OLEObject Type="Embed" ProgID="Equation.3" ShapeID="_x0000_i1333" DrawAspect="Content" ObjectID="_1639247617" r:id="rId541"/>
              </w:object>
            </w:r>
            <w:r w:rsidRPr="00A2372F">
              <w:rPr>
                <w:color w:val="000000"/>
                <w:lang w:val="pt-BR"/>
              </w:rPr>
              <w:t xml:space="preserve"> </w:t>
            </w:r>
            <w:r w:rsidRPr="00A2372F">
              <w:rPr>
                <w:color w:val="000000"/>
                <w:position w:val="-6"/>
              </w:rPr>
              <w:object w:dxaOrig="1860" w:dyaOrig="279">
                <v:shape id="_x0000_i1334" type="#_x0000_t75" style="width:93pt;height:14.25pt" o:ole="">
                  <v:imagedata r:id="rId504" o:title=""/>
                </v:shape>
                <o:OLEObject Type="Embed" ProgID="Equation.DSMT4" ShapeID="_x0000_i1334" DrawAspect="Content" ObjectID="_1639247618" r:id="rId542"/>
              </w:object>
            </w:r>
            <w:r w:rsidRPr="00A2372F">
              <w:rPr>
                <w:color w:val="000000"/>
                <w:lang w:val="pt-BR"/>
              </w:rPr>
              <w:t xml:space="preserve"> (</w:t>
            </w:r>
            <w:r w:rsidR="008D1029" w:rsidRPr="00A2372F">
              <w:rPr>
                <w:color w:val="000000"/>
                <w:lang w:val="pt-BR"/>
              </w:rPr>
              <w:t>đ</w:t>
            </w:r>
            <w:r w:rsidRPr="00A2372F">
              <w:rPr>
                <w:color w:val="000000"/>
                <w:lang w:val="pt-BR"/>
              </w:rPr>
              <w:t>cpcm)</w:t>
            </w:r>
          </w:p>
          <w:p w:rsidR="00FB7667" w:rsidRPr="00A2372F" w:rsidRDefault="00F27773" w:rsidP="00FB7667">
            <w:pPr>
              <w:jc w:val="both"/>
              <w:rPr>
                <w:color w:val="000000"/>
                <w:lang w:val="pt-BR"/>
              </w:rPr>
            </w:pPr>
            <w:r>
              <w:rPr>
                <w:noProof/>
                <w:color w:val="000000"/>
              </w:rPr>
              <w:drawing>
                <wp:anchor distT="0" distB="0" distL="114300" distR="114300" simplePos="0" relativeHeight="251635200" behindDoc="0" locked="0" layoutInCell="1" allowOverlap="1">
                  <wp:simplePos x="0" y="0"/>
                  <wp:positionH relativeFrom="column">
                    <wp:posOffset>425450</wp:posOffset>
                  </wp:positionH>
                  <wp:positionV relativeFrom="paragraph">
                    <wp:posOffset>133350</wp:posOffset>
                  </wp:positionV>
                  <wp:extent cx="1825625" cy="1090930"/>
                  <wp:effectExtent l="0" t="0" r="0" b="0"/>
                  <wp:wrapNone/>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5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5625" cy="1090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b) Tr</w:t>
            </w:r>
            <w:r w:rsidR="008D1029" w:rsidRPr="00A2372F">
              <w:rPr>
                <w:color w:val="000000"/>
                <w:lang w:val="pt-BR"/>
              </w:rPr>
              <w:t>ườ</w:t>
            </w:r>
            <w:r w:rsidR="00FB7667" w:rsidRPr="00A2372F">
              <w:rPr>
                <w:color w:val="000000"/>
                <w:lang w:val="pt-BR"/>
              </w:rPr>
              <w:t>ng h</w:t>
            </w:r>
            <w:r w:rsidR="008D1029" w:rsidRPr="00A2372F">
              <w:rPr>
                <w:color w:val="000000"/>
                <w:lang w:val="pt-BR"/>
              </w:rPr>
              <w:t>ợ</w:t>
            </w:r>
            <w:r w:rsidR="00FB7667" w:rsidRPr="00A2372F">
              <w:rPr>
                <w:color w:val="000000"/>
                <w:lang w:val="pt-BR"/>
              </w:rPr>
              <w:t xml:space="preserve">p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M n</w:t>
            </w:r>
            <w:r w:rsidR="008D1029" w:rsidRPr="00A2372F">
              <w:rPr>
                <w:color w:val="000000"/>
                <w:lang w:val="pt-BR"/>
              </w:rPr>
              <w:t>ằ</w:t>
            </w:r>
            <w:r w:rsidR="00FB7667" w:rsidRPr="00A2372F">
              <w:rPr>
                <w:color w:val="000000"/>
                <w:lang w:val="pt-BR"/>
              </w:rPr>
              <w:t>m ngo</w:t>
            </w:r>
            <w:r w:rsidR="008D1029" w:rsidRPr="00A2372F">
              <w:rPr>
                <w:color w:val="000000"/>
                <w:lang w:val="pt-BR"/>
              </w:rPr>
              <w:t>à</w:t>
            </w:r>
            <w:r w:rsidR="00FB7667" w:rsidRPr="00A2372F">
              <w:rPr>
                <w:color w:val="000000"/>
                <w:lang w:val="pt-BR"/>
              </w:rPr>
              <w:t xml:space="preserve">i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O):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ind w:left="75"/>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position w:val="-4"/>
              </w:rPr>
              <w:object w:dxaOrig="740" w:dyaOrig="260">
                <v:shape id="_x0000_i1335" type="#_x0000_t75" style="width:36.75pt;height:12.75pt" o:ole="">
                  <v:imagedata r:id="rId544" o:title=""/>
                </v:shape>
                <o:OLEObject Type="Embed" ProgID="Equation.DSMT4" ShapeID="_x0000_i1335" DrawAspect="Content" ObjectID="_1639247619" r:id="rId545"/>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279">
                <v:shape id="_x0000_i1336" type="#_x0000_t75" style="width:36.75pt;height:14.25pt" o:ole="">
                  <v:imagedata r:id="rId546" o:title=""/>
                </v:shape>
                <o:OLEObject Type="Embed" ProgID="Equation.DSMT4" ShapeID="_x0000_i1336" DrawAspect="Content" ObjectID="_1639247620" r:id="rId547"/>
              </w:object>
            </w:r>
          </w:p>
          <w:p w:rsidR="00FB7667" w:rsidRPr="00A2372F" w:rsidRDefault="00FB7667" w:rsidP="00FB7667">
            <w:pPr>
              <w:ind w:left="75"/>
              <w:jc w:val="both"/>
              <w:rPr>
                <w:color w:val="000000"/>
                <w:lang w:val="pt-BR"/>
              </w:rPr>
            </w:pP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4"/>
              </w:rPr>
              <w:object w:dxaOrig="320" w:dyaOrig="340">
                <v:shape id="_x0000_i1337" type="#_x0000_t75" style="width:15.75pt;height:17.25pt" o:ole="">
                  <v:imagedata r:id="rId548" o:title=""/>
                </v:shape>
                <o:OLEObject Type="Embed" ProgID="Equation.DSMT4" ShapeID="_x0000_i1337" DrawAspect="Content" ObjectID="_1639247621" r:id="rId549"/>
              </w:object>
            </w:r>
            <w:r w:rsidRPr="00A2372F">
              <w:rPr>
                <w:color w:val="000000"/>
                <w:lang w:val="pt-BR"/>
              </w:rPr>
              <w:t xml:space="preserve">  (g</w:t>
            </w:r>
            <w:r w:rsidR="008D1029" w:rsidRPr="00A2372F">
              <w:rPr>
                <w:color w:val="000000"/>
                <w:lang w:val="pt-BR"/>
              </w:rPr>
              <w:t>ó</w:t>
            </w:r>
            <w:r w:rsidRPr="00A2372F">
              <w:rPr>
                <w:color w:val="000000"/>
                <w:lang w:val="pt-BR"/>
              </w:rPr>
              <w:t>c chung)</w:t>
            </w:r>
          </w:p>
          <w:p w:rsidR="00FB7667" w:rsidRPr="00A2372F" w:rsidRDefault="00FB7667" w:rsidP="00FB7667">
            <w:pPr>
              <w:ind w:left="75"/>
              <w:jc w:val="both"/>
              <w:rPr>
                <w:color w:val="000000"/>
                <w:lang w:val="pt-BR"/>
              </w:rPr>
            </w:pPr>
            <w:r w:rsidRPr="00A2372F">
              <w:rPr>
                <w:color w:val="000000"/>
                <w:lang w:val="pt-BR"/>
              </w:rPr>
              <w:t xml:space="preserve">   </w:t>
            </w:r>
            <w:r w:rsidRPr="00A2372F">
              <w:rPr>
                <w:color w:val="000000"/>
                <w:position w:val="-4"/>
              </w:rPr>
              <w:object w:dxaOrig="660" w:dyaOrig="340">
                <v:shape id="_x0000_i1338" type="#_x0000_t75" style="width:33pt;height:17.25pt" o:ole="">
                  <v:imagedata r:id="rId550" o:title=""/>
                </v:shape>
                <o:OLEObject Type="Embed" ProgID="Equation.DSMT4" ShapeID="_x0000_i1338" DrawAspect="Content" ObjectID="_1639247622" r:id="rId551"/>
              </w:object>
            </w:r>
            <w:r w:rsidRPr="00A2372F">
              <w:rPr>
                <w:color w:val="000000"/>
                <w:lang w:val="pt-BR"/>
              </w:rPr>
              <w:t xml:space="preserve"> = </w:t>
            </w:r>
            <w:r w:rsidRPr="00A2372F">
              <w:rPr>
                <w:color w:val="000000"/>
                <w:position w:val="-6"/>
              </w:rPr>
              <w:object w:dxaOrig="600" w:dyaOrig="360">
                <v:shape id="_x0000_i1339" type="#_x0000_t75" style="width:30pt;height:18pt" o:ole="">
                  <v:imagedata r:id="rId552" o:title=""/>
                </v:shape>
                <o:OLEObject Type="Embed" ProgID="Equation.DSMT4" ShapeID="_x0000_i1339" DrawAspect="Content" ObjectID="_1639247623" r:id="rId553"/>
              </w:object>
            </w:r>
            <w:r w:rsidRPr="00A2372F">
              <w:rPr>
                <w:color w:val="000000"/>
                <w:lang w:val="pt-BR"/>
              </w:rPr>
              <w:t xml:space="preserve"> (2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6"/>
              </w:rPr>
              <w:object w:dxaOrig="420" w:dyaOrig="360">
                <v:shape id="_x0000_i1340" type="#_x0000_t75" style="width:21pt;height:18pt" o:ole="">
                  <v:imagedata r:id="rId554" o:title=""/>
                </v:shape>
                <o:OLEObject Type="Embed" ProgID="Equation.DSMT4" ShapeID="_x0000_i1340" DrawAspect="Content" ObjectID="_1639247624" r:id="rId555"/>
              </w:object>
            </w:r>
            <w:r w:rsidRPr="00A2372F">
              <w:rPr>
                <w:color w:val="000000"/>
                <w:lang w:val="pt-BR"/>
              </w:rPr>
              <w:t>)</w:t>
            </w:r>
          </w:p>
          <w:p w:rsidR="00FB7667" w:rsidRPr="00A2372F" w:rsidRDefault="00F27773" w:rsidP="00FB7667">
            <w:pPr>
              <w:ind w:left="75"/>
              <w:jc w:val="both"/>
              <w:rPr>
                <w:color w:val="000000"/>
              </w:rPr>
            </w:pPr>
            <w:r>
              <w:rPr>
                <w:b/>
                <w:noProof/>
                <w:color w:val="000000"/>
                <w:u w:val="single"/>
              </w:rPr>
              <w:drawing>
                <wp:anchor distT="0" distB="0" distL="114300" distR="114300" simplePos="0" relativeHeight="251637248" behindDoc="0" locked="0" layoutInCell="1" allowOverlap="1">
                  <wp:simplePos x="0" y="0"/>
                  <wp:positionH relativeFrom="column">
                    <wp:posOffset>765810</wp:posOffset>
                  </wp:positionH>
                  <wp:positionV relativeFrom="paragraph">
                    <wp:posOffset>-55245</wp:posOffset>
                  </wp:positionV>
                  <wp:extent cx="215265" cy="328930"/>
                  <wp:effectExtent l="0" t="0" r="0" b="0"/>
                  <wp:wrapNone/>
                  <wp:docPr id="2555" name="Picture 25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55"/>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r w:rsidR="00FB7667" w:rsidRPr="00A2372F">
              <w:rPr>
                <w:color w:val="000000"/>
                <w:position w:val="-6"/>
              </w:rPr>
              <w:object w:dxaOrig="300" w:dyaOrig="240">
                <v:shape id="_x0000_i1341" type="#_x0000_t75" style="width:15pt;height:12pt" o:ole="">
                  <v:imagedata r:id="rId450" o:title=""/>
                </v:shape>
                <o:OLEObject Type="Embed" ProgID="Equation.3" ShapeID="_x0000_i1341" DrawAspect="Content" ObjectID="_1639247625" r:id="rId556"/>
              </w:object>
            </w:r>
            <w:r w:rsidR="00FB7667" w:rsidRPr="00A2372F">
              <w:rPr>
                <w:color w:val="000000"/>
                <w:position w:val="-4"/>
              </w:rPr>
              <w:object w:dxaOrig="740" w:dyaOrig="260">
                <v:shape id="_x0000_i1342" type="#_x0000_t75" style="width:36.75pt;height:12.75pt" o:ole="">
                  <v:imagedata r:id="rId544" o:title=""/>
                </v:shape>
                <o:OLEObject Type="Embed" ProgID="Equation.DSMT4" ShapeID="_x0000_i1342" DrawAspect="Content" ObjectID="_1639247626" r:id="rId557"/>
              </w:object>
            </w:r>
            <w:r w:rsidR="00FB7667" w:rsidRPr="00A2372F">
              <w:rPr>
                <w:color w:val="000000"/>
              </w:rPr>
              <w:t xml:space="preserve">       </w:t>
            </w:r>
            <w:r w:rsidR="00FB7667" w:rsidRPr="00A2372F">
              <w:rPr>
                <w:color w:val="000000"/>
                <w:position w:val="-6"/>
              </w:rPr>
              <w:object w:dxaOrig="740" w:dyaOrig="279">
                <v:shape id="_x0000_i1343" type="#_x0000_t75" style="width:36.75pt;height:14.25pt" o:ole="">
                  <v:imagedata r:id="rId546" o:title=""/>
                </v:shape>
                <o:OLEObject Type="Embed" ProgID="Equation.DSMT4" ShapeID="_x0000_i1343" DrawAspect="Content" ObjectID="_1639247627" r:id="rId558"/>
              </w:object>
            </w:r>
            <w:r w:rsidR="00FB7667" w:rsidRPr="00A2372F">
              <w:rPr>
                <w:color w:val="000000"/>
              </w:rPr>
              <w:t xml:space="preserve"> (g . g)</w:t>
            </w:r>
          </w:p>
          <w:p w:rsidR="00FB7667" w:rsidRPr="00A2372F" w:rsidRDefault="00FB7667" w:rsidP="00FB7667">
            <w:pPr>
              <w:ind w:left="75"/>
              <w:jc w:val="both"/>
              <w:rPr>
                <w:color w:val="000000"/>
              </w:rPr>
            </w:pPr>
            <w:r w:rsidRPr="00A2372F">
              <w:rPr>
                <w:color w:val="000000"/>
                <w:position w:val="-6"/>
              </w:rPr>
              <w:object w:dxaOrig="300" w:dyaOrig="240">
                <v:shape id="_x0000_i1344" type="#_x0000_t75" style="width:15pt;height:12pt" o:ole="">
                  <v:imagedata r:id="rId450" o:title=""/>
                </v:shape>
                <o:OLEObject Type="Embed" ProgID="Equation.3" ShapeID="_x0000_i1344" DrawAspect="Content" ObjectID="_1639247628" r:id="rId559"/>
              </w:object>
            </w:r>
            <w:r w:rsidRPr="00A2372F">
              <w:rPr>
                <w:color w:val="000000"/>
              </w:rPr>
              <w:tab/>
            </w:r>
            <w:r w:rsidRPr="00A2372F">
              <w:rPr>
                <w:color w:val="000000"/>
                <w:position w:val="-24"/>
              </w:rPr>
              <w:object w:dxaOrig="1160" w:dyaOrig="620">
                <v:shape id="_x0000_i1345" type="#_x0000_t75" style="width:57.75pt;height:30.75pt" o:ole="">
                  <v:imagedata r:id="rId539" o:title=""/>
                </v:shape>
                <o:OLEObject Type="Embed" ProgID="Equation.DSMT4" ShapeID="_x0000_i1345" DrawAspect="Content" ObjectID="_1639247629" r:id="rId560"/>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00" w:dyaOrig="240">
                <v:shape id="_x0000_i1346" type="#_x0000_t75" style="width:15pt;height:12pt" o:ole="">
                  <v:imagedata r:id="rId450" o:title=""/>
                </v:shape>
                <o:OLEObject Type="Embed" ProgID="Equation.3" ShapeID="_x0000_i1346" DrawAspect="Content" ObjectID="_1639247630" r:id="rId561"/>
              </w:object>
            </w:r>
            <w:r w:rsidRPr="00A2372F">
              <w:rPr>
                <w:color w:val="000000"/>
              </w:rPr>
              <w:t xml:space="preserve"> </w:t>
            </w:r>
            <w:r w:rsidRPr="00A2372F">
              <w:rPr>
                <w:color w:val="000000"/>
                <w:position w:val="-6"/>
              </w:rPr>
              <w:object w:dxaOrig="1860" w:dyaOrig="279">
                <v:shape id="_x0000_i1347" type="#_x0000_t75" style="width:93pt;height:14.25pt" o:ole="">
                  <v:imagedata r:id="rId504" o:title=""/>
                </v:shape>
                <o:OLEObject Type="Embed" ProgID="Equation.DSMT4" ShapeID="_x0000_i1347" DrawAspect="Content" ObjectID="_1639247631" r:id="rId562"/>
              </w:object>
            </w:r>
            <w:r w:rsidRPr="00A2372F">
              <w:rPr>
                <w:color w:val="000000"/>
              </w:rPr>
              <w:t xml:space="preserve"> ( </w:t>
            </w:r>
            <w:r w:rsidR="008D1029" w:rsidRPr="00A2372F">
              <w:rPr>
                <w:color w:val="000000"/>
              </w:rPr>
              <w:t>đ</w:t>
            </w:r>
            <w:r w:rsidRPr="00A2372F">
              <w:rPr>
                <w:color w:val="000000"/>
              </w:rPr>
              <w:t xml:space="preserve">cpcm) </w:t>
            </w:r>
          </w:p>
        </w:tc>
      </w:tr>
    </w:tbl>
    <w:p w:rsidR="00FB7667" w:rsidRPr="00A2372F" w:rsidRDefault="0006483B" w:rsidP="00FB7667">
      <w:pPr>
        <w:jc w:val="center"/>
        <w:rPr>
          <w:color w:val="000000"/>
        </w:rPr>
      </w:pPr>
      <w:r w:rsidRPr="00A2372F">
        <w:rPr>
          <w:b/>
          <w:color w:val="000000"/>
        </w:rPr>
        <w:t>GV củng cố, khắc sâu kiến thức trọng tâm cần ghi nhớ</w:t>
      </w:r>
      <w:r w:rsidR="00FB7667" w:rsidRPr="00A2372F">
        <w:rPr>
          <w:b/>
          <w:color w:val="000000"/>
        </w:rPr>
        <w:t xml:space="preserve"> </w:t>
      </w:r>
      <w:r w:rsidR="00FB7667" w:rsidRPr="00A2372F">
        <w:rPr>
          <w:color w:val="000000"/>
        </w:rPr>
        <w:t>(7 ph</w:t>
      </w:r>
      <w:r w:rsidR="008D1029" w:rsidRPr="00A2372F">
        <w:rPr>
          <w:color w:val="000000"/>
        </w:rPr>
        <w:t>ú</w:t>
      </w:r>
      <w:r w:rsidR="00FB7667" w:rsidRPr="00A2372F">
        <w:rPr>
          <w:color w:val="000000"/>
        </w:rPr>
        <w:t>t)</w:t>
      </w:r>
    </w:p>
    <w:tbl>
      <w:tblPr>
        <w:tblW w:w="10348"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245"/>
        <w:gridCol w:w="5103"/>
      </w:tblGrid>
      <w:tr w:rsidR="00FB7667" w:rsidRPr="00A2372F" w:rsidTr="0006483B">
        <w:trPr>
          <w:trHeight w:val="706"/>
        </w:trPr>
        <w:tc>
          <w:tcPr>
            <w:tcW w:w="5245"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v</w:t>
            </w:r>
            <w:r w:rsidR="008D1029" w:rsidRPr="00A2372F">
              <w:rPr>
                <w:color w:val="000000"/>
              </w:rPr>
              <w:t>ề</w:t>
            </w:r>
            <w:r w:rsidRPr="00A2372F">
              <w:rPr>
                <w:color w:val="000000"/>
              </w:rPr>
              <w:t xml:space="preserve">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a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21 ( SGK -76)</w:t>
            </w:r>
          </w:p>
          <w:p w:rsidR="00FB7667" w:rsidRPr="00A2372F" w:rsidRDefault="00FB7667" w:rsidP="00FB7667">
            <w:pPr>
              <w:jc w:val="both"/>
              <w:rPr>
                <w:color w:val="000000"/>
                <w:lang w:val="nl-NL"/>
              </w:rPr>
            </w:pPr>
            <w:r w:rsidRPr="00A2372F">
              <w:rPr>
                <w:color w:val="000000"/>
                <w:lang w:val="nl-NL"/>
              </w:rPr>
              <w:t>- Tam gi</w:t>
            </w:r>
            <w:r w:rsidR="008D1029" w:rsidRPr="00A2372F">
              <w:rPr>
                <w:color w:val="000000"/>
                <w:lang w:val="nl-NL"/>
              </w:rPr>
              <w:t>á</w:t>
            </w:r>
            <w:r w:rsidRPr="00A2372F">
              <w:rPr>
                <w:color w:val="000000"/>
                <w:lang w:val="nl-NL"/>
              </w:rPr>
              <w:t>c BMN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g</w:t>
            </w:r>
            <w:r w:rsidR="008D1029" w:rsidRPr="00A2372F">
              <w:rPr>
                <w:color w:val="000000"/>
                <w:lang w:val="nl-NL"/>
              </w:rPr>
              <w:t>ì</w:t>
            </w:r>
            <w:r w:rsidRPr="00A2372F">
              <w:rPr>
                <w:color w:val="000000"/>
                <w:lang w:val="nl-NL"/>
              </w:rPr>
              <w:t xml:space="preserve"> ?</w:t>
            </w:r>
          </w:p>
          <w:p w:rsidR="00FB7667" w:rsidRPr="00A2372F" w:rsidRDefault="00FB7667" w:rsidP="00FB7667">
            <w:pPr>
              <w:jc w:val="center"/>
              <w:rPr>
                <w:color w:val="000000"/>
                <w:lang w:val="nl-NL"/>
              </w:rPr>
            </w:pPr>
            <w:r w:rsidRPr="00A2372F">
              <w:rPr>
                <w:color w:val="000000"/>
                <w:lang w:val="nl-NL"/>
              </w:rPr>
              <w:t>(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Mu</w:t>
            </w:r>
            <w:r w:rsidR="008D1029" w:rsidRPr="00A2372F">
              <w:rPr>
                <w:color w:val="000000"/>
                <w:lang w:val="nl-NL"/>
              </w:rPr>
              <w:t>ố</w:t>
            </w:r>
            <w:r w:rsidRPr="00A2372F">
              <w:rPr>
                <w:color w:val="000000"/>
                <w:lang w:val="nl-NL"/>
              </w:rPr>
              <w:t>n ch</w:t>
            </w:r>
            <w:r w:rsidR="008D1029" w:rsidRPr="00A2372F">
              <w:rPr>
                <w:color w:val="000000"/>
                <w:lang w:val="nl-NL"/>
              </w:rPr>
              <w:t>ứ</w:t>
            </w:r>
            <w:r w:rsidRPr="00A2372F">
              <w:rPr>
                <w:color w:val="000000"/>
                <w:lang w:val="nl-NL"/>
              </w:rPr>
              <w:t xml:space="preserve">ng minh </w:t>
            </w:r>
            <w:r w:rsidRPr="00A2372F">
              <w:rPr>
                <w:color w:val="000000"/>
                <w:position w:val="-6"/>
              </w:rPr>
              <w:object w:dxaOrig="760" w:dyaOrig="279">
                <v:shape id="_x0000_i1348" type="#_x0000_t75" style="width:38.25pt;height:14.25pt" o:ole="">
                  <v:imagedata r:id="rId563" o:title=""/>
                </v:shape>
                <o:OLEObject Type="Embed" ProgID="Equation.DSMT4" ShapeID="_x0000_i1348" DrawAspect="Content" ObjectID="_1639247632" r:id="rId564"/>
              </w:object>
            </w:r>
            <w:r w:rsidRPr="00A2372F">
              <w:rPr>
                <w:color w:val="000000"/>
                <w:lang w:val="nl-NL"/>
              </w:rPr>
              <w:t xml:space="preserve">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 ta c</w:t>
            </w:r>
            <w:r w:rsidR="008D1029" w:rsidRPr="00A2372F">
              <w:rPr>
                <w:color w:val="000000"/>
                <w:lang w:val="nl-NL"/>
              </w:rPr>
              <w:t>ầ</w:t>
            </w:r>
            <w:r w:rsidRPr="00A2372F">
              <w:rPr>
                <w:color w:val="000000"/>
                <w:lang w:val="nl-NL"/>
              </w:rPr>
              <w:t>n ch</w:t>
            </w:r>
            <w:r w:rsidR="008D1029" w:rsidRPr="00A2372F">
              <w:rPr>
                <w:color w:val="000000"/>
                <w:lang w:val="nl-NL"/>
              </w:rPr>
              <w:t>ứ</w:t>
            </w:r>
            <w:r w:rsidRPr="00A2372F">
              <w:rPr>
                <w:color w:val="000000"/>
                <w:lang w:val="nl-NL"/>
              </w:rPr>
              <w:t xml:space="preserve">ng minh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g</w:t>
            </w:r>
            <w:r w:rsidR="008D1029" w:rsidRPr="00A2372F">
              <w:rPr>
                <w:color w:val="000000"/>
                <w:lang w:val="nl-NL"/>
              </w:rPr>
              <w:t>ì</w:t>
            </w:r>
            <w:r w:rsidRPr="00A2372F">
              <w:rPr>
                <w:color w:val="000000"/>
                <w:lang w:val="nl-NL"/>
              </w:rPr>
              <w:t xml:space="preserve"> ?  </w:t>
            </w:r>
          </w:p>
        </w:tc>
        <w:tc>
          <w:tcPr>
            <w:tcW w:w="5103" w:type="dxa"/>
            <w:tcBorders>
              <w:top w:val="single" w:sz="4" w:space="0" w:color="auto"/>
            </w:tcBorders>
          </w:tcPr>
          <w:p w:rsidR="00FB7667" w:rsidRPr="00A2372F" w:rsidRDefault="00F27773" w:rsidP="00FB7667">
            <w:pPr>
              <w:jc w:val="both"/>
              <w:rPr>
                <w:color w:val="000000"/>
                <w:lang w:val="nl-NL"/>
              </w:rPr>
            </w:pPr>
            <w:r>
              <w:rPr>
                <w:noProof/>
                <w:color w:val="000000"/>
              </w:rPr>
              <w:drawing>
                <wp:anchor distT="0" distB="0" distL="114300" distR="114300" simplePos="0" relativeHeight="251640320" behindDoc="0" locked="0" layoutInCell="1" allowOverlap="1">
                  <wp:simplePos x="0" y="0"/>
                  <wp:positionH relativeFrom="column">
                    <wp:posOffset>359410</wp:posOffset>
                  </wp:positionH>
                  <wp:positionV relativeFrom="paragraph">
                    <wp:posOffset>172720</wp:posOffset>
                  </wp:positionV>
                  <wp:extent cx="2143125" cy="1365885"/>
                  <wp:effectExtent l="0" t="0" r="0" b="0"/>
                  <wp:wrapNone/>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5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3125"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nl-NL"/>
              </w:rPr>
              <w:t>B</w:t>
            </w:r>
            <w:r w:rsidR="008D1029" w:rsidRPr="00A2372F">
              <w:rPr>
                <w:color w:val="000000"/>
                <w:lang w:val="nl-NL"/>
              </w:rPr>
              <w:t>à</w:t>
            </w:r>
            <w:r w:rsidR="00FB7667" w:rsidRPr="00A2372F">
              <w:rPr>
                <w:color w:val="000000"/>
                <w:lang w:val="nl-NL"/>
              </w:rPr>
              <w:t>i t</w:t>
            </w:r>
            <w:r w:rsidR="008D1029" w:rsidRPr="00A2372F">
              <w:rPr>
                <w:color w:val="000000"/>
                <w:lang w:val="nl-NL"/>
              </w:rPr>
              <w:t>ậ</w:t>
            </w:r>
            <w:r w:rsidR="00FB7667" w:rsidRPr="00A2372F">
              <w:rPr>
                <w:color w:val="000000"/>
                <w:lang w:val="nl-NL"/>
              </w:rPr>
              <w:t>p 21 ( SGK -76)</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Mu</w:t>
            </w:r>
            <w:r w:rsidR="008D1029" w:rsidRPr="00A2372F">
              <w:rPr>
                <w:color w:val="000000"/>
                <w:lang w:val="nl-NL"/>
              </w:rPr>
              <w:t>ố</w:t>
            </w:r>
            <w:r w:rsidRPr="00A2372F">
              <w:rPr>
                <w:color w:val="000000"/>
                <w:lang w:val="nl-NL"/>
              </w:rPr>
              <w:t>n ch</w:t>
            </w:r>
            <w:r w:rsidR="008D1029" w:rsidRPr="00A2372F">
              <w:rPr>
                <w:color w:val="000000"/>
                <w:lang w:val="nl-NL"/>
              </w:rPr>
              <w:t>ứ</w:t>
            </w:r>
            <w:r w:rsidRPr="00A2372F">
              <w:rPr>
                <w:color w:val="000000"/>
                <w:lang w:val="nl-NL"/>
              </w:rPr>
              <w:t xml:space="preserve">ng minh </w:t>
            </w:r>
            <w:r w:rsidRPr="00A2372F">
              <w:rPr>
                <w:color w:val="000000"/>
                <w:position w:val="-6"/>
              </w:rPr>
              <w:object w:dxaOrig="760" w:dyaOrig="279">
                <v:shape id="_x0000_i1349" type="#_x0000_t75" style="width:38.25pt;height:14.25pt" o:ole="">
                  <v:imagedata r:id="rId563" o:title=""/>
                </v:shape>
                <o:OLEObject Type="Embed" ProgID="Equation.DSMT4" ShapeID="_x0000_i1349" DrawAspect="Content" ObjectID="_1639247633" r:id="rId566"/>
              </w:object>
            </w:r>
            <w:r w:rsidRPr="00A2372F">
              <w:rPr>
                <w:color w:val="000000"/>
                <w:lang w:val="nl-NL"/>
              </w:rPr>
              <w:t xml:space="preserve"> l</w:t>
            </w:r>
            <w:r w:rsidR="008D1029" w:rsidRPr="00A2372F">
              <w:rPr>
                <w:color w:val="000000"/>
                <w:lang w:val="nl-NL"/>
              </w:rPr>
              <w:t>à</w:t>
            </w:r>
            <w:r w:rsidRPr="00A2372F">
              <w:rPr>
                <w:color w:val="000000"/>
                <w:lang w:val="nl-NL"/>
              </w:rPr>
              <w:t xml:space="preserve"> tam gi</w:t>
            </w:r>
            <w:r w:rsidR="008D1029" w:rsidRPr="00A2372F">
              <w:rPr>
                <w:color w:val="000000"/>
                <w:lang w:val="nl-NL"/>
              </w:rPr>
              <w:t>á</w:t>
            </w:r>
            <w:r w:rsidRPr="00A2372F">
              <w:rPr>
                <w:color w:val="000000"/>
                <w:lang w:val="nl-NL"/>
              </w:rPr>
              <w:t>c  c</w:t>
            </w:r>
            <w:r w:rsidR="008D1029" w:rsidRPr="00A2372F">
              <w:rPr>
                <w:color w:val="000000"/>
                <w:lang w:val="nl-NL"/>
              </w:rPr>
              <w:t>â</w:t>
            </w:r>
            <w:r w:rsidRPr="00A2372F">
              <w:rPr>
                <w:color w:val="000000"/>
                <w:lang w:val="nl-NL"/>
              </w:rPr>
              <w:t>n ta c</w:t>
            </w:r>
            <w:r w:rsidR="008D1029" w:rsidRPr="00A2372F">
              <w:rPr>
                <w:color w:val="000000"/>
                <w:lang w:val="nl-NL"/>
              </w:rPr>
              <w:t>ầ</w:t>
            </w:r>
            <w:r w:rsidRPr="00A2372F">
              <w:rPr>
                <w:color w:val="000000"/>
                <w:lang w:val="nl-NL"/>
              </w:rPr>
              <w:t>n ch</w:t>
            </w:r>
            <w:r w:rsidR="008D1029" w:rsidRPr="00A2372F">
              <w:rPr>
                <w:color w:val="000000"/>
                <w:lang w:val="nl-NL"/>
              </w:rPr>
              <w:t>ứ</w:t>
            </w:r>
            <w:r w:rsidRPr="00A2372F">
              <w:rPr>
                <w:color w:val="000000"/>
                <w:lang w:val="nl-NL"/>
              </w:rPr>
              <w:t xml:space="preserve">ng minh       </w:t>
            </w:r>
          </w:p>
          <w:p w:rsidR="00FB7667" w:rsidRPr="00A2372F" w:rsidRDefault="00FB7667" w:rsidP="00FB7667">
            <w:pPr>
              <w:ind w:firstLine="540"/>
              <w:jc w:val="both"/>
              <w:rPr>
                <w:color w:val="000000"/>
                <w:lang w:val="nl-NL"/>
              </w:rPr>
            </w:pPr>
            <w:r w:rsidRPr="00A2372F">
              <w:rPr>
                <w:color w:val="000000"/>
                <w:lang w:val="nl-NL"/>
              </w:rPr>
              <w:lastRenderedPageBreak/>
              <w:t>(</w:t>
            </w:r>
            <w:r w:rsidRPr="00A2372F">
              <w:rPr>
                <w:color w:val="000000"/>
                <w:position w:val="-4"/>
              </w:rPr>
              <w:object w:dxaOrig="600" w:dyaOrig="340">
                <v:shape id="_x0000_i1350" type="#_x0000_t75" style="width:30pt;height:17.25pt" o:ole="">
                  <v:imagedata r:id="rId567" o:title=""/>
                </v:shape>
                <o:OLEObject Type="Embed" ProgID="Equation.DSMT4" ShapeID="_x0000_i1350" DrawAspect="Content" ObjectID="_1639247634" r:id="rId568"/>
              </w:object>
            </w:r>
            <w:r w:rsidRPr="00A2372F">
              <w:rPr>
                <w:color w:val="000000"/>
                <w:lang w:val="nl-NL"/>
              </w:rPr>
              <w:t xml:space="preserve"> = </w:t>
            </w:r>
            <w:r w:rsidRPr="00A2372F">
              <w:rPr>
                <w:color w:val="000000"/>
                <w:position w:val="-6"/>
              </w:rPr>
              <w:object w:dxaOrig="560" w:dyaOrig="360">
                <v:shape id="_x0000_i1351" type="#_x0000_t75" style="width:27.75pt;height:18pt" o:ole="">
                  <v:imagedata r:id="rId569" o:title=""/>
                </v:shape>
                <o:OLEObject Type="Embed" ProgID="Equation.DSMT4" ShapeID="_x0000_i1351" DrawAspect="Content" ObjectID="_1639247635" r:id="rId570"/>
              </w:object>
            </w:r>
            <w:r w:rsidRPr="00A2372F">
              <w:rPr>
                <w:color w:val="000000"/>
                <w:lang w:val="nl-NL"/>
              </w:rPr>
              <w:t xml:space="preserve"> ho</w:t>
            </w:r>
            <w:r w:rsidR="008D1029" w:rsidRPr="00A2372F">
              <w:rPr>
                <w:color w:val="000000"/>
                <w:lang w:val="nl-NL"/>
              </w:rPr>
              <w:t>ặ</w:t>
            </w:r>
            <w:r w:rsidRPr="00A2372F">
              <w:rPr>
                <w:color w:val="000000"/>
                <w:lang w:val="nl-NL"/>
              </w:rPr>
              <w:t>c BM = BN</w:t>
            </w:r>
          </w:p>
          <w:p w:rsidR="00FB7667" w:rsidRPr="00A2372F" w:rsidRDefault="00FB7667" w:rsidP="00FB7667">
            <w:pPr>
              <w:jc w:val="both"/>
              <w:rPr>
                <w:color w:val="000000"/>
                <w:lang w:val="pt-BR"/>
              </w:rPr>
            </w:pPr>
            <w:r w:rsidRPr="00A2372F">
              <w:rPr>
                <w:color w:val="000000"/>
                <w:lang w:val="pt-BR"/>
              </w:rPr>
              <w:t>- So s</w:t>
            </w:r>
            <w:r w:rsidR="008D1029" w:rsidRPr="00A2372F">
              <w:rPr>
                <w:color w:val="000000"/>
                <w:lang w:val="pt-BR"/>
              </w:rPr>
              <w:t>á</w:t>
            </w:r>
            <w:r w:rsidRPr="00A2372F">
              <w:rPr>
                <w:color w:val="000000"/>
                <w:lang w:val="pt-BR"/>
              </w:rPr>
              <w:t xml:space="preserve">nh 2 cung </w:t>
            </w:r>
            <w:r w:rsidRPr="00A2372F">
              <w:rPr>
                <w:color w:val="000000"/>
                <w:position w:val="-6"/>
              </w:rPr>
              <w:object w:dxaOrig="560" w:dyaOrig="360">
                <v:shape id="_x0000_i1352" type="#_x0000_t75" style="width:27.75pt;height:18pt" o:ole="">
                  <v:imagedata r:id="rId571" o:title=""/>
                </v:shape>
                <o:OLEObject Type="Embed" ProgID="Equation.DSMT4" ShapeID="_x0000_i1352" DrawAspect="Content" ObjectID="_1639247636" r:id="rId572"/>
              </w:object>
            </w:r>
            <w:r w:rsidRPr="00A2372F">
              <w:rPr>
                <w:color w:val="000000"/>
                <w:lang w:val="pt-BR"/>
              </w:rPr>
              <w:t xml:space="preserve"> c</w:t>
            </w:r>
            <w:r w:rsidR="008D1029" w:rsidRPr="00A2372F">
              <w:rPr>
                <w:color w:val="000000"/>
                <w:lang w:val="pt-BR"/>
              </w:rPr>
              <w:t>ủ</w:t>
            </w:r>
            <w:r w:rsidRPr="00A2372F">
              <w:rPr>
                <w:color w:val="000000"/>
                <w:lang w:val="pt-BR"/>
              </w:rPr>
              <w:t>a (O; R) v</w:t>
            </w:r>
            <w:r w:rsidR="008D1029" w:rsidRPr="00A2372F">
              <w:rPr>
                <w:color w:val="000000"/>
                <w:lang w:val="pt-BR"/>
              </w:rPr>
              <w:t>à</w:t>
            </w:r>
            <w:r w:rsidRPr="00A2372F">
              <w:rPr>
                <w:color w:val="000000"/>
                <w:lang w:val="pt-BR"/>
              </w:rPr>
              <w:t xml:space="preserve"> </w:t>
            </w:r>
            <w:r w:rsidRPr="00A2372F">
              <w:rPr>
                <w:color w:val="000000"/>
                <w:position w:val="-6"/>
              </w:rPr>
              <w:object w:dxaOrig="520" w:dyaOrig="360">
                <v:shape id="_x0000_i1353" type="#_x0000_t75" style="width:26.25pt;height:18pt" o:ole="">
                  <v:imagedata r:id="rId573" o:title=""/>
                </v:shape>
                <o:OLEObject Type="Embed" ProgID="Equation.DSMT4" ShapeID="_x0000_i1353" DrawAspect="Content" ObjectID="_1639247637" r:id="rId574"/>
              </w:object>
            </w:r>
            <w:r w:rsidRPr="00A2372F">
              <w:rPr>
                <w:color w:val="000000"/>
                <w:lang w:val="pt-BR"/>
              </w:rPr>
              <w:t xml:space="preserve"> c</w:t>
            </w:r>
            <w:r w:rsidR="008D1029" w:rsidRPr="00A2372F">
              <w:rPr>
                <w:color w:val="000000"/>
                <w:lang w:val="pt-BR"/>
              </w:rPr>
              <w:t>ủ</w:t>
            </w:r>
            <w:r w:rsidRPr="00A2372F">
              <w:rPr>
                <w:color w:val="000000"/>
                <w:lang w:val="pt-BR"/>
              </w:rPr>
              <w:t>a (O’; R)</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v</w:t>
            </w:r>
            <w:r w:rsidR="008D1029" w:rsidRPr="00A2372F">
              <w:rPr>
                <w:color w:val="000000"/>
              </w:rPr>
              <w:t>à</w:t>
            </w:r>
            <w:r w:rsidRPr="00A2372F">
              <w:rPr>
                <w:color w:val="000000"/>
              </w:rPr>
              <w:t xml:space="preserve"> so s</w:t>
            </w:r>
            <w:r w:rsidR="008D1029" w:rsidRPr="00A2372F">
              <w:rPr>
                <w:color w:val="000000"/>
              </w:rPr>
              <w:t>á</w:t>
            </w:r>
            <w:r w:rsidRPr="00A2372F">
              <w:rPr>
                <w:color w:val="000000"/>
              </w:rPr>
              <w:t xml:space="preserve">nh </w:t>
            </w:r>
            <w:r w:rsidRPr="00A2372F">
              <w:rPr>
                <w:color w:val="000000"/>
                <w:position w:val="-4"/>
              </w:rPr>
              <w:object w:dxaOrig="600" w:dyaOrig="340">
                <v:shape id="_x0000_i1354" type="#_x0000_t75" style="width:30pt;height:17.25pt" o:ole="">
                  <v:imagedata r:id="rId567" o:title=""/>
                </v:shape>
                <o:OLEObject Type="Embed" ProgID="Equation.DSMT4" ShapeID="_x0000_i1354" DrawAspect="Content" ObjectID="_1639247638" r:id="rId575"/>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560" w:dyaOrig="360">
                <v:shape id="_x0000_i1355" type="#_x0000_t75" style="width:27.75pt;height:18pt" o:ole="">
                  <v:imagedata r:id="rId569" o:title=""/>
                </v:shape>
                <o:OLEObject Type="Embed" ProgID="Equation.DSMT4" ShapeID="_x0000_i1355" DrawAspect="Content" ObjectID="_1639247639" r:id="rId576"/>
              </w:object>
            </w:r>
          </w:p>
        </w:tc>
      </w:tr>
    </w:tbl>
    <w:p w:rsidR="0006483B" w:rsidRPr="00A2372F" w:rsidRDefault="0006483B" w:rsidP="00FB7667">
      <w:pPr>
        <w:jc w:val="center"/>
        <w:rPr>
          <w:b/>
          <w:color w:val="000000"/>
          <w:lang w:val="pt-BR"/>
        </w:rPr>
      </w:pPr>
    </w:p>
    <w:p w:rsidR="00FB7667" w:rsidRPr="00A2372F" w:rsidRDefault="0006483B" w:rsidP="00FB7667">
      <w:pPr>
        <w:jc w:val="center"/>
        <w:rPr>
          <w:b/>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left="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0006483B" w:rsidRPr="00A2372F">
        <w:rPr>
          <w:color w:val="000000"/>
          <w:lang w:val="pt-BR"/>
        </w:rPr>
        <w:t>p</w:t>
      </w: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06483B" w:rsidRPr="00A2372F">
        <w:rPr>
          <w:color w:val="000000"/>
          <w:lang w:val="pt-BR"/>
        </w:rPr>
        <w:t>a</w: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 xml:space="preserve">i trong sgk - 76 </w:t>
      </w:r>
      <w:r w:rsidR="0006483B" w:rsidRPr="00A2372F">
        <w:rPr>
          <w:color w:val="000000"/>
          <w:lang w:val="pt-BR"/>
        </w:rPr>
        <w:t>và liên hệ thực tiễn.</w:t>
      </w:r>
      <w:r w:rsidRPr="00A2372F">
        <w:rPr>
          <w:color w:val="000000"/>
          <w:lang w:val="pt-BR"/>
        </w:rPr>
        <w:t xml:space="preserve"> </w:t>
      </w:r>
    </w:p>
    <w:p w:rsidR="00FB7667" w:rsidRPr="00A2372F" w:rsidRDefault="00FB7667" w:rsidP="00FB7667">
      <w:pPr>
        <w:ind w:left="720"/>
        <w:jc w:val="both"/>
        <w:rPr>
          <w:color w:val="000000"/>
          <w:lang w:val="pt-BR"/>
        </w:rPr>
      </w:pPr>
      <w:r w:rsidRPr="00A2372F">
        <w:rPr>
          <w:color w:val="000000"/>
          <w:lang w:val="pt-BR"/>
        </w:rPr>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b</w:t>
      </w:r>
      <w:r w:rsidR="008D1029" w:rsidRPr="00A2372F">
        <w:rPr>
          <w:color w:val="000000"/>
          <w:lang w:val="pt-BR"/>
        </w:rPr>
        <w:t>à</w:t>
      </w:r>
      <w:r w:rsidRPr="00A2372F">
        <w:rPr>
          <w:color w:val="000000"/>
          <w:lang w:val="pt-BR"/>
        </w:rPr>
        <w:t>i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r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w:t>
      </w:r>
    </w:p>
    <w:p w:rsidR="00FB7667" w:rsidRPr="00A2372F" w:rsidRDefault="00FB7667" w:rsidP="00FB7667">
      <w:pPr>
        <w:ind w:left="720"/>
        <w:jc w:val="both"/>
        <w:rPr>
          <w:color w:val="000000"/>
          <w:lang w:val="pt-BR"/>
        </w:rPr>
      </w:pPr>
    </w:p>
    <w:p w:rsidR="00FB7667" w:rsidRPr="00A2372F" w:rsidRDefault="00FB7667" w:rsidP="00FB7667">
      <w:pPr>
        <w:jc w:val="center"/>
        <w:rPr>
          <w:color w:val="000000"/>
        </w:rPr>
      </w:pPr>
      <w:r w:rsidRPr="00A2372F">
        <w:rPr>
          <w:color w:val="000000"/>
          <w:lang w:val="pt-BR"/>
        </w:rPr>
        <w:t xml:space="preserve"> </w:t>
      </w:r>
      <w:r w:rsidRPr="00A2372F">
        <w:rPr>
          <w:color w:val="000000"/>
        </w:rPr>
        <w:t>*******************************</w:t>
      </w:r>
    </w:p>
    <w:p w:rsidR="00AC72F6" w:rsidRPr="00A2372F" w:rsidRDefault="00AC72F6" w:rsidP="00AC72F6">
      <w:pPr>
        <w:rPr>
          <w:b/>
          <w:color w:val="000000"/>
          <w:lang w:val="pt-BR"/>
        </w:rPr>
      </w:pPr>
      <w:r w:rsidRPr="00A2372F">
        <w:rPr>
          <w:b/>
          <w:color w:val="000000"/>
          <w:lang w:val="pt-BR"/>
        </w:rPr>
        <w:t>TUẦN 22.</w:t>
      </w:r>
    </w:p>
    <w:p w:rsidR="00AC72F6" w:rsidRPr="00A2372F" w:rsidRDefault="0006483B" w:rsidP="00AC72F6">
      <w:pPr>
        <w:rPr>
          <w:b/>
          <w:color w:val="000000"/>
          <w:lang w:val="pt-BR"/>
        </w:rPr>
      </w:pPr>
      <w:r w:rsidRPr="00A2372F">
        <w:rPr>
          <w:b/>
          <w:color w:val="000000"/>
          <w:lang w:val="pt-BR"/>
        </w:rPr>
        <w:t>Ngày soạn</w:t>
      </w:r>
      <w:r w:rsidR="00AC72F6" w:rsidRPr="00A2372F">
        <w:rPr>
          <w:b/>
          <w:color w:val="000000"/>
          <w:lang w:val="pt-BR"/>
        </w:rPr>
        <w:t xml:space="preserve"> 1</w:t>
      </w:r>
      <w:r w:rsidRPr="00A2372F">
        <w:rPr>
          <w:b/>
          <w:color w:val="000000"/>
          <w:lang w:val="pt-BR"/>
        </w:rPr>
        <w:t>6</w:t>
      </w:r>
      <w:r w:rsidR="00AC72F6" w:rsidRPr="00A2372F">
        <w:rPr>
          <w:b/>
          <w:color w:val="000000"/>
          <w:lang w:val="pt-BR"/>
        </w:rPr>
        <w:t>/01/</w:t>
      </w:r>
      <w:r w:rsidR="00C5787C" w:rsidRPr="00A2372F">
        <w:rPr>
          <w:b/>
          <w:color w:val="000000"/>
          <w:lang w:val="pt-BR"/>
        </w:rPr>
        <w:t>2018</w:t>
      </w:r>
      <w:r w:rsidR="00AC72F6" w:rsidRPr="00A2372F">
        <w:rPr>
          <w:b/>
          <w:color w:val="000000"/>
          <w:lang w:val="pt-BR"/>
        </w:rPr>
        <w:t xml:space="preserve">                                                                        Ngày dạy </w:t>
      </w:r>
      <w:r w:rsidRPr="00A2372F">
        <w:rPr>
          <w:b/>
          <w:color w:val="000000"/>
          <w:lang w:val="pt-BR"/>
        </w:rPr>
        <w:t>...</w:t>
      </w:r>
      <w:r w:rsidR="00AC72F6" w:rsidRPr="00A2372F">
        <w:rPr>
          <w:b/>
          <w:color w:val="000000"/>
          <w:lang w:val="pt-BR"/>
        </w:rPr>
        <w:t>/0</w:t>
      </w:r>
      <w:r w:rsidRPr="00A2372F">
        <w:rPr>
          <w:b/>
          <w:color w:val="000000"/>
          <w:lang w:val="pt-BR"/>
        </w:rPr>
        <w:t>2</w:t>
      </w:r>
      <w:r w:rsidR="00AC72F6" w:rsidRPr="00A2372F">
        <w:rPr>
          <w:b/>
          <w:color w:val="000000"/>
          <w:lang w:val="pt-BR"/>
        </w:rPr>
        <w:t>/</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06483B">
            <w:pPr>
              <w:tabs>
                <w:tab w:val="left" w:pos="7828"/>
              </w:tabs>
              <w:rPr>
                <w:b/>
                <w:color w:val="000000"/>
                <w:lang w:val="pt-BR"/>
              </w:rPr>
            </w:pPr>
            <w:r w:rsidRPr="00A2372F">
              <w:rPr>
                <w:b/>
                <w:color w:val="000000"/>
                <w:lang w:val="pt-BR"/>
              </w:rPr>
              <w:t>Ti</w:t>
            </w:r>
            <w:r w:rsidR="008D1029" w:rsidRPr="00A2372F">
              <w:rPr>
                <w:b/>
                <w:color w:val="000000"/>
                <w:lang w:val="pt-BR"/>
              </w:rPr>
              <w:t>ế</w:t>
            </w:r>
            <w:r w:rsidRPr="00A2372F">
              <w:rPr>
                <w:b/>
                <w:color w:val="000000"/>
                <w:lang w:val="pt-BR"/>
              </w:rPr>
              <w:t>t 42</w:t>
            </w:r>
          </w:p>
        </w:tc>
        <w:tc>
          <w:tcPr>
            <w:tcW w:w="8756" w:type="dxa"/>
          </w:tcPr>
          <w:p w:rsidR="00FB7667" w:rsidRPr="00A2372F" w:rsidRDefault="00FB7667" w:rsidP="00FB7667">
            <w:pPr>
              <w:tabs>
                <w:tab w:val="left" w:pos="7828"/>
              </w:tabs>
              <w:jc w:val="center"/>
              <w:rPr>
                <w:b/>
                <w:color w:val="000000"/>
                <w:lang w:val="pt-BR"/>
              </w:rPr>
            </w:pPr>
            <w:r w:rsidRPr="00A2372F">
              <w:rPr>
                <w:b/>
                <w:color w:val="000000"/>
                <w:lang w:val="pt-BR"/>
              </w:rPr>
              <w:t>G</w:t>
            </w:r>
            <w:r w:rsidR="008D1029" w:rsidRPr="00A2372F">
              <w:rPr>
                <w:b/>
                <w:color w:val="000000"/>
                <w:lang w:val="pt-BR"/>
              </w:rPr>
              <w:t>ÓC</w:t>
            </w:r>
            <w:r w:rsidRPr="00A2372F">
              <w:rPr>
                <w:b/>
                <w:color w:val="000000"/>
                <w:lang w:val="pt-BR"/>
              </w:rPr>
              <w:t xml:space="preserve"> </w:t>
            </w:r>
            <w:r w:rsidR="008D1029" w:rsidRPr="00A2372F">
              <w:rPr>
                <w:b/>
                <w:color w:val="000000"/>
                <w:lang w:val="pt-BR"/>
              </w:rPr>
              <w:t>TẠO</w:t>
            </w:r>
            <w:r w:rsidRPr="00A2372F">
              <w:rPr>
                <w:b/>
                <w:color w:val="000000"/>
                <w:lang w:val="pt-BR"/>
              </w:rPr>
              <w:t xml:space="preserve"> </w:t>
            </w:r>
            <w:r w:rsidR="008D1029" w:rsidRPr="00A2372F">
              <w:rPr>
                <w:b/>
                <w:color w:val="000000"/>
                <w:lang w:val="pt-BR"/>
              </w:rPr>
              <w:t>BỞI</w:t>
            </w:r>
            <w:r w:rsidRPr="00A2372F">
              <w:rPr>
                <w:b/>
                <w:color w:val="000000"/>
                <w:lang w:val="pt-BR"/>
              </w:rPr>
              <w:t xml:space="preserve"> </w:t>
            </w:r>
            <w:r w:rsidR="008D1029" w:rsidRPr="00A2372F">
              <w:rPr>
                <w:b/>
                <w:color w:val="000000"/>
                <w:lang w:val="pt-BR"/>
              </w:rPr>
              <w:t>TIA</w:t>
            </w:r>
            <w:r w:rsidRPr="00A2372F">
              <w:rPr>
                <w:b/>
                <w:color w:val="000000"/>
                <w:lang w:val="pt-BR"/>
              </w:rPr>
              <w:t xml:space="preserve"> </w:t>
            </w:r>
            <w:r w:rsidR="008D1029" w:rsidRPr="00A2372F">
              <w:rPr>
                <w:b/>
                <w:color w:val="000000"/>
                <w:lang w:val="pt-BR"/>
              </w:rPr>
              <w:t>TIẾP</w:t>
            </w:r>
            <w:r w:rsidRPr="00A2372F">
              <w:rPr>
                <w:b/>
                <w:color w:val="000000"/>
                <w:lang w:val="pt-BR"/>
              </w:rPr>
              <w:t xml:space="preserve"> </w:t>
            </w:r>
            <w:r w:rsidR="008D1029" w:rsidRPr="00A2372F">
              <w:rPr>
                <w:b/>
                <w:color w:val="000000"/>
                <w:lang w:val="pt-BR"/>
              </w:rPr>
              <w:t>TUYẾN</w:t>
            </w:r>
            <w:r w:rsidRPr="00A2372F">
              <w:rPr>
                <w:b/>
                <w:color w:val="000000"/>
                <w:lang w:val="pt-BR"/>
              </w:rPr>
              <w:t xml:space="preserve"> </w:t>
            </w:r>
            <w:r w:rsidR="008D1029" w:rsidRPr="00A2372F">
              <w:rPr>
                <w:b/>
                <w:color w:val="000000"/>
                <w:lang w:val="pt-BR"/>
              </w:rPr>
              <w:t>VÀ</w:t>
            </w:r>
            <w:r w:rsidRPr="00A2372F">
              <w:rPr>
                <w:b/>
                <w:color w:val="000000"/>
                <w:lang w:val="pt-BR"/>
              </w:rPr>
              <w:t xml:space="preserve"> </w:t>
            </w:r>
            <w:r w:rsidR="008D1029" w:rsidRPr="00A2372F">
              <w:rPr>
                <w:b/>
                <w:color w:val="000000"/>
                <w:lang w:val="pt-BR"/>
              </w:rPr>
              <w:t>DÂY</w:t>
            </w:r>
            <w:r w:rsidRPr="00A2372F">
              <w:rPr>
                <w:b/>
                <w:color w:val="000000"/>
                <w:lang w:val="pt-BR"/>
              </w:rPr>
              <w:t xml:space="preserve"> </w:t>
            </w:r>
            <w:r w:rsidR="008D1029" w:rsidRPr="00A2372F">
              <w:rPr>
                <w:b/>
                <w:color w:val="000000"/>
                <w:lang w:val="pt-BR"/>
              </w:rPr>
              <w:t>CUNG</w:t>
            </w:r>
          </w:p>
        </w:tc>
      </w:tr>
    </w:tbl>
    <w:p w:rsidR="00FB7667" w:rsidRPr="00A2372F" w:rsidRDefault="00FB7667" w:rsidP="00FB7667">
      <w:pPr>
        <w:tabs>
          <w:tab w:val="left" w:pos="978"/>
          <w:tab w:val="left" w:pos="2966"/>
          <w:tab w:val="center" w:pos="4650"/>
          <w:tab w:val="left" w:pos="7828"/>
        </w:tabs>
        <w:rPr>
          <w:b/>
          <w:color w:val="000000"/>
          <w:sz w:val="34"/>
          <w:szCs w:val="34"/>
          <w:lang w:val="pt-BR"/>
        </w:rPr>
      </w:pPr>
      <w:r w:rsidRPr="00A2372F">
        <w:rPr>
          <w:b/>
          <w:color w:val="000000"/>
          <w:sz w:val="34"/>
          <w:szCs w:val="34"/>
          <w:lang w:val="pt-BR"/>
        </w:rPr>
        <w:tab/>
      </w:r>
      <w:r w:rsidRPr="00A2372F">
        <w:rPr>
          <w:b/>
          <w:color w:val="000000"/>
          <w:sz w:val="34"/>
          <w:szCs w:val="34"/>
          <w:lang w:val="pt-BR"/>
        </w:rPr>
        <w:tab/>
      </w:r>
      <w:r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left="1080" w:hanging="360"/>
        <w:jc w:val="both"/>
        <w:rPr>
          <w:color w:val="000000"/>
        </w:rPr>
      </w:pPr>
      <w:r w:rsidRPr="00A2372F">
        <w:rPr>
          <w:color w:val="000000"/>
          <w:lang w:val="pt-BR"/>
        </w:rPr>
        <w:t>-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B7667" w:rsidP="00FB7667">
      <w:pPr>
        <w:ind w:firstLine="72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B7667" w:rsidP="00FB7667">
      <w:pPr>
        <w:ind w:left="1080" w:hanging="360"/>
        <w:jc w:val="both"/>
        <w:rPr>
          <w:color w:val="000000"/>
        </w:rPr>
      </w:pPr>
      <w:r w:rsidRPr="00A2372F">
        <w:rPr>
          <w:color w:val="000000"/>
        </w:rPr>
        <w:t>- Bi</w:t>
      </w:r>
      <w:r w:rsidR="008D1029" w:rsidRPr="00A2372F">
        <w:rPr>
          <w:color w:val="000000"/>
        </w:rPr>
        <w:t>ế</w:t>
      </w:r>
      <w:r w:rsidRPr="00A2372F">
        <w:rPr>
          <w:color w:val="000000"/>
        </w:rPr>
        <w:t>t ph</w:t>
      </w:r>
      <w:r w:rsidR="008D1029" w:rsidRPr="00A2372F">
        <w:rPr>
          <w:color w:val="000000"/>
        </w:rPr>
        <w:t>â</w:t>
      </w:r>
      <w:r w:rsidRPr="00A2372F">
        <w:rPr>
          <w:color w:val="000000"/>
        </w:rPr>
        <w:t>n chia c</w:t>
      </w:r>
      <w:r w:rsidR="008D1029" w:rsidRPr="00A2372F">
        <w:rPr>
          <w:color w:val="000000"/>
        </w:rPr>
        <w:t>á</w:t>
      </w:r>
      <w:r w:rsidRPr="00A2372F">
        <w:rPr>
          <w:color w:val="000000"/>
        </w:rPr>
        <w:t>c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w:t>
      </w:r>
      <w:r w:rsidR="008D1029" w:rsidRPr="00A2372F">
        <w:rPr>
          <w:color w:val="000000"/>
        </w:rPr>
        <w:t>để</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ind w:left="1080" w:hanging="360"/>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r w:rsidR="008D1029" w:rsidRPr="00A2372F">
        <w:rPr>
          <w:color w:val="000000"/>
        </w:rPr>
        <w:t>đả</w:t>
      </w:r>
      <w:r w:rsidRPr="00A2372F">
        <w:rPr>
          <w:color w:val="000000"/>
        </w:rPr>
        <w:t xml:space="preserve">o .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v</w:t>
      </w:r>
      <w:r w:rsidR="008D1029" w:rsidRPr="00A2372F">
        <w:rPr>
          <w:color w:val="000000"/>
        </w:rPr>
        <w:t>ậ</w:t>
      </w:r>
      <w:r w:rsidRPr="00A2372F">
        <w:rPr>
          <w:color w:val="000000"/>
        </w:rPr>
        <w:t>n d</w:t>
      </w:r>
      <w:r w:rsidR="008D1029" w:rsidRPr="00A2372F">
        <w:rPr>
          <w:color w:val="000000"/>
        </w:rPr>
        <w:t>ụ</w:t>
      </w:r>
      <w:r w:rsidRPr="00A2372F">
        <w:rPr>
          <w:color w:val="000000"/>
        </w:rPr>
        <w:t>ng ki</w:t>
      </w:r>
      <w:r w:rsidR="008D1029" w:rsidRPr="00A2372F">
        <w:rPr>
          <w:color w:val="000000"/>
        </w:rPr>
        <w:t>ế</w:t>
      </w:r>
      <w:r w:rsidRPr="00A2372F">
        <w:rPr>
          <w:color w:val="000000"/>
        </w:rPr>
        <w:t>n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FB7667" w:rsidRPr="00A2372F" w:rsidRDefault="00FB7667" w:rsidP="00FB7667">
      <w:pPr>
        <w:ind w:firstLine="720"/>
        <w:jc w:val="both"/>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s</w:t>
      </w:r>
      <w:r w:rsidR="008D1029" w:rsidRPr="00A2372F">
        <w:rPr>
          <w:color w:val="000000"/>
        </w:rPr>
        <w:t>ự</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gi</w:t>
      </w:r>
      <w:r w:rsidR="008D1029" w:rsidRPr="00A2372F">
        <w:rPr>
          <w:color w:val="000000"/>
        </w:rPr>
        <w:t>ữ</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v</w:t>
      </w:r>
      <w:r w:rsidR="008D1029" w:rsidRPr="00A2372F">
        <w:rPr>
          <w:color w:val="000000"/>
        </w:rPr>
        <w:t>ớ</w:t>
      </w:r>
      <w:r w:rsidRPr="00A2372F">
        <w:rPr>
          <w:color w:val="000000"/>
        </w:rPr>
        <w:t>i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w:t>
      </w:r>
    </w:p>
    <w:p w:rsidR="0006483B" w:rsidRPr="00A2372F" w:rsidRDefault="00FB7667" w:rsidP="00FB7667">
      <w:pPr>
        <w:ind w:left="720"/>
        <w:rPr>
          <w:color w:val="000000"/>
        </w:rPr>
      </w:pPr>
      <w:r w:rsidRPr="00A2372F">
        <w:rPr>
          <w:color w:val="000000"/>
        </w:rPr>
        <w:t>- T</w:t>
      </w:r>
      <w:r w:rsidR="008D1029" w:rsidRPr="00A2372F">
        <w:rPr>
          <w:color w:val="000000"/>
        </w:rPr>
        <w:t>í</w:t>
      </w:r>
      <w:r w:rsidRPr="00A2372F">
        <w:rPr>
          <w:color w:val="000000"/>
        </w:rPr>
        <w:t>ch c</w:t>
      </w:r>
      <w:r w:rsidR="008D1029" w:rsidRPr="00A2372F">
        <w:rPr>
          <w:color w:val="000000"/>
        </w:rPr>
        <w:t>ự</w:t>
      </w:r>
      <w:r w:rsidRPr="00A2372F">
        <w:rPr>
          <w:color w:val="000000"/>
        </w:rPr>
        <w:t>c, ch</w:t>
      </w:r>
      <w:r w:rsidR="008D1029" w:rsidRPr="00A2372F">
        <w:rPr>
          <w:color w:val="000000"/>
        </w:rPr>
        <w:t>ủ</w:t>
      </w:r>
      <w:r w:rsidRPr="00A2372F">
        <w:rPr>
          <w:color w:val="000000"/>
        </w:rPr>
        <w:t xml:space="preserve"> </w:t>
      </w:r>
      <w:r w:rsidR="008D1029" w:rsidRPr="00A2372F">
        <w:rPr>
          <w:color w:val="000000"/>
        </w:rPr>
        <w:t>độ</w:t>
      </w:r>
      <w:r w:rsidRPr="00A2372F">
        <w:rPr>
          <w:color w:val="000000"/>
        </w:rPr>
        <w:t>ng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06483B" w:rsidRPr="00A2372F">
        <w:rPr>
          <w:color w:val="000000"/>
        </w:rPr>
        <w:t>.</w:t>
      </w:r>
    </w:p>
    <w:p w:rsidR="0006483B" w:rsidRPr="00A2372F" w:rsidRDefault="0006483B" w:rsidP="0006483B">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06483B" w:rsidRPr="00A2372F" w:rsidRDefault="0006483B" w:rsidP="0006483B">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06483B" w:rsidRPr="00A2372F" w:rsidRDefault="0006483B" w:rsidP="0006483B">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06483B" w:rsidRPr="00A2372F" w:rsidRDefault="0006483B" w:rsidP="0006483B">
      <w:pPr>
        <w:rPr>
          <w:rFonts w:eastAsia="PMingLiU"/>
          <w:color w:val="000000"/>
          <w:lang w:val="pt-BR"/>
        </w:rPr>
      </w:pPr>
      <w:r w:rsidRPr="00A2372F">
        <w:rPr>
          <w:rFonts w:eastAsia="PMingLiU"/>
          <w:color w:val="000000"/>
          <w:lang w:val="pt-BR"/>
        </w:rPr>
        <w:t xml:space="preserve">+ Khắc sâu thêm các phẩm chất như: - Yêu gia đình, quê hương, đất nước </w:t>
      </w:r>
    </w:p>
    <w:p w:rsidR="00FB7667" w:rsidRPr="00A2372F" w:rsidRDefault="0006483B" w:rsidP="0006483B">
      <w:pPr>
        <w:rPr>
          <w:color w:val="000000"/>
          <w:lang w:val="pt-BR"/>
        </w:rPr>
      </w:pPr>
      <w:r w:rsidRPr="00A2372F">
        <w:rPr>
          <w:rFonts w:eastAsia="PMingLiU"/>
          <w:color w:val="000000"/>
          <w:lang w:val="pt-BR"/>
        </w:rPr>
        <w:t>- Nhân ái, khoan dung;- Trung thực, tự trọng; - Tự lập, tự tin, tự chủ và có tinh thần vượt khó; - Có trách nhiệm với bản thân, cộng đồng, đất nước, nhân loại, môi trường tự nhiên.</w:t>
      </w:r>
      <w:r w:rsidR="00FB7667"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jc w:val="both"/>
              <w:rPr>
                <w:color w:val="000000"/>
              </w:rPr>
            </w:pPr>
            <w:r w:rsidRPr="00A2372F">
              <w:rPr>
                <w:color w:val="000000"/>
              </w:rPr>
              <w:t>Th</w:t>
            </w:r>
            <w:r w:rsidR="008D1029" w:rsidRPr="00A2372F">
              <w:rPr>
                <w:color w:val="000000"/>
              </w:rPr>
              <w:t>ướ</w:t>
            </w:r>
            <w:r w:rsidRPr="00A2372F">
              <w:rPr>
                <w:color w:val="000000"/>
              </w:rPr>
              <w:t>c k</w:t>
            </w:r>
            <w:r w:rsidR="008D1029" w:rsidRPr="00A2372F">
              <w:rPr>
                <w:color w:val="000000"/>
              </w:rPr>
              <w:t>ẻ</w:t>
            </w:r>
            <w:r w:rsidRPr="00A2372F">
              <w:rPr>
                <w:color w:val="000000"/>
              </w:rPr>
              <w:t xml:space="preserve">, com pa, </w:t>
            </w:r>
            <w:r w:rsidR="008D1029" w:rsidRPr="00A2372F">
              <w:rPr>
                <w:color w:val="000000"/>
              </w:rPr>
              <w:t>ê</w:t>
            </w:r>
            <w:r w:rsidRPr="00A2372F">
              <w:rPr>
                <w:color w:val="000000"/>
              </w:rPr>
              <w:t>ke, b</w:t>
            </w:r>
            <w:r w:rsidR="008D1029" w:rsidRPr="00A2372F">
              <w:rPr>
                <w:color w:val="000000"/>
              </w:rPr>
              <w:t>ả</w:t>
            </w:r>
            <w:r w:rsidRPr="00A2372F">
              <w:rPr>
                <w:color w:val="000000"/>
              </w:rPr>
              <w:t>ng ph</w:t>
            </w:r>
            <w:r w:rsidR="008D1029" w:rsidRPr="00A2372F">
              <w:rPr>
                <w:color w:val="000000"/>
              </w:rPr>
              <w:t>ụ</w:t>
            </w:r>
            <w:r w:rsidRPr="00A2372F">
              <w:rPr>
                <w:color w:val="000000"/>
              </w:rPr>
              <w:t xml:space="preserve"> v</w:t>
            </w:r>
            <w:r w:rsidR="008D1029" w:rsidRPr="00A2372F">
              <w:rPr>
                <w:color w:val="000000"/>
              </w:rPr>
              <w:t>ẽ</w:t>
            </w:r>
            <w:r w:rsidRPr="00A2372F">
              <w:rPr>
                <w:color w:val="000000"/>
              </w:rPr>
              <w:t xml:space="preserve"> c</w:t>
            </w:r>
            <w:r w:rsidR="008D1029" w:rsidRPr="00A2372F">
              <w:rPr>
                <w:color w:val="000000"/>
              </w:rPr>
              <w:t>á</w:t>
            </w:r>
            <w:r w:rsidRPr="00A2372F">
              <w:rPr>
                <w:color w:val="000000"/>
              </w:rPr>
              <w:t>c h</w:t>
            </w:r>
            <w:r w:rsidR="008D1029" w:rsidRPr="00A2372F">
              <w:rPr>
                <w:color w:val="000000"/>
              </w:rPr>
              <w:t>ì</w:t>
            </w:r>
            <w:r w:rsidRPr="00A2372F">
              <w:rPr>
                <w:color w:val="000000"/>
              </w:rPr>
              <w:t xml:space="preserve">nh </w:t>
            </w:r>
            <w:r w:rsidRPr="00A2372F">
              <w:rPr>
                <w:color w:val="000000"/>
                <w:position w:val="-10"/>
              </w:rPr>
              <w:object w:dxaOrig="380" w:dyaOrig="380">
                <v:shape id="_x0000_i1356" type="#_x0000_t75" style="width:18.75pt;height:18.75pt" o:ole="">
                  <v:imagedata r:id="rId577" o:title=""/>
                </v:shape>
                <o:OLEObject Type="Embed" ProgID="Equation.DSMT4" ShapeID="_x0000_i1356" DrawAspect="Content" ObjectID="_1639247640" r:id="rId578"/>
              </w:object>
            </w:r>
            <w:r w:rsidRPr="00A2372F">
              <w:rPr>
                <w:color w:val="000000"/>
              </w:rPr>
              <w:t xml:space="preserve">, </w:t>
            </w:r>
            <w:r w:rsidRPr="00A2372F">
              <w:rPr>
                <w:color w:val="000000"/>
                <w:position w:val="-10"/>
              </w:rPr>
              <w:object w:dxaOrig="420" w:dyaOrig="380">
                <v:shape id="_x0000_i1357" type="#_x0000_t75" style="width:21pt;height:18.75pt" o:ole="">
                  <v:imagedata r:id="rId579" o:title=""/>
                </v:shape>
                <o:OLEObject Type="Embed" ProgID="Equation.DSMT4" ShapeID="_x0000_i1357" DrawAspect="Content" ObjectID="_1639247641" r:id="rId580"/>
              </w:object>
            </w:r>
            <w:r w:rsidRPr="00A2372F">
              <w:rPr>
                <w:color w:val="000000"/>
              </w:rPr>
              <w:t xml:space="preserve"> (Sgk - 77 ), h</w:t>
            </w:r>
            <w:r w:rsidR="008D1029" w:rsidRPr="00A2372F">
              <w:rPr>
                <w:color w:val="000000"/>
              </w:rPr>
              <w:t>ì</w:t>
            </w:r>
            <w:r w:rsidRPr="00A2372F">
              <w:rPr>
                <w:color w:val="000000"/>
              </w:rPr>
              <w:t xml:space="preserve">nh 28/SGK </w:t>
            </w:r>
            <w:r w:rsidR="00A259CD" w:rsidRPr="00A2372F">
              <w:rPr>
                <w:color w:val="000000"/>
              </w:rPr>
              <w:t>(hoặc phòng máy và GA 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jc w:val="both"/>
              <w:rPr>
                <w:color w:val="000000"/>
              </w:rPr>
            </w:pPr>
            <w:r w:rsidRPr="00A2372F">
              <w:rPr>
                <w:color w:val="000000"/>
              </w:rPr>
              <w:t>Th</w:t>
            </w:r>
            <w:r w:rsidR="008D1029" w:rsidRPr="00A2372F">
              <w:rPr>
                <w:color w:val="000000"/>
              </w:rPr>
              <w:t>ướ</w:t>
            </w:r>
            <w:r w:rsidRPr="00A2372F">
              <w:rPr>
                <w:color w:val="000000"/>
              </w:rPr>
              <w:t>c k</w:t>
            </w:r>
            <w:r w:rsidR="008D1029" w:rsidRPr="00A2372F">
              <w:rPr>
                <w:color w:val="000000"/>
              </w:rPr>
              <w:t>ẻ</w:t>
            </w:r>
            <w:r w:rsidRPr="00A2372F">
              <w:rPr>
                <w:color w:val="000000"/>
              </w:rPr>
              <w:t>, com pa,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o g</w:t>
            </w:r>
            <w:r w:rsidR="008D1029" w:rsidRPr="00A2372F">
              <w:rPr>
                <w:color w:val="000000"/>
              </w:rPr>
              <w:t>ó</w:t>
            </w:r>
            <w:r w:rsidRPr="00A2372F">
              <w:rPr>
                <w:color w:val="000000"/>
              </w:rPr>
              <w:t xml:space="preserve">c, </w:t>
            </w:r>
            <w:r w:rsidR="008D1029" w:rsidRPr="00A2372F">
              <w:rPr>
                <w:color w:val="000000"/>
              </w:rPr>
              <w:t>ê</w:t>
            </w:r>
            <w:r w:rsidRPr="00A2372F">
              <w:rPr>
                <w:color w:val="000000"/>
              </w:rPr>
              <w:t xml:space="preserve">ke. </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FB7667" w:rsidRPr="00A2372F" w:rsidRDefault="0006483B" w:rsidP="00FB7667">
      <w:pPr>
        <w:jc w:val="center"/>
        <w:rPr>
          <w:b/>
          <w:color w:val="000000"/>
        </w:rPr>
      </w:pPr>
      <w:r w:rsidRPr="00A2372F">
        <w:rPr>
          <w:b/>
          <w:color w:val="000000"/>
        </w:rPr>
        <w:t>HĐ 1. KHỞI ĐỘNG</w:t>
      </w:r>
      <w:r w:rsidR="00FB7667" w:rsidRPr="00A2372F">
        <w:rPr>
          <w:b/>
          <w:color w:val="000000"/>
        </w:rPr>
        <w:tab/>
      </w:r>
    </w:p>
    <w:p w:rsidR="00FB7667" w:rsidRPr="00A2372F" w:rsidRDefault="0006483B" w:rsidP="00FB7667">
      <w:pPr>
        <w:jc w:val="center"/>
        <w:rPr>
          <w:b/>
          <w:color w:val="000000"/>
        </w:rPr>
      </w:pPr>
      <w:r w:rsidRPr="00A2372F">
        <w:rPr>
          <w:b/>
          <w:color w:val="000000"/>
        </w:rPr>
        <w:lastRenderedPageBreak/>
        <w:t>Số đo của góc Bax có quan hệ gì với só đo của cung AmB ? trên hình vẽ ở đầu bài trang 77</w:t>
      </w:r>
      <w:r w:rsidR="00F839FA" w:rsidRPr="00A2372F">
        <w:rPr>
          <w:b/>
          <w:color w:val="000000"/>
        </w:rPr>
        <w:t xml:space="preserve"> ?</w:t>
      </w:r>
    </w:p>
    <w:p w:rsidR="00A259CD" w:rsidRPr="00A2372F" w:rsidRDefault="00A259CD" w:rsidP="00FB7667">
      <w:pPr>
        <w:jc w:val="center"/>
        <w:rPr>
          <w:b/>
          <w:color w:val="000000"/>
        </w:rPr>
      </w:pPr>
    </w:p>
    <w:p w:rsidR="00FB7667" w:rsidRPr="00A2372F" w:rsidRDefault="00F839FA" w:rsidP="00FB7667">
      <w:pPr>
        <w:jc w:val="center"/>
        <w:rPr>
          <w:color w:val="000000"/>
        </w:rPr>
      </w:pPr>
      <w:r w:rsidRPr="00A2372F">
        <w:rPr>
          <w:b/>
          <w:color w:val="000000"/>
        </w:rPr>
        <w:t>HĐ 2. HÌNH THÀNH KIÊN THỨC</w:t>
      </w:r>
      <w:r w:rsidRPr="00A2372F">
        <w:rPr>
          <w:color w:val="000000"/>
        </w:rPr>
        <w:t xml:space="preserve"> </w:t>
      </w:r>
      <w:r w:rsidR="00FB7667" w:rsidRPr="00A2372F">
        <w:rPr>
          <w:color w:val="000000"/>
        </w:rPr>
        <w:t>(32 ph</w:t>
      </w:r>
      <w:r w:rsidR="008D1029" w:rsidRPr="00A2372F">
        <w:rPr>
          <w:color w:val="000000"/>
        </w:rPr>
        <w:t>ú</w:t>
      </w:r>
      <w:r w:rsidR="00FB7667" w:rsidRPr="00A2372F">
        <w:rPr>
          <w:color w:val="000000"/>
        </w:rPr>
        <w:t>t)</w:t>
      </w:r>
    </w:p>
    <w:p w:rsidR="00A259CD" w:rsidRPr="00A2372F" w:rsidRDefault="00A259CD"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F839FA">
        <w:trPr>
          <w:trHeight w:val="389"/>
        </w:trPr>
        <w:tc>
          <w:tcPr>
            <w:tcW w:w="4682" w:type="dxa"/>
          </w:tcPr>
          <w:p w:rsidR="00FB7667" w:rsidRPr="00A2372F" w:rsidRDefault="00FB7667" w:rsidP="00A259CD">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A259CD" w:rsidP="00FB7667">
            <w:pPr>
              <w:jc w:val="center"/>
              <w:rPr>
                <w:b/>
                <w:color w:val="000000"/>
                <w:sz w:val="26"/>
                <w:szCs w:val="26"/>
              </w:rPr>
            </w:pPr>
            <w:r w:rsidRPr="00A2372F">
              <w:rPr>
                <w:b/>
                <w:color w:val="000000"/>
                <w:szCs w:val="26"/>
              </w:rPr>
              <w:t>Hoạt động của HS</w:t>
            </w:r>
          </w:p>
        </w:tc>
      </w:tr>
      <w:tr w:rsidR="00FB7667" w:rsidRPr="00A2372F" w:rsidTr="00F839FA">
        <w:trPr>
          <w:trHeight w:val="389"/>
        </w:trPr>
        <w:tc>
          <w:tcPr>
            <w:tcW w:w="10206" w:type="dxa"/>
            <w:gridSpan w:val="2"/>
          </w:tcPr>
          <w:p w:rsidR="00FB7667" w:rsidRPr="00A2372F" w:rsidRDefault="00FB7667" w:rsidP="00FB7667">
            <w:pPr>
              <w:ind w:left="360"/>
              <w:jc w:val="center"/>
              <w:rPr>
                <w:b/>
                <w:color w:val="000000"/>
                <w:sz w:val="26"/>
                <w:szCs w:val="26"/>
              </w:rPr>
            </w:pPr>
            <w:r w:rsidRPr="00A2372F">
              <w:rPr>
                <w:b/>
                <w:color w:val="000000"/>
                <w:sz w:val="26"/>
                <w:szCs w:val="26"/>
              </w:rPr>
              <w:t>1. Kh</w:t>
            </w:r>
            <w:r w:rsidR="008D1029" w:rsidRPr="00A2372F">
              <w:rPr>
                <w:b/>
                <w:color w:val="000000"/>
                <w:sz w:val="26"/>
                <w:szCs w:val="26"/>
              </w:rPr>
              <w:t>á</w:t>
            </w:r>
            <w:r w:rsidRPr="00A2372F">
              <w:rPr>
                <w:b/>
                <w:color w:val="000000"/>
                <w:sz w:val="26"/>
                <w:szCs w:val="26"/>
              </w:rPr>
              <w:t>i ni</w:t>
            </w:r>
            <w:r w:rsidR="008D1029" w:rsidRPr="00A2372F">
              <w:rPr>
                <w:b/>
                <w:color w:val="000000"/>
                <w:sz w:val="26"/>
                <w:szCs w:val="26"/>
              </w:rPr>
              <w:t>ệ</w:t>
            </w:r>
            <w:r w:rsidRPr="00A2372F">
              <w:rPr>
                <w:b/>
                <w:color w:val="000000"/>
                <w:sz w:val="26"/>
                <w:szCs w:val="26"/>
              </w:rPr>
              <w:t>m g</w:t>
            </w:r>
            <w:r w:rsidR="008D1029" w:rsidRPr="00A2372F">
              <w:rPr>
                <w:b/>
                <w:color w:val="000000"/>
                <w:sz w:val="26"/>
                <w:szCs w:val="26"/>
              </w:rPr>
              <w:t>ó</w:t>
            </w:r>
            <w:r w:rsidRPr="00A2372F">
              <w:rPr>
                <w:b/>
                <w:color w:val="000000"/>
                <w:sz w:val="26"/>
                <w:szCs w:val="26"/>
              </w:rPr>
              <w:t>c t</w:t>
            </w:r>
            <w:r w:rsidR="008D1029" w:rsidRPr="00A2372F">
              <w:rPr>
                <w:b/>
                <w:color w:val="000000"/>
                <w:sz w:val="26"/>
                <w:szCs w:val="26"/>
              </w:rPr>
              <w:t>ạ</w:t>
            </w:r>
            <w:r w:rsidRPr="00A2372F">
              <w:rPr>
                <w:b/>
                <w:color w:val="000000"/>
                <w:sz w:val="26"/>
                <w:szCs w:val="26"/>
              </w:rPr>
              <w:t>o b</w:t>
            </w:r>
            <w:r w:rsidR="008D1029" w:rsidRPr="00A2372F">
              <w:rPr>
                <w:b/>
                <w:color w:val="000000"/>
                <w:sz w:val="26"/>
                <w:szCs w:val="26"/>
              </w:rPr>
              <w:t>ở</w:t>
            </w:r>
            <w:r w:rsidRPr="00A2372F">
              <w:rPr>
                <w:b/>
                <w:color w:val="000000"/>
                <w:sz w:val="26"/>
                <w:szCs w:val="26"/>
              </w:rPr>
              <w:t>i tia ti</w:t>
            </w:r>
            <w:r w:rsidR="008D1029" w:rsidRPr="00A2372F">
              <w:rPr>
                <w:b/>
                <w:color w:val="000000"/>
                <w:sz w:val="26"/>
                <w:szCs w:val="26"/>
              </w:rPr>
              <w:t>ế</w:t>
            </w:r>
            <w:r w:rsidRPr="00A2372F">
              <w:rPr>
                <w:b/>
                <w:color w:val="000000"/>
                <w:sz w:val="26"/>
                <w:szCs w:val="26"/>
              </w:rPr>
              <w:t>p tuy</w:t>
            </w:r>
            <w:r w:rsidR="008D1029" w:rsidRPr="00A2372F">
              <w:rPr>
                <w:b/>
                <w:color w:val="000000"/>
                <w:sz w:val="26"/>
                <w:szCs w:val="26"/>
              </w:rPr>
              <w:t>ế</w:t>
            </w:r>
            <w:r w:rsidRPr="00A2372F">
              <w:rPr>
                <w:b/>
                <w:color w:val="000000"/>
                <w:sz w:val="26"/>
                <w:szCs w:val="26"/>
              </w:rPr>
              <w:t>n v</w:t>
            </w:r>
            <w:r w:rsidR="008D1029" w:rsidRPr="00A2372F">
              <w:rPr>
                <w:b/>
                <w:color w:val="000000"/>
                <w:sz w:val="26"/>
                <w:szCs w:val="26"/>
              </w:rPr>
              <w:t>à</w:t>
            </w:r>
            <w:r w:rsidRPr="00A2372F">
              <w:rPr>
                <w:b/>
                <w:color w:val="000000"/>
                <w:sz w:val="26"/>
                <w:szCs w:val="26"/>
              </w:rPr>
              <w:t xml:space="preserve"> d</w:t>
            </w:r>
            <w:r w:rsidR="008D1029" w:rsidRPr="00A2372F">
              <w:rPr>
                <w:b/>
                <w:color w:val="000000"/>
                <w:sz w:val="26"/>
                <w:szCs w:val="26"/>
              </w:rPr>
              <w:t>â</w:t>
            </w:r>
            <w:r w:rsidRPr="00A2372F">
              <w:rPr>
                <w:b/>
                <w:color w:val="000000"/>
                <w:sz w:val="26"/>
                <w:szCs w:val="26"/>
              </w:rPr>
              <w:t xml:space="preserve">y cung </w:t>
            </w:r>
            <w:r w:rsidRPr="00A2372F">
              <w:rPr>
                <w:color w:val="000000"/>
              </w:rPr>
              <w:t>(14 ph</w:t>
            </w:r>
            <w:r w:rsidR="008D1029" w:rsidRPr="00A2372F">
              <w:rPr>
                <w:color w:val="000000"/>
              </w:rPr>
              <w:t>ú</w:t>
            </w:r>
            <w:r w:rsidRPr="00A2372F">
              <w:rPr>
                <w:color w:val="000000"/>
              </w:rPr>
              <w:t>t)</w:t>
            </w:r>
          </w:p>
        </w:tc>
      </w:tr>
      <w:tr w:rsidR="00F27773" w:rsidRPr="00A2372F" w:rsidTr="00F839FA">
        <w:trPr>
          <w:trHeight w:val="156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HS </w:t>
            </w:r>
            <w:r w:rsidR="008D1029" w:rsidRPr="00A2372F">
              <w:rPr>
                <w:color w:val="000000"/>
              </w:rPr>
              <w:t>đọ</w:t>
            </w:r>
            <w:r w:rsidRPr="00A2372F">
              <w:rPr>
                <w:color w:val="000000"/>
              </w:rPr>
              <w:t>c th</w:t>
            </w:r>
            <w:r w:rsidR="008D1029" w:rsidRPr="00A2372F">
              <w:rPr>
                <w:color w:val="000000"/>
              </w:rPr>
              <w:t>ô</w:t>
            </w:r>
            <w:r w:rsidRPr="00A2372F">
              <w:rPr>
                <w:color w:val="000000"/>
              </w:rPr>
              <w:t xml:space="preserve">ng tin trong sgk . </w:t>
            </w:r>
          </w:p>
          <w:p w:rsidR="00FB7667" w:rsidRPr="00A2372F" w:rsidRDefault="00F27773" w:rsidP="00FB7667">
            <w:pPr>
              <w:pStyle w:val="BodyText"/>
              <w:rPr>
                <w:color w:val="000000"/>
              </w:rPr>
            </w:pPr>
            <w:r>
              <w:rPr>
                <w:noProof/>
                <w:color w:val="000000"/>
              </w:rPr>
              <mc:AlternateContent>
                <mc:Choice Requires="wpg">
                  <w:drawing>
                    <wp:anchor distT="0" distB="0" distL="114300" distR="114300" simplePos="0" relativeHeight="251646464" behindDoc="0" locked="0" layoutInCell="1" allowOverlap="1">
                      <wp:simplePos x="0" y="0"/>
                      <wp:positionH relativeFrom="column">
                        <wp:posOffset>20320</wp:posOffset>
                      </wp:positionH>
                      <wp:positionV relativeFrom="paragraph">
                        <wp:posOffset>466090</wp:posOffset>
                      </wp:positionV>
                      <wp:extent cx="2893060" cy="3237230"/>
                      <wp:effectExtent l="0" t="5080" r="3175" b="0"/>
                      <wp:wrapNone/>
                      <wp:docPr id="93" name="Group 2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3237230"/>
                                <a:chOff x="1558" y="3278"/>
                                <a:chExt cx="4556" cy="5098"/>
                              </a:xfrm>
                            </wpg:grpSpPr>
                            <pic:pic xmlns:pic="http://schemas.openxmlformats.org/drawingml/2006/picture">
                              <pic:nvPicPr>
                                <pic:cNvPr id="94" name="Picture 2568"/>
                                <pic:cNvPicPr>
                                  <a:picLocks noChangeAspect="1" noChangeArrowheads="1"/>
                                </pic:cNvPicPr>
                              </pic:nvPicPr>
                              <pic:blipFill>
                                <a:blip r:embed="rId5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3938" y="5556"/>
                                  <a:ext cx="2160" cy="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Picture 2569"/>
                                <pic:cNvPicPr>
                                  <a:picLocks noChangeAspect="1" noChangeArrowheads="1"/>
                                </pic:cNvPicPr>
                              </pic:nvPicPr>
                              <pic:blipFill>
                                <a:blip r:embed="rId5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603" y="3356"/>
                                  <a:ext cx="1842" cy="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8" name="Picture 2570"/>
                                <pic:cNvPicPr>
                                  <a:picLocks noChangeAspect="1" noChangeArrowheads="1"/>
                                </pic:cNvPicPr>
                              </pic:nvPicPr>
                              <pic:blipFill>
                                <a:blip r:embed="rId5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58" y="5046"/>
                                  <a:ext cx="2010" cy="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9" name="Picture 2571"/>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078" y="3278"/>
                                  <a:ext cx="2036"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0" name="Text Box 2572"/>
                              <wps:cNvSpPr txBox="1">
                                <a:spLocks noChangeArrowheads="1"/>
                              </wps:cNvSpPr>
                              <wps:spPr bwMode="auto">
                                <a:xfrm>
                                  <a:off x="3098" y="5151"/>
                                  <a:ext cx="4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7" o:spid="_x0000_s1040" style="position:absolute;left:0;text-align:left;margin-left:1.6pt;margin-top:36.7pt;width:227.8pt;height:254.9pt;z-index:251646464" coordorigin="1558,3278" coordsize="4556,509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s4yJJVQUAAAIeAAAOAAAAZHJzL2Uyb0RvYy54bWzsWW1v4zYM/j5g/8Hw dzd+keM4aHpo83I44LYVu+4HKLYSC2dbnqQ06Yb995GSnThptuuu+3BXpEADvVAUyYeiJfL63a4q nUcmFRf1xA2ufNdhdSZyXq8n7m8PC2/kOkrTOqelqNnEfWLKfXfz4w/X22bMQlGIMmfSASa1Gm+b iVto3YwHA5UVrKLqSjSshsmVkBXV0JXrQS7pFrhX5SD0/eFgK2TeSJExpWB0ZifdG8N/tWKZ/mW1 Ukw75cQF2bT5leZ3ib+Dm2s6XkvaFDxrxaBfIUVFeQ2b7lnNqKbORvJnrCqeSaHESl9lohqI1Ypn zOgA2gT+iTbvpdg0Rpf1eLtu9mYC057Y6avZZj8/3kuH5xM3jVynphVgZLZ1wniYoHm2zXoMVO9l 86m5l1ZHaH4U2WcF04PTeeyvLbGz3P4kcuBIN1oY8+xWskIWoLizMyg87VFgO+1kMBiO0sgfAlgZ zEVhlIRRi1NWAJi4Lohj8CsznYwshlkxb9eTOB7axbGfmtkBHduNjbCtcDfXDc/G8N+aFVrPzPpl 94NVeiOZ2zKpXsSjovLzpvHAAxqq+ZKXXD8ZbwYboVD14z3P0NbY6SFEOoRgGndFjIyCHZ1dRVEr g49Ti2lB6zW7VQ0cBTAccOiGpBTbgtFc4TAieczFdI8kWZa8WfCyRACx3eoMp+nEG8+YzXr6TGSb itXaHl3JSlBf1KrgjXIdOWbVkoEnyg95YLwlK6UVH3eEzkIK4z1KrpfTUjqPFE71wvwZBY6IgP5B 4MJz1DhOy6aglofxL/CSlhRsYVjhets6iAFe+lFpXI/+ao74n+Ho1vfT8M6bxv7UI34y925TkniJ P0+IT0bBNJj+hRoFZLxRDKCh5azhrf1g9JkFz57nNvLZSGEizrH0IJCRtxMRREeYrA2yX8EBAGVQ UkumswKbK0CzHUftuwkD/QFt9AsFZ/+LxzlKI3ssYzyCZjM0kjnUQXeiw2Ect2h10aCRSr9nonKw AfiDpAZ/+gimBjYgW0eCUtcCvdCwL+ujASC0I50J+iilfjofzUfEI+FwDijNZt7tYkq84SJI4lk0 m05nQYdSwfOc1bjN60EyNhclz7uzc84hrZbqQDZAZzmI0QGLzNCm1vHSICT+XZh6i+Eo8ciCxF6a +CPPD9K7dOiTlMwWxyp95DV7vUrOFr4XcRgblHpC709Q65g+/rVgH5FVXMNnv+TVxB3tiegYw9G8 zg20mvLStnumQPEPpgC4O6CNy6KTwiz6K/x/hwE+PhPgU7TfcWh+AwE+NK5zCfBH98BvPsBDEIdb It67otMAH4xIaG9dYQhENp5dAvzJ/aQXBHtRzX4YbDS7BPg3HOCDEO5H9pF1v7/CJ+YL+eYifHSJ 8M9f+t9+hO9e1rFPTq/wkKBoH+WRfZFDxLpE+EuEv1zhDzmaIEzPRHiTX3lzEZ5cIvx3GOEhPXWa O90nafyozZyGJLjc4f8hx3i5w/+vSZptA5Uf1SWTofeyZCjWfc7VTD4VtGEQmJBtLyzDhaW9eD+g t9+JHSTPkxDfqS0lVjccvYMZzIebpJ0tcvxLxry31PJ5WZoUyxL4io6D2HwZbEoP06Qk7K5YkC59 1Ru656UnWbmjhPkR2X/Kpl5Sj20lAIpKyuTHrQvo3XJnCmqBuT/j5FLkT+BcUkByG/CFcik0CiH/ cJ0tlB4nrvp9Q7GIVH6owf3TgBAg06ZDwEuhI/szy/4MrTNgNXG169jmVNv65qaRfF3ATtaba3EL VbgVNwn1g1SQL8UOnEDTMoVGk2Fti6JYyez3DdWhdHvzNwAAAP//AwBQSwMEFAAGAAgAAAAhAFd9 8erUAAAArQIAABkAAABkcnMvX3JlbHMvZTJvRG9jLnhtbC5yZWxzvJLBasMwDIbvg76D0X1xkpYx Rp1eRqHX0T2AsBXHNJaN7ZX17WcogxVKd8tREv/3fwdtd99+FmdK2QVW0DUtCGIdjGOr4PO4f34F kQuywTkwKbhQht2wetp+0IylhvLkYhaVwlnBVEp8kzLriTzmJkTiehlD8ljqmKyMqE9oSfZt+yLT XwYMN0xxMArSwaxBHC+xNv/PDuPoNL0H/eWJy50K6XztrkBMlooCT8bhdbluIluQ9x36ZRz6Rw7d Mg7dI4fNMg6bXwd582TDDwAAAP//AwBQSwMEFAAGAAgAAAAhAJhLWDXeAAAACAEAAA8AAABkcnMv ZG93bnJldi54bWxMj0FLw0AQhe+C/2EZwZvdpGk0xGxKKeqpCLaCeNtmp0lodjZkt0n67x1Pehy+ x5vvFevZdmLEwbeOFMSLCARS5UxLtYLPw+tDBsIHTUZ3jlDBFT2sy9ubQufGTfSB4z7UgkvI51pB E0KfS+mrBq32C9cjMTu5werA51BLM+iJy20nl1H0KK1uiT80usdtg9V5f7EK3iY9bZL4ZdydT9vr 9yF9/9rFqNT93bx5BhFwDn9h+NVndSjZ6eguZLzoFCRLDip4SlYgGK/SjJccFaQZE1kW8v+A8gcA AP//AwBQSwMECgAAAAAAAAAhAL3/Mo6JCQAAiQkAABQAAABkcnMvbWVkaWEvaW1hZ2U0LnBuZ4lQ TkcNChoKAAAADUlIRFIAAACSAAAArQgDAAAAbInWxAAAAAFzUkdCAK7OHOkAAAAJcEhZcwAADsMA AA7EAYguPqMAAAECUExURQAAABgAABAQEBAAAAgICBgYGAgAADEAADkYGDkAACEAACkoKTEgITEw MSEgITk4OVIAAEIAAFoICEpJSlJRUkJBQlpZWmMAAHMAAHsAAHt5e2NhY3Nxc2tpa3NhY4QAAJQQ EJQAAIQgIYRBQoSGhIyOjJSWlJyenLUAAKUQEKUAAKVBQrW2taWmpb2+va2urcYAANYQEN4AAMZR Ut55e96enMampcbHxtbX1t7f3s7Pzv8AAOcAAP8QEOcQEP8wMf8gIedBQv9BQv9ZWv9RUudhY/95 e/9hY/+GhP+WlP+enP+2tf++vf/X1v/Hxv/f3vf39+fn5//39+/v7//n5////31dDKsAAAggSURB VHja7ZwNe9s0EIA1b6VAJ2cjVjcil/KhOgPsdHzKiVc2yoBB6bCb6f//FWI7SeNElk6S05Utep49 2xLLfn26051OpyBx6xp6B5DQrUNC22faIW0BCd2ANu2QukdCdbtVSFYm8Z4hIcuZ4/1Cupm2Q9oa 0uXFxeXtQnqVzdqr24T0uiTKnv0cMzZg9R+WcJ6/RaQfnxzfuYP2P+yza6ZBQA4QoSej/MaR8ijw 7j86vvsgy/7a+LLgjGLC+A0iFQz7YZxfnWUP97OzqxbomPo0uRGkPMGYpbXBPX+MftlXPDZlmPJt I41D/3By/d8h4hQNVR1SejDMt4hUBDhp3J+jRFAUa9QOR/mWkHKKNwYJhUIEXqod62grSMyXaA0m sydiHZMQEY47R4rJ0VTycd8rpYDvTbQiDnvTbpHCoJCLDhUCJieRBqxDJO63iZ2jyshBTIIFeVdI UYuIShtE9avDmAoSd4I07avMxQvmugLQp9m9DmkHSKmvfDPiL/QXJCeR0NwVKSXqW7BlRyCT7oZa pESnkQnipkw0dUEaHmofgE6u5x68B5l7piS1R4oByli6lKVFeRgyKjkpbJFSAuiIVy9KYUwFSJ+Q rSLSRk8gE+jWm0iTHsg0GBo3mQ4g+jQBMKHNAYcZK2+GSymByYlTcySgWYgcrXrTGOfAsUtCU6QQ HMkvXEqJF5Y0QCYamyGdwAOJ3t5yMPyBiT71UhMkkPkv9XsORAg3srtccxEyubipFKVLyROCeWMu gKh4AEcKTcKaFIUR8YJ47UNIFKJ+zipSbBDUlF298FQiu0NA14MxEAmbLbswkY8n4MWUs9MKEjNc 31AkrJlCDkEqiBnRfJVix5RjCFJ/ZIg0aluBQ/SJRXokTg2J1lyKqZzaFXeJBAuvGs0nwp4pYTqk 1FhIK6sUKyasQ7IQ0ky/pwomnT4NB2qkIjAnEjFSmHKCIksxzZHC2AIpVT41RJo4p+2ZSDOwyqZW GKphahuZGun0yAqJ9ISaaWgzD9RIQWqFRJHue6WcoqgdKfetiESEUhemArcj6UN0eeNIZxVqJly0 IgUjO6QcDfRjq9AndtKKZDluKpcCklMatCGlgS0SAbyMislvQ4oiWySGcicmqaWXSIH1FswpgnSl Xls6c3DSgmStShqXsrSC1jSdNEgrkbA1kgCtkdqZciJH4oE9EiHCicmTIw2ZPdIhcD9viuX61Cuk SCyyR9K6FI2cZJaFXAyu3it0YZKJY4ZEXLasEXjUpUyMSZEOXPb2AS5FpU+noRTJqRIm8ODXSuTE SfdIIJeywpRvBWkyQGgwf92rX5++OL+AM62n6bpBOq0LGevU0m9lRcwZvHJo4uHG2m/UBdIYla6W oyoTf1kV6WQv4d3X0pmdSClCVQg6qiakum4o+47FuR1TJ0i0XnVPK4d7dVYhfT4bSD9gsBKmBlMn SIty2Prvv0ui51fTU0buzbj2+oBSoVV9GnWPJC5/P/5h/k0RM+LNuDCNOFROLVIyS5r0F0iLSKnp UookJKjmSgFMidyhmPm4uXrzZTwpcSnpnIuESapmavFxPSOkxiRQie1ei8qcUFxy9Y4kXAt9GsiR DJPLyepUKdoTu7WuRBWXR1hcrMmpGvhQHi8xw6iycijXPp1rVyk8CvwNrjp1SORI3DIjsFBoUMiU c1ZxXU9fM6Y3r++/liJNiBOSuAdeTuSjQTVN+P3BjGuIHmUfZOcyJOG5IRGzRddy+vrsa/TwoaSy tlrHuZWMhhYBVxGH5GH2DXqQbYqpvB11qxdNkF3/WRjx+AtJGFGlKZgT0ghZFpueZx99n2X/yJDS wAmpUX5i0q5efpydXUjV2yFPUTVsa7LtKS/bhO6iBbYmK09s1enTgRPSWvmJwfQxbkXKsROSPrEr b4vHrp2TmqfiCxekHNmZbBKtIKA1pCRyEpNnZ7K1IDaOANX/mO45IRGr7mPclE4TSVAnm2NWa/go USJx6oJk51KwUCK5uV5YYnetxUyDlDj5OWSxn9cba5DcxGThUhaqokByEhM11+/l6rFlEnAVk3KV ohSSaJsqyzZycHQjY5eyWpYsdSj1VfZexdilqNzFCpJxtdBK8836Kv38ql4y+9NRxCwKVEb7DVMh Y1ukgUliV8TKaaxZj2wdhMcmLkVTBtycUKy3VI1ciiauXpvjiG1EgOB+W7dGW0OaEssJE7hXOGuT vjBCMqrSbdgQ1KXoi/U37hTbRU7QvULAkYbNl7Pzv9BVCmDJKJH3oc2MCSg/gd5bpgJWZ1xBLgV0 Z6lWhhZ5B8AqPA9A79pS+muu4/q9wtzlAJEQQ2OmGGmKoKY9p2NWgKNfG/ONJmTKwY6hdYZLsKFv UbuUBB4gIsVrma0XlYndyCCyV/iBKWUmR26PFG93ODQRt9KKsEE43u5SuJkOqL1lQeDepbX8xPDY rnbLMoTnMeUmx41PgWtjivTgCDh6e2Tzs3EQmh4Bh2zsJjgESX7TpeTUJlcMibzyyIdAra/C89Cu DAkYDEaePk/X3CvklNjleeE78knvIFEr1U/oqz/+navQ0KcTIbaMVB7C8Ilip/0yu/sge3E1uy4i JHJIw5glhnjoe7RFWC/KXz959m3gBYlTFt28nqpIKEYkZHxNdfnT432EHnwZC9dmV+I1GjJC0GrD 5JNPnzzLsj/FW0KStYuquurNbUISr8/PX3ZAtPstrx3SDmmH1M1tOvxxTdTpm91CpE5u984j3aqB 6/CnY3fqvUPaWdz/0OK6bDukHdIO6SbbfyTcdIA/srUdAAAAAElFTkSuQmCCUEsDBAoAAAAAAAAA IQD8FR5rwwQAAMMEAAAUAAAAZHJzL21lZGlhL2ltYWdlMi5wbmeJUE5HDQoaCgAAAA1JSERSAAAA jwAAAKsIAwAAAGiAP4EAAAABc1JHQgCuzhzpAAAACXBIWXMAAA7DAAAOxAGILj6jAAAAOVBMVEUA AAAAAIQAggBKTUp7eXtjZWOMioyUmpS9ur2tsq2lpqXGx8bW19be397Oz87/AADn5+fv7+////+T w264AAAEI0lEQVR42u3ci3KqMBAG4D/grVqs7vs/bAUEC0rIbnYTOhPmnNrpkOxHEi7qJqBtbSie 4snsqV5bFg+AieMDLaUHPz8/IH9QMUnqWQ8naya+p+rbJ3Rk2Xq6AI/x43glrDzPql33j1tK3TMe qSMmqDLw/KnUERMULoKkQkdsUKgIksocCUBhoiDPvCJHIlDIwIbkuBxJQVW850MVjqSg1SaCpAJH ZiBIijsyA0FS2JEZCJLh5ygOVMk8i8UcxYE8TQRJIUdmIEi62ZEZCJJR58gMpORRO8sgOSkdmYEg 4HyOrQOCgLMQWgUEAWcpsgYIAs5iYAWQqkfhAQ0CjidsNAgCji9qLEjbw37IX/MEcPwx40D6Hu77 Mr8nhLMWMQZk4WG+lfZ5gjjr8eQgG4/84xgIOCHRpCAIOEHBhCAzDweUxMMALXhCOaGRJCBLTzgo kSd4x4+eYA6jI9ggY0/orsk8gfum84Tt/MFTkY2HB0rgCdo9pSdk/zdPRXYeBiiNJ6BEWs96kcSe 1TKpPWuFkntWSqX3+Itl8HjL5fD4Cs48FaXwrIMSezxFdT1DzoscpOph5HS4jXmWQNk8C6BM42cR lOf8Wq4gp+dTDVNPmuuzp4pn/Fyetzpye+aVZPfMasnvmVazAc+kHgPPaQfsLkKQuudW4/Qwob6J alL31Di0LwfUohaae2Lfv5+A7/b1G20zsesaoqt5HmPn3teInWBQq3vGGzzrTj/W9u6J/HxM7mmr G2OreXZPxp3bX219r2NQ80jHc4d4PV3qfZ5Z4yg43z2eyM/nRddDQ8/zfsHurOk5YPv9Rej2imz4 /ZeEUzwcj+L3y0KO1ffvUs7WPTr5G3LO5j0K+T8xnO17YvPH4jj/wBOVfxjLUc7PjOb8C480v1eB o5n/rMFRzA9X4ejlz+tw1OYXKHH+j4c1P0WNozN/R4+jMr9JkaMx/4uv8QyF+Plxio1DCvMHdTnR 8yuVObHzT7U5kfNzNUdysGd5/rJ241Dc/G71xqGo+e8Gmpj1ASw0EesnmGjk60soD2OhZ1x/g1nC zEMbW5+kK7Kt9Vs2t77N2/o/1aRNkq//87lrdJZHKutZFU/xFE/xFE/xFM+41ZfcHqB/Duteceqz WYbta/6If65x6BI5TjX2FwvPBbj8+aXZ36bayc7XNiGoTXQ53e8HoLHor1fOB4aYS5627W7AlVpz MxyIsYc87dP/qWc0nIwgsefRa13Pnff7pvvb9bjf/22yO9D36G461BQ94zaoupDd4XdjZNIQpz4/ sqnRdpx9f/UeevsxXhGGRKkjGB1m5vl65W2dGe/3rTzXltMMIyl7+9y6q9OR7l0j4cv+euj31N2w Pz5ez49mYiRISu8XNPyn2W/PU7y/qbR3i+M351ZXnjeKp3iKJ9f2C09fey2psJ4vAAAAAElFTkSu QmCCUEsDBAoAAAAAAAAAIQCTP60ZGAUAABgFAAAUAAAAZHJzL21lZGlhL2ltYWdlMS5wbmeJUE5H DQoaCgAAAA1JSERSAAAAkAAAALEIAwAAABxoxBkAAAABc1JHQgCuzhzpAAAACXBIWXMAAA7EAAAO xAGVKw4bAAAAOVBMVEUAAAAAAIQAggBKTUp7eXtjZWOMioyUmpS9ur2tsq2lpqXGx8bW19be397O z87/AADn5+fv7+////+Tw264AAAEeElEQVR42u3bCXOqMBAA4E3woF7F/P8f+zjUKkKyN7wZmGm1 lg3fJEuAJEJa2QYbaANtoOVAALAqEPz+/sIG+p9AXQ6FlZ1lIYV1gZYQlUDuokLa+ovKIGdR6cR2 F2FArqJi1+ctwoEcReWLg7MIC3ITIS6fviI8yEmEucFwFVFALiISyEOEuif0FBFB9iLcXbOjiAyy FiGfK/xEDJCtCPvk5SZigSxF6GdTLxETZCfCP707idggKxFhfMNHJADZiCgjQC4iEchCRBoj8xAJ QfoiKUhdRBvWdBDJQcoi4sCvvUgDpCqiDo2bi3RAiiIqKIY4bFYiNOjpCKO/tUWA1cwc+e8/wQ00 ap8w9//gAvrOlqkDD3sFB1BEn1FaIshXD+Ec73YOpqAZzvxh385BA9AsJ9c0MQYrUMwFZY4qFgHD k20YqQgYHlMRENOnDGpFkjURQK+eokg04w8sjyco4uKCFwjpyYKCZE0EF1Tqk9nnGjA9xYsEVwRM j5kIuJ7y8wdPBFwP4rk6hrA0KIwTIEhAkRpbPBpHZA0ii4DvsRHpgcIMiCgCgQcx00gXgcSDmB0m i7RAuSwiiWQgXFqTRCDyoKsILxKCymvUYqKJFEABU0NoEcg87XGKtyE0kRyUsCCcSAxK6BrCiUDq oVQRRiQDoRY5RlI3IQLhVhRGUn1KQMi1aZHUwvIcIoJKe2uAsF0jau8FQIWRCqYnWImYINJCkEip UgZoYmyDCsoE0EGToz+BCJoPWAo0G6EEyo/LUk5NXg4lBdBMCPe0p4giJWRJ0GSMSk+dF0VSDB1U 7wB2Zx3QRBAV1FRQtyioGrQokuqVCqrg0L0coNIBfUURQTXApXu9QFdROFEk5R4RtHv2QW0eKYFG YUQQ/IHQvWOx9PAFwosYIETZgQ96Ntl9qskyw3p4ERGUTWo+6C2QOvpRwXHutJ8WIUsOXFCmYxSB XpH08aH+0lHjOpVEn4ATjjEWRZEauiLQEKsNGosiNVY2kl8ERXKwaK6jKIr04JWBUpDMlxVFnBLX DFIXscpbNUhZxCuNv7KhBGKWxV77URJxS2KvjsmXCu7rh/KFClY0cVdY+YE0RLogBVFUzKG+PBlJ Fs5b6Zn1CJtbu1Rpg4NyueIEZK2nNkqfPIhRugKHtybfkMP61oJR8uBAU9/rYO+lAkIcTVGTON8N stQkxren5v52B306DCRMkPm2gTbQBtpA+a06Lw4CGJ5p+leoh6mO5/Yzftw5VXB4jPE3p+PZAnQG OL+9ue6bT+7HzrduvqifBbkfqqtRk72O+Xhzmwd1tdcA3PopkSY5gVKmhoaP2orcwyn5gNqG6xvv tN9f+89ux/3+vdLu0NZNu8dPXd+tQK/tyeqOmfpcAbg+3j23uptH37WfX3ZV41BDD1D6+vXqGDoG dKpmmOtbGPTTV0sPSqwhEGXQrfNc25xeCajpe6lj22Huu89NmmzUMeZBVZ/7x+7NLV1skvrz0pGe P2n0rt92j+tLe/IfWxera9xuPzbQBrLe/gE1A8XpNccEtAAAAABJRU5ErkJgglBLAwQKAAAAAAAA ACEA9N+bhNcEAADXBAAAFAAAAGRycy9tZWRpYS9pbWFnZTMucG5niVBORw0KGgoAAAANSUhEUgAA AIYAAADeCAMAAADPeog5AAAAAXNSR0IArs4c6QAAAAlwSFlzAAAOxAAADsMB2mqY3AAAADlQTFRF AAAAAACEAIIASk1Ke3l7Y2VjjIqMlJqUvbq9rbKtpaalxsfG1tfW3t/ezs/O/wAA5+fn7+/v//// k8NuuAAABDdJREFUeNrt3ItyqyAQBuAfzcVca3j/hz1qLj1JVRb2X6UdmGnjpLJ8rogxaOGzKCiM wiiMwiiMwiiMwqC1B2TAwNfXFwojL4bLom+4LI4Ul8UB67IYN5zPgeF8Dgznc2DMK5ZiBBQLMUKK ZRhBxSKMsGIJhkCxAEOisGeIFOYMmcKaIVQYM6QKW4ZYYcqQKywZEQpDRozCjhGlMGPEKawYkQoj RqzChhGtMGHEKywYCQoDRoqCz0hS0BlpCjYjUUFmpCq4jGQFlZGuYDIUCiJDo+AxVAoaQ6dgMZQK EkOr4DDUCgpDr2AwCAoCg6HQMygKNYOj0DJICiWDpdAxaAoVg6fQMIiKVAYApiKRMcxjVs+yDqNr +H06lcBBvMFPzeoqJIg3PPpGYA0rxkcLTrgel/EztotZmcMYi+tiK6gZ4zFdQh0FY2rLXFq1NMZM NOdpkBBjLlJ4OK9IjPk4PAc0WRWc3YQ7BqpNkZxlKyVDUF90sq9UDNFWsBzQdS7ZZ58qmSHt4iQH lAe88KNglcQQK1gOKBXiz+eVLYOTDmgVnHRAq+A4oFbIr96q38eIVlAc0CsirqkrSwYhHSAoCOmg MPTpAEOhTweHoU4HKAp1OkgMbToyZCgUWsdfY+jO92ApdOngMVTpyI6hVagcf5ChuFb4i4z0C+vC sGMkf/sDqiI5HWRGajp0jJ+zO2swxua6XGFEOuz7xiqMxIMlf0a0o9kAm1OKY6SlVEZbo+koqNtV GTV2/csOdXw6eIwGOPevZ/RJWY2xeR6pXf+ITgePgW8G8mUEZs7pO+U2vlMUjCjHfBedd4y1k3rx WGM/fcAux5gbvgKOACNyABsG82byzy5GQfyaJU/GpCPIWCQd423YMSYcv4exgGOihSwZ5o6p+Hky jB2T0TNlmDqmYxNmpcWMmcjGjDdHFMMsHXNx9fdvSB2zUfV3swgZ8zHNGU9HAsMgHYGI2vu+hI5Q PO1dcILSXdgFoynvCZQoJv7vmoxBcygZLIeWQXJUU88rSBme8OgJ4V5iQkKk9eEtHeLamrvuiVVB jZZcTfFEBrMO+FuWUgEWca2e1rnHrqjrJTJELdg/yRVuZ6nn2l6tvT/Ut8JTfiMcTfMEBrMURmEU RmEsw6hPKzGA++XG8IrmPtP2LIfPK5Fjjd0w7bTp197wGCfg9N/CZdu+I99Wvvbt1y99Q9wpr5Ye C9dpRp+pFujWuO7ZfeOT4WeycX+rS9rxcLlZMrpdM+ye43Z7Gd677rfb/xN0A9p+mhTYnrmMV3li hpaGPgBcHkvP0vQ3VrT39c9m2Xgw/I9fr0N6mKC9XQ419UiJZBy+p4k3gu8VjBjXXnF59ZKVGO0w quz9eei0OJoNX/OMeuiZ++6d3cUfN57HeB/M/fPHfyz51wjeD57nbmnbeCLDuBRGYRRGYRRGYRRG YViXf1MS9jo8tEBVAAAAAElFTkSuQmCCUEsBAi0AFAAGAAgAAAAhALGCZ7YKAQAAEwIAABMAAAAA AAAAAAAAAAAAAAAAAFtDb250ZW50X1R5cGVzXS54bWxQSwECLQAUAAYACAAAACEAOP0h/9YAAACU AQAACwAAAAAAAAAAAAAAAAA7AQAAX3JlbHMvLnJlbHNQSwECLQAUAAYACAAAACEALOMiSVUFAAAC HgAADgAAAAAAAAAAAAAAAAA6AgAAZHJzL2Uyb0RvYy54bWxQSwECLQAUAAYACAAAACEAV33x6tQA AACtAgAAGQAAAAAAAAAAAAAAAAC7BwAAZHJzL19yZWxzL2Uyb0RvYy54bWwucmVsc1BLAQItABQA BgAIAAAAIQCYS1g13gAAAAgBAAAPAAAAAAAAAAAAAAAAAMYIAABkcnMvZG93bnJldi54bWxQSwEC LQAKAAAAAAAAACEAvf8yjokJAACJCQAAFAAAAAAAAAAAAAAAAADRCQAAZHJzL21lZGlhL2ltYWdl NC5wbmdQSwECLQAKAAAAAAAAACEA/BUea8MEAADDBAAAFAAAAAAAAAAAAAAAAACMEwAAZHJzL21l ZGlhL2ltYWdlMi5wbmdQSwECLQAKAAAAAAAAACEAkz+tGRgFAAAYBQAAFAAAAAAAAAAAAAAAAACB GAAAZHJzL21lZGlhL2ltYWdlMS5wbmdQSwECLQAKAAAAAAAAACEA9N+bhNcEAADXBAAAFAAAAAAA AAAAAAAAAADLHQAAZHJzL21lZGlhL2ltYWdlMy5wbmdQSwUGAAAAAAkACQBCAgAA1CIAAAAA ">
                      <v:shape id="Picture 2568" o:spid="_x0000_s1041" type="#_x0000_t75" style="position:absolute;left:3938;top:5556;width:2160;height:26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0HLn/DAAAA2wAAAA8AAABkcnMvZG93bnJldi54bWxEj0GLwjAUhO+C/yE8YS+ypoqWtWsUXVjw JFgVr4/mbVNsXkoTtfvvjSB4HGbmG2ax6mwtbtT6yrGC8SgBQVw4XXGp4Hj4/fwC4QOyxtoxKfgn D6tlv7fATLs77+mWh1JECPsMFZgQmkxKXxiy6EeuIY7en2sthijbUuoW7xFuazlJklRarDguGGzo x1Bxya9WwX6yNedydnKHTTqcbi4m3V2PqNTHoFt/gwjUhXf41d5qBfMpPL/EHyC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Qcuf8MAAADbAAAADwAAAAAAAAAAAAAAAACf AgAAZHJzL2Rvd25yZXYueG1sUEsFBgAAAAAEAAQA9wAAAI8DAAAAAA== ">
                        <v:imagedata r:id="rId584" o:title="" chromakey="white"/>
                      </v:shape>
                      <v:shape id="Picture 2569" o:spid="_x0000_s1042" type="#_x0000_t75" style="position:absolute;left:1603;top:3356;width:1842;height:220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NuP0PFAAAA2wAAAA8AAABkcnMvZG93bnJldi54bWxEj0FrwkAUhO+C/2F5gjfdKG21qauIUBAK QqIeentkn9nU7NuQXU3677tCweMwM98wq01va3Gn1leOFcymCQjiwumKSwWn4+dkCcIHZI21Y1Lw Sx426+Fghal2HWd0z0MpIoR9igpMCE0qpS8MWfRT1xBH7+JaiyHKtpS6xS7CbS3nSfImLVYcFww2 tDNUXPObVfCVz013yrPLT7a8HhYv2/Nx910rNR712w8QgfrwDP+391rB+ys8vsQfIN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Dbj9DxQAAANsAAAAPAAAAAAAAAAAAAAAA AJ8CAABkcnMvZG93bnJldi54bWxQSwUGAAAAAAQABAD3AAAAkQMAAAAA ">
                        <v:imagedata r:id="rId585" o:title="" chromakey="white"/>
                      </v:shape>
                      <v:shape id="Picture 2570" o:spid="_x0000_s1043" type="#_x0000_t75" style="position:absolute;left:1558;top:5046;width:2010;height:33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ls7DfGAAAA3AAAAA8AAABkcnMvZG93bnJldi54bWxEj0FrwkAQhe+C/2EZoTfdGEqR1FVEESs9 GXtob2N2TILZ2ZBdNfXXO4dCbzO8N+99M1/2rlE36kLt2cB0koAiLrytuTTwddyOZ6BCRLbYeCYD vxRguRgO5phZf+cD3fJYKgnhkKGBKsY20zoUFTkME98Si3b2ncMoa1dq2+Fdwl2j0yR50w5rloYK W1pXVFzyqzNwOW12691jlh7z8/frz76s95+P3JiXUb96BxWpj//mv+sPK/ip0MozMoFePA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uWzsN8YAAADcAAAADwAAAAAAAAAAAAAA AACfAgAAZHJzL2Rvd25yZXYueG1sUEsFBgAAAAAEAAQA9wAAAJIDAAAAAA== ">
                        <v:imagedata r:id="rId586" o:title="" chromakey="white"/>
                      </v:shape>
                      <v:shape id="Picture 2571" o:spid="_x0000_s1044" type="#_x0000_t75" style="position:absolute;left:4078;top:3278;width:2036;height:24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Ar91nCAAAA3AAAAA8AAABkcnMvZG93bnJldi54bWxET0uLwjAQvgv+hzALe9N0PRTtmhZRFNmL +Lh4G5rZttpMahO1+uvNwoK3+fieM806U4sbta6yrOBrGIEgzq2uuFBw2C8HYxDOI2usLZOCBznI 0n5viom2d97SbecLEULYJaig9L5JpHR5SQbd0DbEgfu1rUEfYFtI3eI9hJtajqIolgYrDg0lNjQv KT/vrkbBJR4fT/65iH7W8WO12vB13p1Jqc+PbvYNwlPn3+J/91qH+aMJ/D0TLpDp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gK/dZwgAAANwAAAAPAAAAAAAAAAAAAAAAAJ8C AABkcnMvZG93bnJldi54bWxQSwUGAAAAAAQABAD3AAAAjgMAAAAA ">
                        <v:imagedata r:id="rId587" o:title="" chromakey="white"/>
                      </v:shape>
                      <v:shape id="Text Box 2572" o:spid="_x0000_s1045" type="#_x0000_t202" style="position:absolute;left:3098;top:5151;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CFrMMA AADcAAAADwAAAGRycy9kb3ducmV2LnhtbESPzW7CQAyE75V4h5WRuFRl0/IfWFBBAnGF8gAma5KI rDfKbkl4e3yo1JutGc98Xm06V6kHNaH0bOBzmIAizrwtOTdw+dl/zEGFiGyx8kwGnhRgs+69rTC1 vuUTPc4xVxLCIUUDRYx1qnXICnIYhr4mFu3mG4dR1ibXtsFWwl2lv5Jkqh2WLA0F1rQrKLuff52B 27F9nyza6yFeZqfxdIvl7Oqfxgz63fcSVKQu/pv/ro9W8EeCL8/IBHr9AgAA//8DAFBLAQItABQA BgAIAAAAIQDw94q7/QAAAOIBAAATAAAAAAAAAAAAAAAAAAAAAABbQ29udGVudF9UeXBlc10ueG1s UEsBAi0AFAAGAAgAAAAhADHdX2HSAAAAjwEAAAsAAAAAAAAAAAAAAAAALgEAAF9yZWxzLy5yZWxz UEsBAi0AFAAGAAgAAAAhADMvBZ5BAAAAOQAAABAAAAAAAAAAAAAAAAAAKQIAAGRycy9zaGFwZXht bC54bWxQSwECLQAUAAYACAAAACEAgfCFrMMAAADcAAAADwAAAAAAAAAAAAAAAACYAgAAZHJzL2Rv d25yZXYueG1sUEsFBgAAAAAEAAQA9QAAAIgDAAAAAA== " stroked="f">
                        <v:textbox>
                          <w:txbxContent>
                            <w:p w:rsidR="0054320C" w:rsidRDefault="0054320C" w:rsidP="00FB7667"/>
                          </w:txbxContent>
                        </v:textbox>
                      </v:shape>
                    </v:group>
                  </w:pict>
                </mc:Fallback>
              </mc:AlternateContent>
            </w:r>
            <w:r w:rsidR="00FB7667" w:rsidRPr="00A2372F">
              <w:rPr>
                <w:color w:val="000000"/>
              </w:rPr>
              <w:t>- GV treo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xml:space="preserve">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 xml:space="preserve">nh </w:t>
            </w:r>
            <w:r w:rsidR="00FB7667" w:rsidRPr="00A2372F">
              <w:rPr>
                <w:color w:val="000000"/>
                <w:position w:val="-10"/>
              </w:rPr>
              <w:object w:dxaOrig="380" w:dyaOrig="380">
                <v:shape id="_x0000_i1358" type="#_x0000_t75" style="width:18.75pt;height:18.75pt" o:ole="">
                  <v:imagedata r:id="rId577" o:title=""/>
                </v:shape>
                <o:OLEObject Type="Embed" ProgID="Equation.DSMT4" ShapeID="_x0000_i1358" DrawAspect="Content" ObjectID="_1639247642" r:id="rId588"/>
              </w:object>
            </w:r>
            <w:r w:rsidR="00F839FA" w:rsidRPr="00A2372F">
              <w:rPr>
                <w:color w:val="000000"/>
              </w:rPr>
              <w:t xml:space="preserve"> (sgk</w:t>
            </w:r>
            <w:r w:rsidR="00FB7667" w:rsidRPr="00A2372F">
              <w:rPr>
                <w:color w:val="000000"/>
              </w:rPr>
              <w:t xml:space="preserve">) sau </w:t>
            </w:r>
            <w:r w:rsidR="008D1029" w:rsidRPr="00A2372F">
              <w:rPr>
                <w:color w:val="000000"/>
              </w:rPr>
              <w:t>đó</w:t>
            </w:r>
            <w:r w:rsidR="00FB7667" w:rsidRPr="00A2372F">
              <w:rPr>
                <w:color w:val="000000"/>
              </w:rPr>
              <w:t xml:space="preserve"> g</w:t>
            </w:r>
            <w:r w:rsidR="008D1029" w:rsidRPr="00A2372F">
              <w:rPr>
                <w:color w:val="000000"/>
              </w:rPr>
              <w:t>ọ</w:t>
            </w:r>
            <w:r w:rsidR="00FB7667" w:rsidRPr="00A2372F">
              <w:rPr>
                <w:color w:val="000000"/>
              </w:rPr>
              <w:t>i HS tr</w:t>
            </w:r>
            <w:r w:rsidR="008D1029" w:rsidRPr="00A2372F">
              <w:rPr>
                <w:color w:val="000000"/>
              </w:rPr>
              <w:t>ả</w:t>
            </w:r>
            <w:r w:rsidR="00FB7667" w:rsidRPr="00A2372F">
              <w:rPr>
                <w:color w:val="000000"/>
              </w:rPr>
              <w:t xml:space="preserve"> l</w:t>
            </w:r>
            <w:r w:rsidR="008D1029" w:rsidRPr="00A2372F">
              <w:rPr>
                <w:color w:val="000000"/>
              </w:rPr>
              <w:t>ờ</w:t>
            </w:r>
            <w:r w:rsidR="00FB7667" w:rsidRPr="00A2372F">
              <w:rPr>
                <w:color w:val="000000"/>
              </w:rPr>
              <w:t>i c</w:t>
            </w:r>
            <w:r w:rsidR="008D1029" w:rsidRPr="00A2372F">
              <w:rPr>
                <w:color w:val="000000"/>
              </w:rPr>
              <w:t>â</w:t>
            </w:r>
            <w:r w:rsidR="00FB7667" w:rsidRPr="00A2372F">
              <w:rPr>
                <w:color w:val="000000"/>
              </w:rPr>
              <w:t>u h</w:t>
            </w:r>
            <w:r w:rsidR="008D1029" w:rsidRPr="00A2372F">
              <w:rPr>
                <w:color w:val="000000"/>
              </w:rPr>
              <w:t>ỏ</w:t>
            </w:r>
            <w:r w:rsidR="00FB7667" w:rsidRPr="00A2372F">
              <w:rPr>
                <w:color w:val="000000"/>
              </w:rPr>
              <w:t xml:space="preserve">i ? </w:t>
            </w: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pStyle w:val="BodyText"/>
              <w:rPr>
                <w:color w:val="000000"/>
              </w:rPr>
            </w:pPr>
          </w:p>
          <w:p w:rsidR="00FB7667" w:rsidRPr="00A2372F" w:rsidRDefault="00FB7667" w:rsidP="00FB7667">
            <w:pPr>
              <w:jc w:val="both"/>
              <w:rPr>
                <w:color w:val="000000"/>
              </w:rPr>
            </w:pPr>
            <w:r w:rsidRPr="00A2372F">
              <w:rPr>
                <w:color w:val="000000"/>
              </w:rPr>
              <w:t>- GV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 xml:space="preserve">i </w:t>
            </w:r>
            <w:r w:rsidR="008D1029" w:rsidRPr="00A2372F">
              <w:rPr>
                <w:color w:val="000000"/>
              </w:rPr>
              <w:t>đị</w:t>
            </w:r>
            <w:r w:rsidRPr="00A2372F">
              <w:rPr>
                <w:color w:val="000000"/>
              </w:rPr>
              <w:t>nh ngh</w:t>
            </w:r>
            <w:r w:rsidR="008D1029" w:rsidRPr="00A2372F">
              <w:rPr>
                <w:color w:val="000000"/>
              </w:rPr>
              <w:t>ĩ</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h</w:t>
            </w:r>
            <w:r w:rsidR="008D1029" w:rsidRPr="00A2372F">
              <w:rPr>
                <w:color w:val="000000"/>
              </w:rPr>
              <w:t>ự</w:t>
            </w:r>
            <w:r w:rsidRPr="00A2372F">
              <w:rPr>
                <w:color w:val="000000"/>
              </w:rPr>
              <w:t>c hi</w:t>
            </w:r>
            <w:r w:rsidR="008D1029" w:rsidRPr="00A2372F">
              <w:rPr>
                <w:color w:val="000000"/>
              </w:rPr>
              <w:t>ệ</w:t>
            </w:r>
            <w:r w:rsidRPr="00A2372F">
              <w:rPr>
                <w:color w:val="000000"/>
              </w:rPr>
              <w:t xml:space="preserve">n  </w:t>
            </w:r>
            <w:r w:rsidRPr="00A2372F">
              <w:rPr>
                <w:color w:val="000000"/>
                <w:position w:val="-10"/>
              </w:rPr>
              <w:object w:dxaOrig="420" w:dyaOrig="380">
                <v:shape id="_x0000_i1359" type="#_x0000_t75" style="width:21pt;height:18.75pt" o:ole="">
                  <v:imagedata r:id="rId589" o:title=""/>
                </v:shape>
                <o:OLEObject Type="Embed" ProgID="Equation.DSMT4" ShapeID="_x0000_i1359" DrawAspect="Content" ObjectID="_1639247643" r:id="rId590"/>
              </w:object>
            </w:r>
            <w:r w:rsidRPr="00A2372F">
              <w:rPr>
                <w:color w:val="000000"/>
              </w:rPr>
              <w:t xml:space="preserve"> (Sgk - 77) sau </w:t>
            </w:r>
            <w:r w:rsidR="008D1029" w:rsidRPr="00A2372F">
              <w:rPr>
                <w:color w:val="000000"/>
              </w:rPr>
              <w:t>đó</w:t>
            </w:r>
            <w:r w:rsidRPr="00A2372F">
              <w:rPr>
                <w:color w:val="000000"/>
              </w:rPr>
              <w:t xml:space="preserve"> r</w:t>
            </w:r>
            <w:r w:rsidR="008D1029" w:rsidRPr="00A2372F">
              <w:rPr>
                <w:color w:val="000000"/>
              </w:rPr>
              <w:t>ú</w:t>
            </w:r>
            <w:r w:rsidRPr="00A2372F">
              <w:rPr>
                <w:color w:val="000000"/>
              </w:rPr>
              <w:t>t ra nh</w:t>
            </w:r>
            <w:r w:rsidR="008D1029" w:rsidRPr="00A2372F">
              <w:rPr>
                <w:color w:val="000000"/>
              </w:rPr>
              <w:t>ậ</w:t>
            </w:r>
            <w:r w:rsidRPr="00A2372F">
              <w:rPr>
                <w:color w:val="000000"/>
              </w:rPr>
              <w:t>n x</w:t>
            </w:r>
            <w:r w:rsidR="008D1029" w:rsidRPr="00A2372F">
              <w:rPr>
                <w:color w:val="000000"/>
              </w:rPr>
              <w:t>é</w:t>
            </w:r>
            <w:r w:rsidRPr="00A2372F">
              <w:rPr>
                <w:color w:val="000000"/>
              </w:rPr>
              <w:t xml:space="preserve">t </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S l</w:t>
            </w:r>
            <w:r w:rsidR="008D1029" w:rsidRPr="00A2372F">
              <w:rPr>
                <w:color w:val="000000"/>
              </w:rPr>
              <w:t>ê</w:t>
            </w:r>
            <w:r w:rsidRPr="00A2372F">
              <w:rPr>
                <w:color w:val="000000"/>
              </w:rPr>
              <w:t>n b</w:t>
            </w:r>
            <w:r w:rsidR="008D1029" w:rsidRPr="00A2372F">
              <w:rPr>
                <w:color w:val="000000"/>
              </w:rPr>
              <w:t>ả</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w:t>
            </w:r>
            <w:r w:rsidR="008D1029" w:rsidRPr="00A2372F">
              <w:rPr>
                <w:color w:val="000000"/>
              </w:rPr>
              <w:t>ủ</w:t>
            </w:r>
            <w:r w:rsidRPr="00A2372F">
              <w:rPr>
                <w:color w:val="000000"/>
              </w:rPr>
              <w:t>a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â</w:t>
            </w:r>
            <w:r w:rsidRPr="00A2372F">
              <w:rPr>
                <w:color w:val="000000"/>
              </w:rPr>
              <w:t>u a).</w:t>
            </w:r>
          </w:p>
          <w:p w:rsidR="00FB7667" w:rsidRPr="00A2372F" w:rsidRDefault="00FB7667" w:rsidP="00FB7667">
            <w:pPr>
              <w:jc w:val="both"/>
              <w:rPr>
                <w:color w:val="000000"/>
              </w:rPr>
            </w:pPr>
            <w:r w:rsidRPr="00A2372F">
              <w:rPr>
                <w:color w:val="000000"/>
              </w:rPr>
              <w:t>- H</w:t>
            </w:r>
            <w:r w:rsidR="008D1029" w:rsidRPr="00A2372F">
              <w:rPr>
                <w:color w:val="000000"/>
              </w:rPr>
              <w:t>ướ</w:t>
            </w:r>
            <w:r w:rsidRPr="00A2372F">
              <w:rPr>
                <w:color w:val="000000"/>
              </w:rPr>
              <w:t>ng d</w:t>
            </w:r>
            <w:r w:rsidR="008D1029" w:rsidRPr="00A2372F">
              <w:rPr>
                <w:color w:val="000000"/>
              </w:rPr>
              <w:t>ẫ</w:t>
            </w:r>
            <w:r w:rsidRPr="00A2372F">
              <w:rPr>
                <w:color w:val="000000"/>
              </w:rPr>
              <w:t>n: V</w:t>
            </w:r>
            <w:r w:rsidR="008D1029" w:rsidRPr="00A2372F">
              <w:rPr>
                <w:color w:val="000000"/>
              </w:rPr>
              <w:t>ẽ</w:t>
            </w:r>
            <w:r w:rsidRPr="00A2372F">
              <w:rPr>
                <w:color w:val="000000"/>
              </w:rPr>
              <w:t xml:space="preserve"> b</w:t>
            </w:r>
            <w:r w:rsidR="008D1029" w:rsidRPr="00A2372F">
              <w:rPr>
                <w:color w:val="000000"/>
              </w:rPr>
              <w:t>á</w:t>
            </w:r>
            <w:r w:rsidRPr="00A2372F">
              <w:rPr>
                <w:color w:val="000000"/>
              </w:rPr>
              <w:t>n k</w:t>
            </w:r>
            <w:r w:rsidR="008D1029" w:rsidRPr="00A2372F">
              <w:rPr>
                <w:color w:val="000000"/>
              </w:rPr>
              <w:t>í</w:t>
            </w:r>
            <w:r w:rsidRPr="00A2372F">
              <w:rPr>
                <w:color w:val="000000"/>
              </w:rPr>
              <w:t>nh tr</w:t>
            </w:r>
            <w:r w:rsidR="008D1029" w:rsidRPr="00A2372F">
              <w:rPr>
                <w:color w:val="000000"/>
              </w:rPr>
              <w:t>ướ</w:t>
            </w:r>
            <w:r w:rsidRPr="00A2372F">
              <w:rPr>
                <w:color w:val="000000"/>
              </w:rPr>
              <w:t xml:space="preserve">c, sau </w:t>
            </w:r>
            <w:r w:rsidR="008D1029" w:rsidRPr="00A2372F">
              <w:rPr>
                <w:color w:val="000000"/>
              </w:rPr>
              <w:t>đó</w:t>
            </w:r>
            <w:r w:rsidRPr="00A2372F">
              <w:rPr>
                <w:color w:val="000000"/>
              </w:rPr>
              <w:t xml:space="preserve"> d</w:t>
            </w:r>
            <w:r w:rsidR="008D1029" w:rsidRPr="00A2372F">
              <w:rPr>
                <w:color w:val="000000"/>
              </w:rPr>
              <w:t>ù</w:t>
            </w:r>
            <w:r w:rsidRPr="00A2372F">
              <w:rPr>
                <w:color w:val="000000"/>
              </w:rPr>
              <w:t xml:space="preserve">ng </w:t>
            </w:r>
            <w:r w:rsidR="008D1029" w:rsidRPr="00A2372F">
              <w:rPr>
                <w:color w:val="000000"/>
              </w:rPr>
              <w:t>ê</w:t>
            </w:r>
            <w:r w:rsidRPr="00A2372F">
              <w:rPr>
                <w:color w:val="000000"/>
              </w:rPr>
              <w:t>ke v</w:t>
            </w:r>
            <w:r w:rsidR="008D1029" w:rsidRPr="00A2372F">
              <w:rPr>
                <w:color w:val="000000"/>
              </w:rPr>
              <w:t>ẽ</w:t>
            </w:r>
            <w:r w:rsidRPr="00A2372F">
              <w:rPr>
                <w:color w:val="000000"/>
              </w:rPr>
              <w:t xml:space="preserve">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cu</w:t>
            </w:r>
            <w:r w:rsidR="008D1029" w:rsidRPr="00A2372F">
              <w:rPr>
                <w:color w:val="000000"/>
              </w:rPr>
              <w:t>ố</w:t>
            </w:r>
            <w:r w:rsidRPr="00A2372F">
              <w:rPr>
                <w:color w:val="000000"/>
              </w:rPr>
              <w:t>i c</w:t>
            </w:r>
            <w:r w:rsidR="008D1029" w:rsidRPr="00A2372F">
              <w:rPr>
                <w:color w:val="000000"/>
              </w:rPr>
              <w:t>ù</w:t>
            </w:r>
            <w:r w:rsidRPr="00A2372F">
              <w:rPr>
                <w:color w:val="000000"/>
              </w:rPr>
              <w:t>ng d</w:t>
            </w:r>
            <w:r w:rsidR="008D1029" w:rsidRPr="00A2372F">
              <w:rPr>
                <w:color w:val="000000"/>
              </w:rPr>
              <w:t>ù</w:t>
            </w:r>
            <w:r w:rsidRPr="00A2372F">
              <w:rPr>
                <w:color w:val="000000"/>
              </w:rPr>
              <w:t>ng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Pr="00A2372F">
              <w:rPr>
                <w:color w:val="000000"/>
              </w:rPr>
              <w:t xml:space="preserve"> v</w:t>
            </w:r>
            <w:r w:rsidR="008D1029" w:rsidRPr="00A2372F">
              <w:rPr>
                <w:color w:val="000000"/>
              </w:rPr>
              <w:t>ẽ</w:t>
            </w:r>
            <w:r w:rsidRPr="00A2372F">
              <w:rPr>
                <w:color w:val="000000"/>
              </w:rPr>
              <w:t xml:space="preserve"> c</w:t>
            </w:r>
            <w:r w:rsidR="008D1029" w:rsidRPr="00A2372F">
              <w:rPr>
                <w:color w:val="000000"/>
              </w:rPr>
              <w:t>ạ</w:t>
            </w:r>
            <w:r w:rsidRPr="00A2372F">
              <w:rPr>
                <w:color w:val="000000"/>
              </w:rPr>
              <w:t>nh ch</w:t>
            </w:r>
            <w:r w:rsidR="008D1029" w:rsidRPr="00A2372F">
              <w:rPr>
                <w:color w:val="000000"/>
              </w:rPr>
              <w:t>ứ</w:t>
            </w:r>
            <w:r w:rsidRPr="00A2372F">
              <w:rPr>
                <w:color w:val="000000"/>
              </w:rPr>
              <w:t>a d</w:t>
            </w:r>
            <w:r w:rsidR="008D1029" w:rsidRPr="00A2372F">
              <w:rPr>
                <w:color w:val="000000"/>
              </w:rPr>
              <w:t>â</w:t>
            </w:r>
            <w:r w:rsidRPr="00A2372F">
              <w:rPr>
                <w:color w:val="000000"/>
              </w:rPr>
              <w:t>y cung</w:t>
            </w:r>
          </w:p>
          <w:p w:rsidR="00FB7667" w:rsidRPr="00A2372F" w:rsidRDefault="00FB7667" w:rsidP="00FB7667">
            <w:pPr>
              <w:jc w:val="both"/>
              <w:rPr>
                <w:color w:val="000000"/>
              </w:rPr>
            </w:pPr>
            <w:r w:rsidRPr="00A2372F">
              <w:rPr>
                <w:color w:val="000000"/>
              </w:rPr>
              <w:lastRenderedPageBreak/>
              <w:t>- H</w:t>
            </w:r>
            <w:r w:rsidR="008D1029" w:rsidRPr="00A2372F">
              <w:rPr>
                <w:color w:val="000000"/>
              </w:rPr>
              <w:t>ã</w:t>
            </w:r>
            <w:r w:rsidRPr="00A2372F">
              <w:rPr>
                <w:color w:val="000000"/>
              </w:rPr>
              <w:t>y cho bi</w:t>
            </w:r>
            <w:r w:rsidR="008D1029" w:rsidRPr="00A2372F">
              <w:rPr>
                <w:color w:val="000000"/>
              </w:rPr>
              <w:t>ế</w:t>
            </w:r>
            <w:r w:rsidRPr="00A2372F">
              <w:rPr>
                <w:color w:val="000000"/>
              </w:rPr>
              <w:t>t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trong m</w:t>
            </w:r>
            <w:r w:rsidR="008D1029" w:rsidRPr="00A2372F">
              <w:rPr>
                <w:color w:val="000000"/>
              </w:rPr>
              <w:t>ỗ</w:t>
            </w:r>
            <w:r w:rsidRPr="00A2372F">
              <w:rPr>
                <w:color w:val="000000"/>
              </w:rPr>
              <w:t>i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 </w:t>
            </w:r>
          </w:p>
          <w:p w:rsidR="00FB7667" w:rsidRPr="00A2372F" w:rsidRDefault="00FB7667" w:rsidP="00FB7667">
            <w:pPr>
              <w:jc w:val="both"/>
              <w:rPr>
                <w:color w:val="000000"/>
              </w:rPr>
            </w:pPr>
            <w:r w:rsidRPr="00A2372F">
              <w:rPr>
                <w:color w:val="000000"/>
              </w:rPr>
              <w:t xml:space="preserve">- HS </w:t>
            </w:r>
            <w:r w:rsidR="008D1029" w:rsidRPr="00A2372F">
              <w:rPr>
                <w:color w:val="000000"/>
              </w:rPr>
              <w:t>đứ</w:t>
            </w:r>
            <w:r w:rsidRPr="00A2372F">
              <w:rPr>
                <w:color w:val="000000"/>
              </w:rPr>
              <w:t>ng t</w:t>
            </w:r>
            <w:r w:rsidR="008D1029" w:rsidRPr="00A2372F">
              <w:rPr>
                <w:color w:val="000000"/>
              </w:rPr>
              <w:t>ạ</w:t>
            </w:r>
            <w:r w:rsidRPr="00A2372F">
              <w:rPr>
                <w:color w:val="000000"/>
              </w:rPr>
              <w:t>i ch</w:t>
            </w:r>
            <w:r w:rsidR="008D1029" w:rsidRPr="00A2372F">
              <w:rPr>
                <w:color w:val="000000"/>
              </w:rPr>
              <w:t>ỗ</w:t>
            </w:r>
            <w:r w:rsidRPr="00A2372F">
              <w:rPr>
                <w:color w:val="000000"/>
              </w:rPr>
              <w:t xml:space="preserve"> gi</w:t>
            </w:r>
            <w:r w:rsidR="008D1029" w:rsidRPr="00A2372F">
              <w:rPr>
                <w:color w:val="000000"/>
              </w:rPr>
              <w:t>ả</w:t>
            </w:r>
            <w:r w:rsidRPr="00A2372F">
              <w:rPr>
                <w:color w:val="000000"/>
              </w:rPr>
              <w:t>i th</w:t>
            </w:r>
            <w:r w:rsidR="008D1029" w:rsidRPr="00A2372F">
              <w:rPr>
                <w:color w:val="000000"/>
              </w:rPr>
              <w:t>í</w:t>
            </w:r>
            <w:r w:rsidRPr="00A2372F">
              <w:rPr>
                <w:color w:val="000000"/>
              </w:rPr>
              <w:t>ch, GV ghi b</w:t>
            </w:r>
            <w:r w:rsidR="008D1029" w:rsidRPr="00A2372F">
              <w:rPr>
                <w:color w:val="000000"/>
              </w:rPr>
              <w:t>ả</w:t>
            </w:r>
            <w:r w:rsidRPr="00A2372F">
              <w:rPr>
                <w:color w:val="000000"/>
              </w:rPr>
              <w:t>ng</w:t>
            </w:r>
          </w:p>
        </w:tc>
        <w:tc>
          <w:tcPr>
            <w:tcW w:w="5524" w:type="dxa"/>
            <w:tcBorders>
              <w:top w:val="single" w:sz="4" w:space="0" w:color="auto"/>
            </w:tcBorders>
          </w:tcPr>
          <w:p w:rsidR="00FB7667" w:rsidRPr="00A2372F" w:rsidRDefault="00FB7667" w:rsidP="00FB7667">
            <w:pPr>
              <w:jc w:val="both"/>
              <w:rPr>
                <w:color w:val="000000"/>
              </w:rPr>
            </w:pPr>
            <w:r w:rsidRPr="00A2372F">
              <w:rPr>
                <w:color w:val="000000"/>
              </w:rPr>
              <w:lastRenderedPageBreak/>
              <w:t xml:space="preserve">*) </w:t>
            </w:r>
            <w:r w:rsidRPr="00A2372F">
              <w:rPr>
                <w:color w:val="000000"/>
                <w:u w:val="single"/>
              </w:rPr>
              <w:t>Kh</w:t>
            </w:r>
            <w:r w:rsidR="008D1029" w:rsidRPr="00A2372F">
              <w:rPr>
                <w:color w:val="000000"/>
                <w:u w:val="single"/>
              </w:rPr>
              <w:t>á</w:t>
            </w:r>
            <w:r w:rsidRPr="00A2372F">
              <w:rPr>
                <w:color w:val="000000"/>
                <w:u w:val="single"/>
              </w:rPr>
              <w:t>i ni</w:t>
            </w:r>
            <w:r w:rsidR="008D1029" w:rsidRPr="00A2372F">
              <w:rPr>
                <w:color w:val="000000"/>
                <w:u w:val="single"/>
              </w:rPr>
              <w:t>ệ</w:t>
            </w:r>
            <w:r w:rsidRPr="00A2372F">
              <w:rPr>
                <w:color w:val="000000"/>
                <w:u w:val="single"/>
              </w:rPr>
              <w:t>m:</w:t>
            </w:r>
            <w:r w:rsidRPr="00A2372F">
              <w:rPr>
                <w:color w:val="000000"/>
              </w:rPr>
              <w:t xml:space="preserve"> ( Sgk - 77) . </w:t>
            </w:r>
          </w:p>
          <w:p w:rsidR="00FB7667" w:rsidRPr="00A2372F" w:rsidRDefault="00FB7667" w:rsidP="00FB7667">
            <w:pPr>
              <w:jc w:val="center"/>
              <w:rPr>
                <w:color w:val="000000"/>
              </w:rPr>
            </w:pPr>
            <w:r w:rsidRPr="00A2372F">
              <w:rPr>
                <w:color w:val="000000"/>
              </w:rPr>
              <w:object w:dxaOrig="3645" w:dyaOrig="3855">
                <v:shape id="_x0000_i1360" type="#_x0000_t75" style="width:136.5pt;height:144.75pt" o:ole="" o:allowoverlap="f">
                  <v:imagedata r:id="rId591" o:title="" chromakey="white"/>
                </v:shape>
                <o:OLEObject Type="Embed" ProgID="PBrush" ShapeID="_x0000_i1360" DrawAspect="Content" ObjectID="_1639247644" r:id="rId592"/>
              </w:object>
            </w:r>
          </w:p>
          <w:p w:rsidR="00FB7667" w:rsidRPr="00A2372F" w:rsidRDefault="00FB7667" w:rsidP="00FB7667">
            <w:pPr>
              <w:jc w:val="both"/>
              <w:rPr>
                <w:color w:val="000000"/>
              </w:rPr>
            </w:pPr>
            <w:r w:rsidRPr="00A2372F">
              <w:rPr>
                <w:color w:val="000000"/>
              </w:rPr>
              <w:t>Cho d</w:t>
            </w:r>
            <w:r w:rsidR="008D1029" w:rsidRPr="00A2372F">
              <w:rPr>
                <w:color w:val="000000"/>
              </w:rPr>
              <w:t>â</w:t>
            </w:r>
            <w:r w:rsidRPr="00A2372F">
              <w:rPr>
                <w:color w:val="000000"/>
              </w:rPr>
              <w:t>y AB c</w:t>
            </w:r>
            <w:r w:rsidR="008D1029" w:rsidRPr="00A2372F">
              <w:rPr>
                <w:color w:val="000000"/>
              </w:rPr>
              <w:t>ủ</w:t>
            </w:r>
            <w:r w:rsidRPr="00A2372F">
              <w:rPr>
                <w:color w:val="000000"/>
              </w:rPr>
              <w:t>a (O; R), xy l</w:t>
            </w:r>
            <w:r w:rsidR="008D1029" w:rsidRPr="00A2372F">
              <w:rPr>
                <w:color w:val="000000"/>
              </w:rPr>
              <w:t>à</w:t>
            </w:r>
            <w:r w:rsidRPr="00A2372F">
              <w:rPr>
                <w:color w:val="000000"/>
              </w:rPr>
              <w:t xml:space="preserve"> ti</w:t>
            </w:r>
            <w:r w:rsidR="008D1029" w:rsidRPr="00A2372F">
              <w:rPr>
                <w:color w:val="000000"/>
              </w:rPr>
              <w:t>ế</w:t>
            </w:r>
            <w:r w:rsidRPr="00A2372F">
              <w:rPr>
                <w:color w:val="000000"/>
              </w:rPr>
              <w:t>p tuy</w:t>
            </w:r>
            <w:r w:rsidR="008D1029" w:rsidRPr="00A2372F">
              <w:rPr>
                <w:color w:val="000000"/>
              </w:rPr>
              <w:t>ế</w:t>
            </w:r>
            <w:r w:rsidRPr="00A2372F">
              <w:rPr>
                <w:color w:val="000000"/>
              </w:rPr>
              <w:t>n t</w:t>
            </w:r>
            <w:r w:rsidR="008D1029" w:rsidRPr="00A2372F">
              <w:rPr>
                <w:color w:val="000000"/>
              </w:rPr>
              <w:t>ạ</w:t>
            </w:r>
            <w:r w:rsidRPr="00A2372F">
              <w:rPr>
                <w:color w:val="000000"/>
              </w:rPr>
              <w:t xml:space="preserve">i A </w:t>
            </w:r>
            <w:r w:rsidRPr="00A2372F">
              <w:rPr>
                <w:color w:val="000000"/>
                <w:position w:val="-6"/>
              </w:rPr>
              <w:object w:dxaOrig="300" w:dyaOrig="240">
                <v:shape id="_x0000_i1361" type="#_x0000_t75" style="width:15pt;height:12pt" o:ole="">
                  <v:imagedata r:id="rId593" o:title=""/>
                </v:shape>
                <o:OLEObject Type="Embed" ProgID="Equation.DSMT4" ShapeID="_x0000_i1361" DrawAspect="Content" ObjectID="_1639247645" r:id="rId594"/>
              </w:object>
            </w:r>
            <w:r w:rsidRPr="00A2372F">
              <w:rPr>
                <w:color w:val="000000"/>
              </w:rPr>
              <w:t xml:space="preserve"> </w:t>
            </w:r>
            <w:r w:rsidRPr="00A2372F">
              <w:rPr>
                <w:color w:val="000000"/>
                <w:position w:val="-4"/>
              </w:rPr>
              <w:object w:dxaOrig="540" w:dyaOrig="340">
                <v:shape id="_x0000_i1362" type="#_x0000_t75" style="width:27pt;height:17.25pt" o:ole="" fillcolor="window">
                  <v:imagedata r:id="rId595" o:title=""/>
                </v:shape>
                <o:OLEObject Type="Embed" ProgID="Equation.DSMT4" ShapeID="_x0000_i1362" DrawAspect="Content" ObjectID="_1639247646" r:id="rId596"/>
              </w:object>
            </w:r>
            <w:r w:rsidRPr="00A2372F">
              <w:rPr>
                <w:color w:val="000000"/>
              </w:rPr>
              <w:t xml:space="preserve"> ( ho</w:t>
            </w:r>
            <w:r w:rsidR="008D1029" w:rsidRPr="00A2372F">
              <w:rPr>
                <w:color w:val="000000"/>
              </w:rPr>
              <w:t>ặ</w:t>
            </w:r>
            <w:r w:rsidRPr="00A2372F">
              <w:rPr>
                <w:color w:val="000000"/>
              </w:rPr>
              <w:t xml:space="preserve">c </w:t>
            </w:r>
            <w:r w:rsidRPr="00A2372F">
              <w:rPr>
                <w:color w:val="000000"/>
                <w:position w:val="-10"/>
              </w:rPr>
              <w:object w:dxaOrig="520" w:dyaOrig="400">
                <v:shape id="_x0000_i1363" type="#_x0000_t75" style="width:26.25pt;height:20.25pt" o:ole="" fillcolor="window">
                  <v:imagedata r:id="rId597" o:title=""/>
                </v:shape>
                <o:OLEObject Type="Embed" ProgID="Equation.DSMT4" ShapeID="_x0000_i1363" DrawAspect="Content" ObjectID="_1639247647" r:id="rId598"/>
              </w:object>
            </w:r>
            <w:r w:rsidRPr="00A2372F">
              <w:rPr>
                <w:color w:val="000000"/>
              </w:rPr>
              <w:t xml:space="preserve"> )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w:t>
            </w:r>
          </w:p>
          <w:p w:rsidR="00FB7667" w:rsidRPr="00A2372F" w:rsidRDefault="00FB7667" w:rsidP="00FB7667">
            <w:pPr>
              <w:ind w:left="720"/>
              <w:jc w:val="both"/>
              <w:rPr>
                <w:color w:val="000000"/>
              </w:rPr>
            </w:pPr>
            <w:r w:rsidRPr="00A2372F">
              <w:rPr>
                <w:color w:val="000000"/>
              </w:rPr>
              <w:t xml:space="preserve">+) </w:t>
            </w:r>
            <w:r w:rsidRPr="00A2372F">
              <w:rPr>
                <w:color w:val="000000"/>
                <w:position w:val="-4"/>
              </w:rPr>
              <w:object w:dxaOrig="540" w:dyaOrig="340">
                <v:shape id="_x0000_i1364" type="#_x0000_t75" style="width:27pt;height:17.25pt" o:ole="" fillcolor="window">
                  <v:imagedata r:id="rId595" o:title=""/>
                </v:shape>
                <o:OLEObject Type="Embed" ProgID="Equation.DSMT4" ShapeID="_x0000_i1364" DrawAspect="Content" ObjectID="_1639247648" r:id="rId599"/>
              </w:object>
            </w:r>
            <w:r w:rsidRPr="00A2372F">
              <w:rPr>
                <w:color w:val="000000"/>
              </w:rPr>
              <w:t xml:space="preserve"> ch</w:t>
            </w:r>
            <w:r w:rsidR="008D1029" w:rsidRPr="00A2372F">
              <w:rPr>
                <w:color w:val="000000"/>
              </w:rPr>
              <w:t>ắ</w:t>
            </w:r>
            <w:r w:rsidRPr="00A2372F">
              <w:rPr>
                <w:color w:val="000000"/>
              </w:rPr>
              <w:t xml:space="preserve">n cung AmB </w:t>
            </w:r>
          </w:p>
          <w:p w:rsidR="00FB7667" w:rsidRPr="00A2372F" w:rsidRDefault="00FB7667" w:rsidP="00FB7667">
            <w:pPr>
              <w:ind w:left="720"/>
              <w:jc w:val="both"/>
              <w:rPr>
                <w:color w:val="000000"/>
              </w:rPr>
            </w:pPr>
            <w:r w:rsidRPr="00A2372F">
              <w:rPr>
                <w:color w:val="000000"/>
              </w:rPr>
              <w:t xml:space="preserve">+) </w:t>
            </w:r>
            <w:r w:rsidRPr="00A2372F">
              <w:rPr>
                <w:color w:val="000000"/>
                <w:position w:val="-10"/>
              </w:rPr>
              <w:object w:dxaOrig="520" w:dyaOrig="400">
                <v:shape id="_x0000_i1365" type="#_x0000_t75" style="width:26.25pt;height:20.25pt" o:ole="" fillcolor="window">
                  <v:imagedata r:id="rId597" o:title=""/>
                </v:shape>
                <o:OLEObject Type="Embed" ProgID="Equation.DSMT4" ShapeID="_x0000_i1365" DrawAspect="Content" ObjectID="_1639247649" r:id="rId600"/>
              </w:object>
            </w:r>
            <w:r w:rsidRPr="00A2372F">
              <w:rPr>
                <w:color w:val="000000"/>
              </w:rPr>
              <w:t xml:space="preserve"> ch</w:t>
            </w:r>
            <w:r w:rsidR="008D1029" w:rsidRPr="00A2372F">
              <w:rPr>
                <w:color w:val="000000"/>
              </w:rPr>
              <w:t>ắ</w:t>
            </w:r>
            <w:r w:rsidRPr="00A2372F">
              <w:rPr>
                <w:color w:val="000000"/>
              </w:rPr>
              <w:t xml:space="preserve">n cung AnB </w:t>
            </w:r>
          </w:p>
          <w:p w:rsidR="00FB7667" w:rsidRPr="00A2372F" w:rsidRDefault="00FB7667" w:rsidP="00FB7667">
            <w:pPr>
              <w:jc w:val="both"/>
              <w:rPr>
                <w:color w:val="000000"/>
              </w:rPr>
            </w:pPr>
            <w:r w:rsidRPr="00A2372F">
              <w:rPr>
                <w:color w:val="000000"/>
                <w:position w:val="-10"/>
              </w:rPr>
              <w:object w:dxaOrig="380" w:dyaOrig="380">
                <v:shape id="_x0000_i1366" type="#_x0000_t75" style="width:18.75pt;height:18.75pt" o:ole="">
                  <v:imagedata r:id="rId577" o:title=""/>
                </v:shape>
                <o:OLEObject Type="Embed" ProgID="Equation.DSMT4" ShapeID="_x0000_i1366" DrawAspect="Content" ObjectID="_1639247650" r:id="rId601"/>
              </w:object>
            </w:r>
            <w:r w:rsidRPr="00A2372F">
              <w:rPr>
                <w:color w:val="000000"/>
              </w:rPr>
              <w:t xml:space="preserve"> ( sgk ) C</w:t>
            </w:r>
            <w:r w:rsidR="008D1029" w:rsidRPr="00A2372F">
              <w:rPr>
                <w:color w:val="000000"/>
              </w:rPr>
              <w:t>á</w:t>
            </w:r>
            <w:r w:rsidRPr="00A2372F">
              <w:rPr>
                <w:color w:val="000000"/>
              </w:rPr>
              <w:t>c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h</w:t>
            </w:r>
            <w:r w:rsidR="008D1029" w:rsidRPr="00A2372F">
              <w:rPr>
                <w:color w:val="000000"/>
              </w:rPr>
              <w:t>ì</w:t>
            </w:r>
            <w:r w:rsidRPr="00A2372F">
              <w:rPr>
                <w:color w:val="000000"/>
              </w:rPr>
              <w:t>nh 23 , 24 , 25 , 26 kh</w:t>
            </w:r>
            <w:r w:rsidR="008D1029" w:rsidRPr="00A2372F">
              <w:rPr>
                <w:color w:val="000000"/>
              </w:rPr>
              <w:t>ô</w:t>
            </w:r>
            <w:r w:rsidRPr="00A2372F">
              <w:rPr>
                <w:color w:val="000000"/>
              </w:rPr>
              <w:t>ng ph</w:t>
            </w:r>
            <w:r w:rsidR="008D1029" w:rsidRPr="00A2372F">
              <w:rPr>
                <w:color w:val="000000"/>
              </w:rPr>
              <w:t>ả</w:t>
            </w:r>
            <w:r w:rsidRPr="00A2372F">
              <w:rPr>
                <w:color w:val="000000"/>
              </w:rPr>
              <w:t>i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ì</w:t>
            </w:r>
            <w:r w:rsidRPr="00A2372F">
              <w:rPr>
                <w:color w:val="000000"/>
              </w:rPr>
              <w:t xml:space="preserve"> kh</w:t>
            </w:r>
            <w:r w:rsidR="008D1029" w:rsidRPr="00A2372F">
              <w:rPr>
                <w:color w:val="000000"/>
              </w:rPr>
              <w:t>ô</w:t>
            </w:r>
            <w:r w:rsidRPr="00A2372F">
              <w:rPr>
                <w:color w:val="000000"/>
              </w:rPr>
              <w:t>ng tho</w:t>
            </w:r>
            <w:r w:rsidR="008D1029" w:rsidRPr="00A2372F">
              <w:rPr>
                <w:color w:val="000000"/>
              </w:rPr>
              <w:t>ả</w:t>
            </w:r>
            <w:r w:rsidRPr="00A2372F">
              <w:rPr>
                <w:color w:val="000000"/>
              </w:rPr>
              <w:t xml:space="preserve"> m</w:t>
            </w:r>
            <w:r w:rsidR="008D1029" w:rsidRPr="00A2372F">
              <w:rPr>
                <w:color w:val="000000"/>
              </w:rPr>
              <w:t>ã</w:t>
            </w:r>
            <w:r w:rsidRPr="00A2372F">
              <w:rPr>
                <w:color w:val="000000"/>
              </w:rPr>
              <w:t>n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ề</w:t>
            </w:r>
            <w:r w:rsidRPr="00A2372F">
              <w:rPr>
                <w:color w:val="000000"/>
              </w:rPr>
              <w:t>u ki</w:t>
            </w:r>
            <w:r w:rsidR="008D1029" w:rsidRPr="00A2372F">
              <w:rPr>
                <w:color w:val="000000"/>
              </w:rPr>
              <w:t>ệ</w:t>
            </w:r>
            <w:r w:rsidRPr="00A2372F">
              <w:rPr>
                <w:color w:val="000000"/>
              </w:rPr>
              <w:t>n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 xml:space="preserve">y cung . </w:t>
            </w:r>
          </w:p>
          <w:p w:rsidR="00FB7667" w:rsidRPr="00A2372F" w:rsidRDefault="00F27773" w:rsidP="00FB7667">
            <w:pPr>
              <w:jc w:val="both"/>
              <w:rPr>
                <w:color w:val="000000"/>
                <w:lang w:val="pt-BR"/>
              </w:rPr>
            </w:pPr>
            <w:r>
              <w:rPr>
                <w:noProof/>
                <w:color w:val="000000"/>
              </w:rPr>
              <mc:AlternateContent>
                <mc:Choice Requires="wpg">
                  <w:drawing>
                    <wp:anchor distT="0" distB="0" distL="114300" distR="114300" simplePos="0" relativeHeight="251645440" behindDoc="0" locked="0" layoutInCell="1" allowOverlap="1">
                      <wp:simplePos x="0" y="0"/>
                      <wp:positionH relativeFrom="column">
                        <wp:posOffset>-49530</wp:posOffset>
                      </wp:positionH>
                      <wp:positionV relativeFrom="paragraph">
                        <wp:posOffset>241300</wp:posOffset>
                      </wp:positionV>
                      <wp:extent cx="3282315" cy="1206500"/>
                      <wp:effectExtent l="0" t="0" r="0" b="3175"/>
                      <wp:wrapNone/>
                      <wp:docPr id="89" name="Group 2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2315" cy="1206500"/>
                                <a:chOff x="6130" y="8635"/>
                                <a:chExt cx="5169" cy="1900"/>
                              </a:xfrm>
                            </wpg:grpSpPr>
                            <pic:pic xmlns:pic="http://schemas.openxmlformats.org/drawingml/2006/picture">
                              <pic:nvPicPr>
                                <pic:cNvPr id="90" name="Picture 2564"/>
                                <pic:cNvPicPr>
                                  <a:picLocks noChangeAspect="1" noChangeArrowheads="1"/>
                                </pic:cNvPicPr>
                              </pic:nvPicPr>
                              <pic:blipFill>
                                <a:blip r:embed="rId6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6130" y="8635"/>
                                  <a:ext cx="4811" cy="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1" name="Text Box 2565"/>
                              <wps:cNvSpPr txBox="1">
                                <a:spLocks noChangeArrowheads="1"/>
                              </wps:cNvSpPr>
                              <wps:spPr bwMode="auto">
                                <a:xfrm>
                                  <a:off x="10739" y="9447"/>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2C76F9" w:rsidRDefault="0054320C" w:rsidP="00FB7667">
                                    <w:pPr>
                                      <w:rPr>
                                        <w:sz w:val="20"/>
                                        <w:szCs w:val="20"/>
                                      </w:rPr>
                                    </w:pPr>
                                    <w:r w:rsidRPr="002C76F9">
                                      <w:rPr>
                                        <w:sz w:val="20"/>
                                        <w:szCs w:val="20"/>
                                      </w:rPr>
                                      <w:t>A</w:t>
                                    </w:r>
                                    <w:r w:rsidRPr="002C76F9">
                                      <w:rPr>
                                        <w:rFonts w:ascii="Arial" w:hAnsi="Arial"/>
                                        <w:sz w:val="20"/>
                                        <w:szCs w:val="20"/>
                                      </w:rPr>
                                      <w:t>’</w:t>
                                    </w:r>
                                  </w:p>
                                </w:txbxContent>
                              </wps:txbx>
                              <wps:bodyPr rot="0" vert="horz" wrap="square" lIns="91440" tIns="45720" rIns="91440" bIns="45720" anchor="t" anchorCtr="0" upright="1">
                                <a:noAutofit/>
                              </wps:bodyPr>
                            </wps:wsp>
                            <wps:wsp>
                              <wps:cNvPr id="92" name="Text Box 2566"/>
                              <wps:cNvSpPr txBox="1">
                                <a:spLocks noChangeArrowheads="1"/>
                              </wps:cNvSpPr>
                              <wps:spPr bwMode="auto">
                                <a:xfrm>
                                  <a:off x="6862" y="953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2C76F9" w:rsidRDefault="0054320C" w:rsidP="00FB7667">
                                    <w:pPr>
                                      <w:jc w:val="center"/>
                                      <w:rPr>
                                        <w:sz w:val="20"/>
                                        <w:szCs w:val="20"/>
                                      </w:rPr>
                                    </w:pPr>
                                    <w:r>
                                      <w:rPr>
                                        <w:sz w:val="20"/>
                                        <w:szCs w:val="20"/>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3" o:spid="_x0000_s1046" style="position:absolute;left:0;text-align:left;margin-left:-3.9pt;margin-top:19pt;width:258.45pt;height:95pt;z-index:251645440" coordorigin="6130,8635" coordsize="5169,19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1tB+j0wQAADsRAAAOAAAAZHJzL2Uyb0RvYy54bWzsWNtu4zYQfS/QfyD0 rliSJVkS4iwSX4IFtm3QTT+AlmiLWIlUSTp2tui/d4aUYjsxmnQXWKBADFjgdTgz58wMpcsP+7Yh D0xpLsXUCy8CjzBRyoqLzdT7437pZx7RhoqKNlKwqffItPfh6uefLnddwSJZy6ZiioAQoYtdN/Vq Y7piNNJlzVqqL2THBEyupWqpga7ajCpFdyC9bUZREKSjnVRVp2TJtIbRuZv0rqz89ZqV5rf1WjND mqkHuhn7VPa5wufo6pIWG0W7mpe9GvQbtGgpF3Dok6g5NZRsFX8hquWlklquzUUp25Fcr3nJrA1g TRg8s+ZWyW1nbdkUu0335CZw7TM/fbPY8teHO0V4NfWy3COCtoCRPZZESTpG9+y6TQGrblX3ubtT zkZofpLlFw3To+fz2N+4xWS1+0VWIJFujbTu2a9ViyLAcLK3KDw+ocD2hpQwOI6yaBwmHilhLoyC NAl6nMoawMR9aTgGMGE6S8eJw7CsF/3+JEzBFLs5dztHtHAHW2V75a4uO14W8O/dCq0Xbn2dfrDL bBXzeiHtm2S0VH3Zdj4woKOGr3jDzaNlM/gIlRIPd7xEX2PngFAONjuEYBpPRYxiNH9Y53ZRtMri Q4Sc1VRs2LXuIBTAnSBhGFJK7mpGK43DiOSpFNs90WTV8G7JmwYBxHZvM0TTMzaecZtj+lyW25YJ 40JXsQbMl0LXvNMeUQVrVwyYqD5WoWVL2SinPp4InaWSlj1abVazRpEHClG9tD9rwMkiWH8vceO5 1ThOm66mToblF7CkXwq+sKJwv2sd1ACWftIG9yNfbYj/FWXXQZBHN/4sCWZ+HEwW/nUeT/xJsJjE QZyFs3D2N1oUxsVWM4CGNvOO9/6D0RcePBvPfeZzmcJmnFPtQSGr76AiqI4wOR+UvwMBAGUw0ihm yhqba0CzH0frhwkL/QFt5IWG2H81nM+EJToJgxqcANw7G5RAV6XNLZMtwQbgD5pa/OkDuBqZeViC WguJLLS2NOJkABa6kcEFxyjlQb7IFlnsx1G6AJTmc/96OYv9dBlOkvl4PpvNwwGlmlcVE3jM94Nk fS4bXg2xc46Qzkp9WDZCshzUGIBFYehTR7w8jOLgJsr9ZZpN/HgZJ34+CTI/CPObPA3iPJ4vT036 xAX7fpPIburlSZRYlI6UfoqgnpgB/vrQPFnWcgNlv+EtpPCnRbTAdLQQlYXWUN649pErUP2DKwDu AWhLWSQpzCJf4Y+lCy4VeshT0HtbnOGV4lw5/lzTjoHJKPYoK2NOtXXzHoG5kXtMy7Yq9QuxbhKz hxnMtJYOrnz+Sy4+2uoOfFMAhsFkDLUPCmMexxN0vGMLRmCSQvnAAEziAZKhGr/H30uOHpHOxa0j 2+DR9/h7VmuQsC7+sGX2q729VYaWhTi0ktUjxIGSkOGBifDOAI1aqq8e2cH9e+rpP7cUb1LNRwGB mocx8JQY24mTSQQddTyzOp6hogRRU894xDVnxl3yt53imxpOcoEn5DVcRdfcVpWDVpA0sAO54kcl jehc0kiRhqgIZJcflzTSLAVtMGckY3vjf88Zr9S1kyvnUV17zxn/rWYj1c/ljGyIg/9LzrDvlfCG bq8m/dcE/ARw3Lc55vDN4+ofAAAA//8DAFBLAwQUAAYACAAAACEAqiYOvrwAAAAhAQAAGQAAAGRy cy9fcmVscy9lMm9Eb2MueG1sLnJlbHOEj0FqwzAQRfeF3EHMPpadRSjFsjeh4G1IDjBIY1nEGglJ LfXtI8gmgUCX8z//PaYf//wqfillF1hB17QgiHUwjq2C6+V7/wkiF2SDa2BSsFGGcdh99GdasdRR XlzMolI4K1hKiV9SZr2Qx9yESFybOSSPpZ7Jyoj6hpbkoW2PMj0zYHhhiskoSJPpQFy2WM3/s8M8 O02noH88cXmjkM5XdwVislQUeDIOH2HXRLYgh16+PDbcAQAA//8DAFBLAwQUAAYACAAAACEAeAX5 I+AAAAAJAQAADwAAAGRycy9kb3ducmV2LnhtbEyPQUvDQBCF74L/YRnBW7tJSrXGTEop6qkItoJ4 2ybTJDQ7G7LbJP33jic9vnnDe9/L1pNt1UC9bxwjxPMIFHHhyoYrhM/D62wFygfDpWkdE8KVPKzz 25vMpKUb+YOGfaiUhLBPDUIdQpdq7YuarPFz1xGLd3K9NUFkX+myN6OE21YnUfSgrWlYGmrT0bam 4ry/WIS30YybRfwy7M6n7fX7sHz/2sWEeH83bZ5BBZrC3zP84gs65MJ0dBcuvWoRZo9CHhAWK5kk /jJ6ikEdEZJELjrP9P8F+Q8AAAD//wMAUEsDBAoAAAAAAAAAIQDapwVtchYAAHIWAAAUAAAAZHJz L21lZGlhL2ltYWdlMS5wbmeJUE5HDQoaCgAAAA1JSERSAAACIwAAANgIAwAAAA4+E3AAAAABc1JH QgCuzhzpAAAACXBIWXMAAA7DAAAOxAGILj6jAAABQVBMVEUAAAAQEBAICAgYGBgQAAAhAAA5AAAx AAAhEBA5CAg5ODkhICExMDEpKClCAABCEBBKCAhSAABaGBhCMDFCICFCQUJSUVJaWVpKSUpzAABj AABzEBB7AABzICF7KCljMDF7eXtzcXNjYWNraWt7aWuUEBCEAACcAACMAACUAACEYWOEhoScnpyM joyUlpSUhoS9CAi9AAC1AAClAAClICG1QUKlcXO1trWlpqW9vr2trq21pqXeAADGAADWEBDWAADG ICHGcXPGx8bW19be397Oz87/AAD/EBD/GBjnAAD3AAD3EBD/CAj/ICHnMDH/ODn/MDHvODn/QUL/ UVL/eXv/YWP/cXP3cXP/hoT/npz/lpT/joz/pqX/trXntrX/rq3/19b/397/x8b/z8739/fv7+/n 5+f/7+//9/f/5+f///+reUaaAAAUyklEQVR42u2djX/ctBnH5V5LN9sJgyEnwF7Ozta9KPVWYDsn W7Zh567AYLDQbFkHW1Z0Jvj//wNm30ti39nWiyX53D7P51MoLbFl6aufHj16JKFMucWIZGAvkSH1 j8QWhXoFRtoMZAQYYZkNMgKMtBvICDDCMvBGgBGGgYwAIyzD9+ZQqcBIm4GMACMsA28EGGEYyAgw 0vKMxT8gNgKMND9k8RyQEWCExQh4I8BI81NARoARLkYgNgKMtD0EgYwAI2xGwBsBRtqfgUBGgBGW QWwEGGEYyAgwwjLwRoARhoGMACMsg9gIMMIwkBFghGXgjQAjDAMZMWJJPx1RDSMQGzFi98bDZQRk xFBj9VPNShgBbwQYYRjICDDCMoiNmGqswfojICPGGmuwOgLeCDDCMJARYIRlEBsx11gD9UdARgw2 1kB1BLwRM22EhssIyIiZRlpyMkxGIDZikpFB+iMgI2ZaadlMw9QR8EaAEYaBjJhqpOH6IxAbMcvI AP0RfhlBC4PWlm+joc59+b0R1P1lYENkRMAbAUZeUUYEYiPAiJLGGpw/MhHAGvwRJY01OB1xHNHX ACSvGCMRioARYKTVRo7wa4CRjo01MH9ESEYGyMgulnVoOiLijQzQZ0W7CMnAGBGTkeEZMNKdEWf0 UiOijhHUpZY3nzUof+Tll5FMISSqJGlYOsLpjVxdfHZxBYy8koxwyshXs8K+GiAiKn1sdb76oBhh xkbSOI5P4t8+ee+9J398OkwZUSck6hgZkD/SIiNJRLCLLLywBwjd39+/j1xMomRwiCi+uOUV05EG byQmrpPTEK+SSii5jx6czWYXGY1zchyXxMDIq8JInYykEXb8STnlaOIg6+e5O/L0evUHdBI4XpQO SE+UVbCqUWs4jGzFRubHGD8+r/xRYiPkz7+9unr2bQWlcM+Odj8H9l9Xl8/+t4O8DcYf2ZSRNHDD jWanAUK4wQOhxPV3XEyeF9Oxz252j5HB6EjVG0mwt+VmhBZyJi1PmHjeLlPy3WLKPrsERmQZqchI goMtuYhzR4T1MYkKSnykx+6/tv/gwWv7D5FWk2jvwTBSio3MD7Zb+jx3RA7O2Y+ZHgRd/ZKUjAmR /rXxB4ejvN1sr/j9b86ePHx49uR3xe+9/HPQ3kHxW9ThZTW/TiUaayD+SElGiLs1ylCSOyKcU9yJ G+6IhuczLguT+JbZf8z292dPv1ujWMzpg3gHFoKHoiMOWiEQe9tNHFnIEljsI3gX3JKJ5/obWD9/ /fUvv6tS5N9+ODDClBHPWrQswVtDRezmo6zQAJJ6fS8f07B2loVxTVUFTs/TdgFGaBz6GFt37o+L AzKR65KijDijYjx5nHqnm39zns93D4ULQew+zy+ZBu5p7ftrGcnmp65/3mNxOf0RenzgOPYRiSvC F5+QI9vF4xPdjCy9kWRbdynJ57syYjzxelvJSbygqcT1jBQ17fUY3OHRkZS4rt8sGEk+aAaC4i3I yDI2EgaeW23ZIvAu6YFSr59xnvq4mc5GRnJKMOlrxGEyQiPHJcw+lxBXqM7FGFnKSMFhaJVQTTBC vnzFBX04JaHXFuVrYaSYkPXkvTIYSQOHV+SSwOX3rcQYKWIjc3/RpEd763e0Bd757OixcRHxjlr/ vpWRvMC4FynZO2z5y3ngHgv4dvNjN+T834UYKWSErnEI3GU9sQLvXA8ODIsIa9LNYCQfcPqQkrpS raH3XWE1jjh/RIiR3Buhd4rhFQ3LE3jfNUhowHwbi5G8i/jmpaSZkVAuHskXoBJhpJCR0kyAWpM0 d0QCJX4+MeeTUI6Bkc1I3guNQ9LESOLJAks9Xy0jzqjqXkb3ckfkRNH3HxwbqugpT9/hYCRL8dQw I7Zd33dHHRrh2GZWhwAjuYz4FURyR0Rh7zc0u0m43E0eRrgEyYCO+N1GPYpZvoIAI44TlZ4mHnhn QmKixjkdHy5GjM/a60qVdO+nPmMFnp+RCJVcvdRDSHWeEDWwwsfrG3MyYhiSmlIlKrSMoa38jIzQ bQnnYwvtnSivglT72s3U69Bja6vKM+mTbPsjkaekyqatCyLcjETo9qDNSD7wzuDZy7Rawh364mbE qE+yVSplIYPWz+Bm5HYZr2PgvdVCrVlH/IjwM2IUks1STdRFldoGesSJT7RaK1gE3vX5DToXgVOB gAauSUC1GmrXXJxkg5EEq6yd5g6EWhAp/91qTw2x0GiisRaoq80lmYugjQWqP8GmUmCq/oji904b IeFkZLngqyjw3mYTX9eThSRKhJEsNrWQUCkVVb2u2OgNcjJS5I0sAu/adVXXaCMW7BdiRLMbVV8q DX5QkweMshZ4UElGqM+f8d7FKNbyWMG+LsaImfBftVQ6MrNIKMvI1xcf/eDtP9xTGnhvsbGOTinq 5wgyMjfjt5b8kVBLys1hIsLI3Uk+109nH+/P3kfGMvR01LfoCCbISBb7mQG7K1WsJ5JUP0dDLTKy /OeXs9kbZ7PZfzJTFql3iyeijxRlJPNN5BzdlkrbfLt2Oo3aEFn8+2J2hu4/+uSFMUYy5fEX6sr3 2E49UBcjgTYi61x7NiPPZu/84jV0/2fm9sHEqre1HgivLQkzkh0b2Iu79kdOjjS+Y87LSMlu/vbG bHb2Q2SZ2zKguE9KxCPFGckMHJeBi3PmAhLrzLiuiZJwrNc4P766us5ibI6SSO3URmLskmDEQCQN u3Ech76FcKgPyO1xjM3I7UEB5igR9x9UN54EI5n+9JdlqVI3i4mjbWUrdcUZKZ03cmIja2zCLzlS uSYk03YyjOgXkqU/suzo00NsKiLNZKR6+lmhJQYCz4nC6pZqOhlG9AvJolTpumiJqydFY0vFmYxs nsWaU2Ig4KrQa5WKk0sxMtEdSFuUquQvRHoWRzaFhMVIzVmskaOfklDZC1Kp9R8pRjLdMZKiVGl5 3kG1nN+yuWTGYsRBNf7H8Qg5erfDqMtafCxVUDlGjjTvESr8kXH1HdvnwCiwjXgSYslI/RRDu5Y4 yh4k1bflGEk15+MWpXI2+7yGlK+NHopYMtLkoWqmRNX6h6QgyTGie7DJS7WVwkpdDdObasdCDBmx mttKKyWRIv/PlyuhJCOhXj8tL9W2B64Dkup3tDMyclqjWRr9Emor6hFy4RxJRs71Dja5P1LTHon6 HODqd6B2GYkYdaVPS9Q4JKlkVpskI5mb6TSMa6fXRH3wrjJotjLiOOzcGV2UqMnFk81FkWUk0JpG grFf66GqD5NU3oPaZYRngNVDCVESzpVtM1lGQq3bBjCun6XFjuo3VVzjNkaK80a46liHX3KqJEdC tvJkGUn0ZGyvzB41jGUHPH10OkZozOnfUoePkSLEypupoF5LlNS29AKyLCOZpVVHUMPQn3L0hdNl hvIp36vKDkkLI8VKDf8nK6dERW1LL8VKM6J1XQ833nXJjsmfo2LDdowQ30HV5QEEtcpIJlJVBSUK nScVYyyRdQ+kGdHqtOLGaw0i5qQ7RIsA+wnnBe/lmmtmpMgbmYpVVe6XKDsfLbMVhIYOZFtMmhGi M63Vbm4tixUjCZYLb3PEJ63xAQcjCxkR3cZRnBqvaiKm4jnYOCORzokNbmaEeaDS+iZqzhupY8zB yCJvJBb+YnWUqFBt6fFKmpFY8cQGcZaKOdgIMlJ2B1GbjEhN91VRoiJAIn111a4wUj3go6VUzJnN 4ZqRgPfNzFpcnjcyllJOOr6X+yXfXl589PnX8tUzVqDa94wzko00MtJwPuvyUxkOycpnjVEo/B2o TUak5wWFlvxlVr4kXEJHujMiH2ORZ0TtrXvcOsJ0vQTnvuXnNXzSKotVvp3o75eX5H7ZJyOywn9z +ae/XkhKoFJGKgd83Fy++25zqZoYubm8+OLL60W3F4mhsRlZZ7F2aKcXS0YuhsjIZQcJ1MfI5ezR o+ZSNVXX4lu+KO48X8TiuY8KZTKy3lPTwSf49tMFI1fSD1Dgj5zYUj923UUCVTJyd8BHbt/MZj96 7dGjnzTcF2zbtX+8kvPnwu+2T9o/6TYZvktf/uoW4KHpSCcJVMpI+Yl5qd4Wv418fybZVVk6crun plM7XV9dPe/w4/0xcvO0gwQqZARV/p2XKh9rZv8Uq67Vt4ifDMJg5G5PTdTPpcMLUxBDk/VHukig NkbyUuWM/Pl7DXNXn7R8y6X4yxmMOLdz4xPNmwHazO7OyNSW/MFvPvjg3x0bVoNdv/nmc3rUcISy 3bRQ9s3V1X9lqn/a9kmlrXmx1pQZbpClzXwsPnMyfbYoVezU7rhWfVdoeyy+tMM36ZERFZU9+Fh8 XamoXyclqvWrNRZf2eGrNa1KU/tmCoq/y4zUSonylFanrSVGjopK7mzzPQUPkc5BkWdE41Flmb1e f5r7yK7G1MmB2lcldgsj1YMCTN8YV6psFe6yZz7HyFD+yKaUuIp3JpSzPDcZodXzRnydl0y0mpJp t3R+gTQjWiusnKtY9UpSpHincVuuIqmmTIa9BUiUVLb0qTHyOc86hbea81yWEqI6SNGS80wtu/Lf cW8BEvtcwUOm0k29k3sn7OreibtYydxSnWrtnjcyQjYzr3VO9w1UtuxTZBmhWoMF2Nl4/FpKIuXN 1LwHi1qb32jgPtVaUyRgssWXZUTvkWgYb7Kw9Eqoo1pG4ua9nFsyInt+R2dTdG0QkSy+LCNEa3Vh vD1RK6SEKFevirNfYWR+b+tl8UHWi+FzJY+R3agnfbaEVtm17ZrZ3tznTy7j//60iRFSsw+sJ4dE 1WslHRJJRqju80dqX5BLiWL5qr6mzMi2N5LpvU212ZSN65LFl2RE8wmtealqHSwaIE9pfKQqV4gh I8oOJhMzZRfUSRZfkhHN9+rlpWrw0yaWpTJ4V+1ZqCwjds3/rmTdRNTmykY4Kld8SUY015VtN34P PVQoJRttjhgyovv4JqW9X13XlmNEd9peUarG71EoJRunV6GSjNTXy8TUDcflylA3PZBzEeQY0e27 FaVqnqlRT5WUbBwzi1gyov8U9G1LVc73pYovxUiqOyNrUaqW71EkJZvd6paRmtjIysyv6x2cKnzY Y5l5oRQjRPNx8cv9vsctzTH30GH3w1o3Y1OIKSPV89OMyIjSF0rFLGQY0RwcuS1VqzAqkJKt0WzN SJM3ssDHcDxecfxfpvgyjOivpmWp2i8r7u6VbF0eiZgyYqKDaH2dzPMkGDFQS6tSMW4A7Sgl2wii tYzYLT82fpwZNOXLiBJ+ggQjY/1quzp/JD5k0NolVjLfow2MtMmIoUuw16Z+diBRfHFGUgPZWOtS MUNWHaSkZsREKxlprxOTezo13BEnXnxLOKpiItS4ZoQyj1aW9krq7vtBHDKSmcyP17I+JBzcQqJU GUnqvFU3jsCgpJTURS8XjDTHRtaWmnJb6UjH/cHnokOHKCPUNXHt8d15aBwZ4VKxktrnIi4Z0bxv pNzj9ew9EI0DijJiJl3vzkuiPMlM4lIyqVXDghGWN7Iw18hoE+laHBIcbQQZic2saZU8aS7PPvdK hK6Jbngo4pORYrQxMLdJsK6XULEnizFCsZl5X3m2xbfUGloC6dC0YSkVsWIjt3aq3yub2/rEanqo jxF7mhmxyvmsx1xFTG1uKaFew2cgThnJzQ9110Ggc1QXmgALMWJs70A1asNZW9xS0vg8xOeNLIuo efMv0TuqixAowoi5bM6NyB7nB6WYS0qan4a4ZaQYr7T6rZHuwUzgFAEBRgzmYG1GfwNOOjmkhLbc koTYsZE7m440bh850e4UU36/gZ+R6aG5dYqt8+KPOfk8x+ho3t79p22VgQSCyIm+PUaJgXkTvxBy M5Jgg0tZ26tI3LGCdilprxhkCYUgtVWJmbqmHqdPwstI5JlM5KxZaYx4663NK2H0HYTE1qISPT6J sbrm9PM4GYnM5oPXrUZPuIObjVISMSQc2YLl1BLDODZX1wdcySR8jIwNb4auvb9mjnljEg2xEj9g LOsg4SVtDbMbo90xCDgki4cRGpjewtiQ1RJwj9M1UpKwV8gkTrhUDolhxeYZwjkYodj45rSmzKcJ 5g39bHklIcdWJqlTUAOljRqYPuIkYbcum5GohyMnG7PjqOfxTjhXUvLdSkR46l7upNyjQJmLOT00 fwrOfI81SjAZ8e258WJn4+bWSvbGnJQUsZK/z2azz7P06JDrZyRPU05UbVucuL2cXREypITBSOz0 crwTaWutyOFdvAutB2ez2Sc/5Y07y564TbGKpCNKejm5ooDcJVSWERr0cyhLOyMZjRzODfAf76O3 33l4xvta+VPZQ69zzDVxezsiuOh3kRwjodvTGXEMRopvct2Io1U+fh+9kSuJfkZyH3ncTUT8AzWH nsmWn4xOxRl5PCK0rxKP2a2VHIy8sHVZahp63//lJyIXH3W63WHSRQdCt4eDTTYqNGiShAZGCjmn /ZWXcLVW7DtOQOKactKYBI4XpjcXxXWB3Pd8dbsBhBLZhp642jOWuD4gsPyUl5EkcHzaZ2kJb2ul kY+Rgz1SMg87bhCuHJYXLwRu2Ot6Swz1ZTKPItzjRX0bHxA6brjZ8tfo15v36KYkH+tpv2UlQq1F 46h8j+uJtGx3v0nonLhjIb8iJfa4p9Oj6y052nP901K849kMPZo9u/vv+Wng7I2T3gs6Vn95sBlG CllwA94uRiMP9zUtaMMk9KxciZeD+ItZwcjyvtNiCHetfAzfhVISbZcH62ckr2PieiGzo+Ut4Yb9 d8cGi/NB3EIuxm/t76MH+/tvYezmg7of7UyJh81IbmmIrSCKm1sgsPBudMf2zziJP3xy9qv3npx9 GMc7VtzBM5Lb/CTEoz1MSHwSx3e/CLFd5/Bx71NdXrv5tLg3+dObnSvYkP2RiuXuNPFxyXwSxT1P CATt+ovZ7Ivr3SvXy6AjYMAIGDACtts2BkbAGEZeFp8VbBiMCNAENd+liwEjrywjO1o1Y2AEGGEY 6AgwAowMiBHwR4ARrkoBfwQYGR4joCPACDACjAAjLxEjO+qzgj8CxjLQETBgBAwYAdNt4I+AsQx0 BAwYAQNGwHQb+CNgLAMdAQNGwIARMN0G/ggYy0BHwIARMGAETLf15I/8H5VDSx1ZlfhbAAAAAElF TkSuQmCCUEsBAi0AFAAGAAgAAAAhALGCZ7YKAQAAEwIAABMAAAAAAAAAAAAAAAAAAAAAAFtDb250 ZW50X1R5cGVzXS54bWxQSwECLQAUAAYACAAAACEAOP0h/9YAAACUAQAACwAAAAAAAAAAAAAAAAA7 AQAAX3JlbHMvLnJlbHNQSwECLQAUAAYACAAAACEANbQfo9MEAAA7EQAADgAAAAAAAAAAAAAAAAA6 AgAAZHJzL2Uyb0RvYy54bWxQSwECLQAUAAYACAAAACEAqiYOvrwAAAAhAQAAGQAAAAAAAAAAAAAA AAA5BwAAZHJzL19yZWxzL2Uyb0RvYy54bWwucmVsc1BLAQItABQABgAIAAAAIQB4Bfkj4AAAAAkB AAAPAAAAAAAAAAAAAAAAACwIAABkcnMvZG93bnJldi54bWxQSwECLQAKAAAAAAAAACEA2qcFbXIW AAByFgAAFAAAAAAAAAAAAAAAAAA5CQAAZHJzL21lZGlhL2ltYWdlMS5wbmdQSwUGAAAAAAYABgB8 AQAA3R8AAAAA ">
                      <v:shape id="Picture 2564" o:spid="_x0000_s1047" type="#_x0000_t75" style="position:absolute;left:6130;top:8635;width:4811;height:19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YVIm/AAAA2wAAAA8AAABkcnMvZG93bnJldi54bWxET02LwjAQvQv+hzDCXkRTd1G0GkUUWa92 1fPQjG21mdQkq91/bw7CHh/ve7FqTS0e5HxlWcFomIAgzq2uuFBw/NkNpiB8QNZYWyYFf+Rhtex2 Fphq++QDPbJQiBjCPkUFZQhNKqXPSzLoh7YhjtzFOoMhQldI7fAZw00tP5NkIg1WHBtKbGhTUn7L fo2C8bif70+H0/nb3W/GUrb92hVXpT567XoOIlAb/sVv914rmMX18Uv8AXL5AgAA//8DAFBLAQIt ABQABgAIAAAAIQAEqzleAAEAAOYBAAATAAAAAAAAAAAAAAAAAAAAAABbQ29udGVudF9UeXBlc10u eG1sUEsBAi0AFAAGAAgAAAAhAAjDGKTUAAAAkwEAAAsAAAAAAAAAAAAAAAAAMQEAAF9yZWxzLy5y ZWxzUEsBAi0AFAAGAAgAAAAhADMvBZ5BAAAAOQAAABIAAAAAAAAAAAAAAAAALgIAAGRycy9waWN0 dXJleG1sLnhtbFBLAQItABQABgAIAAAAIQB1GFSJvwAAANsAAAAPAAAAAAAAAAAAAAAAAJ8CAABk cnMvZG93bnJldi54bWxQSwUGAAAAAAQABAD3AAAAiwMAAAAA ">
                        <v:imagedata r:id="rId603" o:title="" chromakey="white"/>
                      </v:shape>
                      <v:shape id="Text Box 2565" o:spid="_x0000_s1048" type="#_x0000_t202" style="position:absolute;left:10739;top:9447;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9zOMMA AADbAAAADwAAAGRycy9kb3ducmV2LnhtbESPQWvCQBSE74L/YXmCN7Nr0WJSN6G0FDxZqq3g7ZF9 JqHZtyG7NfHfdwsFj8PMfMNsi9G24kq9bxxrWCYKBHHpTMOVhs/j22IDwgdkg61j0nAjD0U+nWwx M27gD7oeQiUihH2GGuoQukxKX9Zk0SeuI47exfUWQ5R9JU2PQ4TbVj4o9SgtNhwXauzopaby+/Bj NXztL+fTSr1Xr3bdDW5Ukm0qtZ7PxucnEIHGcA//t3dGQ7qE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Xh9zOMMAAADbAAAADwAAAAAAAAAAAAAAAACYAgAAZHJzL2Rv d25yZXYueG1sUEsFBgAAAAAEAAQA9QAAAIgDAAAAAA== " filled="f" stroked="f">
                        <v:textbox>
                          <w:txbxContent>
                            <w:p w:rsidR="0054320C" w:rsidRPr="002C76F9" w:rsidRDefault="0054320C" w:rsidP="00FB7667">
                              <w:pPr>
                                <w:rPr>
                                  <w:sz w:val="20"/>
                                  <w:szCs w:val="20"/>
                                </w:rPr>
                              </w:pPr>
                              <w:r w:rsidRPr="002C76F9">
                                <w:rPr>
                                  <w:sz w:val="20"/>
                                  <w:szCs w:val="20"/>
                                </w:rPr>
                                <w:t>A</w:t>
                              </w:r>
                              <w:r w:rsidRPr="002C76F9">
                                <w:rPr>
                                  <w:rFonts w:ascii="Arial" w:hAnsi="Arial"/>
                                  <w:sz w:val="20"/>
                                  <w:szCs w:val="20"/>
                                </w:rPr>
                                <w:t>’</w:t>
                              </w:r>
                            </w:p>
                          </w:txbxContent>
                        </v:textbox>
                      </v:shape>
                      <v:shape id="Text Box 2566" o:spid="_x0000_s1049" type="#_x0000_t202" style="position:absolute;left:6862;top:9533;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tT8MA AADbAAAADwAAAGRycy9kb3ducmV2LnhtbESPzWrDMBCE74W8g9hAb7WU0JbYiWxCS6CnluYPclus jW1irYylxO7bV4VCjsPMfMOsitG24ka9bxxrmCUKBHHpTMOVhv1u87QA4QOywdYxafghD0U+eVhh ZtzA33TbhkpECPsMNdQhdJmUvqzJok9cRxy9s+sthij7Spoehwi3rZwr9SotNhwXauzorabysr1a DYfP8+n4rL6qd/vSDW5Ukm0q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rs3tT8MAAADbAAAADwAAAAAAAAAAAAAAAACYAgAAZHJzL2Rv d25yZXYueG1sUEsFBgAAAAAEAAQA9QAAAIgDAAAAAA== " filled="f" stroked="f">
                        <v:textbox>
                          <w:txbxContent>
                            <w:p w:rsidR="0054320C" w:rsidRPr="002C76F9" w:rsidRDefault="0054320C" w:rsidP="00FB7667">
                              <w:pPr>
                                <w:jc w:val="center"/>
                                <w:rPr>
                                  <w:sz w:val="20"/>
                                  <w:szCs w:val="20"/>
                                </w:rPr>
                              </w:pPr>
                              <w:r>
                                <w:rPr>
                                  <w:sz w:val="20"/>
                                  <w:szCs w:val="20"/>
                                </w:rPr>
                                <w:t>O</w:t>
                              </w:r>
                            </w:p>
                          </w:txbxContent>
                        </v:textbox>
                      </v:shape>
                    </v:group>
                  </w:pict>
                </mc:Fallback>
              </mc:AlternateContent>
            </w:r>
            <w:r w:rsidR="00FB7667" w:rsidRPr="00A2372F">
              <w:rPr>
                <w:color w:val="000000"/>
                <w:position w:val="-10"/>
              </w:rPr>
              <w:object w:dxaOrig="420" w:dyaOrig="380">
                <v:shape id="_x0000_i1367" type="#_x0000_t75" style="width:21pt;height:18.75pt" o:ole="">
                  <v:imagedata r:id="rId589" o:title=""/>
                </v:shape>
                <o:OLEObject Type="Embed" ProgID="Equation.DSMT4" ShapeID="_x0000_i1367" DrawAspect="Content" ObjectID="_1639247651" r:id="rId604"/>
              </w:object>
            </w:r>
            <w:r w:rsidR="00FB7667" w:rsidRPr="00A2372F">
              <w:rPr>
                <w:color w:val="000000"/>
                <w:lang w:val="pt-BR"/>
              </w:rPr>
              <w:t xml:space="preserve"> ( sgk ) </w: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44416" behindDoc="0" locked="0" layoutInCell="1" allowOverlap="1">
                      <wp:simplePos x="0" y="0"/>
                      <wp:positionH relativeFrom="column">
                        <wp:posOffset>475615</wp:posOffset>
                      </wp:positionH>
                      <wp:positionV relativeFrom="paragraph">
                        <wp:posOffset>125730</wp:posOffset>
                      </wp:positionV>
                      <wp:extent cx="0" cy="342900"/>
                      <wp:effectExtent l="8255" t="6350" r="10795" b="12700"/>
                      <wp:wrapNone/>
                      <wp:docPr id="88" name="Line 2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5pt,9.9pt" to="37.45pt,3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lEcaFQIAACsEAAAOAAAAZHJzL2Uyb0RvYy54bWysU02P2jAQvVfqf7B8h3xsoBARVhWBXmiL tNsfYGyHWHVsyzYEVPW/d+wAYttLVTUHZ2zPvHkzb7x4PncSnbh1QqsKZ+MUI66oZkIdKvztdTOa YeQ8UYxIrXiFL9zh5+X7d4velDzXrZaMWwQgypW9qXDrvSmTxNGWd8SNteEKLhttO+Jhaw8Js6QH 9E4meZpOk15bZqym3Dk4rYdLvIz4TcOp/9o0jnskKwzcfFxtXPdhTZYLUh4sMa2gVxrkH1h0RChI eoeqiSfoaMUfUJ2gVjvd+DHVXaKbRlAea4BqsvS3al5aYnisBZrjzL1N7v/B0i+nnUWCVXgGSinS gUZboTjKJ9M8dKc3rgSnldrZUB89qxez1fS7Q0qvWqIOPLJ8vRiIzEJE8iYkbJyBHPv+s2bgQ45e x1adG9sFSGgCOkdFLndF+NkjOhxSOH0q8nkaxUpIeYsz1vlPXHcoGBWWwDriktPW+cCDlDeXkEbp jZAy6i0V6is8n+STGOC0FCxcBjdnD/uVtOhEwsTELxYFN49uVh8Vi2AtJ2x9tT0RcrAhuVQBDyoB OldrGIkf83S+nq1nxajIp+tRkdb16ONmVYymm+zDpH6qV6s6+xmoZUXZCsa4Cuxu45kVfyf/9aEM g3Uf0HsbkrfosV9A9vaPpKOUQb1hDvaaXXb2JjFMZHS+vp4w8o97sB/f+PIXAAAA//8DAFBLAwQU AAYACAAAACEAX2lNHdwAAAAHAQAADwAAAGRycy9kb3ducmV2LnhtbEyPzU7DQAyE70i8w8pIXCq6 oUWlDdlUCMiNS38QVzdrkoisN81u28DTY7iUkzWe0fhzthxcq47Uh8azgdtxAoq49LbhysB2U9zM QYWIbLH1TAa+KMAyv7zIMLX+xCs6rmOlpIRDigbqGLtU61DW5DCMfUcs3ofvHUaRfaVtjycpd62e JMlMO2xYLtTY0VNN5ef64AyE4o32xfeoHCXv08rTZP/8+oLGXF8Njw+gIg3xHIZffEGHXJh2/sA2 qNbA/d1CkrJfyAfi/+mdzOkcdJ7p//z5DwAAAP//AwBQSwECLQAUAAYACAAAACEAtoM4kv4AAADh AQAAEwAAAAAAAAAAAAAAAAAAAAAAW0NvbnRlbnRfVHlwZXNdLnhtbFBLAQItABQABgAIAAAAIQA4 /SH/1gAAAJQBAAALAAAAAAAAAAAAAAAAAC8BAABfcmVscy8ucmVsc1BLAQItABQABgAIAAAAIQC0 lEcaFQIAACsEAAAOAAAAAAAAAAAAAAAAAC4CAABkcnMvZTJvRG9jLnhtbFBLAQItABQABgAIAAAA IQBfaU0d3AAAAAcBAAAPAAAAAAAAAAAAAAAAAG8EAABkcnMvZG93bnJldi54bWxQSwUGAAAAAAQA BADzAAAAeAUAAAAA "/>
                  </w:pict>
                </mc:Fallback>
              </mc:AlternateConten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43392" behindDoc="0" locked="0" layoutInCell="1" allowOverlap="1">
                      <wp:simplePos x="0" y="0"/>
                      <wp:positionH relativeFrom="column">
                        <wp:posOffset>2642870</wp:posOffset>
                      </wp:positionH>
                      <wp:positionV relativeFrom="paragraph">
                        <wp:posOffset>51435</wp:posOffset>
                      </wp:positionV>
                      <wp:extent cx="355600" cy="0"/>
                      <wp:effectExtent l="13335" t="7620" r="12065" b="11430"/>
                      <wp:wrapNone/>
                      <wp:docPr id="86" name="Line 2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1pt,4.05pt" to="236.1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fKTtFgIAACsEAAAOAAAAZHJzL2Uyb0RvYy54bWysU8uu2jAQ3VfqP1jeQxJuQiEiXFUJdENb pHv7AcZ2iFXHtmxDQFX/vWPzaGk3VdUsHD/OHJ+ZM148n3qJjtw6oVWFs3GKEVdUM6H2Ff7yuh7N MHKeKEakVrzCZ+7w8/Ltm8VgSj7RnZaMWwQkypWDqXDnvSmTxNGO98SNteEKDltte+JhafcJs2QA 9l4mkzSdJoO2zFhNuXOw21wO8TLyty2n/nPbOu6RrDBo83G0cdyFMVkuSLm3xHSCXmWQf1DRE6Hg 0jtVQzxBByv+oOoFtdrp1o+p7hPdtoLymANkk6W/ZfPSEcNjLlAcZ+5lcv+Pln46bi0SrMKzKUaK 9ODRRiiOJsU0C9UZjCsBVKutDfnRk3oxG02/OqR03RG151Hl69lAZIxIHkLCwhm4Yzd81Aww5OB1 LNWptX2ghCKgU3TkfHeEnzyisPlUFNMUfKO3o4SUtzhjnf/AdY/CpMISVEdectw4D8oBeoOEa5Re Cymj31KhocLzYlLEAKelYOEwwJzd72pp0ZGEjolfKAOQPcCsPigWyTpO2Oo690TIyxzwUgU+yATk XGeXlvg2T+er2WqWj/LJdDXK06YZvV/X+Wi6zt4VzVNT1032PUjL8rITjHEV1N3aM8v/zv7rQ7k0 1r1B72VIHtljiiD29o+io5XBvUsf7DQ7b22oRnAVOjKCr68ntPyv64j6+caXPwAAAP//AwBQSwME FAAGAAgAAAAhAIH0vbnaAAAABwEAAA8AAABkcnMvZG93bnJldi54bWxMjsFOwzAQRO9I/IO1SFwq 6iRUpQpxKgTkxoUC4rqNlyQiXqex2wa+nqUXOD7NaOYV68n16kBj6DwbSOcJKOLa244bA68v1dUK VIjIFnvPZOCLAqzL87MCc+uP/EyHTWyUjHDI0UAb45BrHeqWHIa5H4gl+/Cjwyg4NtqOeJRx1+ss SZbaYcfy0OJA9y3Vn5u9MxCqN9pV37N6lrxfN56y3cPTIxpzeTHd3YKKNMW/MvzqizqU4rT1e7ZB 9QYW6TKTqoFVCkryxU0mvD2xLgv937/8AQAA//8DAFBLAQItABQABgAIAAAAIQC2gziS/gAAAOEB AAATAAAAAAAAAAAAAAAAAAAAAABbQ29udGVudF9UeXBlc10ueG1sUEsBAi0AFAAGAAgAAAAhADj9 If/WAAAAlAEAAAsAAAAAAAAAAAAAAAAALwEAAF9yZWxzLy5yZWxzUEsBAi0AFAAGAAgAAAAhAL18 pO0WAgAAKwQAAA4AAAAAAAAAAAAAAAAALgIAAGRycy9lMm9Eb2MueG1sUEsBAi0AFAAGAAgAAAAh AIH0vbnaAAAABwEAAA8AAAAAAAAAAAAAAAAAcAQAAGRycy9kb3ducmV2LnhtbFBLBQYAAAAABAAE APMAAAB3BQAAAAA= "/>
                  </w:pict>
                </mc:Fallback>
              </mc:AlternateConten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68" type="#_x0000_t75" style="width:27pt;height:17.25pt" o:ole="" fillcolor="window">
                  <v:imagedata r:id="rId595" o:title=""/>
                </v:shape>
                <o:OLEObject Type="Embed" ProgID="Equation.DSMT4" ShapeID="_x0000_i1368" DrawAspect="Content" ObjectID="_1639247652" r:id="rId605"/>
              </w:object>
            </w:r>
            <w:r w:rsidRPr="00A2372F">
              <w:rPr>
                <w:color w:val="000000"/>
                <w:lang w:val="pt-BR"/>
              </w:rPr>
              <w:t xml:space="preserve"> = 3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69" type="#_x0000_t75" style="width:15pt;height:12pt" o:ole="">
                  <v:imagedata r:id="rId606" o:title=""/>
                </v:shape>
                <o:OLEObject Type="Embed" ProgID="Equation.3" ShapeID="_x0000_i1369" DrawAspect="Content" ObjectID="_1639247653" r:id="rId607"/>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960" w:dyaOrig="360">
                <v:shape id="_x0000_i1370" type="#_x0000_t75" style="width:48pt;height:18pt" o:ole="" fillcolor="window">
                  <v:imagedata r:id="rId608" o:title=""/>
                </v:shape>
                <o:OLEObject Type="Embed" ProgID="Equation.DSMT4" ShapeID="_x0000_i1370" DrawAspect="Content" ObjectID="_1639247654" r:id="rId609"/>
              </w:object>
            </w:r>
          </w:p>
          <w:p w:rsidR="00FB7667" w:rsidRPr="00A2372F" w:rsidRDefault="00FB7667" w:rsidP="00FB7667">
            <w:pPr>
              <w:jc w:val="both"/>
              <w:rPr>
                <w:color w:val="000000"/>
                <w:lang w:val="pt-BR"/>
              </w:rPr>
            </w:pPr>
            <w:r w:rsidRPr="00A2372F">
              <w:rPr>
                <w:color w:val="000000"/>
                <w:lang w:val="pt-BR"/>
              </w:rPr>
              <w:t>(tam gi</w:t>
            </w:r>
            <w:r w:rsidR="008D1029" w:rsidRPr="00A2372F">
              <w:rPr>
                <w:color w:val="000000"/>
                <w:lang w:val="pt-BR"/>
              </w:rPr>
              <w:t>á</w:t>
            </w:r>
            <w:r w:rsidRPr="00A2372F">
              <w:rPr>
                <w:color w:val="000000"/>
                <w:lang w:val="pt-BR"/>
              </w:rPr>
              <w:t>c OAB c</w:t>
            </w:r>
            <w:r w:rsidR="008D1029" w:rsidRPr="00A2372F">
              <w:rPr>
                <w:color w:val="000000"/>
                <w:lang w:val="pt-BR"/>
              </w:rPr>
              <w:t>ó</w:t>
            </w:r>
            <w:r w:rsidRPr="00A2372F">
              <w:rPr>
                <w:color w:val="000000"/>
                <w:lang w:val="pt-BR"/>
              </w:rPr>
              <w:t xml:space="preserve"> </w:t>
            </w:r>
            <w:r w:rsidRPr="00A2372F">
              <w:rPr>
                <w:color w:val="000000"/>
                <w:position w:val="-6"/>
              </w:rPr>
              <w:object w:dxaOrig="1320" w:dyaOrig="400">
                <v:shape id="_x0000_i1371" type="#_x0000_t75" style="width:66pt;height:20.25pt" o:ole="">
                  <v:imagedata r:id="rId610" o:title=""/>
                </v:shape>
                <o:OLEObject Type="Embed" ProgID="Equation.DSMT4" ShapeID="_x0000_i1371" DrawAspect="Content" ObjectID="_1639247655" r:id="rId611"/>
              </w:object>
            </w:r>
            <w:r w:rsidRPr="00A2372F">
              <w:rPr>
                <w:color w:val="000000"/>
                <w:lang w:val="pt-BR"/>
              </w:rPr>
              <w:t xml:space="preserve"> =&gt; </w:t>
            </w:r>
            <w:r w:rsidRPr="00A2372F">
              <w:rPr>
                <w:color w:val="000000"/>
                <w:position w:val="-6"/>
              </w:rPr>
              <w:object w:dxaOrig="820" w:dyaOrig="300">
                <v:shape id="_x0000_i1372" type="#_x0000_t75" style="width:41.25pt;height:15pt" o:ole="">
                  <v:imagedata r:id="rId612" o:title=""/>
                </v:shape>
                <o:OLEObject Type="Embed" ProgID="Equation.DSMT4" ShapeID="_x0000_i1372" DrawAspect="Content" ObjectID="_1639247656" r:id="rId613"/>
              </w:object>
            </w:r>
            <w:r w:rsidRPr="00A2372F">
              <w:rPr>
                <w:color w:val="000000"/>
                <w:lang w:val="pt-BR"/>
              </w:rPr>
              <w:t xml:space="preserve"> </w:t>
            </w:r>
            <w:r w:rsidR="008D1029" w:rsidRPr="00A2372F">
              <w:rPr>
                <w:color w:val="000000"/>
                <w:lang w:val="pt-BR"/>
              </w:rPr>
              <w:t>đề</w:t>
            </w:r>
            <w:r w:rsidRPr="00A2372F">
              <w:rPr>
                <w:color w:val="000000"/>
                <w:lang w:val="pt-BR"/>
              </w:rPr>
              <w:t>u n</w:t>
            </w:r>
            <w:r w:rsidR="008D1029" w:rsidRPr="00A2372F">
              <w:rPr>
                <w:color w:val="000000"/>
                <w:lang w:val="pt-BR"/>
              </w:rPr>
              <w:t>ê</w:t>
            </w:r>
            <w:r w:rsidRPr="00A2372F">
              <w:rPr>
                <w:color w:val="000000"/>
                <w:lang w:val="pt-BR"/>
              </w:rPr>
              <w:t xml:space="preserve">n </w:t>
            </w:r>
            <w:r w:rsidRPr="00A2372F">
              <w:rPr>
                <w:color w:val="000000"/>
                <w:position w:val="-6"/>
              </w:rPr>
              <w:object w:dxaOrig="1340" w:dyaOrig="400">
                <v:shape id="_x0000_i1373" type="#_x0000_t75" style="width:66.75pt;height:20.25pt" o:ole="">
                  <v:imagedata r:id="rId614" o:title=""/>
                </v:shape>
                <o:OLEObject Type="Embed" ProgID="Equation.DSMT4" ShapeID="_x0000_i1373" DrawAspect="Content" ObjectID="_1639247657" r:id="rId615"/>
              </w:object>
            </w:r>
            <w:r w:rsidRPr="00A2372F">
              <w:rPr>
                <w:color w:val="000000"/>
                <w:lang w:val="pt-BR"/>
              </w:rPr>
              <w:t xml:space="preserve"> =&gt; s</w:t>
            </w:r>
            <w:r w:rsidR="008D1029" w:rsidRPr="00A2372F">
              <w:rPr>
                <w:color w:val="000000"/>
                <w:lang w:val="pt-BR"/>
              </w:rPr>
              <w:t>đ</w:t>
            </w:r>
            <w:r w:rsidRPr="00A2372F">
              <w:rPr>
                <w:color w:val="000000"/>
                <w:position w:val="-6"/>
              </w:rPr>
              <w:object w:dxaOrig="1140" w:dyaOrig="400">
                <v:shape id="_x0000_i1374" type="#_x0000_t75" style="width:57pt;height:20.25pt" o:ole="">
                  <v:imagedata r:id="rId616" o:title=""/>
                </v:shape>
                <o:OLEObject Type="Embed" ProgID="Equation.DSMT4" ShapeID="_x0000_i1374" DrawAspect="Content" ObjectID="_1639247658" r:id="rId617"/>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75" type="#_x0000_t75" style="width:27pt;height:17.25pt" o:ole="" fillcolor="window">
                  <v:imagedata r:id="rId595" o:title=""/>
                </v:shape>
                <o:OLEObject Type="Embed" ProgID="Equation.DSMT4" ShapeID="_x0000_i1375" DrawAspect="Content" ObjectID="_1639247659" r:id="rId618"/>
              </w:object>
            </w:r>
            <w:r w:rsidRPr="00A2372F">
              <w:rPr>
                <w:color w:val="000000"/>
                <w:lang w:val="pt-BR"/>
              </w:rPr>
              <w:t xml:space="preserve"> = 9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76" type="#_x0000_t75" style="width:15pt;height:12pt" o:ole="">
                  <v:imagedata r:id="rId606" o:title=""/>
                </v:shape>
                <o:OLEObject Type="Embed" ProgID="Equation.3" ShapeID="_x0000_i1376" DrawAspect="Content" ObjectID="_1639247660" r:id="rId619"/>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1060" w:dyaOrig="360">
                <v:shape id="_x0000_i1377" type="#_x0000_t75" style="width:53.25pt;height:18pt" o:ole="" fillcolor="window">
                  <v:imagedata r:id="rId620" o:title=""/>
                </v:shape>
                <o:OLEObject Type="Embed" ProgID="Equation.DSMT4" ShapeID="_x0000_i1377" DrawAspect="Content" ObjectID="_1639247661" r:id="rId621"/>
              </w:object>
            </w:r>
            <w:r w:rsidRPr="00A2372F">
              <w:rPr>
                <w:color w:val="000000"/>
                <w:lang w:val="pt-BR"/>
              </w:rPr>
              <w:t xml:space="preserve"> v</w:t>
            </w:r>
            <w:r w:rsidR="008D1029" w:rsidRPr="00A2372F">
              <w:rPr>
                <w:color w:val="000000"/>
                <w:lang w:val="pt-BR"/>
              </w:rPr>
              <w:t>ì</w:t>
            </w:r>
            <w:r w:rsidRPr="00A2372F">
              <w:rPr>
                <w:color w:val="000000"/>
                <w:lang w:val="pt-BR"/>
              </w:rPr>
              <w:t xml:space="preserve"> cung AB l</w:t>
            </w:r>
            <w:r w:rsidR="008D1029" w:rsidRPr="00A2372F">
              <w:rPr>
                <w:color w:val="000000"/>
                <w:lang w:val="pt-BR"/>
              </w:rPr>
              <w:t>à</w:t>
            </w:r>
            <w:r w:rsidRPr="00A2372F">
              <w:rPr>
                <w:color w:val="000000"/>
                <w:lang w:val="pt-BR"/>
              </w:rPr>
              <w:t xml:space="preserve">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540" w:dyaOrig="340">
                <v:shape id="_x0000_i1378" type="#_x0000_t75" style="width:27pt;height:17.25pt" o:ole="" fillcolor="window">
                  <v:imagedata r:id="rId595" o:title=""/>
                </v:shape>
                <o:OLEObject Type="Embed" ProgID="Equation.DSMT4" ShapeID="_x0000_i1378" DrawAspect="Content" ObjectID="_1639247662" r:id="rId622"/>
              </w:object>
            </w:r>
            <w:r w:rsidRPr="00A2372F">
              <w:rPr>
                <w:color w:val="000000"/>
                <w:lang w:val="pt-BR"/>
              </w:rPr>
              <w:t xml:space="preserve"> = 120</w:t>
            </w:r>
            <w:r w:rsidRPr="00A2372F">
              <w:rPr>
                <w:color w:val="000000"/>
                <w:vertAlign w:val="superscript"/>
                <w:lang w:val="pt-BR"/>
              </w:rPr>
              <w:t>0</w:t>
            </w:r>
            <w:r w:rsidRPr="00A2372F">
              <w:rPr>
                <w:color w:val="000000"/>
                <w:lang w:val="pt-BR"/>
              </w:rPr>
              <w:t xml:space="preserve"> </w:t>
            </w:r>
            <w:r w:rsidRPr="00A2372F">
              <w:rPr>
                <w:color w:val="000000"/>
                <w:position w:val="-6"/>
              </w:rPr>
              <w:object w:dxaOrig="300" w:dyaOrig="240">
                <v:shape id="_x0000_i1379" type="#_x0000_t75" style="width:15pt;height:12pt" o:ole="">
                  <v:imagedata r:id="rId606" o:title=""/>
                </v:shape>
                <o:OLEObject Type="Embed" ProgID="Equation.3" ShapeID="_x0000_i1379" DrawAspect="Content" ObjectID="_1639247663" r:id="rId623"/>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1080" w:dyaOrig="360">
                <v:shape id="_x0000_i1380" type="#_x0000_t75" style="width:54pt;height:18pt" o:ole="" fillcolor="window">
                  <v:imagedata r:id="rId624" o:title=""/>
                </v:shape>
                <o:OLEObject Type="Embed" ProgID="Equation.DSMT4" ShapeID="_x0000_i1380" DrawAspect="Content" ObjectID="_1639247664" r:id="rId625"/>
              </w:object>
            </w:r>
          </w:p>
          <w:p w:rsidR="00FB7667" w:rsidRPr="00A2372F" w:rsidRDefault="00FB7667" w:rsidP="00FB7667">
            <w:pPr>
              <w:jc w:val="both"/>
              <w:rPr>
                <w:color w:val="000000"/>
                <w:lang w:val="pt-BR"/>
              </w:rPr>
            </w:pPr>
            <w:r w:rsidRPr="00A2372F">
              <w:rPr>
                <w:color w:val="000000"/>
                <w:lang w:val="pt-BR"/>
              </w:rPr>
              <w:t>(k</w:t>
            </w:r>
            <w:r w:rsidR="008D1029" w:rsidRPr="00A2372F">
              <w:rPr>
                <w:color w:val="000000"/>
                <w:lang w:val="pt-BR"/>
              </w:rPr>
              <w:t>é</w:t>
            </w:r>
            <w:r w:rsidRPr="00A2372F">
              <w:rPr>
                <w:color w:val="000000"/>
                <w:lang w:val="pt-BR"/>
              </w:rPr>
              <w:t>o d</w:t>
            </w:r>
            <w:r w:rsidR="008D1029" w:rsidRPr="00A2372F">
              <w:rPr>
                <w:color w:val="000000"/>
                <w:lang w:val="pt-BR"/>
              </w:rPr>
              <w:t>à</w:t>
            </w:r>
            <w:r w:rsidRPr="00A2372F">
              <w:rPr>
                <w:color w:val="000000"/>
                <w:lang w:val="pt-BR"/>
              </w:rPr>
              <w:t>i tia AO c</w:t>
            </w:r>
            <w:r w:rsidR="008D1029" w:rsidRPr="00A2372F">
              <w:rPr>
                <w:color w:val="000000"/>
                <w:lang w:val="pt-BR"/>
              </w:rPr>
              <w:t>ắ</w:t>
            </w:r>
            <w:r w:rsidRPr="00A2372F">
              <w:rPr>
                <w:color w:val="000000"/>
                <w:lang w:val="pt-BR"/>
              </w:rPr>
              <w:t>t (O) t</w:t>
            </w:r>
            <w:r w:rsidR="008D1029" w:rsidRPr="00A2372F">
              <w:rPr>
                <w:color w:val="000000"/>
                <w:lang w:val="pt-BR"/>
              </w:rPr>
              <w:t>ạ</w:t>
            </w:r>
            <w:r w:rsidRPr="00A2372F">
              <w:rPr>
                <w:color w:val="000000"/>
                <w:lang w:val="pt-BR"/>
              </w:rPr>
              <w:t>i A’. Ta c</w:t>
            </w:r>
            <w:r w:rsidR="008D1029" w:rsidRPr="00A2372F">
              <w:rPr>
                <w:color w:val="000000"/>
                <w:lang w:val="pt-BR"/>
              </w:rPr>
              <w:t>ó</w:t>
            </w:r>
            <w:r w:rsidRPr="00A2372F">
              <w:rPr>
                <w:color w:val="000000"/>
                <w:lang w:val="pt-BR"/>
              </w:rPr>
              <w:t xml:space="preserve"> </w:t>
            </w:r>
            <w:r w:rsidRPr="00A2372F">
              <w:rPr>
                <w:color w:val="000000"/>
                <w:position w:val="-6"/>
              </w:rPr>
              <w:object w:dxaOrig="1440" w:dyaOrig="400">
                <v:shape id="_x0000_i1381" type="#_x0000_t75" style="width:1in;height:20.25pt" o:ole="">
                  <v:imagedata r:id="rId626" o:title=""/>
                </v:shape>
                <o:OLEObject Type="Embed" ProgID="Equation.DSMT4" ShapeID="_x0000_i1381" DrawAspect="Content" ObjectID="_1639247665" r:id="rId627"/>
              </w:object>
            </w:r>
            <w:r w:rsidRPr="00A2372F">
              <w:rPr>
                <w:color w:val="000000"/>
                <w:lang w:val="pt-BR"/>
              </w:rPr>
              <w:t xml:space="preserve"> =&gt; s</w:t>
            </w:r>
            <w:r w:rsidR="008D1029" w:rsidRPr="00A2372F">
              <w:rPr>
                <w:color w:val="000000"/>
                <w:lang w:val="pt-BR"/>
              </w:rPr>
              <w:t>đ</w:t>
            </w:r>
            <w:r w:rsidRPr="00A2372F">
              <w:rPr>
                <w:color w:val="000000"/>
                <w:position w:val="-6"/>
              </w:rPr>
              <w:object w:dxaOrig="1260" w:dyaOrig="400">
                <v:shape id="_x0000_i1382" type="#_x0000_t75" style="width:63pt;height:20.25pt" o:ole="">
                  <v:imagedata r:id="rId628" o:title=""/>
                </v:shape>
                <o:OLEObject Type="Embed" ProgID="Equation.DSMT4" ShapeID="_x0000_i1382" DrawAspect="Content" ObjectID="_1639247666" r:id="rId629"/>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đ</w:t>
            </w:r>
            <w:r w:rsidRPr="00A2372F">
              <w:rPr>
                <w:color w:val="000000"/>
                <w:position w:val="-4"/>
              </w:rPr>
              <w:object w:dxaOrig="760" w:dyaOrig="380">
                <v:shape id="_x0000_i1383" type="#_x0000_t75" style="width:38.25pt;height:18.75pt" o:ole="">
                  <v:imagedata r:id="rId630" o:title=""/>
                </v:shape>
                <o:OLEObject Type="Embed" ProgID="Equation.DSMT4" ShapeID="_x0000_i1383" DrawAspect="Content" ObjectID="_1639247667" r:id="rId631"/>
              </w:object>
            </w:r>
            <w:r w:rsidRPr="00A2372F">
              <w:rPr>
                <w:color w:val="000000"/>
                <w:lang w:val="pt-BR"/>
              </w:rPr>
              <w:t>= s</w:t>
            </w:r>
            <w:r w:rsidR="008D1029" w:rsidRPr="00A2372F">
              <w:rPr>
                <w:color w:val="000000"/>
                <w:lang w:val="pt-BR"/>
              </w:rPr>
              <w:t>đ</w:t>
            </w:r>
            <w:r w:rsidRPr="00A2372F">
              <w:rPr>
                <w:color w:val="000000"/>
                <w:position w:val="-4"/>
              </w:rPr>
              <w:object w:dxaOrig="540" w:dyaOrig="380">
                <v:shape id="_x0000_i1384" type="#_x0000_t75" style="width:27pt;height:18.75pt" o:ole="">
                  <v:imagedata r:id="rId632" o:title=""/>
                </v:shape>
                <o:OLEObject Type="Embed" ProgID="Equation.DSMT4" ShapeID="_x0000_i1384" DrawAspect="Content" ObjectID="_1639247668" r:id="rId633"/>
              </w:object>
            </w:r>
            <w:r w:rsidRPr="00A2372F">
              <w:rPr>
                <w:color w:val="000000"/>
                <w:lang w:val="pt-BR"/>
              </w:rPr>
              <w:t xml:space="preserve"> + s</w:t>
            </w:r>
            <w:r w:rsidR="008D1029" w:rsidRPr="00A2372F">
              <w:rPr>
                <w:color w:val="000000"/>
                <w:lang w:val="pt-BR"/>
              </w:rPr>
              <w:t>đ</w:t>
            </w:r>
            <w:r w:rsidRPr="00A2372F">
              <w:rPr>
                <w:color w:val="000000"/>
                <w:lang w:val="pt-BR"/>
              </w:rPr>
              <w:t xml:space="preserve"> </w:t>
            </w:r>
            <w:r w:rsidRPr="00A2372F">
              <w:rPr>
                <w:color w:val="000000"/>
                <w:position w:val="-4"/>
              </w:rPr>
              <w:object w:dxaOrig="580" w:dyaOrig="380">
                <v:shape id="_x0000_i1385" type="#_x0000_t75" style="width:29.25pt;height:18.75pt" o:ole="">
                  <v:imagedata r:id="rId634" o:title=""/>
                </v:shape>
                <o:OLEObject Type="Embed" ProgID="Equation.DSMT4" ShapeID="_x0000_i1385" DrawAspect="Content" ObjectID="_1639247669" r:id="rId635"/>
              </w:object>
            </w:r>
            <w:r w:rsidRPr="00A2372F">
              <w:rPr>
                <w:color w:val="000000"/>
                <w:lang w:val="pt-BR"/>
              </w:rPr>
              <w:t xml:space="preserve"> = 240</w:t>
            </w:r>
            <w:r w:rsidRPr="00A2372F">
              <w:rPr>
                <w:color w:val="000000"/>
                <w:vertAlign w:val="superscript"/>
                <w:lang w:val="pt-BR"/>
              </w:rPr>
              <w:t>0</w:t>
            </w:r>
            <w:r w:rsidRPr="00A2372F">
              <w:rPr>
                <w:color w:val="000000"/>
                <w:lang w:val="pt-BR"/>
              </w:rPr>
              <w:t>)</w:t>
            </w:r>
          </w:p>
        </w:tc>
      </w:tr>
      <w:tr w:rsidR="00FB7667" w:rsidRPr="00A2372F" w:rsidTr="00F839FA">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FB7667">
            <w:pPr>
              <w:ind w:left="360"/>
              <w:jc w:val="center"/>
              <w:rPr>
                <w:b/>
                <w:color w:val="000000"/>
                <w:sz w:val="26"/>
                <w:szCs w:val="26"/>
              </w:rPr>
            </w:pPr>
            <w:r w:rsidRPr="00A2372F">
              <w:rPr>
                <w:b/>
                <w:color w:val="000000"/>
                <w:sz w:val="26"/>
                <w:szCs w:val="26"/>
              </w:rPr>
              <w:lastRenderedPageBreak/>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Pr="00A2372F">
              <w:rPr>
                <w:b/>
                <w:color w:val="000000"/>
                <w:sz w:val="26"/>
                <w:szCs w:val="26"/>
              </w:rPr>
              <w:t xml:space="preserve"> </w:t>
            </w:r>
            <w:r w:rsidR="00F839FA" w:rsidRPr="00A2372F">
              <w:rPr>
                <w:color w:val="000000"/>
              </w:rPr>
              <w:t>(</w:t>
            </w:r>
            <w:r w:rsidRPr="00A2372F">
              <w:rPr>
                <w:color w:val="000000"/>
              </w:rPr>
              <w:t>16 ph</w:t>
            </w:r>
            <w:r w:rsidR="008D1029" w:rsidRPr="00A2372F">
              <w:rPr>
                <w:color w:val="000000"/>
              </w:rPr>
              <w:t>ú</w:t>
            </w:r>
            <w:r w:rsidRPr="00A2372F">
              <w:rPr>
                <w:color w:val="000000"/>
              </w:rPr>
              <w:t>t)</w:t>
            </w:r>
          </w:p>
        </w:tc>
      </w:tr>
      <w:tr w:rsidR="00F27773" w:rsidRPr="00A2372F" w:rsidTr="00F839FA">
        <w:trPr>
          <w:trHeight w:val="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Qu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r</w:t>
            </w:r>
            <w:r w:rsidR="008D1029" w:rsidRPr="00A2372F">
              <w:rPr>
                <w:color w:val="000000"/>
              </w:rPr>
              <w:t>ú</w:t>
            </w:r>
            <w:r w:rsidRPr="00A2372F">
              <w:rPr>
                <w:color w:val="000000"/>
              </w:rPr>
              <w:t>t ra nh</w:t>
            </w:r>
            <w:r w:rsidR="008D1029" w:rsidRPr="00A2372F">
              <w:rPr>
                <w:color w:val="000000"/>
              </w:rPr>
              <w:t>ậ</w:t>
            </w:r>
            <w:r w:rsidRPr="00A2372F">
              <w:rPr>
                <w:color w:val="000000"/>
              </w:rPr>
              <w:t>n x</w:t>
            </w:r>
            <w:r w:rsidR="008D1029" w:rsidRPr="00A2372F">
              <w:rPr>
                <w:color w:val="000000"/>
              </w:rPr>
              <w:t>é</w:t>
            </w:r>
            <w:r w:rsidRPr="00A2372F">
              <w:rPr>
                <w:color w:val="000000"/>
              </w:rPr>
              <w:t>t g</w:t>
            </w:r>
            <w:r w:rsidR="008D1029" w:rsidRPr="00A2372F">
              <w:rPr>
                <w:color w:val="000000"/>
              </w:rPr>
              <w:t>ì</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n =&gt; Ph</w:t>
            </w:r>
            <w:r w:rsidR="008D1029" w:rsidRPr="00A2372F">
              <w:rPr>
                <w:color w:val="000000"/>
              </w:rPr>
              <w:t>á</w:t>
            </w:r>
            <w:r w:rsidRPr="00A2372F">
              <w:rPr>
                <w:color w:val="000000"/>
              </w:rPr>
              <w:t>t bi</w:t>
            </w:r>
            <w:r w:rsidR="008D1029" w:rsidRPr="00A2372F">
              <w:rPr>
                <w:color w:val="000000"/>
              </w:rPr>
              <w:t>ể</w:t>
            </w:r>
            <w:r w:rsidRPr="00A2372F">
              <w:rPr>
                <w:color w:val="000000"/>
              </w:rPr>
              <w:t>u th</w:t>
            </w:r>
            <w:r w:rsidR="008D1029" w:rsidRPr="00A2372F">
              <w:rPr>
                <w:color w:val="000000"/>
              </w:rPr>
              <w:t>à</w:t>
            </w:r>
            <w:r w:rsidRPr="00A2372F">
              <w:rPr>
                <w:color w:val="000000"/>
              </w:rPr>
              <w:t xml:space="preserve">nh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w:t>
            </w:r>
          </w:p>
          <w:p w:rsidR="00FB7667" w:rsidRPr="00A2372F" w:rsidRDefault="00FB7667" w:rsidP="00FB7667">
            <w:pPr>
              <w:jc w:val="both"/>
              <w:rPr>
                <w:color w:val="000000"/>
              </w:rPr>
            </w:pPr>
            <w:r w:rsidRPr="00A2372F">
              <w:rPr>
                <w:color w:val="000000"/>
              </w:rPr>
              <w:t xml:space="preserve"> - GV g</w:t>
            </w:r>
            <w:r w:rsidR="008D1029" w:rsidRPr="00A2372F">
              <w:rPr>
                <w:color w:val="000000"/>
              </w:rPr>
              <w:t>ọ</w:t>
            </w:r>
            <w:r w:rsidRPr="00A2372F">
              <w:rPr>
                <w:color w:val="000000"/>
              </w:rPr>
              <w:t>i HS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 </w:t>
            </w:r>
          </w:p>
          <w:p w:rsidR="00FB7667" w:rsidRPr="00A2372F" w:rsidRDefault="00FB7667" w:rsidP="00FB7667">
            <w:pPr>
              <w:jc w:val="both"/>
              <w:rPr>
                <w:color w:val="000000"/>
              </w:rPr>
            </w:pPr>
            <w:r w:rsidRPr="00A2372F">
              <w:rPr>
                <w:color w:val="000000"/>
              </w:rPr>
              <w:t xml:space="preserve">- Theo </w:t>
            </w:r>
            <w:r w:rsidRPr="00A2372F">
              <w:rPr>
                <w:color w:val="000000"/>
                <w:position w:val="-10"/>
              </w:rPr>
              <w:object w:dxaOrig="420" w:dyaOrig="380">
                <v:shape id="_x0000_i1386" type="#_x0000_t75" style="width:21pt;height:18.75pt" o:ole="">
                  <v:imagedata r:id="rId589" o:title=""/>
                </v:shape>
                <o:OLEObject Type="Embed" ProgID="Equation.DSMT4" ShapeID="_x0000_i1386" DrawAspect="Content" ObjectID="_1639247670" r:id="rId636"/>
              </w:object>
            </w:r>
            <w:r w:rsidRPr="00A2372F">
              <w:rPr>
                <w:color w:val="000000"/>
              </w:rPr>
              <w:t xml:space="preserve"> (Sgk) c</w:t>
            </w:r>
            <w:r w:rsidR="008D1029" w:rsidRPr="00A2372F">
              <w:rPr>
                <w:color w:val="000000"/>
              </w:rPr>
              <w:t>ó</w:t>
            </w:r>
            <w:r w:rsidRPr="00A2372F">
              <w:rPr>
                <w:color w:val="000000"/>
              </w:rPr>
              <w:t xml:space="preserve"> m</w:t>
            </w:r>
            <w:r w:rsidR="008D1029" w:rsidRPr="00A2372F">
              <w:rPr>
                <w:color w:val="000000"/>
              </w:rPr>
              <w:t>ấ</w:t>
            </w:r>
            <w:r w:rsidRPr="00A2372F">
              <w:rPr>
                <w:color w:val="000000"/>
              </w:rPr>
              <w:t>y tr</w:t>
            </w:r>
            <w:r w:rsidR="008D1029" w:rsidRPr="00A2372F">
              <w:rPr>
                <w:color w:val="000000"/>
              </w:rPr>
              <w:t>ườ</w:t>
            </w:r>
            <w:r w:rsidRPr="00A2372F">
              <w:rPr>
                <w:color w:val="000000"/>
              </w:rPr>
              <w:t>ng h</w:t>
            </w:r>
            <w:r w:rsidR="008D1029" w:rsidRPr="00A2372F">
              <w:rPr>
                <w:color w:val="000000"/>
              </w:rPr>
              <w:t>ợ</w:t>
            </w:r>
            <w:r w:rsidRPr="00A2372F">
              <w:rPr>
                <w:color w:val="000000"/>
              </w:rPr>
              <w:t>p x</w:t>
            </w:r>
            <w:r w:rsidR="008D1029" w:rsidRPr="00A2372F">
              <w:rPr>
                <w:color w:val="000000"/>
              </w:rPr>
              <w:t>ả</w:t>
            </w:r>
            <w:r w:rsidRPr="00A2372F">
              <w:rPr>
                <w:color w:val="000000"/>
              </w:rPr>
              <w:t xml:space="preserve">y ra </w:t>
            </w:r>
            <w:r w:rsidR="008D1029" w:rsidRPr="00A2372F">
              <w:rPr>
                <w:color w:val="000000"/>
              </w:rPr>
              <w:t>đó</w:t>
            </w:r>
            <w:r w:rsidRPr="00A2372F">
              <w:rPr>
                <w:color w:val="000000"/>
              </w:rPr>
              <w:t xml:space="preserve"> l</w:t>
            </w:r>
            <w:r w:rsidR="008D1029" w:rsidRPr="00A2372F">
              <w:rPr>
                <w:color w:val="000000"/>
              </w:rPr>
              <w:t>à</w:t>
            </w:r>
            <w:r w:rsidRPr="00A2372F">
              <w:rPr>
                <w:color w:val="000000"/>
              </w:rPr>
              <w:t xml:space="preserve"> nh</w:t>
            </w:r>
            <w:r w:rsidR="008D1029" w:rsidRPr="00A2372F">
              <w:rPr>
                <w:color w:val="000000"/>
              </w:rPr>
              <w:t>ữ</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n</w:t>
            </w:r>
            <w:r w:rsidR="008D1029" w:rsidRPr="00A2372F">
              <w:rPr>
                <w:color w:val="000000"/>
              </w:rPr>
              <w:t>à</w:t>
            </w:r>
            <w:r w:rsidRPr="00A2372F">
              <w:rPr>
                <w:color w:val="000000"/>
              </w:rPr>
              <w:t xml:space="preserve">o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g</w:t>
            </w:r>
            <w:r w:rsidR="008D1029" w:rsidRPr="00A2372F">
              <w:rPr>
                <w:color w:val="000000"/>
              </w:rPr>
              <w:t>ọ</w:t>
            </w:r>
            <w:r w:rsidRPr="00A2372F">
              <w:rPr>
                <w:color w:val="000000"/>
              </w:rPr>
              <w:t>i HS n</w:t>
            </w:r>
            <w:r w:rsidR="008D1029" w:rsidRPr="00A2372F">
              <w:rPr>
                <w:color w:val="000000"/>
              </w:rPr>
              <w:t>ê</w:t>
            </w:r>
            <w:r w:rsidRPr="00A2372F">
              <w:rPr>
                <w:color w:val="000000"/>
              </w:rPr>
              <w:t>u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x</w:t>
            </w:r>
            <w:r w:rsidR="008D1029" w:rsidRPr="00A2372F">
              <w:rPr>
                <w:color w:val="000000"/>
              </w:rPr>
              <w:t>ả</w:t>
            </w:r>
            <w:r w:rsidRPr="00A2372F">
              <w:rPr>
                <w:color w:val="000000"/>
              </w:rPr>
              <w:t xml:space="preserve">y ra sau </w:t>
            </w:r>
            <w:r w:rsidR="008D1029" w:rsidRPr="00A2372F">
              <w:rPr>
                <w:color w:val="000000"/>
              </w:rPr>
              <w:t>đó</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ho t</w:t>
            </w:r>
            <w:r w:rsidR="008D1029" w:rsidRPr="00A2372F">
              <w:rPr>
                <w:color w:val="000000"/>
              </w:rPr>
              <w:t>ừ</w:t>
            </w:r>
            <w:r w:rsidRPr="00A2372F">
              <w:rPr>
                <w:color w:val="000000"/>
              </w:rPr>
              <w:t>ng tr</w:t>
            </w:r>
            <w:r w:rsidR="008D1029" w:rsidRPr="00A2372F">
              <w:rPr>
                <w:color w:val="000000"/>
              </w:rPr>
              <w:t>ườ</w:t>
            </w:r>
            <w:r w:rsidRPr="00A2372F">
              <w:rPr>
                <w:color w:val="000000"/>
              </w:rPr>
              <w:t>ng h</w:t>
            </w:r>
            <w:r w:rsidR="008D1029" w:rsidRPr="00A2372F">
              <w:rPr>
                <w:color w:val="000000"/>
              </w:rPr>
              <w:t>ợ</w:t>
            </w:r>
            <w:r w:rsidRPr="00A2372F">
              <w:rPr>
                <w:color w:val="000000"/>
              </w:rPr>
              <w:t>p v</w:t>
            </w:r>
            <w:r w:rsidR="008D1029" w:rsidRPr="00A2372F">
              <w:rPr>
                <w:color w:val="000000"/>
              </w:rPr>
              <w:t>à</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cho m</w:t>
            </w:r>
            <w:r w:rsidR="008D1029" w:rsidRPr="00A2372F">
              <w:rPr>
                <w:color w:val="000000"/>
              </w:rPr>
              <w:t>ỗ</w:t>
            </w:r>
            <w:r w:rsidRPr="00A2372F">
              <w:rPr>
                <w:color w:val="000000"/>
              </w:rPr>
              <w:t>i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w:t>
            </w:r>
            <w:r w:rsidR="008D1029" w:rsidRPr="00A2372F">
              <w:rPr>
                <w:color w:val="000000"/>
              </w:rPr>
              <w:t>đó</w:t>
            </w:r>
            <w:r w:rsidRPr="00A2372F">
              <w:rPr>
                <w:color w:val="000000"/>
              </w:rPr>
              <w:t xml:space="preserve"> </w:t>
            </w:r>
          </w:p>
          <w:p w:rsidR="00FB7667" w:rsidRPr="00A2372F" w:rsidRDefault="00FB7667" w:rsidP="00FB7667">
            <w:pPr>
              <w:jc w:val="both"/>
              <w:rPr>
                <w:color w:val="000000"/>
              </w:rPr>
            </w:pPr>
            <w:r w:rsidRPr="00A2372F">
              <w:rPr>
                <w:color w:val="000000"/>
              </w:rPr>
              <w:t xml:space="preserve">- GV cho HS </w:t>
            </w:r>
            <w:r w:rsidR="008D1029" w:rsidRPr="00A2372F">
              <w:rPr>
                <w:color w:val="000000"/>
              </w:rPr>
              <w:t>đọ</w:t>
            </w:r>
            <w:r w:rsidRPr="00A2372F">
              <w:rPr>
                <w:color w:val="000000"/>
              </w:rPr>
              <w:t>c l</w:t>
            </w:r>
            <w:r w:rsidR="008D1029" w:rsidRPr="00A2372F">
              <w:rPr>
                <w:color w:val="000000"/>
              </w:rPr>
              <w:t>ạ</w:t>
            </w:r>
            <w:r w:rsidRPr="00A2372F">
              <w:rPr>
                <w:color w:val="000000"/>
              </w:rPr>
              <w:t>i l</w:t>
            </w:r>
            <w:r w:rsidR="008D1029" w:rsidRPr="00A2372F">
              <w:rPr>
                <w:color w:val="000000"/>
              </w:rPr>
              <w:t>ờ</w:t>
            </w:r>
            <w:r w:rsidRPr="00A2372F">
              <w:rPr>
                <w:color w:val="000000"/>
              </w:rPr>
              <w:t>i ch</w:t>
            </w:r>
            <w:r w:rsidR="008D1029" w:rsidRPr="00A2372F">
              <w:rPr>
                <w:color w:val="000000"/>
              </w:rPr>
              <w:t>ứ</w:t>
            </w:r>
            <w:r w:rsidRPr="00A2372F">
              <w:rPr>
                <w:color w:val="000000"/>
              </w:rPr>
              <w:t>ng minh trong SGK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i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hi ch</w:t>
            </w:r>
            <w:r w:rsidR="008D1029" w:rsidRPr="00A2372F">
              <w:rPr>
                <w:color w:val="000000"/>
              </w:rPr>
              <w:t>ứ</w:t>
            </w:r>
            <w:r w:rsidRPr="00A2372F">
              <w:rPr>
                <w:color w:val="000000"/>
              </w:rPr>
              <w:t>ng minh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ho</w:t>
            </w:r>
            <w:r w:rsidR="008D1029" w:rsidRPr="00A2372F">
              <w:rPr>
                <w:color w:val="000000"/>
              </w:rPr>
              <w:t>ặ</w:t>
            </w:r>
            <w:r w:rsidRPr="00A2372F">
              <w:rPr>
                <w:color w:val="000000"/>
              </w:rPr>
              <w:t xml:space="preserve">c </w:t>
            </w:r>
            <w:r w:rsidR="008D1029" w:rsidRPr="00A2372F">
              <w:rPr>
                <w:color w:val="000000"/>
              </w:rPr>
              <w:t>đá</w:t>
            </w:r>
            <w:r w:rsidRPr="00A2372F">
              <w:rPr>
                <w:color w:val="000000"/>
              </w:rPr>
              <w:t>nh d</w:t>
            </w:r>
            <w:r w:rsidR="008D1029" w:rsidRPr="00A2372F">
              <w:rPr>
                <w:color w:val="000000"/>
              </w:rPr>
              <w:t>ấ</w:t>
            </w:r>
            <w:r w:rsidRPr="00A2372F">
              <w:rPr>
                <w:color w:val="000000"/>
              </w:rPr>
              <w:t>u trong sgk v</w:t>
            </w:r>
            <w:r w:rsidR="008D1029" w:rsidRPr="00A2372F">
              <w:rPr>
                <w:color w:val="000000"/>
              </w:rPr>
              <w:t>ề</w:t>
            </w:r>
            <w:r w:rsidRPr="00A2372F">
              <w:rPr>
                <w:color w:val="000000"/>
              </w:rPr>
              <w:t xml:space="preserve"> xem l</w:t>
            </w:r>
            <w:r w:rsidR="008D1029" w:rsidRPr="00A2372F">
              <w:rPr>
                <w:color w:val="000000"/>
              </w:rPr>
              <w:t>ạ</w:t>
            </w:r>
            <w:r w:rsidRPr="00A2372F">
              <w:rPr>
                <w:color w:val="000000"/>
              </w:rPr>
              <w:t xml:space="preserve">i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minh ho</w:t>
            </w:r>
            <w:r w:rsidR="008D1029" w:rsidRPr="00A2372F">
              <w:rPr>
                <w:color w:val="000000"/>
                <w:lang w:val="pt-BR"/>
              </w:rPr>
              <w:t>ạ</w:t>
            </w:r>
            <w:r w:rsidRPr="00A2372F">
              <w:rPr>
                <w:color w:val="000000"/>
                <w:lang w:val="pt-BR"/>
              </w:rPr>
              <w:t xml:space="preserve"> cho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c)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K</w:t>
            </w:r>
            <w:r w:rsidR="008D1029" w:rsidRPr="00A2372F">
              <w:rPr>
                <w:color w:val="000000"/>
                <w:lang w:val="pt-BR"/>
              </w:rPr>
              <w:t>ẻ</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AOD sau </w:t>
            </w:r>
            <w:r w:rsidR="008D1029" w:rsidRPr="00A2372F">
              <w:rPr>
                <w:color w:val="000000"/>
                <w:lang w:val="pt-BR"/>
              </w:rPr>
              <w:t>đó</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h</w:t>
            </w:r>
            <w:r w:rsidR="008D1029" w:rsidRPr="00A2372F">
              <w:rPr>
                <w:color w:val="000000"/>
                <w:lang w:val="pt-BR"/>
              </w:rPr>
              <w:t>ứ</w:t>
            </w:r>
            <w:r w:rsidRPr="00A2372F">
              <w:rPr>
                <w:color w:val="000000"/>
                <w:lang w:val="pt-BR"/>
              </w:rPr>
              <w:t>ng minh c</w:t>
            </w:r>
            <w:r w:rsidR="008D1029" w:rsidRPr="00A2372F">
              <w:rPr>
                <w:color w:val="000000"/>
                <w:lang w:val="pt-BR"/>
              </w:rPr>
              <w:t>ủ</w:t>
            </w:r>
            <w:r w:rsidRPr="00A2372F">
              <w:rPr>
                <w:color w:val="000000"/>
                <w:lang w:val="pt-BR"/>
              </w:rPr>
              <w:t>a ph</w:t>
            </w:r>
            <w:r w:rsidR="008D1029" w:rsidRPr="00A2372F">
              <w:rPr>
                <w:color w:val="000000"/>
                <w:lang w:val="pt-BR"/>
              </w:rPr>
              <w:t>ầ</w:t>
            </w:r>
            <w:r w:rsidRPr="00A2372F">
              <w:rPr>
                <w:color w:val="000000"/>
                <w:lang w:val="pt-BR"/>
              </w:rPr>
              <w:t>n a v</w:t>
            </w:r>
            <w:r w:rsidR="008D1029" w:rsidRPr="00A2372F">
              <w:rPr>
                <w:color w:val="000000"/>
                <w:lang w:val="pt-BR"/>
              </w:rPr>
              <w:t>à</w:t>
            </w:r>
            <w:r w:rsidRPr="00A2372F">
              <w:rPr>
                <w:color w:val="000000"/>
                <w:lang w:val="pt-BR"/>
              </w:rPr>
              <w:t xml:space="preserve">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 xml:space="preserve">n ( c) . </w:t>
            </w:r>
          </w:p>
          <w:p w:rsidR="00FB7667" w:rsidRPr="00A2372F" w:rsidRDefault="00FB7667" w:rsidP="00FB7667">
            <w:pPr>
              <w:jc w:val="both"/>
              <w:rPr>
                <w:color w:val="000000"/>
              </w:rPr>
            </w:pPr>
            <w:r w:rsidRPr="00A2372F">
              <w:rPr>
                <w:color w:val="000000"/>
              </w:rPr>
              <w:t>- GV g</w:t>
            </w:r>
            <w:r w:rsidR="008D1029" w:rsidRPr="00A2372F">
              <w:rPr>
                <w:color w:val="000000"/>
              </w:rPr>
              <w:t>ọ</w:t>
            </w:r>
            <w:r w:rsidRPr="00A2372F">
              <w:rPr>
                <w:color w:val="000000"/>
              </w:rPr>
              <w:t>i HS ch</w:t>
            </w:r>
            <w:r w:rsidR="008D1029" w:rsidRPr="00A2372F">
              <w:rPr>
                <w:color w:val="000000"/>
              </w:rPr>
              <w:t>ứ</w:t>
            </w:r>
            <w:r w:rsidRPr="00A2372F">
              <w:rPr>
                <w:color w:val="000000"/>
              </w:rPr>
              <w:t>ng minh ph</w:t>
            </w:r>
            <w:r w:rsidR="008D1029" w:rsidRPr="00A2372F">
              <w:rPr>
                <w:color w:val="000000"/>
              </w:rPr>
              <w:t>ầ</w:t>
            </w:r>
            <w:r w:rsidRPr="00A2372F">
              <w:rPr>
                <w:color w:val="000000"/>
              </w:rPr>
              <w:t xml:space="preserve">n (c)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l</w:t>
            </w:r>
            <w:r w:rsidR="008D1029" w:rsidRPr="00A2372F">
              <w:rPr>
                <w:color w:val="000000"/>
                <w:lang w:val="pt-BR"/>
              </w:rPr>
              <w:t>ơ</w:t>
            </w:r>
            <w:r w:rsidRPr="00A2372F">
              <w:rPr>
                <w:color w:val="000000"/>
                <w:lang w:val="pt-BR"/>
              </w:rPr>
              <w:t>i ch</w:t>
            </w:r>
            <w:r w:rsidR="008D1029" w:rsidRPr="00A2372F">
              <w:rPr>
                <w:color w:val="000000"/>
                <w:lang w:val="pt-BR"/>
              </w:rPr>
              <w:t>ứ</w:t>
            </w:r>
            <w:r w:rsidRPr="00A2372F">
              <w:rPr>
                <w:color w:val="000000"/>
                <w:lang w:val="pt-BR"/>
              </w:rPr>
              <w:t xml:space="preserve">ng minh </w:t>
            </w:r>
            <w:r w:rsidR="008D1029" w:rsidRPr="00A2372F">
              <w:rPr>
                <w:color w:val="000000"/>
                <w:lang w:val="pt-BR"/>
              </w:rPr>
              <w:t>đú</w:t>
            </w:r>
            <w:r w:rsidRPr="00A2372F">
              <w:rPr>
                <w:color w:val="000000"/>
                <w:lang w:val="pt-BR"/>
              </w:rPr>
              <w:t xml:space="preserve">ng </w:t>
            </w:r>
            <w:r w:rsidR="008D1029" w:rsidRPr="00A2372F">
              <w:rPr>
                <w:color w:val="000000"/>
                <w:lang w:val="pt-BR"/>
              </w:rPr>
              <w:t>để</w:t>
            </w:r>
            <w:r w:rsidRPr="00A2372F">
              <w:rPr>
                <w:color w:val="000000"/>
                <w:lang w:val="pt-BR"/>
              </w:rPr>
              <w:t xml:space="preserve"> HS tham kh</w:t>
            </w:r>
            <w:r w:rsidR="008D1029" w:rsidRPr="00A2372F">
              <w:rPr>
                <w:color w:val="000000"/>
                <w:lang w:val="pt-BR"/>
              </w:rPr>
              <w:t>ả</w:t>
            </w:r>
            <w:r w:rsidRPr="00A2372F">
              <w:rPr>
                <w:color w:val="000000"/>
                <w:lang w:val="pt-BR"/>
              </w:rPr>
              <w:t xml:space="preserve">o . </w:t>
            </w:r>
          </w:p>
          <w:p w:rsidR="00FB7667" w:rsidRPr="00A2372F" w:rsidRDefault="00FB7667" w:rsidP="00FB7667">
            <w:pPr>
              <w:jc w:val="both"/>
              <w:rPr>
                <w:color w:val="000000"/>
                <w:lang w:val="es-ES"/>
              </w:rPr>
            </w:pPr>
            <w:r w:rsidRPr="00A2372F">
              <w:rPr>
                <w:color w:val="000000"/>
                <w:lang w:val="es-ES"/>
              </w:rPr>
              <w:t>- GV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th</w:t>
            </w:r>
            <w:r w:rsidR="008D1029" w:rsidRPr="00A2372F">
              <w:rPr>
                <w:color w:val="000000"/>
                <w:lang w:val="es-ES"/>
              </w:rPr>
              <w:t>ả</w:t>
            </w:r>
            <w:r w:rsidRPr="00A2372F">
              <w:rPr>
                <w:color w:val="000000"/>
                <w:lang w:val="es-ES"/>
              </w:rPr>
              <w:t>o lu</w:t>
            </w:r>
            <w:r w:rsidR="008D1029" w:rsidRPr="00A2372F">
              <w:rPr>
                <w:color w:val="000000"/>
                <w:lang w:val="es-ES"/>
              </w:rPr>
              <w:t>ậ</w:t>
            </w:r>
            <w:r w:rsidRPr="00A2372F">
              <w:rPr>
                <w:color w:val="000000"/>
                <w:lang w:val="es-ES"/>
              </w:rPr>
              <w:t>n v</w:t>
            </w:r>
            <w:r w:rsidR="008D1029" w:rsidRPr="00A2372F">
              <w:rPr>
                <w:color w:val="000000"/>
                <w:lang w:val="es-ES"/>
              </w:rPr>
              <w:t>à</w:t>
            </w:r>
            <w:r w:rsidRPr="00A2372F">
              <w:rPr>
                <w:color w:val="000000"/>
                <w:lang w:val="es-ES"/>
              </w:rPr>
              <w:t xml:space="preserve">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 xml:space="preserve">t </w:t>
            </w:r>
            <w:r w:rsidRPr="00A2372F">
              <w:rPr>
                <w:color w:val="000000"/>
                <w:position w:val="-10"/>
              </w:rPr>
              <w:object w:dxaOrig="420" w:dyaOrig="380">
                <v:shape id="_x0000_i1387" type="#_x0000_t75" style="width:21pt;height:18.75pt" o:ole="">
                  <v:imagedata r:id="rId637" o:title=""/>
                </v:shape>
                <o:OLEObject Type="Embed" ProgID="Equation.DSMT4" ShapeID="_x0000_i1387" DrawAspect="Content" ObjectID="_1639247671" r:id="rId638"/>
              </w:object>
            </w:r>
            <w:r w:rsidRPr="00A2372F">
              <w:rPr>
                <w:color w:val="000000"/>
                <w:lang w:val="es-ES"/>
              </w:rPr>
              <w:t xml:space="preserve"> (Sgk  - 79)</w:t>
            </w:r>
          </w:p>
          <w:p w:rsidR="00FB7667" w:rsidRPr="00A2372F" w:rsidRDefault="00FB7667" w:rsidP="00FB7667">
            <w:pPr>
              <w:jc w:val="both"/>
              <w:rPr>
                <w:color w:val="000000"/>
                <w:lang w:val="pt-BR"/>
              </w:rPr>
            </w:pPr>
            <w:r w:rsidRPr="00A2372F">
              <w:rPr>
                <w:color w:val="000000"/>
                <w:lang w:val="es-ES"/>
              </w:rPr>
              <w:t xml:space="preserve"> </w:t>
            </w:r>
            <w:r w:rsidRPr="00A2372F">
              <w:rPr>
                <w:color w:val="000000"/>
                <w:lang w:val="pt-BR"/>
              </w:rPr>
              <w:t>- H</w:t>
            </w:r>
            <w:r w:rsidR="008D1029" w:rsidRPr="00A2372F">
              <w:rPr>
                <w:color w:val="000000"/>
                <w:lang w:val="pt-BR"/>
              </w:rPr>
              <w:t>ã</w:t>
            </w:r>
            <w:r w:rsidRPr="00A2372F">
              <w:rPr>
                <w:color w:val="000000"/>
                <w:lang w:val="pt-BR"/>
              </w:rPr>
              <w:t>y so s</w:t>
            </w:r>
            <w:r w:rsidR="008D1029" w:rsidRPr="00A2372F">
              <w:rPr>
                <w:color w:val="000000"/>
                <w:lang w:val="pt-BR"/>
              </w:rPr>
              <w:t>á</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4"/>
              </w:rPr>
              <w:object w:dxaOrig="540" w:dyaOrig="340">
                <v:shape id="_x0000_i1388" type="#_x0000_t75" style="width:27pt;height:17.25pt" o:ole="" fillcolor="window">
                  <v:imagedata r:id="rId595" o:title=""/>
                </v:shape>
                <o:OLEObject Type="Embed" ProgID="Equation.DSMT4" ShapeID="_x0000_i1388" DrawAspect="Content" ObjectID="_1639247672" r:id="rId639"/>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560" w:dyaOrig="360">
                <v:shape id="_x0000_i1389" type="#_x0000_t75" style="width:27.75pt;height:18pt" o:ole="" fillcolor="window">
                  <v:imagedata r:id="rId640" o:title=""/>
                </v:shape>
                <o:OLEObject Type="Embed" ProgID="Equation.DSMT4" ShapeID="_x0000_i1389" DrawAspect="Content" ObjectID="_1639247673" r:id="rId641"/>
              </w:objec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w:t>
            </w:r>
            <w:r w:rsidRPr="00A2372F">
              <w:rPr>
                <w:color w:val="000000"/>
                <w:position w:val="-4"/>
              </w:rPr>
              <w:object w:dxaOrig="660" w:dyaOrig="340">
                <v:shape id="_x0000_i1390" type="#_x0000_t75" style="width:33pt;height:17.25pt" o:ole="" fillcolor="window">
                  <v:imagedata r:id="rId642" o:title=""/>
                </v:shape>
                <o:OLEObject Type="Embed" ProgID="Equation.DSMT4" ShapeID="_x0000_i1390" DrawAspect="Content" ObjectID="_1639247674" r:id="rId643"/>
              </w:object>
            </w:r>
            <w:r w:rsidRPr="00A2372F">
              <w:rPr>
                <w:color w:val="000000"/>
                <w:lang w:val="pt-BR"/>
              </w:rPr>
              <w:t>.</w:t>
            </w:r>
          </w:p>
          <w:p w:rsidR="00FB7667" w:rsidRPr="00A2372F" w:rsidRDefault="00FB7667" w:rsidP="00FB7667">
            <w:pPr>
              <w:jc w:val="center"/>
              <w:rPr>
                <w:color w:val="000000"/>
              </w:rPr>
            </w:pPr>
            <w:r w:rsidRPr="00A2372F">
              <w:rPr>
                <w:color w:val="000000"/>
                <w:lang w:val="pt-BR"/>
              </w:rPr>
              <w:t>-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m</w:t>
            </w:r>
            <w:r w:rsidR="008D1029" w:rsidRPr="00A2372F">
              <w:rPr>
                <w:color w:val="000000"/>
                <w:lang w:val="pt-BR"/>
              </w:rPr>
              <w:t>ộ</w:t>
            </w:r>
            <w:r w:rsidRPr="00A2372F">
              <w:rPr>
                <w:color w:val="000000"/>
                <w:lang w:val="pt-BR"/>
              </w:rPr>
              <w:t xml:space="preserve">t cung ?  </w:t>
            </w:r>
            <w:r w:rsidRPr="00A2372F">
              <w:rPr>
                <w:color w:val="000000"/>
              </w:rPr>
              <w:t>(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b</w:t>
            </w:r>
            <w:r w:rsidR="008D1029" w:rsidRPr="00A2372F">
              <w:rPr>
                <w:color w:val="000000"/>
              </w:rPr>
              <w:t>ằ</w:t>
            </w:r>
            <w:r w:rsidRPr="00A2372F">
              <w:rPr>
                <w:color w:val="000000"/>
              </w:rPr>
              <w:t>ng nhau)</w:t>
            </w:r>
          </w:p>
          <w:p w:rsidR="00FB7667" w:rsidRPr="00A2372F" w:rsidRDefault="00FB7667" w:rsidP="00FB7667">
            <w:pPr>
              <w:jc w:val="both"/>
              <w:rPr>
                <w:color w:val="000000"/>
              </w:rPr>
            </w:pPr>
            <w:r w:rsidRPr="00A2372F">
              <w:rPr>
                <w:color w:val="000000"/>
              </w:rPr>
              <w:t>=&g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SGK</w:t>
            </w:r>
          </w:p>
        </w:tc>
        <w:tc>
          <w:tcPr>
            <w:tcW w:w="5524" w:type="dxa"/>
            <w:tcBorders>
              <w:top w:val="single" w:sz="4" w:space="0" w:color="auto"/>
              <w:left w:val="single" w:sz="4" w:space="0" w:color="auto"/>
              <w:bottom w:val="single" w:sz="4" w:space="0" w:color="auto"/>
            </w:tcBorders>
          </w:tcPr>
          <w:p w:rsidR="00FB7667" w:rsidRPr="00A2372F" w:rsidRDefault="008D1029" w:rsidP="006E437C">
            <w:pPr>
              <w:numPr>
                <w:ilvl w:val="0"/>
                <w:numId w:val="11"/>
              </w:numPr>
              <w:jc w:val="both"/>
              <w:rPr>
                <w:color w:val="000000"/>
              </w:rPr>
            </w:pPr>
            <w:r w:rsidRPr="00A2372F">
              <w:rPr>
                <w:b/>
                <w:color w:val="000000"/>
                <w:u w:val="single"/>
              </w:rPr>
              <w:t>Đị</w:t>
            </w:r>
            <w:r w:rsidR="00FB7667" w:rsidRPr="00A2372F">
              <w:rPr>
                <w:b/>
                <w:color w:val="000000"/>
                <w:u w:val="single"/>
              </w:rPr>
              <w:t>nh l</w:t>
            </w:r>
            <w:r w:rsidRPr="00A2372F">
              <w:rPr>
                <w:b/>
                <w:color w:val="000000"/>
                <w:u w:val="single"/>
              </w:rPr>
              <w:t>ý</w:t>
            </w:r>
            <w:r w:rsidR="00FB7667" w:rsidRPr="00A2372F">
              <w:rPr>
                <w:b/>
                <w:color w:val="000000"/>
                <w:u w:val="single"/>
              </w:rPr>
              <w:t>:</w:t>
            </w:r>
            <w:r w:rsidR="00FB7667" w:rsidRPr="00A2372F">
              <w:rPr>
                <w:color w:val="000000"/>
              </w:rPr>
              <w:t xml:space="preserve">    (Sgk / 78 )  </w:t>
            </w: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w:t>
            </w:r>
            <w:r w:rsidRPr="00A2372F">
              <w:rPr>
                <w:color w:val="000000"/>
                <w:position w:val="-4"/>
              </w:rPr>
              <w:object w:dxaOrig="580" w:dyaOrig="380">
                <v:shape id="_x0000_i1391" type="#_x0000_t75" style="width:29.25pt;height:18.75pt" o:ole="">
                  <v:imagedata r:id="rId644" o:title=""/>
                </v:shape>
                <o:OLEObject Type="Embed" ProgID="Equation.DSMT4" ShapeID="_x0000_i1391" DrawAspect="Content" ObjectID="_1639247675" r:id="rId64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c</w:t>
            </w:r>
            <w:r w:rsidR="008D1029" w:rsidRPr="00A2372F">
              <w:rPr>
                <w:color w:val="000000"/>
                <w:lang w:val="pt-BR"/>
              </w:rPr>
              <w:t>ủ</w:t>
            </w:r>
            <w:r w:rsidRPr="00A2372F">
              <w:rPr>
                <w:color w:val="000000"/>
                <w:lang w:val="pt-BR"/>
              </w:rPr>
              <w:t xml:space="preserve">a (O ; R)  </w:t>
            </w:r>
          </w:p>
          <w:p w:rsidR="00FB7667" w:rsidRPr="00A2372F" w:rsidRDefault="00FB7667" w:rsidP="00FB7667">
            <w:pPr>
              <w:jc w:val="both"/>
              <w:rPr>
                <w:color w:val="000000"/>
                <w:lang w:val="pt-BR"/>
              </w:rPr>
            </w:pPr>
            <w:r w:rsidRPr="00A2372F">
              <w:rPr>
                <w:b/>
                <w:color w:val="000000"/>
                <w:lang w:val="pt-BR"/>
              </w:rPr>
              <w:t>KL :</w:t>
            </w:r>
            <w:r w:rsidRPr="00A2372F">
              <w:rPr>
                <w:color w:val="000000"/>
                <w:lang w:val="pt-BR"/>
              </w:rPr>
              <w:t xml:space="preserve">  </w:t>
            </w:r>
            <w:r w:rsidRPr="00A2372F">
              <w:rPr>
                <w:color w:val="000000"/>
                <w:position w:val="-24"/>
              </w:rPr>
              <w:object w:dxaOrig="920" w:dyaOrig="620">
                <v:shape id="_x0000_i1392" type="#_x0000_t75" style="width:45.75pt;height:30.75pt" o:ole="" fillcolor="window">
                  <v:imagedata r:id="rId646" o:title=""/>
                </v:shape>
                <o:OLEObject Type="Embed" ProgID="Equation.DSMT4" ShapeID="_x0000_i1392" DrawAspect="Content" ObjectID="_1639247676" r:id="rId647"/>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3" type="#_x0000_t75" style="width:20.25pt;height:17.25pt" o:ole="" fillcolor="window">
                  <v:imagedata r:id="rId30" o:title=""/>
                </v:shape>
                <o:OLEObject Type="Embed" ProgID="Equation.DSMT4" ShapeID="_x0000_i1393" DrawAspect="Content" ObjectID="_1639247677" r:id="rId648"/>
              </w:objec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27773" w:rsidP="00FB7667">
            <w:pPr>
              <w:jc w:val="both"/>
              <w:rPr>
                <w:b/>
                <w:color w:val="000000"/>
                <w:lang w:val="pt-BR"/>
              </w:rPr>
            </w:pPr>
            <w:r>
              <w:rPr>
                <w:noProof/>
                <w:color w:val="000000"/>
              </w:rPr>
              <mc:AlternateContent>
                <mc:Choice Requires="wpg">
                  <w:drawing>
                    <wp:anchor distT="0" distB="0" distL="114300" distR="114300" simplePos="0" relativeHeight="251647488" behindDoc="0" locked="0" layoutInCell="1" allowOverlap="1">
                      <wp:simplePos x="0" y="0"/>
                      <wp:positionH relativeFrom="column">
                        <wp:posOffset>1492250</wp:posOffset>
                      </wp:positionH>
                      <wp:positionV relativeFrom="paragraph">
                        <wp:posOffset>72390</wp:posOffset>
                      </wp:positionV>
                      <wp:extent cx="1664335" cy="1462405"/>
                      <wp:effectExtent l="5715" t="4445" r="0" b="0"/>
                      <wp:wrapNone/>
                      <wp:docPr id="83" name="Group 2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335" cy="1462405"/>
                                <a:chOff x="8558" y="2271"/>
                                <a:chExt cx="2621" cy="2303"/>
                              </a:xfrm>
                            </wpg:grpSpPr>
                            <pic:pic xmlns:pic="http://schemas.openxmlformats.org/drawingml/2006/picture">
                              <pic:nvPicPr>
                                <pic:cNvPr id="84" name="Picture 2574"/>
                                <pic:cNvPicPr>
                                  <a:picLocks noChangeAspect="1" noChangeArrowheads="1"/>
                                </pic:cNvPicPr>
                              </pic:nvPicPr>
                              <pic:blipFill>
                                <a:blip r:embed="rId6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8558" y="2271"/>
                                  <a:ext cx="2621"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5" name="Text Box 2575"/>
                              <wps:cNvSpPr txBox="1">
                                <a:spLocks noChangeArrowheads="1"/>
                              </wps:cNvSpPr>
                              <wps:spPr bwMode="auto">
                                <a:xfrm>
                                  <a:off x="9820" y="3167"/>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3" o:spid="_x0000_s1050" style="position:absolute;left:0;text-align:left;margin-left:117.5pt;margin-top:5.7pt;width:131.05pt;height:115.15pt;z-index:251647488" coordorigin="8558,2271" coordsize="2621,230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mFKSWkAQAAAYNAAAOAAAAZHJzL2Uyb0RvYy54bWzsV9tu2zgQfV9g/4HQ u2JJlixLiFMkvgQFstugzX4ALVEWUYnUknTs7GL/fWdIyZfEaIP2tQZskJzhcGbOmSF9/WHfNuSZ Kc2lmHnhVeARJgpZcrGZeX89rfypR7ShoqSNFGzmvTDtfbj5/bfrXZezSNayKZkiYETofNfNvNqY Lh+NdFGzluor2TEBwkqqlhqYqs2oVHQH1ttmFAXBZLSTquyULJjWsLpwQu/G2q8qVphPVaWZIc3M A9+M/VX2d42/o5trmm8U7Wpe9G7QH/CipVzAoQdTC2oo2Sr+xlTLCyW1rMxVIduRrCpeMBsDRBMG r6K5V3Lb2Vg2+W7THdIEqX2Vpx82W/z5/KgIL2fedOwRQVvAyB5LoiQdY3p23SYHrXvVfekelYsR hg+y+KpBPHotx/nGKZP17g9ZgkW6NdKmZ1+pFk1A4GRvUXg5oMD2hhSwGE4m8XiceKQAWRhPojhI HE5FDWDivmmSAK9AHEVpOMiW/f5oEoVuczQObAgjmruDrbO9czfXHS9y+PZphdGbtH6ffrDLbBXz eiPtu2y0VH3ddj4woKOGr3nDzYtlM+QInRLPj7zAXOPkBKF4QAjEeCpiFGP4g57bRTEqiw8Rcl5T sWG3uoNSgHSChWFJKbmrGS01LiOS51bs9MyTdcO7FW8aBBDHfcxQTa/YeCFtjukLWWxbJowrXcUa CF8KXfNOe0TlrF0zYKL6WIaWLUWjnPt4IkxWSlr2aLVZzxtFnilU9cp+bABnSqD/JHHjJW1cp01X U2fD9gFgSa8KubCmcL8bHd0Alj5og/uRr7bE/42mt0GQRXf+PAnmfhykS/82i1M/DZZpHMTTcB7O /8OIwjjfagbQ0GbR8T5/sPomgxfrue98rlPYjnPuPThk/R1cBNcRJpeD4jMQAFCGII1ipqhxWAGa /TpGPwgs9Ee0kRcaav+75XyhLDFJWNTfKEqgq9LmnsmW4ADwB08t/vQZUo3MPKqg10IiC20sjThb AEW3MqTgFKUsyJbT5TT242iyBJQWC/92NY/9ySpMk8V4MZ8vwgGlmpclE3jMz4Nkcy4bXg61c4mQ Lkp9VBshWY5uDMCiMcypI14WQnO8izJ/NZmmfryKEz9Lg6kfhNldNgniLF6szkN64IL9fEhkN/Oy JEosSidOHyqoJ2aAn740z9RabuDab3gLvfygRHNsR0tRWmgN5Y0bn6QC3T+mAuAegLaURZKCFPkK X7y64FGhhz4Fs/fVGT4pLl3HX2raMQgZzZ50Zbip3L35hMDcyT22ZXtj9Yp4bxKzBwl2WksHd31+ oxefbHUHvqsAs2kEjxy4F8fhJMW8O7JgAcYowRs1iQdEhsv4V/m9pegJ51zZOq4NGf1Vfq+uGuSr Kz8cmf16bx+VYYapxaW1LF+gDJSEBg9MhL8MMKil+scjO3h+zzz995biQ6r5KKBOszAGnhJjJ3GS InvVqWR9KqGiAFMzz3jEDefGvfG3neKbGk5ydSfkLbxEK24vlaNX0DNwAq3Cjuxj23aZ/o8BvuZP 51br+Pfl5n8A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AQ4/yL4AAAAAoBAAAP AAAAZHJzL2Rvd25yZXYueG1sTI9BT8JAEIXvJv6HzZh4k+1CEazdEkLUEyERTIi3oR3ahu5u013a 8u8dT3qcfC9vvpeuRtOInjpfO6tBTSIQZHNX1LbU8HV4f1qC8AFtgY2zpOFGHlbZ/V2KSeEG+0n9 PpSCS6xPUEMVQptI6fOKDPqJa8kyO7vOYOCzK2XR4cDlppHTKHqWBmvLHypsaVNRftlfjYaPAYf1 TL3128t5c/s+zHfHrSKtHx/G9SuIQGP4C8OvPqtDxk4nd7WFF42G6WzOWwIDFYPgQPyyUCBOTGK1 AJml8v+E7AcAAP//AwBQSwMECgAAAAAAAAAhAGe8B7P2BgAA9gYAABQAAABkcnMvbWVkaWEvaW1h Z2UxLnBuZ4lQTkcNChoKAAAADUlIRFIAAADGAAAArggDAAAAWuKCWAAAAAFzUkdCAK7OHOkAAAAJ cEhZcwAADsMAAA7DAcdvqGQAAADbUExURQAAABAAABgYGBAQEAgICDkAACEAADEAADk4OSkoKTEw MSEgIUIAAEIQEEIgIUpJSlJRUlpZWkJBQnNxc3t5e2NhY2tpa4QAAJQAAIRhY4SGhJSGhJSWlJye nIyOjL0AALUAAKUgIbVBQq2urbW2taWmpb2+vcYAANYQEMZxc8bHxs7Pzt7f3tbX1v8AAP8QEPcQ EP8ICP8gIf8wMf9RUv9BQv9hY/95e/9xc/+enP+GhP+WlP+OjP+2tf+mpf/f3v/X1v/Hxv/Pzv/3 9//n5+fn5/f39+/v7////20jLt4AAAW0SURBVHja7d0LV9s2FABgjawQ7LQYOWKbZ2AdMawKDuto YeteYWDl/v9ftATW0446ie61ruyAdA7n5FXLn/WwLcm3Ap5EEoERGIERGIERGIERGIERGIHxHBni STCEF0dgeGaIVbsr2BXg0CEgMJpk/ZBcbayttiFcZtIaQ7jMpb1K9UQYzg9JSx3ubx+urv/2ZWRL v0/m6ZfbDWfcTe7TlSdGKnjSVy8G29svBjuCNWUfGVU2zDLy36MP9rbmm+4ni9ffnx3v7Jwd/7h4 nfTnH+/uL16KBpnV/J04r1RmpHoy0+bj+18ng8Hk4u6/d5XOolhpjorscpOjJEr1ozb+8uW7u/9D 01jo7jJMHqXVlx9LWZOnigvTScZYRSezui9qGTA7idLzzjHKRC2rJ/WMedJJXeG1yDCpLJd+uZQx h8jMdIeRJ6MV365gzPuESHeEYZKDld+vZAAcSNMFRi7XVPA1jHnN0q0zjFLrfrKOAaBS0y7DrGja 9gwoItMmYywtekwLBlRy3B6jtGqdNgyrYmViFMrqZ1aMeQMp2mFYKmwZTR1ExjgBtwxIxv4ZpfVZ y5rRrH0IXoU9o5mDwqgQHb2suXnu1f/UNDh/EBgzibjCriuN5YU888hIMIWPYYBW/hgZqmtEMSDP fTGQRwzHAFX6YZhoxsmYEZs5lpEgDxeSATr1wRhlwMuAVPMzTATcDNrZA8fYP2VnwOGQm1Gi94nA gKRiZsjKB4NyEhTM2ycwKEdL8G6exCAcLsG6dRqDcLwQDNKFAokxSvkYFWWHaAxAnzvsGUeH/hgH h2yM2PhjVAkXo0zAHwNdq6wZaeGTkRdMjHjmk3Ge8DBo/RSZAREPo8j8MpRmYSjtl5FnLIwY/DKQ 9wSWDPxtX0MG9DgY5IEwMgN3eWjJyDLfDFxjtGTsa9+MbMjAkN4ZuB7ekkHtqOgMLRkY4mkwvvbO gC33jFL6Zwj3P9bEnbm9+unn939uPONqsZr4YtoVxmmftCfTh1XR7za8NG4eGO83nHF7cc/4sOlt 46+F4vK2K4wxrW0A/PP69R/Ef8rAaOFiBJfl87oY6T0NRr/0zjhgYCT+b5s47jey3DcjHTEwRqlv Bm6RmCVjLH0zWAZ4yF0VlWFYhttIs7BNGMhabMvICr8MZH62DOqwIXlioGJhUBsHkWGY5jfQ68Ga MbAdvDWjSH0ysEsJrBlm1ycDm5n9FThtUSaNgZ6is2fQrkdoDHRDRNwPkRYBkhj4aV8E46jwxcgO GRmk+T8Kg5AR5iabckFCYRDywTAoxUFgULJBDXng6yyFMSyYGYQVy3hGRVnxhBuAwq8c6aHPNqRl HchxNPx5CQvXpOVnSMa5ZGZgnw+hMbAra9AM4iI69OAsslohGdSbTDTD4MIG4BiGGpMAP1Q+3uNj 9KkPxhJG/FG9LoqRkh9TpkxcYB6KxjAK6ggrcf4FMb6OYIzIz2ASGca+DtszxnvGMwPxULQ1o2wU OIU4qWeSwi2jSBpF6SDPTVq2c0tGoQBaYcD+oTvGcB/aYoBSxg3DqBTaY0Bh0SotGMZBNKFGoYTK 9TuwnlE0DvnSlAGz3bQpI+3PoG3GIkCVbsLQcQHQAQaU0coIbCsZRiUldIMxr9yrjugqRh65KQo3 DKiyrRM842jLXSA9R+EZS7XswC5hmCJWLgNNugqWaVSvNtxiLaNUceo2Wqa70KUmj6P88c5NxXfT L6pgFLkO+ek2qGt5sBuln8f+vJ6IbybXn97PTlS8OyzBeXIdm7bMk16k8oeQuDeTBWNyc19YOlNR L8kr4EgcsaJ1kcqeiKR8NRiI7cHglZSRiGValMCV+EJeV6f6zfHZtz8cn73RugLexBq5+/btYjnx 200PQA7Ty8nkcgqbzvCWAiMwAqMNhsv/maZNhq8SD4xnxAhtIzACIzTxzjO8pcAIjMAIjMAIjGfI +BdWhtGfLINd0wAAAABJRU5ErkJgglBLAQItABQABgAIAAAAIQCxgme2CgEAABMCAAATAAAAAAAA AAAAAAAAAAAAAABbQ29udGVudF9UeXBlc10ueG1sUEsBAi0AFAAGAAgAAAAhADj9If/WAAAAlAEA AAsAAAAAAAAAAAAAAAAAOwEAAF9yZWxzLy5yZWxzUEsBAi0AFAAGAAgAAAAhAGYUpJaQBAAABg0A AA4AAAAAAAAAAAAAAAAAOgIAAGRycy9lMm9Eb2MueG1sUEsBAi0AFAAGAAgAAAAhAKomDr68AAAA IQEAABkAAAAAAAAAAAAAAAAA9gYAAGRycy9fcmVscy9lMm9Eb2MueG1sLnJlbHNQSwECLQAUAAYA CAAAACEAEOP8i+AAAAAKAQAADwAAAAAAAAAAAAAAAADpBwAAZHJzL2Rvd25yZXYueG1sUEsBAi0A CgAAAAAAAAAhAGe8B7P2BgAA9gYAABQAAAAAAAAAAAAAAAAA9ggAAGRycy9tZWRpYS9pbWFnZTEu cG5nUEsFBgAAAAAGAAYAfAEAAB4QAAAAAA== ">
                      <v:shape id="Picture 2574" o:spid="_x0000_s1051" type="#_x0000_t75" style="position:absolute;left:8558;top:2271;width:2621;height:230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0FzXzCAAAA2wAAAA8AAABkcnMvZG93bnJldi54bWxEj0GLwjAUhO/C/ofwFvYimrqISDWKKwp7 E6sHj4/m2Qabl26Tat1fbwTB4zAz3zDzZWcrcaXGG8cKRsMEBHHutOFCwfGwHUxB+ICssXJMCu7k Ybn46M0x1e7Ge7pmoRARwj5FBWUIdSqlz0uy6IeuJo7e2TUWQ5RNIXWDtwi3lfxOkom0aDgulFjT uqT8krVWwd/9R59PlJmRb3V//b8jvzGtUl+f3WoGIlAX3uFX+1crmI7h+SX+ALl4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tBc18wgAAANsAAAAPAAAAAAAAAAAAAAAAAJ8C AABkcnMvZG93bnJldi54bWxQSwUGAAAAAAQABAD3AAAAjgMAAAAA ">
                        <v:imagedata r:id="rId650" o:title="" chromakey="white"/>
                      </v:shape>
                      <v:shape id="Text Box 2575" o:spid="_x0000_s1052" type="#_x0000_t202" style="position:absolute;left:9820;top:3167;width:4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54320C" w:rsidRDefault="0054320C" w:rsidP="00FB7667">
                              <w:r>
                                <w:t>O</w:t>
                              </w:r>
                            </w:p>
                          </w:txbxContent>
                        </v:textbox>
                      </v:shape>
                    </v:group>
                  </w:pict>
                </mc:Fallback>
              </mc:AlternateContent>
            </w:r>
            <w:r w:rsidR="00FB7667" w:rsidRPr="00A2372F">
              <w:rPr>
                <w:color w:val="000000"/>
                <w:lang w:val="pt-BR"/>
              </w:rPr>
              <w:t>a) 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n c</w:t>
            </w:r>
            <w:r w:rsidR="008D1029" w:rsidRPr="00A2372F">
              <w:rPr>
                <w:color w:val="000000"/>
                <w:lang w:val="pt-BR"/>
              </w:rPr>
              <w:t>ạ</w:t>
            </w:r>
            <w:r w:rsidR="00FB7667" w:rsidRPr="00A2372F">
              <w:rPr>
                <w:color w:val="000000"/>
                <w:lang w:val="pt-BR"/>
              </w:rPr>
              <w:t>nh ch</w:t>
            </w:r>
            <w:r w:rsidR="008D1029" w:rsidRPr="00A2372F">
              <w:rPr>
                <w:color w:val="000000"/>
                <w:lang w:val="pt-BR"/>
              </w:rPr>
              <w:t>ứ</w:t>
            </w:r>
            <w:r w:rsidR="00FB7667" w:rsidRPr="00A2372F">
              <w:rPr>
                <w:color w:val="000000"/>
                <w:lang w:val="pt-BR"/>
              </w:rPr>
              <w:t>a d</w:t>
            </w:r>
            <w:r w:rsidR="008D1029" w:rsidRPr="00A2372F">
              <w:rPr>
                <w:color w:val="000000"/>
                <w:lang w:val="pt-BR"/>
              </w:rPr>
              <w:t>â</w:t>
            </w:r>
            <w:r w:rsidR="00FB7667" w:rsidRPr="00A2372F">
              <w:rPr>
                <w:color w:val="000000"/>
                <w:lang w:val="pt-BR"/>
              </w:rPr>
              <w:t xml:space="preserve">y cung AB: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1080" w:dyaOrig="360">
                <v:shape id="_x0000_i1394" type="#_x0000_t75" style="width:54pt;height:18pt" o:ole="" fillcolor="window">
                  <v:imagedata r:id="rId651" o:title=""/>
                </v:shape>
                <o:OLEObject Type="Embed" ProgID="Equation.DSMT4" ShapeID="_x0000_i1394" DrawAspect="Content" ObjectID="_1639247678" r:id="rId652"/>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5" type="#_x0000_t75" style="width:20.25pt;height:17.25pt" o:ole="" fillcolor="window">
                  <v:imagedata r:id="rId30" o:title=""/>
                </v:shape>
                <o:OLEObject Type="Embed" ProgID="Equation.DSMT4" ShapeID="_x0000_i1395" DrawAspect="Content" ObjectID="_1639247679" r:id="rId653"/>
              </w:object>
            </w:r>
            <w:r w:rsidRPr="00A2372F">
              <w:rPr>
                <w:color w:val="000000"/>
                <w:lang w:val="pt-BR"/>
              </w:rPr>
              <w:t>= 180</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24"/>
              </w:rPr>
              <w:object w:dxaOrig="920" w:dyaOrig="620">
                <v:shape id="_x0000_i1396" type="#_x0000_t75" style="width:45.75pt;height:30.75pt" o:ole="" fillcolor="window">
                  <v:imagedata r:id="rId646" o:title=""/>
                </v:shape>
                <o:OLEObject Type="Embed" ProgID="Equation.DSMT4" ShapeID="_x0000_i1396" DrawAspect="Content" ObjectID="_1639247680" r:id="rId654"/>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397" type="#_x0000_t75" style="width:20.25pt;height:17.25pt" o:ole="" fillcolor="window">
                  <v:imagedata r:id="rId30" o:title=""/>
                </v:shape>
                <o:OLEObject Type="Embed" ProgID="Equation.DSMT4" ShapeID="_x0000_i1397" DrawAspect="Content" ObjectID="_1639247681" r:id="rId655"/>
              </w:object>
            </w:r>
          </w:p>
          <w:p w:rsidR="00FB7667" w:rsidRPr="00A2372F" w:rsidRDefault="00FB7667" w:rsidP="00FB7667">
            <w:pPr>
              <w:jc w:val="both"/>
              <w:rPr>
                <w:color w:val="000000"/>
                <w:lang w:val="pt-BR"/>
              </w:rPr>
            </w:pPr>
          </w:p>
          <w:p w:rsidR="00FB7667" w:rsidRPr="00A2372F" w:rsidRDefault="00F27773" w:rsidP="006E437C">
            <w:pPr>
              <w:numPr>
                <w:ilvl w:val="0"/>
                <w:numId w:val="12"/>
              </w:numPr>
              <w:tabs>
                <w:tab w:val="clear" w:pos="720"/>
                <w:tab w:val="num" w:pos="336"/>
              </w:tabs>
              <w:ind w:hanging="720"/>
              <w:jc w:val="both"/>
              <w:rPr>
                <w:color w:val="000000"/>
                <w:u w:val="single"/>
                <w:lang w:val="pt-BR"/>
              </w:rPr>
            </w:pPr>
            <w:r>
              <w:rPr>
                <w:noProof/>
                <w:color w:val="000000"/>
              </w:rPr>
              <mc:AlternateContent>
                <mc:Choice Requires="wpg">
                  <w:drawing>
                    <wp:anchor distT="0" distB="0" distL="114300" distR="114300" simplePos="0" relativeHeight="251648512" behindDoc="0" locked="0" layoutInCell="1" allowOverlap="1">
                      <wp:simplePos x="0" y="0"/>
                      <wp:positionH relativeFrom="column">
                        <wp:posOffset>2085340</wp:posOffset>
                      </wp:positionH>
                      <wp:positionV relativeFrom="paragraph">
                        <wp:posOffset>178435</wp:posOffset>
                      </wp:positionV>
                      <wp:extent cx="1351280" cy="1475105"/>
                      <wp:effectExtent l="0" t="0" r="2540" b="1270"/>
                      <wp:wrapNone/>
                      <wp:docPr id="80" name="Group 2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1280" cy="1475105"/>
                                <a:chOff x="9492" y="4790"/>
                                <a:chExt cx="2128" cy="2323"/>
                              </a:xfrm>
                            </wpg:grpSpPr>
                            <pic:pic xmlns:pic="http://schemas.openxmlformats.org/drawingml/2006/picture">
                              <pic:nvPicPr>
                                <pic:cNvPr id="81" name="Picture 2577"/>
                                <pic:cNvPicPr>
                                  <a:picLocks noChangeAspect="1" noChangeArrowheads="1"/>
                                </pic:cNvPicPr>
                              </pic:nvPicPr>
                              <pic:blipFill>
                                <a:blip r:embed="rId6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492" y="4790"/>
                                  <a:ext cx="2128" cy="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Text Box 2578"/>
                              <wps:cNvSpPr txBox="1">
                                <a:spLocks noChangeArrowheads="1"/>
                              </wps:cNvSpPr>
                              <wps:spPr bwMode="auto">
                                <a:xfrm>
                                  <a:off x="10518" y="6048"/>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6" o:spid="_x0000_s1053" style="position:absolute;left:0;text-align:left;margin-left:164.2pt;margin-top:14.05pt;width:106.4pt;height:116.15pt;z-index:251648512" coordorigin="9492,4790" coordsize="2128,232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30BjAQAAAcNAAAOAAAAZHJzL2Uyb0RvYy54bWzsV9tu4zYQfS/QfxD0 rlhSJMsS4iwSX4IF0jboph9AU5RFrESqJB07W/TfO0NKsZy4u8Hu6xqwwctwODPnzAx99eHQNt4T U5pLMfeji9D3mKCy5GI79/96XAcz39OGiJI0UrC5/8y0/+H611+u9l3BYlnLpmTKAyVCF/tu7tfG dMVkomnNWqIvZMcEbFZStcTAVG0npSJ70N42kzgMp5O9VGWnJGVaw+rSbfrXVn9VMWr+qCrNjNfM fbDN2F9lfzf4O7m+IsVWka7mtDeDfIcVLeECLn1RtSSGeDvF36hqOVVSy8pcUNlOZFVxyqwP4E0U vvLmTsldZ33ZFvtt9xImCO2rOH23Wvr704PyeDn3ZxAeQVrAyF7rxWk2xfDsu20BUneq+9Q9KOcj DO8l/axhe/J6H+dbJ+xt9r/JEjSSnZE2PIdKtagCHPcOFoXnFxTYwXgUFqPLNIrRGgp7UZKlUZg6 nGgNYOK5PMlj34PtJMt7DGm96s/HcNodji/jSzw5IYW72BrbG3d91XFawLcPK4zehPXb9INTZqeY 3ytp36WjJerzrguAAR0xfMMbbp4tmyFGaJR4euAUY42TEULRgBBs462IUYYODnLuFEGvLD6ekIua iC270R2kAoQTNAxLSsl9zUipcRmjdKrFTk8s2TS8W/OmQQBx3PsM2fSKjWfC5pi+lHTXMmFc6irW gPtS6Jp32vdUwdoNAyaqj2Vk2UIb5czHG2GyVtKyR6vtZtEo74lAVq/tp4d5JATDR4kHz0njOmm6 mjgdlkPAkl7UMqY/D6swOpoBLL3XBs8jX22K/xPPbsIwj2+DRRougiTMVsFNnmRBFq6yJExm0SJa /IseRUmx0wygIc2y4338YPVNBM/mc1/5XKWwFefUejDIWj6YCKYjTC4G9E8gAKAMThrFDK1xWAGa /Tp6P2xY6I9oIy805P430/lMWmKQMKm/kpRAV6XNHZOthwPAHyy1+JMnCDUy8yiCVguJLLS+NOJk AQTdyhCCMUp5mK9mq1kSJPF0BSgtl8HNepEE03WUpcvL5WKxjAaUal6WTOA1Pw6SjblseDnkzjlC Oi/1UWyCZDmaMQCLyjCmjnh5FCfhbZwH6+ksC5J1kgZ5Fs6CMMpv82mY5MlyferSPRfsx13y9lCD 0zi1KI2MfsmgnpghfvrUPBFruYG23/AW+84gRAosRytRWmgN4Y0bj0KB5h9DAXAPQFvKIklhF/kK X2xd8KjQQ52C2fvyDJ8U59rxp5p0DFxGtaOqDJ3I9c1HBOZWHrAsz9DrXhD7pmcOsIOV1tLBtc+v 1OLRUafnXQkInTKC3geNEcC3Jji2YAYmcd9S02SAZOjGP/PvLUdHpHN568j2M//+J/+QsC7/cGQO m4N9VQLp+kTYyPIZ8kBJqPDARPjPAINaqi++t4f399zXf+8IvqSajwISNY8S4Kln7CRJM2SvGu9s xjtEUFA1943vueHCuEf+rlN8W8NNLvGEvIGnaMVtV0FDnVVQNHACtcKO7Gvblpn+nwE+58dzK3X8 /3L9HwA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CUkJmLhAAAACgEAAA8AAABk cnMvZG93bnJldi54bWxMj8FKw0AQhu+C77CM4M1ukqYlxGxKKeqpCLaCeNtmp0lodjZkt0n69o4n Pc7Mxz/fX2xm24kRB986UhAvIhBIlTMt1Qo+j69PGQgfNBndOUIFN/SwKe/vCp0bN9EHjodQCw4h n2sFTQh9LqWvGrTaL1yPxLezG6wOPA61NIOeONx2MomitbS6Jf7Q6B53DVaXw9UqeJv0tF3GL+P+ ct7dvo+r9699jEo9PszbZxAB5/AHw68+q0PJTid3JeNFp2CZZCmjCpIsBsHAKo0TECderKMUZFnI /xXKHwAAAP//AwBQSwMECgAAAAAAAAAhAOZm12eGCgAAhgoAABQAAABkcnMvbWVkaWEvaW1hZ2Ux LnBuZ4lQTkcNChoKAAAADUlIRFIAAACvAAAAvwgDAAAAv5p83AAAAAFzUkdCAK7OHOkAAAAJcEhZ cwAADsQAAA7DAdpqmNwAAADnUExURQAAABAQEAgICBAAABgYGDEAACEQECEAACkYGDkAACEgITEw MTk4OSkoKUIQEFIAAEIAAEIgIUIwMUJBQlJRUkpJSlpZWlJBQnMAAHsAAHt5e3Nxc2NhY2tpa5QA AIQAAIQQEJQwMYQgIYRxc4SGhJyenJSWlIyOjL0AAL2+va2uraWmpbW2tdYAAMYAAMbHxtbX1s7P zt7f3v8AAP8QEPcAAP8gIe84Of8wMf9BQv9RUv9hY/95e/+GhOeWlP+enP+WlP+mpf+2tee2tf/X 1v/Hxv/Pzvf39+fn5//39+/v7//v7////9wPFQsAAAk4SURBVHja7Z0Ld6S2FccvtpOmMJNkK9Zt B9xtEg2bsWiEFzutk07TTXYjdsr3/zwVMA8YXnoh7HOsc+z1mVngN3/uvbq6EhrIzbYN4HzKBobP hxz2nHjpxPKa5p1aXsO8FFb5c+KdXF6zvJNbr2He6eU1wQuHX5vp5TWiL+xPY0Fek7wWrNeQ/YI1 eQ3yTh97zdqDFXnN8VqxXoPxzI68xvqLjR15jfFaktcUryXrNcZrS15DvHZirzlea/Ka4bVmvYZ4 7clrhPfWnrxGeF03f068BMiz4rUprwFeAutnxWtVXn1eq9ZrgNeuvNq8a7vyavNalleX17L1avPa lleT127s1ee1Lq8er3Xr1eS1L68W79q+vFq84vJC2WbmlbBeMODb2rwS1vsUeGVi71PglQkOT8B+ pWLvE9BXKvbOzysXe+fnlevaZueVzBxm97cZMgcdXvt5rx6voLzbxx8ft0+AV9B636dFez8/76i8 GaUbSu/Th3+k6f3svAOxN1mvkAcXCKEFQmn6N+ACw3KByd2MvD3yUuy5CBO6r7Uz/EP6hvM+5owS jFwP03l4u6w3I8gN4vqsQOzCl/d/uUzvP+xfYHHo+iSzz9uSlxGEoiZIggAC9unVq+2nxseKPESY Xd7z2JuFy7dnCLsQYJHwPxBqHb7D3s07m7xNeRPkt8wycsCNy786eAtT8f3MGm/DehMUJi23c8E5 zBd18/LjlImleWvysrB91Ywbbnh81Q17A18YMhu8tdiLl5vzdxkGQDX7GJqYi723FnhdwJUu1I/a tuKA04h1wxOJGGVT8xIIUOlLGLVuJ/Xg8GHEePPMJxPzFtYbO0Hmx61r8xjWMufRidqOj22St4q9 uys4j2FsdQFuy5zvIB474+3rZELeKjhEYeg2r8I7X6dtzjmF8ZSB+XQy3ir2hqTwrAr40888Jf9P 2fnmarzV+abhLeRlQXl64paAPxcZ+cNnKOkcAovx5kE0DW8Re3eLvSVcexz4QzmCSP+Zdw/ZN2K8 +TqchJfLy9DRcBG/yMeK97GHF4uenYQT8BbWG54EY06c/fmh5N3q8uaYmOfl8jZcg/dm8E2B+68i x4WOmog4r7DTiZ+Rx96bM9wrkv/+7+3fF3mPvisJNa6JYV7XJbXeqtb54tKrungDR8I7wsQoL4Hw 5BSZX+t8WdmLdPH2pb+djQllP8K8LhwvzrADHq1/lMgAL0+dmTneNRzXxJGr8853wd/r4l1I8eZ3 r83xuofQn3R0vhSCzoPk9OWJSWSKl+wzQ8azxg47C6HTWfqHQz3NT9R5oRkcqlBwHPme+YrTqaT0 OkXmMVVeqL9V5b0bbrg963wx3JrgzeMbI7yFvOXIt/fjd9bUFNaBjlmEEC/PHFjQHPm2hOliU+Bl SI0Xju/9+vjj53/gna873GEip12LUFlvgCM93t/v078WicxqxBPeQSsYiKa/zTbscj28p2zrp/Th EuCr30avE7ToqBIvwSq8x9+P6Rv47If047jltWKaGm8+mEfA4Kv83+3D5dd8iPbdeN8enZurIi/F Orz/+xa+T9Nv4AKPEl9dNf/LW1ArTS93CvHsdJv/tN1+yCkCZ4z4/LEGrDrZG2nw4sNNFSD2ITPB yzx13roXjRJn4JvgzYNYmXfV8BlOfBEN3oxN41hF3rtQlbcVpDjxQEfHnPqtlE1/T62/z4Ax623B EXeAuBwa6fNGRI2XOV0haYi4/iiROm/iq/FiWHbL6Ba1h662qQ2NFgtV3txV4uXy9nlXr8bhKaZ5 vjJvQFV4cWPYLkacnTxU47EtEijw8uDgDZ60k/jYwejw9qbtQ7w89o54TJcdM/fqcG6Nhzqv5Hm5 vDQYvXFtjY9DI53H+PpmNWDIemkkMKBpE+9jWqaz/LpvWARD8tbL0xLESTU0Ukx/9zcpkOUtcgHR 2bwzO74uyz0UNuq8dwtJ3jJzEK/fNjSusg4tffsuDQPWyy1R4gIF8QGwHBrp8bpyvKVEiVwCwIkP JRXXZRxaZ6UOSqR4y7x3I9mh7rADC1r52ko9XS/bgsrw7i1QOoAWpfdSY+RkeryhFG/VqUYKAX9P nEGox9sTgGFA3hwrdVAVcQCv4PFXDV4swbsfh60UO9TCjr8A+ONpcZ98W0nwHkZtWDkBYN9dAnyd pj9Z0feQEqrz5h8f3lx+Vc2ET857HBRr8H66P86ET857rDmsNBLCX44z4VPb76nmgHX2ofiw3f5X 43BxfU8DGmJv34xWE+4vaiUd6s/Hi0R5azWwDZqPVzR/qFfMkhl5RfNJXM9anfl4QezlZkFyPt6+ mvU5b7Pei5K5eDevhXjP6r0Dhe6JW18ohQHrVUuAzbQ+pWBI3hkDcN+k4fkCt41QVJm+XYiEjfaU Ksrmwe29sTBgvYUZkXl4e1cewaC8OQ2flvk2eFcdBZmreXhF5i86Fzn5s/QYcSDAi7vqXSSYg7d/ 7ScMyzs49zxZY/1hFGrydpZrr6l93nUwztuzRC+PZ4gQA1EfBq23aB6zjZsNDBNgRN45cp4wHudd 9RbDme0cIhuK+TAmr8SzBobaYA4AI9abWw9pw5eDUXlHlzTalHfPiwenynZLiyHi3XANAcbltVuX QnScF4/NlNkbJ4/lKyAgLw8xtlyOuWyc92Z8IhJb2p/av81HebP2SuN286xYxPhzcNBYITRkERZi RDK+HgDE5C02FZjeeAXcGri8YtsxBJP3GtcCm/qAoLy8oXhaXCwCAkLWK3y7dHxNyOBAWF7uDu6E 1R4q5tAAEgx33mTAd4I5ioS8uVDAUWvCJ4ZM8ryT2DDxRXWQXVMxidOJP94tv9/Kzjzw+jqfjte8 whLqqu13FYYmcUO5nQBVLhGExsJEIrnlCihexdB+ZvFS8kSqj8wgE0M6hqWrtcprxCJfu69LvDi3 xptnmhKzIFT4xDpr8G6XsfrBbz2lwrLWmkGGPcVqduwpZv+am5qyQCWLJ+qmpL0Ja4Y9nMkdgLC6 q5rYNHa9DMlO8H6sXyOt8qyZ789KsOdHo2lFEvlepJl8GPs+1ixCTkh63Y+S0Dnf9HFW3uJm0wi5 HsJ4Q8v9U/c/GCPP9SMz82Kmvw8731Gyuqn2T61+ArzemBtFGeeduL3wvvC+8L7wvvC+8Iq0/wMf Lm62imZBRwAAAABJRU5ErkJgglBLAQItABQABgAIAAAAIQCxgme2CgEAABMCAAATAAAAAAAAAAAA AAAAAAAAAABbQ29udGVudF9UeXBlc10ueG1sUEsBAi0AFAAGAAgAAAAhADj9If/WAAAAlAEAAAsA AAAAAAAAAAAAAAAAOwEAAF9yZWxzLy5yZWxzUEsBAi0AFAAGAAgAAAAhAH+TfQGMBAAABw0AAA4A AAAAAAAAAAAAAAAAOgIAAGRycy9lMm9Eb2MueG1sUEsBAi0AFAAGAAgAAAAhAKomDr68AAAAIQEA ABkAAAAAAAAAAAAAAAAA8gYAAGRycy9fcmVscy9lMm9Eb2MueG1sLnJlbHNQSwECLQAUAAYACAAA ACEAJSQmYuEAAAAKAQAADwAAAAAAAAAAAAAAAADlBwAAZHJzL2Rvd25yZXYueG1sUEsBAi0ACgAA AAAAAAAhAOZm12eGCgAAhgoAABQAAAAAAAAAAAAAAAAA8wgAAGRycy9tZWRpYS9pbWFnZTEucG5n UEsFBgAAAAAGAAYAfAEAAKsTAAAAAA== ">
                      <v:shape id="Picture 2577" o:spid="_x0000_s1054" type="#_x0000_t75" style="position:absolute;left:9492;top:4790;width:2128;height:23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n5BUvFAAAA2wAAAA8AAABkcnMvZG93bnJldi54bWxEj0FrwkAUhO+F/oflCb3VjVYkxGxESm17 EG1Txesj+0xCs29DdqvJv3cFocdhZr5h0mVvGnGmztWWFUzGEQjiwuqaSwX7n/VzDMJ5ZI2NZVIw kINl9viQYqLthb/pnPtSBAi7BBVU3reJlK6oyKAb25Y4eCfbGfRBdqXUHV4C3DRyGkVzabDmsFBh S68VFb/5n1Fw3MxnX9t37IdhN+T7+MDFy9uHUk+jfrUA4an3/+F7+1MriCdw+xJ+gMy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5+QVLxQAAANsAAAAPAAAAAAAAAAAAAAAA AJ8CAABkcnMvZG93bnJldi54bWxQSwUGAAAAAAQABAD3AAAAkQMAAAAA ">
                        <v:imagedata r:id="rId657" o:title="" chromakey="white"/>
                      </v:shape>
                      <v:shape id="Text Box 2578" o:spid="_x0000_s1055" type="#_x0000_t202" style="position:absolute;left:10518;top:6048;width:4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54320C" w:rsidRDefault="0054320C" w:rsidP="00FB7667">
                              <w:r>
                                <w:t>O</w:t>
                              </w:r>
                            </w:p>
                          </w:txbxContent>
                        </v:textbox>
                      </v:shape>
                    </v:group>
                  </w:pict>
                </mc:Fallback>
              </mc:AlternateContent>
            </w:r>
            <w:r w:rsidR="00FB7667" w:rsidRPr="00A2372F">
              <w:rPr>
                <w:color w:val="000000"/>
                <w:lang w:val="pt-BR"/>
              </w:rPr>
              <w:t>T</w:t>
            </w:r>
            <w:r w:rsidR="008D1029" w:rsidRPr="00A2372F">
              <w:rPr>
                <w:color w:val="000000"/>
                <w:lang w:val="pt-BR"/>
              </w:rPr>
              <w:t>â</w:t>
            </w:r>
            <w:r w:rsidR="00FB7667" w:rsidRPr="00A2372F">
              <w:rPr>
                <w:color w:val="000000"/>
                <w:lang w:val="pt-BR"/>
              </w:rPr>
              <w:t>m O n</w:t>
            </w:r>
            <w:r w:rsidR="008D1029" w:rsidRPr="00A2372F">
              <w:rPr>
                <w:color w:val="000000"/>
                <w:lang w:val="pt-BR"/>
              </w:rPr>
              <w:t>ằ</w:t>
            </w:r>
            <w:r w:rsidR="00FB7667" w:rsidRPr="00A2372F">
              <w:rPr>
                <w:color w:val="000000"/>
                <w:lang w:val="pt-BR"/>
              </w:rPr>
              <w:t>m b</w:t>
            </w:r>
            <w:r w:rsidR="008D1029" w:rsidRPr="00A2372F">
              <w:rPr>
                <w:color w:val="000000"/>
                <w:lang w:val="pt-BR"/>
              </w:rPr>
              <w:t>ê</w:t>
            </w:r>
            <w:r w:rsidR="00FB7667" w:rsidRPr="00A2372F">
              <w:rPr>
                <w:color w:val="000000"/>
                <w:lang w:val="pt-BR"/>
              </w:rPr>
              <w:t>n ngo</w:t>
            </w:r>
            <w:r w:rsidR="008D1029" w:rsidRPr="00A2372F">
              <w:rPr>
                <w:color w:val="000000"/>
                <w:lang w:val="pt-BR"/>
              </w:rPr>
              <w:t>à</w:t>
            </w:r>
            <w:r w:rsidR="00FB7667" w:rsidRPr="00A2372F">
              <w:rPr>
                <w:color w:val="000000"/>
                <w:lang w:val="pt-BR"/>
              </w:rPr>
              <w:t>i g</w:t>
            </w:r>
            <w:r w:rsidR="008D1029" w:rsidRPr="00A2372F">
              <w:rPr>
                <w:color w:val="000000"/>
                <w:lang w:val="pt-BR"/>
              </w:rPr>
              <w:t>ó</w:t>
            </w:r>
            <w:r w:rsidR="00FB7667" w:rsidRPr="00A2372F">
              <w:rPr>
                <w:color w:val="000000"/>
                <w:lang w:val="pt-BR"/>
              </w:rPr>
              <w:t xml:space="preserve">c </w:t>
            </w:r>
            <w:r w:rsidR="00FB7667" w:rsidRPr="00A2372F">
              <w:rPr>
                <w:color w:val="000000"/>
                <w:position w:val="-4"/>
              </w:rPr>
              <w:object w:dxaOrig="540" w:dyaOrig="340">
                <v:shape id="_x0000_i1398" type="#_x0000_t75" style="width:27pt;height:17.25pt" o:ole="" fillcolor="window">
                  <v:imagedata r:id="rId595" o:title=""/>
                </v:shape>
                <o:OLEObject Type="Embed" ProgID="Equation.DSMT4" ShapeID="_x0000_i1398" DrawAspect="Content" ObjectID="_1639247682" r:id="rId658"/>
              </w:object>
            </w:r>
            <w:r w:rsidR="00FB7667"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cao OH c</w:t>
            </w:r>
            <w:r w:rsidR="008D1029" w:rsidRPr="00A2372F">
              <w:rPr>
                <w:color w:val="000000"/>
                <w:lang w:val="pt-BR"/>
              </w:rPr>
              <w:t>ủ</w:t>
            </w:r>
            <w:r w:rsidRPr="00A2372F">
              <w:rPr>
                <w:color w:val="000000"/>
                <w:lang w:val="pt-BR"/>
              </w:rPr>
              <w:t>a</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700" w:dyaOrig="279">
                <v:shape id="_x0000_i1399" type="#_x0000_t75" style="width:35.25pt;height:14.25pt" o:ole="">
                  <v:imagedata r:id="rId659" o:title=""/>
                </v:shape>
                <o:OLEObject Type="Embed" ProgID="Equation.DSMT4" ShapeID="_x0000_i1399" DrawAspect="Content" ObjectID="_1639247683" r:id="rId660"/>
              </w:object>
            </w:r>
            <w:r w:rsidRPr="00A2372F">
              <w:rPr>
                <w:color w:val="000000"/>
                <w:lang w:val="pt-BR"/>
              </w:rPr>
              <w:t>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O ta c</w:t>
            </w:r>
            <w:r w:rsidR="008D1029" w:rsidRPr="00A2372F">
              <w:rPr>
                <w:color w:val="000000"/>
                <w:lang w:val="pt-BR"/>
              </w:rPr>
              <w:t>ó</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1320" w:dyaOrig="360">
                <v:shape id="_x0000_i1400" type="#_x0000_t75" style="width:66pt;height:18pt" o:ole="" fillcolor="window">
                  <v:imagedata r:id="rId661" o:title=""/>
                </v:shape>
                <o:OLEObject Type="Embed" ProgID="Equation.DSMT4" ShapeID="_x0000_i1400" DrawAspect="Content" ObjectID="_1639247684" r:id="rId662"/>
              </w:object>
            </w:r>
            <w:r w:rsidRPr="00A2372F">
              <w:rPr>
                <w:color w:val="000000"/>
                <w:lang w:val="pt-BR"/>
              </w:rPr>
              <w:t xml:space="preserve">  (1)</w:t>
            </w:r>
          </w:p>
          <w:p w:rsidR="00FB7667" w:rsidRPr="00A2372F" w:rsidRDefault="00FB7667" w:rsidP="00FB7667">
            <w:pPr>
              <w:jc w:val="both"/>
              <w:rPr>
                <w:color w:val="000000"/>
                <w:lang w:val="pt-BR"/>
              </w:rPr>
            </w:pPr>
            <w:r w:rsidRPr="00A2372F">
              <w:rPr>
                <w:color w:val="000000"/>
                <w:lang w:val="pt-BR"/>
              </w:rPr>
              <w:t>(Hai g</w:t>
            </w:r>
            <w:r w:rsidR="008D1029" w:rsidRPr="00A2372F">
              <w:rPr>
                <w:color w:val="000000"/>
                <w:lang w:val="pt-BR"/>
              </w:rPr>
              <w:t>ó</w:t>
            </w:r>
            <w:r w:rsidRPr="00A2372F">
              <w:rPr>
                <w:color w:val="000000"/>
                <w:lang w:val="pt-BR"/>
              </w:rPr>
              <w:t>c c</w:t>
            </w:r>
            <w:r w:rsidR="008D1029" w:rsidRPr="00A2372F">
              <w:rPr>
                <w:color w:val="000000"/>
                <w:lang w:val="pt-BR"/>
              </w:rPr>
              <w:t>ù</w:t>
            </w:r>
            <w:r w:rsidRPr="00A2372F">
              <w:rPr>
                <w:color w:val="000000"/>
                <w:lang w:val="pt-BR"/>
              </w:rPr>
              <w:t>ng ph</w:t>
            </w:r>
            <w:r w:rsidR="008D1029" w:rsidRPr="00A2372F">
              <w:rPr>
                <w:color w:val="000000"/>
                <w:lang w:val="pt-BR"/>
              </w:rPr>
              <w:t>ụ</w:t>
            </w:r>
            <w:r w:rsidRPr="00A2372F">
              <w:rPr>
                <w:color w:val="000000"/>
                <w:lang w:val="pt-BR"/>
              </w:rPr>
              <w:t xml:space="preserve"> v</w:t>
            </w:r>
            <w:r w:rsidR="008D1029" w:rsidRPr="00A2372F">
              <w:rPr>
                <w:color w:val="000000"/>
                <w:lang w:val="pt-BR"/>
              </w:rPr>
              <w:t>ớ</w:t>
            </w:r>
            <w:r w:rsidRPr="00A2372F">
              <w:rPr>
                <w:color w:val="000000"/>
                <w:lang w:val="pt-BR"/>
              </w:rPr>
              <w:t xml:space="preserve">i </w:t>
            </w:r>
            <w:r w:rsidRPr="00A2372F">
              <w:rPr>
                <w:color w:val="000000"/>
                <w:position w:val="-6"/>
              </w:rPr>
              <w:object w:dxaOrig="600" w:dyaOrig="360">
                <v:shape id="_x0000_i1401" type="#_x0000_t75" style="width:30pt;height:18pt" o:ole="">
                  <v:imagedata r:id="rId663" o:title=""/>
                </v:shape>
                <o:OLEObject Type="Embed" ProgID="Equation.DSMT4" ShapeID="_x0000_i1401" DrawAspect="Content" ObjectID="_1639247685" r:id="rId66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620" w:dyaOrig="360">
                <v:shape id="_x0000_i1402" type="#_x0000_t75" style="width:30.75pt;height:18pt" o:ole="">
                  <v:imagedata r:id="rId665" o:title=""/>
                </v:shape>
                <o:OLEObject Type="Embed" ProgID="Equation.DSMT4" ShapeID="_x0000_i1402" DrawAspect="Content" ObjectID="_1639247686" r:id="rId666"/>
              </w:object>
            </w:r>
            <w:r w:rsidRPr="00A2372F">
              <w:rPr>
                <w:color w:val="000000"/>
                <w:lang w:val="pt-BR"/>
              </w:rPr>
              <w:t xml:space="preserve">= </w:t>
            </w:r>
            <w:r w:rsidRPr="00A2372F">
              <w:rPr>
                <w:color w:val="000000"/>
                <w:position w:val="-24"/>
              </w:rPr>
              <w:object w:dxaOrig="240" w:dyaOrig="620">
                <v:shape id="_x0000_i1403" type="#_x0000_t75" style="width:12pt;height:30.75pt" o:ole="" fillcolor="window">
                  <v:imagedata r:id="rId667" o:title=""/>
                </v:shape>
                <o:OLEObject Type="Embed" ProgID="Equation.DSMT4" ShapeID="_x0000_i1403" DrawAspect="Content" ObjectID="_1639247687" r:id="rId668"/>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404" type="#_x0000_t75" style="width:20.25pt;height:17.25pt" o:ole="" fillcolor="window">
                  <v:imagedata r:id="rId30" o:title=""/>
                </v:shape>
                <o:OLEObject Type="Embed" ProgID="Equation.DSMT4" ShapeID="_x0000_i1404" DrawAspect="Content" ObjectID="_1639247688" r:id="rId669"/>
              </w:object>
            </w:r>
            <w:r w:rsidRPr="00A2372F">
              <w:rPr>
                <w:color w:val="000000"/>
                <w:lang w:val="pt-BR"/>
              </w:rPr>
              <w:t xml:space="preserve"> (2)</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r w:rsidRPr="00A2372F">
              <w:rPr>
                <w:color w:val="000000"/>
                <w:position w:val="-6"/>
              </w:rPr>
              <w:object w:dxaOrig="300" w:dyaOrig="240">
                <v:shape id="_x0000_i1405" type="#_x0000_t75" style="width:15pt;height:12pt" o:ole="">
                  <v:imagedata r:id="rId670" o:title=""/>
                </v:shape>
                <o:OLEObject Type="Embed" ProgID="Equation.DSMT4" ShapeID="_x0000_i1405" DrawAspect="Content" ObjectID="_1639247689" r:id="rId671"/>
              </w:object>
            </w:r>
            <w:r w:rsidRPr="00A2372F">
              <w:rPr>
                <w:color w:val="000000"/>
                <w:lang w:val="pt-BR"/>
              </w:rPr>
              <w:t xml:space="preserve"> </w:t>
            </w:r>
            <w:r w:rsidRPr="00A2372F">
              <w:rPr>
                <w:color w:val="000000"/>
                <w:position w:val="-24"/>
              </w:rPr>
              <w:object w:dxaOrig="920" w:dyaOrig="620">
                <v:shape id="_x0000_i1406" type="#_x0000_t75" style="width:45.75pt;height:30.75pt" o:ole="" fillcolor="window">
                  <v:imagedata r:id="rId646" o:title=""/>
                </v:shape>
                <o:OLEObject Type="Embed" ProgID="Equation.DSMT4" ShapeID="_x0000_i1406" DrawAspect="Content" ObjectID="_1639247690" r:id="rId672"/>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4"/>
              </w:rPr>
              <w:object w:dxaOrig="400" w:dyaOrig="340">
                <v:shape id="_x0000_i1407" type="#_x0000_t75" style="width:20.25pt;height:17.25pt" o:ole="" fillcolor="window">
                  <v:imagedata r:id="rId30" o:title=""/>
                </v:shape>
                <o:OLEObject Type="Embed" ProgID="Equation.DSMT4" ShapeID="_x0000_i1407" DrawAspect="Content" ObjectID="_1639247691" r:id="rId673"/>
              </w:object>
            </w:r>
            <w:r w:rsidRPr="00A2372F">
              <w:rPr>
                <w:color w:val="000000"/>
                <w:lang w:val="pt-BR"/>
              </w:rPr>
              <w:t xml:space="preserve">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r w:rsidRPr="00A2372F">
              <w:rPr>
                <w:color w:val="000000"/>
                <w:lang w:val="pt-BR"/>
              </w:rPr>
              <w:t>c) T</w:t>
            </w:r>
            <w:r w:rsidR="008D1029" w:rsidRPr="00A2372F">
              <w:rPr>
                <w:color w:val="000000"/>
                <w:lang w:val="pt-BR"/>
              </w:rPr>
              <w:t>â</w:t>
            </w:r>
            <w:r w:rsidRPr="00A2372F">
              <w:rPr>
                <w:color w:val="000000"/>
                <w:lang w:val="pt-BR"/>
              </w:rPr>
              <w:t>m O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n trong g</w:t>
            </w:r>
            <w:r w:rsidR="008D1029" w:rsidRPr="00A2372F">
              <w:rPr>
                <w:color w:val="000000"/>
                <w:lang w:val="pt-BR"/>
              </w:rPr>
              <w:t>ó</w:t>
            </w:r>
            <w:r w:rsidRPr="00A2372F">
              <w:rPr>
                <w:color w:val="000000"/>
                <w:lang w:val="pt-BR"/>
              </w:rPr>
              <w:t xml:space="preserve">c </w:t>
            </w:r>
            <w:r w:rsidRPr="00A2372F">
              <w:rPr>
                <w:color w:val="000000"/>
                <w:position w:val="-4"/>
              </w:rPr>
              <w:object w:dxaOrig="540" w:dyaOrig="340">
                <v:shape id="_x0000_i1408" type="#_x0000_t75" style="width:27pt;height:17.25pt" o:ole="" fillcolor="window">
                  <v:imagedata r:id="rId595" o:title=""/>
                </v:shape>
                <o:OLEObject Type="Embed" ProgID="Equation.DSMT4" ShapeID="_x0000_i1408" DrawAspect="Content" ObjectID="_1639247692" r:id="rId674"/>
              </w:object>
            </w:r>
            <w:r w:rsidRPr="00A2372F">
              <w:rPr>
                <w:color w:val="000000"/>
                <w:lang w:val="pt-BR"/>
              </w:rPr>
              <w:t xml:space="preserve">: </w:t>
            </w:r>
          </w:p>
          <w:p w:rsidR="00FB7667" w:rsidRPr="00A2372F" w:rsidRDefault="00F27773" w:rsidP="00FB7667">
            <w:pPr>
              <w:jc w:val="both"/>
              <w:rPr>
                <w:color w:val="000000"/>
                <w:lang w:val="pt-BR"/>
              </w:rPr>
            </w:pPr>
            <w:r>
              <w:rPr>
                <w:noProof/>
                <w:color w:val="000000"/>
                <w:u w:val="single"/>
              </w:rPr>
              <mc:AlternateContent>
                <mc:Choice Requires="wpg">
                  <w:drawing>
                    <wp:anchor distT="0" distB="0" distL="114300" distR="114300" simplePos="0" relativeHeight="251650560" behindDoc="0" locked="0" layoutInCell="1" allowOverlap="1">
                      <wp:simplePos x="0" y="0"/>
                      <wp:positionH relativeFrom="column">
                        <wp:posOffset>1934845</wp:posOffset>
                      </wp:positionH>
                      <wp:positionV relativeFrom="paragraph">
                        <wp:posOffset>118110</wp:posOffset>
                      </wp:positionV>
                      <wp:extent cx="1542415" cy="1790700"/>
                      <wp:effectExtent l="635" t="3810" r="0" b="0"/>
                      <wp:wrapNone/>
                      <wp:docPr id="77" name="Group 2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2415" cy="1790700"/>
                                <a:chOff x="9398" y="8055"/>
                                <a:chExt cx="2429" cy="2820"/>
                              </a:xfrm>
                            </wpg:grpSpPr>
                            <pic:pic xmlns:pic="http://schemas.openxmlformats.org/drawingml/2006/picture">
                              <pic:nvPicPr>
                                <pic:cNvPr id="78" name="Picture 2581"/>
                                <pic:cNvPicPr>
                                  <a:picLocks noChangeAspect="1" noChangeArrowheads="1"/>
                                </pic:cNvPicPr>
                              </pic:nvPicPr>
                              <pic:blipFill>
                                <a:blip r:embed="rId6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398" y="8055"/>
                                  <a:ext cx="2205" cy="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9" name="Text Box 2582"/>
                              <wps:cNvSpPr txBox="1">
                                <a:spLocks noChangeArrowheads="1"/>
                              </wps:cNvSpPr>
                              <wps:spPr bwMode="auto">
                                <a:xfrm>
                                  <a:off x="11267" y="9287"/>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0" o:spid="_x0000_s1056" style="position:absolute;left:0;text-align:left;margin-left:152.35pt;margin-top:9.3pt;width:121.45pt;height:141pt;z-index:251650560" coordorigin="9398,8055" coordsize="2429,28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4SUMtkgQAAAcNAAAOAAAAZHJzL2Uyb0RvYy54bWzsV9tu4zYQfS/QfyD0 rljSStYFcRaJL8ECaRt00w+gJcoiViJVko6dFv33zpBSfInbDXZf14ANXobDmTlnhuPrj/uuJc9M aS7FzAuvAo8wUcqKi83M++Np5Wce0YaKirZSsJn3wrT38ebnn653fcEi2ci2YoqAEqGLXT/zGmP6 YjLRZcM6qq9kzwRs1lJ11MBUbSaVojvQ3rWTKAimk51UVa9kybSG1YXb9G6s/rpmpfmtrjUzpJ15 YJuxv8r+rvF3cnNNi42ifcPLwQz6DVZ0lAu49FXVghpKtoq/UdXxUkkta3NVym4i65qXzPoA3oTB mTf3Sm5768um2G361zBBaM/i9M1qy1+fHxXh1cxLU48I2gFG9loSJZkNz67fFCB1r/rP/aNyPsLw QZZfNERvcr6P840TJuvdL7ICjXRrpA3PvlYdqgDHyd6i8PKKAtsbUsJimMRRHCYeKWEvTPMgDQac ygbAxHP5hxx4BdtZkCQOw7JZDuejOMrd4SiL7MkJLdzF1tjBuJvrnpcFfIewwuhNWL9OPzhltop5 g5LuXTo6qr5sex8Y0FPD17zl5sWyGWKERonnR15irHFyhBD47BCCbbwVMQrR/VHOnaLolcWHCDlv qNiwW91DKkA4QcO4pJTcNYxWGpcRyVMtdnpiybrl/Yq3LQKI48FnyKYzNl4Im2P6QpbbjgnjUlex FtyXQje81x5RBevWDJioPlWhZUvZKmc+3giTlZKWPVpt1vNWkWcKWb2yH+vAiRDIP0k8eEka12nb N9TpGFkyiEIsrCo870YHM4ClD9rgeeSrTfG/o+w2CPLozp8nwdyPg3Tp3+Zx6qfBMo2DOAvn4fwf 9CiMi61mAA1tFz0f4gerbyJ4MZ+Hyucqha04p9aDQdbe0UQwHWFyMSh/BwIAyhAPo5gpGxzWgOaw DsKvGxb6A9rICw25/9V0vpCWGCRM6igKhox+k5RAV6XNPZMdwQHgD5Za/OkzhBqZeRBBq4VEFlpf WnGyAIJuZQzBMUp5kC+zZRb7cTRdAkqLhX+7msf+dBWmyeLDYj5fhCNKDa8qJvCa7wfJxly2vBpz 5xIhnZf6IDZBshzMGIFFZRhTR7w8jOLgLsr91TRL/XgVJ36eBpkfhPldPg3iPF6sTl164IJ9v0tk BzU4iRKL0pHRZ8kW2M+QmidiHTfw7Le8wxKOHxSiBZajpajs2FDeuvFRKND8QygA7hFoS1kkKewi X+GLPQA0FXqsUzB7X55hS3HpOf7c0J6By6j2qCrDY+Oq8hMCcyf3WJYjdGgQxHeTmD3sYKW1dHDP 5//U4qOjTs+7EjAMoyk84/Aw5lGWupiiUZiByRT6H3xSk3gsd+Nr/CP/3nL0iHQubx3ZfuTff+Qf EtblH47Mfr23XWVkWwtcWsvqBfJASajwwET4zwCDRqq/PLKD/nvm6T+3FDup9pOARM3DGHhKjJ3E SQqdHFHHO+vjHSpKUDXzjEfccG5ck7/tFd80cJNLPCFvoRWtuX1VDlZB0cAJ1Ao7st22LTPDPwNs 54/nVurw/+XmXwA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FPCWAbfAAAACgEA AA8AAABkcnMvZG93bnJldi54bWxMj8FqwkAQhu+FvsMyhd7qbqpGidmISNuTFKqF4m1MxiSY3Q3Z NYlv3/HU3mb4fv75Jl2PphE9db52VkM0USDI5q6obanh+/D+sgThA9oCG2dJw408rLPHhxSTwg32 i/p9KAWXWJ+ghiqENpHS5xUZ9BPXkmV2dp3BwGtXyqLDgctNI1+ViqXB2vKFClvaVpRf9lej4WPA YTON3vrd5by9HQ/zz59dRFo/P42bFYhAY/gLw12f1SFjp5O72sKLRsNUzRYcZbCMQXBgPlvwcLoT FYPMUvn/hewXAAD//wMAUEsDBAoAAAAAAAAAIQDnCBjGuAcAALgHAAAUAAAAZHJzL21lZGlhL2lt YWdlMS5wbmeJUE5HDQoaCgAAAA1JSERSAAAAkwAAALwIAwAAAEvBbMQAAAABc1JHQgCuzhzpAAAA CXBIWXMAAA7EAAAOxAGVKw4bAAAA21BMVEUAAAAICAgQEBAYGBg5AAAhEBAhAAAxAAA5CAgxMDEh ICE5ODkpKClCAABaGBhSAABCQUJaWVpSUVJKSUpzEBB7AABzAABjAAB7KCljMDF7eXtzcXNjYWNr aWuEAACMAACEhoSUlpScnpyMjoylAAClcXO1trW9vr2lpqWtrq3WAADGAADW19bGx8bOz87e397/ AAD/EBD3AADnAAD/MDHvODn/ODn/QUL/UVL/YWP3cXP/lpT/hoT/trX/pqX/rq3/19b/z87/x8b3 9/fn5+fv7+//9/f/5+f///8Ei0Q8AAAGdklEQVR42u2bC3ebNhTHFWcvQdrJctdtBmfC22y6gk0f W5Y169IIPH3/TzT8SGrHelyB8Mg50jltYp8AP/76c/W4FyT615D864z3j+ls3D8mxDzTk2XyfvJM 3k+nYkL3//Wp79A9Vx+Z+uQnhPr33PWQyfvp6caCh689E4zJj3eeyfvJM3k/+b7zfvI6eSbvJ8/k /eT7rksmnicRIQP00DCJ2az83/zEp8MgCCcsz/e/zedsEmIynp9ep5JhHKkFyWZREKenZOJpgFlm OnvGMM1PxFTGQQR0TBbjlDthuhhpjqliPK3gl6imOKkcMBGi7rUIW7sktTrEminBSRPfMlJ2xZTR qGGmmNOoJVMYyvvgvGnMqds0LFsxyXWKolbpdE6Ya6YsSEXLFsXcKVNGMtG6ZYQ3Zjr2U0or4aAt aNaU6UinNBZuGjfLDWSauUJaQ5VOmDIi3LXS5CmQnzJSOWQSCwMURCdOHFf5ZLQtE3cRBGyeGABT g1mZsbGklZ+Sn0UHbZS10CmnXSAJjnljJt2x7XxOGjPFueiosbShn+YT0VkLK0udBoTUy9mcdFh/ qIxSKiac5/Wae4BIUnYGpfKF1k8lFjkLaNYRU316ez9tb2QxIh1RKWyu06m8f/gyHHXiK46tmfb6 OyWdxAS5UBqmcv+54DTtQihi6afx9OAr+qoDqOHcTqfg8T3N3DNJY5Sa6WgKznEHj1/AbZjiTJwA Kklt/CR5TjNcuWZaUgudZrJtEBa7ZhKSuZCSKZI62n2YklxHyRRII3ceuGaSrGZVfjpXjI/DFHCd xRihMfB54AFYJ6TYVSsBQr3a5hOAMfbYUEomlR7mMWaJUO26HKEliOl4FqVkUpk5Na5jErQZMOYo BTExBvUTUp5jYIpRMdr8RYVggSMfgnVSX9J0+7vy3IefJiaiZkKHsUB5DmPnWTKJgZIJHUBpmIxP 3uieCRj0EZBJsT++aWcVyOM5AiYcztvrZBxfLGPB8fnQ3s8HqNX1ixdXf9syra6v3v95u3acVcwE Ml0Xl5fFm1twQLk/qm7vV2I3tixES6Zdenn74VNRfPfF5eUPbMyY5F8YSr/+tdi0D8K2hXMF0/6H u6J4iazbsy3TjTWTQid08Gn1Zt13xV92fVcftW533TCJj2um375UPMuRwk8f10jXwhXT43b7/PkH PkHyHf9QlcP7dHPzjz2SCBcgpm18yoOBTCrseP6rHlskTIJHMqmQWyTN2CJjkkrlfEoeAJnCs90v VYTCwzGCDd0iZSFUJ7Sny6FU9tUF+pbHYKbPRj50VYkcb4+B576Ha4R9qZjrvAJ4jRAerqU+x6pq 4HoljJdQnQLy+GnbSpU6XwjD15zk8Z9uXcUD1zLlMZzpOGu3looR1zJJMnnK/af0eKStYxVyvqkJ HygIke5d11I5jk6yy6jHFumkgMeIOo1Pku7QMCXy6dNsMHC5/ytL5qj3M/mFQu2RQ6kq2UU084JY tavlUCrZtq+OKVeurTl1JZU026ybP2nS046kkm4ua/N3U02pWUXRqP1mOVkKS52ENo/vQCqFO7RM M21NXntX0dKeSXWQI6lUt6yvL8hH+rO2ilXVBRcNdDKXYbSQSlmIYWAyl2M1dpW6MMtUrzIzV+k2 lEpd6mesf4rM12sUqzTnNdY/cQwoDrGXaqZZ/phr10rIdLd2lVVZhPakgHo6WL1oMrBYPujrRiH1 mVNQiXUZgqXiVLsBC6pjBb6mApbKcD5YbS0QqiQgqUxnA9Ygx8CXCQBSmStfoPXjU2BCZ0nQpNLb 27iZD66zBxeQ66WCFOrCa/9TaL2fzlWg2mGLdyRm4HIVpVQpbvGOhDR/VxHoK0CKWBXFoGHR7j2g GFyvKZEqo8Ax0fLdpBlJoVI9dlUCfmPK9h0uTmlpJ9W/O5GgN6NkGquTBdnFGEi1jlW/F0Xxhygn I4tyWMW1mS6BkQbQwTYZfPW6KN7+aFeq34Rp/TJnDIsL756hl99//VqIzpk2kQangO549wv6tlbK CdPYnHzKhuc00Y5di4R+89Nb+0RjU502LY+CIGa5xFw8Z3FAk3J1VSNdrU7ItA5DaURQQCjba5QE OE52hru7s84Qt2XaqZLu5/XnLff1m/vJ4hp7tQsn0wl0DeSZTsPk/eSZ+uunPurUQ4830/VJMI29 Tp7J+8kzeT/5vvN+8jp5Ju8nz+T91Bed/gMMQUIAK8r3+wAAAABJRU5ErkJgglBLAQItABQABgAI AAAAIQCxgme2CgEAABMCAAATAAAAAAAAAAAAAAAAAAAAAABbQ29udGVudF9UeXBlc10ueG1sUEsB Ai0AFAAGAAgAAAAhADj9If/WAAAAlAEAAAsAAAAAAAAAAAAAAAAAOwEAAF9yZWxzLy5yZWxzUEsB Ai0AFAAGAAgAAAAhAHhJQy2SBAAABw0AAA4AAAAAAAAAAAAAAAAAOgIAAGRycy9lMm9Eb2MueG1s UEsBAi0AFAAGAAgAAAAhAKomDr68AAAAIQEAABkAAAAAAAAAAAAAAAAA+AYAAGRycy9fcmVscy9l Mm9Eb2MueG1sLnJlbHNQSwECLQAUAAYACAAAACEAU8JYBt8AAAAKAQAADwAAAAAAAAAAAAAAAADr BwAAZHJzL2Rvd25yZXYueG1sUEsBAi0ACgAAAAAAAAAhAOcIGMa4BwAAuAcAABQAAAAAAAAAAAAA AAAA9wgAAGRycy9tZWRpYS9pbWFnZTEucG5nUEsFBgAAAAAGAAYAfAEAAOEQAAAAAA== ">
                      <v:shape id="Picture 2581" o:spid="_x0000_s1057" type="#_x0000_t75" style="position:absolute;left:9398;top:8055;width:2205;height:28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e2ujCAAAA2wAAAA8AAABkcnMvZG93bnJldi54bWxET01rwkAQvRf6H5YpeNONIjWNriJCis2h qNX7kB2TYHY2ZLdJ9Ne7h0KPj/e92gymFh21rrKsYDqJQBDnVldcKDj/pOMYhPPIGmvLpOBODjbr 15cVJtr2fKTu5AsRQtglqKD0vkmkdHlJBt3ENsSBu9rWoA+wLaRusQ/hppazKHqXBisODSU2tCsp v51+jYLUNIf4ln1N42q+zS7fj4/z9VMrNXobtksQngb/L/5z77WCRRgbvoQfINd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kntrowgAAANsAAAAPAAAAAAAAAAAAAAAAAJ8C AABkcnMvZG93bnJldi54bWxQSwUGAAAAAAQABAD3AAAAjgMAAAAA ">
                        <v:imagedata r:id="rId676" o:title="" chromakey="white"/>
                      </v:shape>
                      <v:shape id="Text Box 2582" o:spid="_x0000_s1058" type="#_x0000_t202" style="position:absolute;left:11267;top:9287;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rsidR="0054320C" w:rsidRDefault="0054320C" w:rsidP="00FB7667">
                              <w:r>
                                <w:t>D</w:t>
                              </w:r>
                            </w:p>
                          </w:txbxContent>
                        </v:textbox>
                      </v:shape>
                    </v:group>
                  </w:pict>
                </mc:Fallback>
              </mc:AlternateContent>
            </w:r>
            <w:r w:rsidR="00FB7667" w:rsidRPr="00A2372F">
              <w:rPr>
                <w:color w:val="000000"/>
                <w:lang w:val="pt-BR"/>
              </w:rPr>
              <w:t xml:space="preserve"> K</w:t>
            </w:r>
            <w:r w:rsidR="008D1029" w:rsidRPr="00A2372F">
              <w:rPr>
                <w:color w:val="000000"/>
                <w:lang w:val="pt-BR"/>
              </w:rPr>
              <w:t>ẻ</w:t>
            </w:r>
            <w:r w:rsidR="00FB7667" w:rsidRPr="00A2372F">
              <w:rPr>
                <w:color w:val="000000"/>
                <w:lang w:val="pt-BR"/>
              </w:rPr>
              <w:t xml:space="preserve"> </w:t>
            </w:r>
            <w:r w:rsidR="008D1029" w:rsidRPr="00A2372F">
              <w:rPr>
                <w:color w:val="000000"/>
                <w:lang w:val="pt-BR"/>
              </w:rPr>
              <w:t>đườ</w:t>
            </w:r>
            <w:r w:rsidR="00FB7667" w:rsidRPr="00A2372F">
              <w:rPr>
                <w:color w:val="000000"/>
                <w:lang w:val="pt-BR"/>
              </w:rPr>
              <w:t>ng k</w:t>
            </w:r>
            <w:r w:rsidR="008D1029" w:rsidRPr="00A2372F">
              <w:rPr>
                <w:color w:val="000000"/>
                <w:lang w:val="pt-BR"/>
              </w:rPr>
              <w:t>í</w:t>
            </w:r>
            <w:r w:rsidR="00FB7667" w:rsidRPr="00A2372F">
              <w:rPr>
                <w:color w:val="000000"/>
                <w:lang w:val="pt-BR"/>
              </w:rPr>
              <w:t xml:space="preserve">nh AOD  </w:t>
            </w:r>
          </w:p>
          <w:p w:rsidR="00FB7667" w:rsidRPr="00A2372F" w:rsidRDefault="00FB7667" w:rsidP="00FB7667">
            <w:pPr>
              <w:jc w:val="both"/>
              <w:rPr>
                <w:color w:val="000000"/>
                <w:lang w:val="pt-BR"/>
              </w:rPr>
            </w:pPr>
            <w:r w:rsidRPr="00A2372F">
              <w:rPr>
                <w:color w:val="000000"/>
                <w:position w:val="-6"/>
              </w:rPr>
              <w:object w:dxaOrig="300" w:dyaOrig="240">
                <v:shape id="_x0000_i1409" type="#_x0000_t75" style="width:15pt;height:12pt" o:ole="">
                  <v:imagedata r:id="rId606" o:title=""/>
                </v:shape>
                <o:OLEObject Type="Embed" ProgID="Equation.3" ShapeID="_x0000_i1409" DrawAspect="Content" ObjectID="_1639247693" r:id="rId677"/>
              </w:object>
            </w:r>
            <w:r w:rsidRPr="00A2372F">
              <w:rPr>
                <w:color w:val="000000"/>
                <w:lang w:val="pt-BR"/>
              </w:rPr>
              <w:t>tia AD n</w:t>
            </w:r>
            <w:r w:rsidR="008D1029" w:rsidRPr="00A2372F">
              <w:rPr>
                <w:color w:val="000000"/>
                <w:lang w:val="pt-BR"/>
              </w:rPr>
              <w:t>ằ</w:t>
            </w:r>
            <w:r w:rsidRPr="00A2372F">
              <w:rPr>
                <w:color w:val="000000"/>
                <w:lang w:val="pt-BR"/>
              </w:rPr>
              <w:t>m gi</w:t>
            </w:r>
            <w:r w:rsidR="008D1029" w:rsidRPr="00A2372F">
              <w:rPr>
                <w:color w:val="000000"/>
                <w:lang w:val="pt-BR"/>
              </w:rPr>
              <w:t>ữ</w:t>
            </w:r>
            <w:r w:rsidRPr="00A2372F">
              <w:rPr>
                <w:color w:val="000000"/>
                <w:lang w:val="pt-BR"/>
              </w:rPr>
              <w:t xml:space="preserve">a hai tia </w:t>
            </w:r>
          </w:p>
          <w:p w:rsidR="00FB7667" w:rsidRPr="00A2372F" w:rsidRDefault="00FB7667" w:rsidP="00FB7667">
            <w:pPr>
              <w:jc w:val="both"/>
              <w:rPr>
                <w:color w:val="000000"/>
                <w:lang w:val="pt-BR"/>
              </w:rPr>
            </w:pPr>
            <w:r w:rsidRPr="00A2372F">
              <w:rPr>
                <w:color w:val="000000"/>
                <w:lang w:val="pt-BR"/>
              </w:rPr>
              <w:t>AB v</w:t>
            </w:r>
            <w:r w:rsidR="008D1029" w:rsidRPr="00A2372F">
              <w:rPr>
                <w:color w:val="000000"/>
                <w:lang w:val="pt-BR"/>
              </w:rPr>
              <w:t>à</w:t>
            </w:r>
            <w:r w:rsidRPr="00A2372F">
              <w:rPr>
                <w:color w:val="000000"/>
                <w:lang w:val="pt-BR"/>
              </w:rPr>
              <w:t xml:space="preserve"> Ax.</w:t>
            </w:r>
          </w:p>
          <w:p w:rsidR="00FB7667" w:rsidRPr="00A2372F" w:rsidRDefault="00FB7667" w:rsidP="00FB7667">
            <w:pPr>
              <w:jc w:val="both"/>
              <w:rPr>
                <w:color w:val="000000"/>
                <w:lang w:val="fr-FR"/>
              </w:rPr>
            </w:pPr>
            <w:r w:rsidRPr="00A2372F">
              <w:rPr>
                <w:color w:val="000000"/>
                <w:lang w:val="pt-BR"/>
              </w:rPr>
              <w:t xml:space="preserve"> </w:t>
            </w:r>
            <w:r w:rsidRPr="00A2372F">
              <w:rPr>
                <w:color w:val="000000"/>
                <w:lang w:val="fr-FR"/>
              </w:rPr>
              <w:t>Ta c</w:t>
            </w:r>
            <w:r w:rsidR="008D1029" w:rsidRPr="00A2372F">
              <w:rPr>
                <w:color w:val="000000"/>
                <w:lang w:val="fr-FR"/>
              </w:rPr>
              <w:t>ó</w:t>
            </w:r>
            <w:r w:rsidRPr="00A2372F">
              <w:rPr>
                <w:color w:val="000000"/>
                <w:lang w:val="fr-FR"/>
              </w:rPr>
              <w:t xml:space="preserve"> : </w:t>
            </w:r>
            <w:r w:rsidRPr="00A2372F">
              <w:rPr>
                <w:color w:val="000000"/>
                <w:position w:val="-6"/>
              </w:rPr>
              <w:object w:dxaOrig="480" w:dyaOrig="360">
                <v:shape id="_x0000_i1410" type="#_x0000_t75" style="width:24pt;height:18pt" o:ole="">
                  <v:imagedata r:id="rId678" o:title=""/>
                </v:shape>
                <o:OLEObject Type="Embed" ProgID="Equation.DSMT4" ShapeID="_x0000_i1410" DrawAspect="Content" ObjectID="_1639247694" r:id="rId679"/>
              </w:object>
            </w:r>
            <w:r w:rsidRPr="00A2372F">
              <w:rPr>
                <w:color w:val="000000"/>
                <w:lang w:val="fr-FR"/>
              </w:rPr>
              <w:t xml:space="preserve"> = </w:t>
            </w:r>
            <w:r w:rsidRPr="00A2372F">
              <w:rPr>
                <w:color w:val="000000"/>
                <w:position w:val="-4"/>
              </w:rPr>
              <w:object w:dxaOrig="1320" w:dyaOrig="340">
                <v:shape id="_x0000_i1411" type="#_x0000_t75" style="width:66pt;height:17.25pt" o:ole="" fillcolor="window">
                  <v:imagedata r:id="rId680" o:title=""/>
                </v:shape>
                <o:OLEObject Type="Embed" ProgID="Equation.DSMT4" ShapeID="_x0000_i1411" DrawAspect="Content" ObjectID="_1639247695" r:id="rId681"/>
              </w:object>
            </w:r>
          </w:p>
          <w:p w:rsidR="00FB7667" w:rsidRPr="00A2372F" w:rsidRDefault="00F27773" w:rsidP="00FB7667">
            <w:pPr>
              <w:jc w:val="both"/>
              <w:rPr>
                <w:color w:val="000000"/>
              </w:rPr>
            </w:pPr>
            <w:r>
              <w:rPr>
                <w:noProof/>
                <w:color w:val="000000"/>
              </w:rPr>
              <mc:AlternateContent>
                <mc:Choice Requires="wps">
                  <w:drawing>
                    <wp:anchor distT="0" distB="0" distL="114300" distR="114300" simplePos="0" relativeHeight="251649536" behindDoc="0" locked="0" layoutInCell="1" allowOverlap="1">
                      <wp:simplePos x="0" y="0"/>
                      <wp:positionH relativeFrom="column">
                        <wp:posOffset>2736850</wp:posOffset>
                      </wp:positionH>
                      <wp:positionV relativeFrom="paragraph">
                        <wp:posOffset>187960</wp:posOffset>
                      </wp:positionV>
                      <wp:extent cx="533400" cy="0"/>
                      <wp:effectExtent l="12065" t="10795" r="16510" b="17780"/>
                      <wp:wrapNone/>
                      <wp:docPr id="76" name="Line 2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79"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5pt,14.8pt" to="257.5pt,1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F5esFQIAACw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X6aYqRI CxptheJoNHmah+50xhUQtFI7G+qjZ/Vqtpp+d0jpVUPUgUeWbxcDmVnISN6lhI0zcMe++6IZxJCj 17FV59q2ARKagM5RkctdEX72iMLhZDzOU9CN9q6EFH2esc5/5rpFwSixBNYRl5y2zgcepOhDwjVK b4SUUW+pUAdk5+kkjRlOS8GCN8Q5e9ivpEUnEkYmfrEq8DyGWX1ULKI1nLD1zfZEyKsNt0sV8KAU 4HOzrjPxY57O17P1LB/ko+l6kKdVNfi0WeWD6SZ7mlTjarWqsp+BWpYXjWCMq8Cun88s/zv9by/l Oln3Cb33IXmPHhsGZPt/JB21DPJdB2Gv2WVne41hJGPw7fmEmX/cg/34yJe/AAAA//8DAFBLAwQU AAYACAAAACEApa6V4d0AAAAJAQAADwAAAGRycy9kb3ducmV2LnhtbEyPQU+DQBCF7038D5sx8dYu 1NJQZGm0iZfexEY9TtkViOwsYbcU/r1jPOhx3ry89718P9lOjGbwrSMF8SoCYahyuqVawen1eZmC 8AFJY+fIKJiNh31xs8gx0+5KL2YsQy04hHyGCpoQ+kxKXzXGol+53hD/Pt1gMfA51FIPeOVw28l1 FG2lxZa4ocHeHBpTfZUXyynJe/p0xPQ0z135sdsc3o4jWaXubqfHBxDBTOHPDD/4jA4FM53dhbQX nYLNfcxbgoL1bguCDUmcsHD+FWSRy/8Lim8AAAD//wMAUEsBAi0AFAAGAAgAAAAhALaDOJL+AAAA 4QEAABMAAAAAAAAAAAAAAAAAAAAAAFtDb250ZW50X1R5cGVzXS54bWxQSwECLQAUAAYACAAAACEA OP0h/9YAAACUAQAACwAAAAAAAAAAAAAAAAAvAQAAX3JlbHMvLnJlbHNQSwECLQAUAAYACAAAACEA eReXrBUCAAAsBAAADgAAAAAAAAAAAAAAAAAuAgAAZHJzL2Uyb0RvYy54bWxQSwECLQAUAAYACAAA ACEApa6V4d0AAAAJAQAADwAAAAAAAAAAAAAAAABvBAAAZHJzL2Rvd25yZXYueG1sUEsFBgAAAAAE AAQA8wAAAHkFAAAAAA== " strokeweight="1.5pt"/>
                  </w:pict>
                </mc:Fallback>
              </mc:AlternateContent>
            </w:r>
            <w:r w:rsidR="00FB7667" w:rsidRPr="00A2372F">
              <w:rPr>
                <w:color w:val="000000"/>
              </w:rPr>
              <w:t>Theo ch</w:t>
            </w:r>
            <w:r w:rsidR="008D1029" w:rsidRPr="00A2372F">
              <w:rPr>
                <w:color w:val="000000"/>
              </w:rPr>
              <w:t>ứ</w:t>
            </w:r>
            <w:r w:rsidR="00FB7667" w:rsidRPr="00A2372F">
              <w:rPr>
                <w:color w:val="000000"/>
              </w:rPr>
              <w:t xml:space="preserve">ng minh </w:t>
            </w:r>
            <w:r w:rsidR="008D1029" w:rsidRPr="00A2372F">
              <w:rPr>
                <w:color w:val="000000"/>
              </w:rPr>
              <w:t>ở</w:t>
            </w:r>
            <w:r w:rsidR="00FB7667" w:rsidRPr="00A2372F">
              <w:rPr>
                <w:color w:val="000000"/>
              </w:rPr>
              <w:t xml:space="preserve"> </w:t>
            </w:r>
          </w:p>
          <w:p w:rsidR="00FB7667" w:rsidRPr="00A2372F" w:rsidRDefault="00FB7667" w:rsidP="00FB7667">
            <w:pPr>
              <w:jc w:val="both"/>
              <w:rPr>
                <w:color w:val="000000"/>
                <w:lang w:val="es-ES"/>
              </w:rPr>
            </w:pPr>
            <w:r w:rsidRPr="00A2372F">
              <w:rPr>
                <w:color w:val="000000"/>
                <w:lang w:val="es-ES"/>
              </w:rPr>
              <w:t>ph</w:t>
            </w:r>
            <w:r w:rsidR="008D1029" w:rsidRPr="00A2372F">
              <w:rPr>
                <w:color w:val="000000"/>
                <w:lang w:val="es-ES"/>
              </w:rPr>
              <w:t>ầ</w:t>
            </w:r>
            <w:r w:rsidRPr="00A2372F">
              <w:rPr>
                <w:color w:val="000000"/>
                <w:lang w:val="es-ES"/>
              </w:rPr>
              <w:t>n (a</w:t>
            </w:r>
            <w:r w:rsidRPr="00A2372F">
              <w:rPr>
                <w:color w:val="000000"/>
                <w:vertAlign w:val="subscript"/>
                <w:lang w:val="es-ES"/>
              </w:rPr>
              <w:softHyphen/>
            </w:r>
            <w:r w:rsidRPr="00A2372F">
              <w:rPr>
                <w:color w:val="000000"/>
                <w:lang w:val="es-ES"/>
              </w:rPr>
              <w:t xml:space="preserve">)  ta suy ra : </w:t>
            </w:r>
          </w:p>
          <w:p w:rsidR="00FB7667" w:rsidRPr="00A2372F" w:rsidRDefault="00FB7667" w:rsidP="00FB7667">
            <w:pPr>
              <w:jc w:val="both"/>
              <w:rPr>
                <w:color w:val="000000"/>
                <w:lang w:val="pt-BR"/>
              </w:rPr>
            </w:pPr>
            <w:r w:rsidRPr="00A2372F">
              <w:rPr>
                <w:color w:val="000000"/>
                <w:position w:val="-24"/>
              </w:rPr>
              <w:object w:dxaOrig="1620" w:dyaOrig="620">
                <v:shape id="_x0000_i1412" type="#_x0000_t75" style="width:81pt;height:30.75pt" o:ole="" fillcolor="window">
                  <v:imagedata r:id="rId682" o:title=""/>
                </v:shape>
                <o:OLEObject Type="Embed" ProgID="Equation.DSMT4" ShapeID="_x0000_i1412" DrawAspect="Content" ObjectID="_1639247696" r:id="rId683"/>
              </w:object>
            </w:r>
            <w:r w:rsidRPr="00A2372F">
              <w:rPr>
                <w:color w:val="000000"/>
                <w:lang w:val="pt-BR"/>
              </w:rPr>
              <w:t xml:space="preserve">; </w:t>
            </w:r>
            <w:r w:rsidRPr="00A2372F">
              <w:rPr>
                <w:color w:val="000000"/>
                <w:position w:val="-4"/>
              </w:rPr>
              <w:object w:dxaOrig="540" w:dyaOrig="340">
                <v:shape id="_x0000_i1413" type="#_x0000_t75" style="width:27pt;height:17.25pt" o:ole="" fillcolor="window">
                  <v:imagedata r:id="rId684" o:title=""/>
                </v:shape>
                <o:OLEObject Type="Embed" ProgID="Equation.DSMT4" ShapeID="_x0000_i1413" DrawAspect="Content" ObjectID="_1639247697" r:id="rId685"/>
              </w:object>
            </w:r>
            <w:r w:rsidRPr="00A2372F">
              <w:rPr>
                <w:color w:val="000000"/>
                <w:position w:val="-24"/>
              </w:rPr>
              <w:object w:dxaOrig="1080" w:dyaOrig="620">
                <v:shape id="_x0000_i1414" type="#_x0000_t75" style="width:54pt;height:30.75pt" o:ole="" fillcolor="window">
                  <v:imagedata r:id="rId686" o:title=""/>
                </v:shape>
                <o:OLEObject Type="Embed" ProgID="Equation.DSMT4" ShapeID="_x0000_i1414" DrawAspect="Content" ObjectID="_1639247698" r:id="rId68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415" type="#_x0000_t75" style="width:15pt;height:12pt" o:ole="">
                  <v:imagedata r:id="rId606" o:title=""/>
                </v:shape>
                <o:OLEObject Type="Embed" ProgID="Equation.3" ShapeID="_x0000_i1415" DrawAspect="Content" ObjectID="_1639247699" r:id="rId688"/>
              </w:object>
            </w:r>
            <w:r w:rsidRPr="00A2372F">
              <w:rPr>
                <w:color w:val="000000"/>
                <w:lang w:val="pt-BR"/>
              </w:rPr>
              <w:t xml:space="preserve"> </w:t>
            </w:r>
            <w:r w:rsidRPr="00A2372F">
              <w:rPr>
                <w:color w:val="000000"/>
                <w:position w:val="-6"/>
              </w:rPr>
              <w:object w:dxaOrig="480" w:dyaOrig="360">
                <v:shape id="_x0000_i1416" type="#_x0000_t75" style="width:24pt;height:18pt" o:ole="">
                  <v:imagedata r:id="rId678" o:title=""/>
                </v:shape>
                <o:OLEObject Type="Embed" ProgID="Equation.DSMT4" ShapeID="_x0000_i1416" DrawAspect="Content" ObjectID="_1639247700" r:id="rId689"/>
              </w:object>
            </w:r>
            <w:r w:rsidRPr="00A2372F">
              <w:rPr>
                <w:color w:val="000000"/>
                <w:lang w:val="pt-BR"/>
              </w:rPr>
              <w:t xml:space="preserve"> = </w:t>
            </w:r>
            <w:r w:rsidRPr="00A2372F">
              <w:rPr>
                <w:color w:val="000000"/>
                <w:position w:val="-4"/>
              </w:rPr>
              <w:object w:dxaOrig="1320" w:dyaOrig="340">
                <v:shape id="_x0000_i1417" type="#_x0000_t75" style="width:66pt;height:17.25pt" o:ole="" fillcolor="window">
                  <v:imagedata r:id="rId680" o:title=""/>
                </v:shape>
                <o:OLEObject Type="Embed" ProgID="Equation.DSMT4" ShapeID="_x0000_i1417" DrawAspect="Content" ObjectID="_1639247701" r:id="rId690"/>
              </w:object>
            </w:r>
          </w:p>
          <w:p w:rsidR="00FB7667" w:rsidRPr="00A2372F" w:rsidRDefault="00FB7667" w:rsidP="00FB7667">
            <w:pPr>
              <w:jc w:val="both"/>
              <w:rPr>
                <w:color w:val="000000"/>
                <w:lang w:val="pt-BR"/>
              </w:rPr>
            </w:pPr>
            <w:r w:rsidRPr="00A2372F">
              <w:rPr>
                <w:color w:val="000000"/>
                <w:position w:val="-6"/>
              </w:rPr>
              <w:object w:dxaOrig="300" w:dyaOrig="240">
                <v:shape id="_x0000_i1418" type="#_x0000_t75" style="width:15pt;height:12pt" o:ole="">
                  <v:imagedata r:id="rId606" o:title=""/>
                </v:shape>
                <o:OLEObject Type="Embed" ProgID="Equation.3" ShapeID="_x0000_i1418" DrawAspect="Content" ObjectID="_1639247702" r:id="rId691"/>
              </w:object>
            </w:r>
            <w:r w:rsidRPr="00A2372F">
              <w:rPr>
                <w:color w:val="000000"/>
                <w:position w:val="-6"/>
              </w:rPr>
              <w:object w:dxaOrig="480" w:dyaOrig="360">
                <v:shape id="_x0000_i1419" type="#_x0000_t75" style="width:24pt;height:18pt" o:ole="">
                  <v:imagedata r:id="rId678" o:title=""/>
                </v:shape>
                <o:OLEObject Type="Embed" ProgID="Equation.DSMT4" ShapeID="_x0000_i1419" DrawAspect="Content" ObjectID="_1639247703" r:id="rId692"/>
              </w:object>
            </w:r>
            <w:r w:rsidRPr="00A2372F">
              <w:rPr>
                <w:color w:val="000000"/>
                <w:lang w:val="pt-BR"/>
              </w:rPr>
              <w:t>=</w:t>
            </w:r>
            <w:r w:rsidRPr="00A2372F">
              <w:rPr>
                <w:color w:val="000000"/>
                <w:position w:val="-24"/>
              </w:rPr>
              <w:object w:dxaOrig="240" w:dyaOrig="620">
                <v:shape id="_x0000_i1420" type="#_x0000_t75" style="width:12pt;height:30.75pt" o:ole="" fillcolor="window">
                  <v:imagedata r:id="rId693" o:title=""/>
                </v:shape>
                <o:OLEObject Type="Embed" ProgID="Equation.DSMT4" ShapeID="_x0000_i1420" DrawAspect="Content" ObjectID="_1639247704" r:id="rId694"/>
              </w:object>
            </w:r>
            <w:r w:rsidRPr="00A2372F">
              <w:rPr>
                <w:color w:val="000000"/>
                <w:lang w:val="pt-BR"/>
              </w:rPr>
              <w:t>s</w:t>
            </w:r>
            <w:r w:rsidR="008D1029" w:rsidRPr="00A2372F">
              <w:rPr>
                <w:color w:val="000000"/>
                <w:lang w:val="pt-BR"/>
              </w:rPr>
              <w:t>đ</w:t>
            </w:r>
            <w:r w:rsidRPr="00A2372F">
              <w:rPr>
                <w:color w:val="000000"/>
                <w:lang w:val="pt-BR"/>
              </w:rPr>
              <w:t xml:space="preserve"> </w:t>
            </w:r>
            <w:r w:rsidRPr="00A2372F">
              <w:rPr>
                <w:color w:val="000000"/>
                <w:position w:val="-20"/>
              </w:rPr>
              <w:object w:dxaOrig="1160" w:dyaOrig="520">
                <v:shape id="_x0000_i1421" type="#_x0000_t75" style="width:57.75pt;height:26.25pt" o:ole="">
                  <v:imagedata r:id="rId695" o:title=""/>
                </v:shape>
                <o:OLEObject Type="Embed" ProgID="Equation.DSMT4" ShapeID="_x0000_i1421" DrawAspect="Content" ObjectID="_1639247705" r:id="rId696"/>
              </w:object>
            </w:r>
            <w:r w:rsidRPr="00A2372F">
              <w:rPr>
                <w:color w:val="000000"/>
                <w:lang w:val="pt-BR"/>
              </w:rPr>
              <w:t>=</w:t>
            </w:r>
            <w:r w:rsidRPr="00A2372F">
              <w:rPr>
                <w:color w:val="000000"/>
                <w:position w:val="-24"/>
              </w:rPr>
              <w:object w:dxaOrig="240" w:dyaOrig="620">
                <v:shape id="_x0000_i1422" type="#_x0000_t75" style="width:12pt;height:30.75pt" o:ole="" fillcolor="window">
                  <v:imagedata r:id="rId693" o:title=""/>
                </v:shape>
                <o:OLEObject Type="Embed" ProgID="Equation.DSMT4" ShapeID="_x0000_i1422" DrawAspect="Content" ObjectID="_1639247706" r:id="rId697"/>
              </w:object>
            </w:r>
            <w:r w:rsidRPr="00A2372F">
              <w:rPr>
                <w:color w:val="000000"/>
                <w:lang w:val="pt-BR"/>
              </w:rPr>
              <w:t>s</w:t>
            </w:r>
            <w:r w:rsidR="008D1029" w:rsidRPr="00A2372F">
              <w:rPr>
                <w:color w:val="000000"/>
                <w:lang w:val="pt-BR"/>
              </w:rPr>
              <w:t>đ</w:t>
            </w:r>
            <w:r w:rsidRPr="00A2372F">
              <w:rPr>
                <w:color w:val="000000"/>
                <w:position w:val="-4"/>
              </w:rPr>
              <w:object w:dxaOrig="400" w:dyaOrig="340">
                <v:shape id="_x0000_i1423" type="#_x0000_t75" style="width:20.25pt;height:17.25pt" o:ole="">
                  <v:imagedata r:id="rId698" o:title=""/>
                </v:shape>
                <o:OLEObject Type="Embed" ProgID="Equation.DSMT4" ShapeID="_x0000_i1423" DrawAspect="Content" ObjectID="_1639247707" r:id="rId699"/>
              </w:object>
            </w:r>
            <w:r w:rsidRPr="00A2372F">
              <w:rPr>
                <w:color w:val="000000"/>
                <w:lang w:val="pt-BR"/>
              </w:rPr>
              <w:t xml:space="preserve"> (</w:t>
            </w:r>
            <w:r w:rsidR="008D1029" w:rsidRPr="00A2372F">
              <w:rPr>
                <w:color w:val="000000"/>
                <w:lang w:val="pt-BR"/>
              </w:rPr>
              <w:t>đ</w:t>
            </w:r>
            <w:r w:rsidRPr="00A2372F">
              <w:rPr>
                <w:color w:val="000000"/>
                <w:lang w:val="pt-BR"/>
              </w:rPr>
              <w:t>cpcm)</w:t>
            </w:r>
          </w:p>
          <w:p w:rsidR="00FB7667" w:rsidRPr="00A2372F" w:rsidRDefault="00FB7667" w:rsidP="00FB7667">
            <w:pPr>
              <w:jc w:val="both"/>
              <w:rPr>
                <w:color w:val="000000"/>
                <w:lang w:val="pt-BR"/>
              </w:rPr>
            </w:pPr>
            <w:r w:rsidRPr="00A2372F">
              <w:rPr>
                <w:color w:val="000000"/>
                <w:position w:val="-10"/>
              </w:rPr>
              <w:object w:dxaOrig="420" w:dyaOrig="380">
                <v:shape id="_x0000_i1424" type="#_x0000_t75" style="width:21pt;height:18.75pt" o:ole="">
                  <v:imagedata r:id="rId637" o:title=""/>
                </v:shape>
                <o:OLEObject Type="Embed" ProgID="Equation.DSMT4" ShapeID="_x0000_i1424" DrawAspect="Content" ObjectID="_1639247708" r:id="rId700"/>
              </w:object>
            </w:r>
            <w:r w:rsidRPr="00A2372F">
              <w:rPr>
                <w:color w:val="000000"/>
                <w:lang w:val="pt-BR"/>
              </w:rPr>
              <w:t xml:space="preserve">(Sgk/79 ) </w:t>
            </w:r>
          </w:p>
          <w:p w:rsidR="00FB7667" w:rsidRPr="00A2372F" w:rsidRDefault="00FB7667" w:rsidP="00FB7667">
            <w:pPr>
              <w:jc w:val="both"/>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839FA" w:rsidRPr="00A2372F" w:rsidRDefault="00F839FA" w:rsidP="00FB7667">
            <w:pPr>
              <w:jc w:val="center"/>
              <w:rPr>
                <w:color w:val="000000"/>
                <w:lang w:val="pt-BR"/>
              </w:rPr>
            </w:pPr>
          </w:p>
          <w:p w:rsidR="00F839FA" w:rsidRPr="00A2372F" w:rsidRDefault="00F839FA" w:rsidP="00FB7667">
            <w:pPr>
              <w:jc w:val="center"/>
              <w:rPr>
                <w:color w:val="000000"/>
                <w:lang w:val="pt-BR"/>
              </w:rPr>
            </w:pPr>
          </w:p>
          <w:p w:rsidR="00F839FA" w:rsidRPr="00A2372F" w:rsidRDefault="00F839FA" w:rsidP="00FB7667">
            <w:pPr>
              <w:jc w:val="center"/>
              <w:rPr>
                <w:color w:val="000000"/>
                <w:lang w:val="pt-BR"/>
              </w:rPr>
            </w:pPr>
          </w:p>
          <w:p w:rsidR="00FB7667" w:rsidRPr="00A2372F" w:rsidRDefault="00FB7667" w:rsidP="00FB7667">
            <w:pPr>
              <w:jc w:val="center"/>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4"/>
              </w:rPr>
              <w:object w:dxaOrig="540" w:dyaOrig="340">
                <v:shape id="_x0000_i1425" type="#_x0000_t75" style="width:27pt;height:17.25pt" o:ole="" fillcolor="window">
                  <v:imagedata r:id="rId595" o:title=""/>
                </v:shape>
                <o:OLEObject Type="Embed" ProgID="Equation.DSMT4" ShapeID="_x0000_i1425" DrawAspect="Content" ObjectID="_1639247709" r:id="rId701"/>
              </w:object>
            </w:r>
            <w:r w:rsidRPr="00A2372F">
              <w:rPr>
                <w:color w:val="000000"/>
                <w:lang w:val="pt-BR"/>
              </w:rPr>
              <w:t xml:space="preserve"> </w:t>
            </w:r>
            <w:r w:rsidRPr="00A2372F">
              <w:rPr>
                <w:color w:val="000000"/>
                <w:position w:val="-24"/>
              </w:rPr>
              <w:object w:dxaOrig="1140" w:dyaOrig="620">
                <v:shape id="_x0000_i1426" type="#_x0000_t75" style="width:57pt;height:30.75pt" o:ole="" fillcolor="window">
                  <v:imagedata r:id="rId702" o:title=""/>
                </v:shape>
                <o:OLEObject Type="Embed" ProgID="Equation.DSMT4" ShapeID="_x0000_i1426" DrawAspect="Content" ObjectID="_1639247710" r:id="rId703"/>
              </w:object>
            </w:r>
            <w:r w:rsidRPr="00A2372F">
              <w:rPr>
                <w:color w:val="000000"/>
                <w:lang w:val="pt-BR"/>
              </w:rPr>
              <w:t>s</w:t>
            </w:r>
            <w:r w:rsidR="008D1029" w:rsidRPr="00A2372F">
              <w:rPr>
                <w:color w:val="000000"/>
                <w:lang w:val="pt-BR"/>
              </w:rPr>
              <w:t>đ</w:t>
            </w:r>
            <w:r w:rsidRPr="00A2372F">
              <w:rPr>
                <w:color w:val="000000"/>
                <w:position w:val="-4"/>
              </w:rPr>
              <w:object w:dxaOrig="580" w:dyaOrig="340">
                <v:shape id="_x0000_i1427" type="#_x0000_t75" style="width:29.25pt;height:17.25pt" o:ole="">
                  <v:imagedata r:id="rId704" o:title=""/>
                </v:shape>
                <o:OLEObject Type="Embed" ProgID="Equation.DSMT4" ShapeID="_x0000_i1427" DrawAspect="Content" ObjectID="_1639247711" r:id="rId705"/>
              </w:object>
            </w:r>
          </w:p>
        </w:tc>
      </w:tr>
      <w:tr w:rsidR="00FB7667" w:rsidRPr="00A2372F" w:rsidTr="00F839FA">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FB7667">
            <w:pPr>
              <w:ind w:left="360"/>
              <w:jc w:val="center"/>
              <w:rPr>
                <w:b/>
                <w:color w:val="000000"/>
                <w:sz w:val="26"/>
                <w:szCs w:val="26"/>
              </w:rPr>
            </w:pPr>
            <w:r w:rsidRPr="00A2372F">
              <w:rPr>
                <w:b/>
                <w:color w:val="000000"/>
                <w:sz w:val="26"/>
                <w:szCs w:val="26"/>
              </w:rPr>
              <w:lastRenderedPageBreak/>
              <w:t>3. H</w:t>
            </w:r>
            <w:r w:rsidR="008D1029" w:rsidRPr="00A2372F">
              <w:rPr>
                <w:b/>
                <w:color w:val="000000"/>
                <w:sz w:val="26"/>
                <w:szCs w:val="26"/>
              </w:rPr>
              <w:t>ệ</w:t>
            </w:r>
            <w:r w:rsidRPr="00A2372F">
              <w:rPr>
                <w:b/>
                <w:color w:val="000000"/>
                <w:sz w:val="26"/>
                <w:szCs w:val="26"/>
              </w:rPr>
              <w:t xml:space="preserve"> qu</w:t>
            </w:r>
            <w:r w:rsidR="008D1029" w:rsidRPr="00A2372F">
              <w:rPr>
                <w:b/>
                <w:color w:val="000000"/>
                <w:sz w:val="26"/>
                <w:szCs w:val="26"/>
              </w:rPr>
              <w:t>ả</w:t>
            </w:r>
            <w:r w:rsidRPr="00A2372F">
              <w:rPr>
                <w:b/>
                <w:color w:val="000000"/>
                <w:sz w:val="26"/>
                <w:szCs w:val="26"/>
              </w:rPr>
              <w:t xml:space="preserve"> </w:t>
            </w:r>
            <w:r w:rsidRPr="00A2372F">
              <w:rPr>
                <w:color w:val="000000"/>
              </w:rPr>
              <w:t>( 2 ph</w:t>
            </w:r>
            <w:r w:rsidR="008D1029" w:rsidRPr="00A2372F">
              <w:rPr>
                <w:color w:val="000000"/>
              </w:rPr>
              <w:t>ú</w:t>
            </w:r>
            <w:r w:rsidRPr="00A2372F">
              <w:rPr>
                <w:color w:val="000000"/>
              </w:rPr>
              <w:t>t)</w:t>
            </w:r>
          </w:p>
        </w:tc>
      </w:tr>
      <w:tr w:rsidR="00F27773" w:rsidRPr="00A2372F" w:rsidTr="00F839FA">
        <w:trPr>
          <w:trHeight w:val="52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 GV Kh</w:t>
            </w:r>
            <w:r w:rsidR="008D1029" w:rsidRPr="00A2372F">
              <w:rPr>
                <w:color w:val="000000"/>
              </w:rPr>
              <w:t>ắ</w:t>
            </w:r>
            <w:r w:rsidRPr="00A2372F">
              <w:rPr>
                <w:color w:val="000000"/>
              </w:rPr>
              <w:t>c s</w:t>
            </w:r>
            <w:r w:rsidR="008D1029" w:rsidRPr="00A2372F">
              <w:rPr>
                <w:color w:val="000000"/>
              </w:rPr>
              <w:t>â</w:t>
            </w:r>
            <w:r w:rsidRPr="00A2372F">
              <w:rPr>
                <w:color w:val="000000"/>
              </w:rPr>
              <w:t>u l</w:t>
            </w:r>
            <w:r w:rsidR="008D1029" w:rsidRPr="00A2372F">
              <w:rPr>
                <w:color w:val="000000"/>
              </w:rPr>
              <w:t>ạ</w:t>
            </w:r>
            <w:r w:rsidRPr="00A2372F">
              <w:rPr>
                <w:color w:val="000000"/>
              </w:rPr>
              <w:t>i to</w:t>
            </w:r>
            <w:r w:rsidR="008D1029" w:rsidRPr="00A2372F">
              <w:rPr>
                <w:color w:val="000000"/>
              </w:rPr>
              <w:t>à</w:t>
            </w:r>
            <w:r w:rsidRPr="00A2372F">
              <w:rPr>
                <w:color w:val="000000"/>
              </w:rPr>
              <w:t>n b</w:t>
            </w:r>
            <w:r w:rsidR="008D1029" w:rsidRPr="00A2372F">
              <w:rPr>
                <w:color w:val="000000"/>
              </w:rPr>
              <w:t>ộ</w:t>
            </w:r>
            <w:r w:rsidRPr="00A2372F">
              <w:rPr>
                <w:color w:val="000000"/>
              </w:rPr>
              <w:t xml:space="preserve"> ki</w:t>
            </w:r>
            <w:r w:rsidR="008D1029" w:rsidRPr="00A2372F">
              <w:rPr>
                <w:color w:val="000000"/>
              </w:rPr>
              <w:t>ế</w:t>
            </w:r>
            <w:r w:rsidRPr="00A2372F">
              <w:rPr>
                <w:color w:val="000000"/>
              </w:rPr>
              <w:t>n th</w:t>
            </w:r>
            <w:r w:rsidR="008D1029" w:rsidRPr="00A2372F">
              <w:rPr>
                <w:color w:val="000000"/>
              </w:rPr>
              <w:t>ứ</w:t>
            </w:r>
            <w:r w:rsidRPr="00A2372F">
              <w:rPr>
                <w:color w:val="000000"/>
              </w:rPr>
              <w:t>c c</w:t>
            </w:r>
            <w:r w:rsidR="008D1029" w:rsidRPr="00A2372F">
              <w:rPr>
                <w:color w:val="000000"/>
              </w:rPr>
              <w:t>ơ</w:t>
            </w:r>
            <w:r w:rsidRPr="00A2372F">
              <w:rPr>
                <w:color w:val="000000"/>
              </w:rPr>
              <w:t xml:space="preserve"> b</w:t>
            </w:r>
            <w:r w:rsidR="008D1029" w:rsidRPr="00A2372F">
              <w:rPr>
                <w:color w:val="000000"/>
              </w:rPr>
              <w:t>ả</w:t>
            </w:r>
            <w:r w:rsidRPr="00A2372F">
              <w:rPr>
                <w:color w:val="000000"/>
              </w:rPr>
              <w:t>n c</w:t>
            </w:r>
            <w:r w:rsidR="008D1029" w:rsidRPr="00A2372F">
              <w:rPr>
                <w:color w:val="000000"/>
              </w:rPr>
              <w:t>ủ</w:t>
            </w:r>
            <w:r w:rsidRPr="00A2372F">
              <w:rPr>
                <w:color w:val="000000"/>
              </w:rPr>
              <w:t>a b</w:t>
            </w:r>
            <w:r w:rsidR="008D1029" w:rsidRPr="00A2372F">
              <w:rPr>
                <w:color w:val="000000"/>
              </w:rPr>
              <w:t>à</w:t>
            </w:r>
            <w:r w:rsidRPr="00A2372F">
              <w:rPr>
                <w:color w:val="000000"/>
              </w:rPr>
              <w:t>i h</w:t>
            </w:r>
            <w:r w:rsidR="008D1029" w:rsidRPr="00A2372F">
              <w:rPr>
                <w:color w:val="000000"/>
              </w:rPr>
              <w:t>ọ</w:t>
            </w:r>
            <w:r w:rsidRPr="00A2372F">
              <w:rPr>
                <w:color w:val="000000"/>
              </w:rPr>
              <w:t>c v</w:t>
            </w:r>
            <w:r w:rsidR="008D1029" w:rsidRPr="00A2372F">
              <w:rPr>
                <w:color w:val="000000"/>
              </w:rPr>
              <w:t>ề</w:t>
            </w:r>
            <w:r w:rsidRPr="00A2372F">
              <w:rPr>
                <w:color w:val="000000"/>
              </w:rPr>
              <w:t xml:space="preserve">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v</w:t>
            </w:r>
            <w:r w:rsidR="008D1029" w:rsidRPr="00A2372F">
              <w:rPr>
                <w:color w:val="000000"/>
              </w:rPr>
              <w:t>à</w:t>
            </w:r>
            <w:r w:rsidRPr="00A2372F">
              <w:rPr>
                <w:color w:val="000000"/>
              </w:rPr>
              <w:t xml:space="preserve"> s</w:t>
            </w:r>
            <w:r w:rsidR="008D1029" w:rsidRPr="00A2372F">
              <w:rPr>
                <w:color w:val="000000"/>
              </w:rPr>
              <w:t>ự</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v</w:t>
            </w:r>
            <w:r w:rsidR="008D1029" w:rsidRPr="00A2372F">
              <w:rPr>
                <w:color w:val="000000"/>
              </w:rPr>
              <w:t>ớ</w:t>
            </w:r>
            <w:r w:rsidRPr="00A2372F">
              <w:rPr>
                <w:color w:val="000000"/>
              </w:rPr>
              <w:t>i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w:t>
            </w:r>
          </w:p>
        </w:tc>
        <w:tc>
          <w:tcPr>
            <w:tcW w:w="5524" w:type="dxa"/>
            <w:tcBorders>
              <w:top w:val="single" w:sz="4" w:space="0" w:color="auto"/>
              <w:left w:val="single" w:sz="4" w:space="0" w:color="auto"/>
            </w:tcBorders>
          </w:tcPr>
          <w:p w:rsidR="00FB7667" w:rsidRPr="00A2372F" w:rsidRDefault="00FB7667" w:rsidP="006E437C">
            <w:pPr>
              <w:numPr>
                <w:ilvl w:val="0"/>
                <w:numId w:val="11"/>
              </w:numPr>
              <w:tabs>
                <w:tab w:val="clear" w:pos="720"/>
                <w:tab w:val="num" w:pos="336"/>
              </w:tabs>
              <w:ind w:left="516" w:hanging="516"/>
              <w:jc w:val="both"/>
              <w:rPr>
                <w:color w:val="000000"/>
              </w:rPr>
            </w:pPr>
            <w:r w:rsidRPr="00A2372F">
              <w:rPr>
                <w:b/>
                <w:color w:val="000000"/>
                <w:u w:val="single"/>
              </w:rPr>
              <w:t>H</w:t>
            </w:r>
            <w:r w:rsidR="008D1029" w:rsidRPr="00A2372F">
              <w:rPr>
                <w:b/>
                <w:color w:val="000000"/>
                <w:u w:val="single"/>
              </w:rPr>
              <w:t>ệ</w:t>
            </w:r>
            <w:r w:rsidRPr="00A2372F">
              <w:rPr>
                <w:b/>
                <w:color w:val="000000"/>
                <w:u w:val="single"/>
              </w:rPr>
              <w:t xml:space="preserve"> qu</w:t>
            </w:r>
            <w:r w:rsidR="008D1029" w:rsidRPr="00A2372F">
              <w:rPr>
                <w:b/>
                <w:color w:val="000000"/>
                <w:u w:val="single"/>
              </w:rPr>
              <w:t>ả</w:t>
            </w:r>
            <w:r w:rsidRPr="00A2372F">
              <w:rPr>
                <w:b/>
                <w:color w:val="000000"/>
                <w:u w:val="single"/>
              </w:rPr>
              <w:t>:</w:t>
            </w:r>
            <w:r w:rsidRPr="00A2372F">
              <w:rPr>
                <w:color w:val="000000"/>
              </w:rPr>
              <w:t xml:space="preserve">   (Sgk - 78)  </w:t>
            </w:r>
          </w:p>
          <w:p w:rsidR="00FB7667" w:rsidRPr="00A2372F" w:rsidRDefault="00FB7667" w:rsidP="00FB7667">
            <w:pPr>
              <w:jc w:val="center"/>
              <w:rPr>
                <w:color w:val="000000"/>
              </w:rPr>
            </w:pPr>
          </w:p>
          <w:p w:rsidR="00FB7667" w:rsidRPr="00A2372F" w:rsidRDefault="00FB7667" w:rsidP="00FB7667">
            <w:pPr>
              <w:jc w:val="center"/>
              <w:rPr>
                <w:color w:val="000000"/>
              </w:rPr>
            </w:pPr>
            <w:r w:rsidRPr="00A2372F">
              <w:rPr>
                <w:color w:val="000000"/>
                <w:position w:val="-4"/>
              </w:rPr>
              <w:object w:dxaOrig="540" w:dyaOrig="340">
                <v:shape id="_x0000_i1428" type="#_x0000_t75" style="width:27pt;height:17.25pt" o:ole="" fillcolor="window">
                  <v:imagedata r:id="rId595" o:title=""/>
                </v:shape>
                <o:OLEObject Type="Embed" ProgID="Equation.DSMT4" ShapeID="_x0000_i1428" DrawAspect="Content" ObjectID="_1639247712" r:id="rId706"/>
              </w:object>
            </w:r>
            <w:r w:rsidRPr="00A2372F">
              <w:rPr>
                <w:color w:val="000000"/>
              </w:rPr>
              <w:t xml:space="preserve"> </w:t>
            </w:r>
            <w:r w:rsidRPr="00A2372F">
              <w:rPr>
                <w:color w:val="000000"/>
                <w:position w:val="-24"/>
              </w:rPr>
              <w:object w:dxaOrig="1140" w:dyaOrig="620">
                <v:shape id="_x0000_i1429" type="#_x0000_t75" style="width:57pt;height:30.75pt" o:ole="" fillcolor="window">
                  <v:imagedata r:id="rId702" o:title=""/>
                </v:shape>
                <o:OLEObject Type="Embed" ProgID="Equation.DSMT4" ShapeID="_x0000_i1429" DrawAspect="Content" ObjectID="_1639247713" r:id="rId707"/>
              </w:object>
            </w:r>
            <w:r w:rsidRPr="00A2372F">
              <w:rPr>
                <w:color w:val="000000"/>
              </w:rPr>
              <w:t>s</w:t>
            </w:r>
            <w:r w:rsidR="008D1029" w:rsidRPr="00A2372F">
              <w:rPr>
                <w:color w:val="000000"/>
              </w:rPr>
              <w:t>đ</w:t>
            </w:r>
            <w:r w:rsidRPr="00A2372F">
              <w:rPr>
                <w:color w:val="000000"/>
                <w:position w:val="-4"/>
              </w:rPr>
              <w:object w:dxaOrig="580" w:dyaOrig="340">
                <v:shape id="_x0000_i1430" type="#_x0000_t75" style="width:29.25pt;height:17.25pt" o:ole="">
                  <v:imagedata r:id="rId704" o:title=""/>
                </v:shape>
                <o:OLEObject Type="Embed" ProgID="Equation.DSMT4" ShapeID="_x0000_i1430" DrawAspect="Content" ObjectID="_1639247714" r:id="rId708"/>
              </w:object>
            </w:r>
          </w:p>
          <w:p w:rsidR="00FB7667" w:rsidRPr="00A2372F" w:rsidRDefault="00FB7667" w:rsidP="00FB7667">
            <w:pPr>
              <w:jc w:val="both"/>
              <w:rPr>
                <w:color w:val="000000"/>
              </w:rPr>
            </w:pPr>
          </w:p>
        </w:tc>
      </w:tr>
    </w:tbl>
    <w:p w:rsidR="00FB7667" w:rsidRPr="00A2372F" w:rsidRDefault="00F27773" w:rsidP="00FB7667">
      <w:pPr>
        <w:jc w:val="center"/>
        <w:rPr>
          <w:color w:val="000000"/>
        </w:rPr>
      </w:pPr>
      <w:r>
        <w:rPr>
          <w:b/>
          <w:noProof/>
          <w:color w:val="000000"/>
        </w:rPr>
        <w:drawing>
          <wp:anchor distT="0" distB="0" distL="114300" distR="114300" simplePos="0" relativeHeight="251641344" behindDoc="0" locked="0" layoutInCell="1" allowOverlap="1">
            <wp:simplePos x="0" y="0"/>
            <wp:positionH relativeFrom="column">
              <wp:posOffset>3775710</wp:posOffset>
            </wp:positionH>
            <wp:positionV relativeFrom="paragraph">
              <wp:posOffset>-3202940</wp:posOffset>
            </wp:positionV>
            <wp:extent cx="1982470" cy="1598930"/>
            <wp:effectExtent l="0" t="0" r="0" b="1270"/>
            <wp:wrapNone/>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7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2470" cy="159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839FA" w:rsidRPr="00A2372F">
        <w:rPr>
          <w:b/>
          <w:noProof/>
          <w:color w:val="000000"/>
        </w:rPr>
        <w:t>HĐ 3,4 LUYỆN TẬP-VẬN DỤNG</w:t>
      </w:r>
      <w:r w:rsidR="00FB7667" w:rsidRPr="00A2372F">
        <w:rPr>
          <w:b/>
          <w:color w:val="000000"/>
        </w:rPr>
        <w:t xml:space="preserve"> </w:t>
      </w:r>
      <w:r w:rsidR="00FB7667" w:rsidRPr="00A2372F">
        <w:rPr>
          <w:color w:val="000000"/>
        </w:rPr>
        <w:t>(7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61"/>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w:t>
            </w:r>
            <w:r w:rsidRPr="00A2372F">
              <w:rPr>
                <w:b/>
                <w:color w:val="000000"/>
              </w:rPr>
              <w:t xml:space="preserve"> </w:t>
            </w:r>
            <w:r w:rsidRPr="00A2372F">
              <w:rPr>
                <w:color w:val="000000"/>
              </w:rPr>
              <w:t>GV kh</w:t>
            </w:r>
            <w:r w:rsidR="008D1029" w:rsidRPr="00A2372F">
              <w:rPr>
                <w:color w:val="000000"/>
              </w:rPr>
              <w:t>ắ</w:t>
            </w:r>
            <w:r w:rsidRPr="00A2372F">
              <w:rPr>
                <w:color w:val="000000"/>
              </w:rPr>
              <w:t>c s</w:t>
            </w:r>
            <w:r w:rsidR="008D1029" w:rsidRPr="00A2372F">
              <w:rPr>
                <w:color w:val="000000"/>
              </w:rPr>
              <w:t>â</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 b</w:t>
            </w:r>
            <w:r w:rsidR="008D1029" w:rsidRPr="00A2372F">
              <w:rPr>
                <w:color w:val="000000"/>
              </w:rPr>
              <w:t>à</w:t>
            </w:r>
            <w:r w:rsidRPr="00A2372F">
              <w:rPr>
                <w:color w:val="000000"/>
              </w:rPr>
              <w:t xml:space="preserve">i 27 (Sgk - 76)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w:t>
            </w:r>
          </w:p>
          <w:p w:rsidR="00FB7667" w:rsidRPr="00A2372F" w:rsidRDefault="00FB7667" w:rsidP="00FB7667">
            <w:pPr>
              <w:jc w:val="center"/>
              <w:rPr>
                <w:color w:val="000000"/>
              </w:rPr>
            </w:pPr>
            <w:r w:rsidRPr="00A2372F">
              <w:rPr>
                <w:color w:val="000000"/>
                <w:position w:val="-6"/>
              </w:rPr>
              <w:object w:dxaOrig="1280" w:dyaOrig="360">
                <v:shape id="_x0000_i1431" type="#_x0000_t75" style="width:63.75pt;height:18pt" o:ole="">
                  <v:imagedata r:id="rId710" o:title=""/>
                </v:shape>
                <o:OLEObject Type="Embed" ProgID="Equation.DSMT4" ShapeID="_x0000_i1431" DrawAspect="Content" ObjectID="_1639247715" r:id="rId711"/>
              </w:object>
            </w:r>
          </w:p>
          <w:p w:rsidR="00FB7667" w:rsidRPr="00A2372F" w:rsidRDefault="00FB7667" w:rsidP="00FB7667">
            <w:pPr>
              <w:jc w:val="both"/>
              <w:rPr>
                <w:color w:val="000000"/>
              </w:rPr>
            </w:pPr>
          </w:p>
          <w:p w:rsidR="00A259CD" w:rsidRPr="00A2372F" w:rsidRDefault="00A259CD" w:rsidP="00FB7667">
            <w:pPr>
              <w:jc w:val="both"/>
              <w:rPr>
                <w:color w:val="000000"/>
              </w:rPr>
            </w:pPr>
          </w:p>
          <w:p w:rsidR="00A259CD" w:rsidRPr="00A2372F" w:rsidRDefault="00A259CD" w:rsidP="00FB7667">
            <w:pPr>
              <w:jc w:val="both"/>
              <w:rPr>
                <w:color w:val="000000"/>
              </w:rPr>
            </w:pPr>
          </w:p>
        </w:tc>
        <w:tc>
          <w:tcPr>
            <w:tcW w:w="5261" w:type="dxa"/>
            <w:tcBorders>
              <w:top w:val="single" w:sz="4" w:space="0" w:color="auto"/>
            </w:tcBorders>
          </w:tcPr>
          <w:p w:rsidR="00FB7667" w:rsidRPr="00A2372F" w:rsidRDefault="00F27773" w:rsidP="00FB7667">
            <w:pPr>
              <w:jc w:val="both"/>
              <w:rPr>
                <w:color w:val="000000"/>
              </w:rPr>
            </w:pPr>
            <w:r>
              <w:rPr>
                <w:noProof/>
                <w:color w:val="000000"/>
              </w:rPr>
              <w:drawing>
                <wp:anchor distT="0" distB="0" distL="114300" distR="114300" simplePos="0" relativeHeight="251642368" behindDoc="0" locked="0" layoutInCell="1" allowOverlap="1">
                  <wp:simplePos x="0" y="0"/>
                  <wp:positionH relativeFrom="column">
                    <wp:posOffset>641350</wp:posOffset>
                  </wp:positionH>
                  <wp:positionV relativeFrom="paragraph">
                    <wp:posOffset>50800</wp:posOffset>
                  </wp:positionV>
                  <wp:extent cx="2095500" cy="2063115"/>
                  <wp:effectExtent l="0" t="0" r="0" b="0"/>
                  <wp:wrapNone/>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7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27/SGK</w:t>
            </w:r>
          </w:p>
          <w:p w:rsidR="00A259CD" w:rsidRPr="00A2372F" w:rsidRDefault="00A259CD" w:rsidP="00FB7667">
            <w:pPr>
              <w:jc w:val="both"/>
              <w:rPr>
                <w:color w:val="000000"/>
              </w:rPr>
            </w:pPr>
          </w:p>
        </w:tc>
      </w:tr>
    </w:tbl>
    <w:p w:rsidR="00FB7667" w:rsidRPr="00A2372F" w:rsidRDefault="00F839FA" w:rsidP="00FB7667">
      <w:pPr>
        <w:jc w:val="center"/>
        <w:rPr>
          <w:color w:val="000000"/>
          <w:lang w:val="pt-BR"/>
        </w:rPr>
      </w:pPr>
      <w:r w:rsidRPr="00A2372F">
        <w:rPr>
          <w:b/>
          <w:color w:val="000000"/>
          <w:lang w:val="pt-BR"/>
        </w:rPr>
        <w:t>HĐ 5. TÌM TÒI, MỞ RỘNG</w:t>
      </w:r>
      <w:r w:rsidR="00FB7667" w:rsidRPr="00A2372F">
        <w:rPr>
          <w:b/>
          <w:color w:val="000000"/>
          <w:lang w:val="pt-BR"/>
        </w:rPr>
        <w:t xml:space="preserve">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839FA" w:rsidRPr="00A2372F" w:rsidRDefault="00F839FA" w:rsidP="00FB7667">
      <w:pPr>
        <w:jc w:val="center"/>
        <w:rPr>
          <w:b/>
          <w:color w:val="000000"/>
          <w:lang w:val="pt-BR"/>
        </w:rPr>
      </w:pPr>
      <w:r w:rsidRPr="00A2372F">
        <w:rPr>
          <w:color w:val="000000"/>
          <w:lang w:val="pt-BR"/>
        </w:rPr>
        <w:t>Về nhà:</w:t>
      </w:r>
    </w:p>
    <w:p w:rsidR="00FB7667" w:rsidRPr="00A2372F" w:rsidRDefault="00FB7667" w:rsidP="00FB7667">
      <w:pPr>
        <w:ind w:firstLine="54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ti</w:t>
      </w:r>
      <w:r w:rsidR="008D1029" w:rsidRPr="00A2372F">
        <w:rPr>
          <w:color w:val="000000"/>
          <w:lang w:val="pt-BR"/>
        </w:rPr>
        <w:t>ế</w:t>
      </w:r>
      <w:r w:rsidRPr="00A2372F">
        <w:rPr>
          <w:color w:val="000000"/>
          <w:lang w:val="pt-BR"/>
        </w:rPr>
        <w:t>p t</w:t>
      </w:r>
      <w:r w:rsidR="008D1029" w:rsidRPr="00A2372F">
        <w:rPr>
          <w:color w:val="000000"/>
          <w:lang w:val="pt-BR"/>
        </w:rPr>
        <w:t>ụ</w:t>
      </w:r>
      <w:r w:rsidRPr="00A2372F">
        <w:rPr>
          <w:color w:val="000000"/>
          <w:lang w:val="pt-BR"/>
        </w:rPr>
        <w:t>c ch</w:t>
      </w:r>
      <w:r w:rsidR="008D1029" w:rsidRPr="00A2372F">
        <w:rPr>
          <w:color w:val="000000"/>
          <w:lang w:val="pt-BR"/>
        </w:rPr>
        <w:t>ứ</w:t>
      </w:r>
      <w:r w:rsidRPr="00A2372F">
        <w:rPr>
          <w:color w:val="000000"/>
          <w:lang w:val="pt-BR"/>
        </w:rPr>
        <w:t xml:space="preserve">ng minh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p>
    <w:p w:rsidR="00FB7667" w:rsidRPr="00A2372F" w:rsidRDefault="00FB7667" w:rsidP="00FB7667">
      <w:pPr>
        <w:ind w:left="54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28, 29, 30 (Sgk - 79)</w:t>
      </w:r>
      <w:r w:rsidR="00F839FA" w:rsidRPr="00A2372F">
        <w:rPr>
          <w:color w:val="000000"/>
          <w:lang w:val="pt-BR"/>
        </w:rPr>
        <w:t xml:space="preserve"> và liên hệ thực tiễn.</w:t>
      </w:r>
      <w:r w:rsidRPr="00A2372F">
        <w:rPr>
          <w:color w:val="000000"/>
          <w:lang w:val="pt-BR"/>
        </w:rPr>
        <w:t xml:space="preserve">  </w:t>
      </w:r>
    </w:p>
    <w:p w:rsidR="00FB7667" w:rsidRPr="00A2372F" w:rsidRDefault="00FB7667" w:rsidP="00FB7667">
      <w:pPr>
        <w:ind w:left="540"/>
        <w:jc w:val="both"/>
        <w:rPr>
          <w:color w:val="000000"/>
          <w:lang w:val="pt-BR"/>
        </w:rPr>
      </w:pPr>
      <w:r w:rsidRPr="00A2372F">
        <w:rPr>
          <w:color w:val="000000"/>
          <w:lang w:val="pt-BR"/>
        </w:rPr>
        <w:t>- Ti</w:t>
      </w:r>
      <w:r w:rsidR="008D1029" w:rsidRPr="00A2372F">
        <w:rPr>
          <w:color w:val="000000"/>
          <w:lang w:val="pt-BR"/>
        </w:rPr>
        <w:t>ế</w:t>
      </w:r>
      <w:r w:rsidRPr="00A2372F">
        <w:rPr>
          <w:color w:val="000000"/>
          <w:lang w:val="pt-BR"/>
        </w:rPr>
        <w:t>t sau luy</w:t>
      </w:r>
      <w:r w:rsidR="008D1029" w:rsidRPr="00A2372F">
        <w:rPr>
          <w:color w:val="000000"/>
          <w:lang w:val="pt-BR"/>
        </w:rPr>
        <w:t>ệ</w:t>
      </w:r>
      <w:r w:rsidRPr="00A2372F">
        <w:rPr>
          <w:color w:val="000000"/>
          <w:lang w:val="pt-BR"/>
        </w:rPr>
        <w:t>n t</w:t>
      </w:r>
      <w:r w:rsidR="008D1029" w:rsidRPr="00A2372F">
        <w:rPr>
          <w:color w:val="000000"/>
          <w:lang w:val="pt-BR"/>
        </w:rPr>
        <w:t>ậ</w:t>
      </w:r>
      <w:r w:rsidRPr="00A2372F">
        <w:rPr>
          <w:color w:val="000000"/>
          <w:lang w:val="pt-BR"/>
        </w:rPr>
        <w:t>p</w:t>
      </w:r>
      <w:r w:rsidR="00F839FA" w:rsidRPr="00A2372F">
        <w:rPr>
          <w:color w:val="000000"/>
          <w:lang w:val="pt-BR"/>
        </w:rPr>
        <w:t>.</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center"/>
        <w:rPr>
          <w:color w:val="000000"/>
        </w:rPr>
      </w:pPr>
      <w:r w:rsidRPr="00A2372F">
        <w:rPr>
          <w:color w:val="000000"/>
        </w:rPr>
        <w:t>*******************************</w:t>
      </w: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p>
    <w:p w:rsidR="00F839FA" w:rsidRPr="00A2372F" w:rsidRDefault="00F839FA" w:rsidP="00A259CD">
      <w:pPr>
        <w:rPr>
          <w:b/>
          <w:color w:val="000000"/>
          <w:lang w:val="pt-BR"/>
        </w:rPr>
      </w:pPr>
    </w:p>
    <w:p w:rsidR="00F839FA" w:rsidRPr="00A2372F" w:rsidRDefault="00F839FA" w:rsidP="00A259CD">
      <w:pPr>
        <w:rPr>
          <w:b/>
          <w:color w:val="000000"/>
          <w:lang w:val="pt-BR"/>
        </w:rPr>
      </w:pPr>
    </w:p>
    <w:p w:rsidR="00A259CD" w:rsidRPr="00A2372F" w:rsidRDefault="00A259CD" w:rsidP="00A259CD">
      <w:pPr>
        <w:rPr>
          <w:b/>
          <w:color w:val="000000"/>
          <w:lang w:val="pt-BR"/>
        </w:rPr>
      </w:pPr>
    </w:p>
    <w:p w:rsidR="00A259CD" w:rsidRPr="00A2372F" w:rsidRDefault="00A259CD" w:rsidP="00A259CD">
      <w:pPr>
        <w:rPr>
          <w:b/>
          <w:color w:val="000000"/>
          <w:lang w:val="pt-BR"/>
        </w:rPr>
      </w:pPr>
      <w:r w:rsidRPr="00A2372F">
        <w:rPr>
          <w:b/>
          <w:color w:val="000000"/>
          <w:lang w:val="pt-BR"/>
        </w:rPr>
        <w:t>TUẦN 23.</w:t>
      </w:r>
    </w:p>
    <w:p w:rsidR="00A259CD" w:rsidRPr="00A2372F" w:rsidRDefault="004C2ABF" w:rsidP="00F227E7">
      <w:pPr>
        <w:rPr>
          <w:b/>
          <w:color w:val="000000"/>
          <w:lang w:val="pt-BR"/>
        </w:rPr>
      </w:pPr>
      <w:r w:rsidRPr="00A2372F">
        <w:rPr>
          <w:b/>
          <w:color w:val="000000"/>
          <w:lang w:val="pt-BR"/>
        </w:rPr>
        <w:lastRenderedPageBreak/>
        <w:t>Ngày soạn</w:t>
      </w:r>
      <w:r w:rsidR="00A259CD" w:rsidRPr="00A2372F">
        <w:rPr>
          <w:b/>
          <w:color w:val="000000"/>
          <w:lang w:val="pt-BR"/>
        </w:rPr>
        <w:t xml:space="preserve"> </w:t>
      </w:r>
      <w:r w:rsidRPr="00A2372F">
        <w:rPr>
          <w:b/>
          <w:color w:val="000000"/>
          <w:lang w:val="pt-BR"/>
        </w:rPr>
        <w:t>30/01/</w:t>
      </w:r>
      <w:r w:rsidR="00C5787C" w:rsidRPr="00A2372F">
        <w:rPr>
          <w:b/>
          <w:color w:val="000000"/>
          <w:lang w:val="pt-BR"/>
        </w:rPr>
        <w:t>2018</w:t>
      </w:r>
      <w:r w:rsidR="00A259CD" w:rsidRPr="00A2372F">
        <w:rPr>
          <w:b/>
          <w:color w:val="000000"/>
          <w:lang w:val="pt-BR"/>
        </w:rPr>
        <w:t xml:space="preserve">                                             </w:t>
      </w:r>
      <w:r w:rsidR="00F227E7" w:rsidRPr="00A2372F">
        <w:rPr>
          <w:b/>
          <w:color w:val="000000"/>
          <w:lang w:val="pt-BR"/>
        </w:rPr>
        <w:t xml:space="preserve">                     </w:t>
      </w:r>
      <w:r w:rsidR="00A259CD" w:rsidRPr="00A2372F">
        <w:rPr>
          <w:b/>
          <w:color w:val="000000"/>
          <w:lang w:val="pt-BR"/>
        </w:rPr>
        <w:t xml:space="preserve">  </w:t>
      </w:r>
      <w:r w:rsidRPr="00A2372F">
        <w:rPr>
          <w:b/>
          <w:color w:val="000000"/>
          <w:lang w:val="pt-BR"/>
        </w:rPr>
        <w:t xml:space="preserve">  </w:t>
      </w:r>
      <w:r w:rsidR="00A259CD" w:rsidRPr="00A2372F">
        <w:rPr>
          <w:b/>
          <w:color w:val="000000"/>
          <w:lang w:val="pt-BR"/>
        </w:rPr>
        <w:t xml:space="preserve">Ngày dạy </w:t>
      </w:r>
      <w:r w:rsidR="0017688B" w:rsidRPr="00A2372F">
        <w:rPr>
          <w:b/>
          <w:color w:val="000000"/>
          <w:lang w:val="pt-BR"/>
        </w:rPr>
        <w:t>08</w:t>
      </w:r>
      <w:r w:rsidR="00A259CD" w:rsidRPr="00A2372F">
        <w:rPr>
          <w:b/>
          <w:color w:val="000000"/>
          <w:lang w:val="pt-BR"/>
        </w:rPr>
        <w:t>/02/</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B7667" w:rsidRPr="00A2372F">
        <w:trPr>
          <w:trHeight w:val="334"/>
        </w:trPr>
        <w:tc>
          <w:tcPr>
            <w:tcW w:w="1302" w:type="dxa"/>
          </w:tcPr>
          <w:p w:rsidR="00FB7667" w:rsidRPr="00A2372F" w:rsidRDefault="00FB7667" w:rsidP="00FB7667">
            <w:pPr>
              <w:tabs>
                <w:tab w:val="left" w:pos="7828"/>
              </w:tabs>
              <w:jc w:val="center"/>
              <w:rPr>
                <w:b/>
                <w:color w:val="000000"/>
              </w:rPr>
            </w:pPr>
            <w:r w:rsidRPr="00A2372F">
              <w:rPr>
                <w:b/>
                <w:color w:val="000000"/>
              </w:rPr>
              <w:t>Ti</w:t>
            </w:r>
            <w:r w:rsidR="008D1029" w:rsidRPr="00A2372F">
              <w:rPr>
                <w:b/>
                <w:color w:val="000000"/>
              </w:rPr>
              <w:t>ế</w:t>
            </w:r>
            <w:r w:rsidRPr="00A2372F">
              <w:rPr>
                <w:b/>
                <w:color w:val="000000"/>
              </w:rPr>
              <w:t>t 43</w:t>
            </w:r>
            <w:r w:rsidR="00F341AB" w:rsidRPr="00A2372F">
              <w:rPr>
                <w:b/>
                <w:color w:val="000000"/>
              </w:rPr>
              <w:t>.</w:t>
            </w:r>
          </w:p>
        </w:tc>
        <w:tc>
          <w:tcPr>
            <w:tcW w:w="8756" w:type="dxa"/>
          </w:tcPr>
          <w:p w:rsidR="00FB7667" w:rsidRPr="00A2372F" w:rsidRDefault="004C2ABF" w:rsidP="00FB7667">
            <w:pPr>
              <w:tabs>
                <w:tab w:val="left" w:pos="7828"/>
              </w:tabs>
              <w:jc w:val="center"/>
              <w:rPr>
                <w:b/>
                <w:color w:val="000000"/>
              </w:rPr>
            </w:pPr>
            <w:r w:rsidRPr="00A2372F">
              <w:rPr>
                <w:b/>
                <w:color w:val="000000"/>
              </w:rPr>
              <w:t>LUYỆN TẬP</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4C2ABF"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4C2ABF" w:rsidRPr="00A2372F">
        <w:rPr>
          <w:b/>
          <w:color w:val="000000"/>
        </w:rPr>
        <w:t>.</w:t>
      </w:r>
      <w:r w:rsidRPr="00A2372F">
        <w:rPr>
          <w:b/>
          <w:color w:val="000000"/>
        </w:rPr>
        <w:t xml:space="preserve">  </w:t>
      </w:r>
    </w:p>
    <w:p w:rsidR="00FB7667" w:rsidRPr="00A2372F" w:rsidRDefault="00FB7667" w:rsidP="00FB7667">
      <w:pPr>
        <w:ind w:left="720"/>
        <w:jc w:val="both"/>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m</w:t>
      </w:r>
      <w:r w:rsidR="008D1029" w:rsidRPr="00A2372F">
        <w:rPr>
          <w:color w:val="000000"/>
        </w:rPr>
        <w:t>ộ</w:t>
      </w:r>
      <w:r w:rsidRPr="00A2372F">
        <w:rPr>
          <w:color w:val="000000"/>
        </w:rPr>
        <w:t>t d</w:t>
      </w:r>
      <w:r w:rsidR="008D1029" w:rsidRPr="00A2372F">
        <w:rPr>
          <w:color w:val="000000"/>
        </w:rPr>
        <w:t>â</w:t>
      </w:r>
      <w:r w:rsidRPr="00A2372F">
        <w:rPr>
          <w:color w:val="000000"/>
        </w:rPr>
        <w:t>y</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4C2ABF" w:rsidRPr="00A2372F">
        <w:rPr>
          <w:b/>
          <w:color w:val="000000"/>
        </w:rPr>
        <w:t>.</w:t>
      </w:r>
      <w:r w:rsidRPr="00A2372F">
        <w:rPr>
          <w:b/>
          <w:color w:val="000000"/>
        </w:rPr>
        <w:t xml:space="preserve"> </w:t>
      </w:r>
    </w:p>
    <w:p w:rsidR="00FB7667" w:rsidRPr="00A2372F" w:rsidRDefault="00FB7667" w:rsidP="00FB7667">
      <w:pPr>
        <w:widowControl w:val="0"/>
        <w:ind w:firstLine="720"/>
        <w:jc w:val="both"/>
        <w:rPr>
          <w:color w:val="000000"/>
        </w:rPr>
      </w:pPr>
      <w:r w:rsidRPr="00A2372F">
        <w:rPr>
          <w:color w:val="000000"/>
        </w:rPr>
        <w:t>- R</w:t>
      </w:r>
      <w:r w:rsidR="008D1029" w:rsidRPr="00A2372F">
        <w:rPr>
          <w:color w:val="000000"/>
        </w:rPr>
        <w:t>è</w:t>
      </w:r>
      <w:r w:rsidRPr="00A2372F">
        <w:rPr>
          <w:color w:val="000000"/>
        </w:rPr>
        <w:t>n luy</w:t>
      </w:r>
      <w:r w:rsidR="008D1029" w:rsidRPr="00A2372F">
        <w:rPr>
          <w:color w:val="000000"/>
        </w:rPr>
        <w:t>ệ</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nh</w:t>
      </w:r>
      <w:r w:rsidR="008D1029" w:rsidRPr="00A2372F">
        <w:rPr>
          <w:color w:val="000000"/>
        </w:rPr>
        <w:t>ậ</w:t>
      </w:r>
      <w:r w:rsidRPr="00A2372F">
        <w:rPr>
          <w:color w:val="000000"/>
        </w:rPr>
        <w:t>n bi</w:t>
      </w:r>
      <w:r w:rsidR="008D1029" w:rsidRPr="00A2372F">
        <w:rPr>
          <w:color w:val="000000"/>
        </w:rPr>
        <w:t>ế</w:t>
      </w:r>
      <w:r w:rsidRPr="00A2372F">
        <w:rPr>
          <w:color w:val="000000"/>
        </w:rPr>
        <w:t>t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w:t>
      </w:r>
    </w:p>
    <w:p w:rsidR="00FB7667" w:rsidRPr="00A2372F" w:rsidRDefault="00FB7667" w:rsidP="00FB7667">
      <w:pPr>
        <w:widowControl w:val="0"/>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 xml:space="preserve">ng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gi</w:t>
      </w:r>
      <w:r w:rsidR="008D1029" w:rsidRPr="00A2372F">
        <w:rPr>
          <w:color w:val="000000"/>
        </w:rPr>
        <w:t>ữ</w:t>
      </w:r>
      <w:r w:rsidRPr="00A2372F">
        <w:rPr>
          <w:color w:val="000000"/>
        </w:rPr>
        <w:t>a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m</w:t>
      </w:r>
      <w:r w:rsidR="008D1029" w:rsidRPr="00A2372F">
        <w:rPr>
          <w:color w:val="000000"/>
        </w:rPr>
        <w:t>ộ</w:t>
      </w:r>
      <w:r w:rsidRPr="00A2372F">
        <w:rPr>
          <w:color w:val="000000"/>
        </w:rPr>
        <w:t>t d</w:t>
      </w:r>
      <w:r w:rsidR="008D1029" w:rsidRPr="00A2372F">
        <w:rPr>
          <w:color w:val="000000"/>
        </w:rPr>
        <w:t>â</w:t>
      </w:r>
      <w:r w:rsidRPr="00A2372F">
        <w:rPr>
          <w:color w:val="000000"/>
        </w:rPr>
        <w:t>y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r</w:t>
      </w:r>
      <w:r w:rsidR="008D1029" w:rsidRPr="00A2372F">
        <w:rPr>
          <w:color w:val="000000"/>
        </w:rPr>
        <w:t>è</w:t>
      </w:r>
      <w:r w:rsidRPr="00A2372F">
        <w:rPr>
          <w:color w:val="000000"/>
        </w:rPr>
        <w:t>n luy</w:t>
      </w:r>
      <w:r w:rsidR="008D1029" w:rsidRPr="00A2372F">
        <w:rPr>
          <w:color w:val="000000"/>
        </w:rPr>
        <w:t>ệ</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c</w:t>
      </w:r>
      <w:r w:rsidR="008D1029" w:rsidRPr="00A2372F">
        <w:rPr>
          <w:color w:val="000000"/>
        </w:rPr>
        <w:t>á</w:t>
      </w:r>
      <w:r w:rsidRPr="00A2372F">
        <w:rPr>
          <w:color w:val="000000"/>
        </w:rPr>
        <w:t>ch tr</w:t>
      </w:r>
      <w:r w:rsidR="008D1029" w:rsidRPr="00A2372F">
        <w:rPr>
          <w:color w:val="000000"/>
        </w:rPr>
        <w:t>ì</w:t>
      </w:r>
      <w:r w:rsidRPr="00A2372F">
        <w:rPr>
          <w:color w:val="000000"/>
        </w:rPr>
        <w:t>nh b</w:t>
      </w:r>
      <w:r w:rsidR="008D1029" w:rsidRPr="00A2372F">
        <w:rPr>
          <w:color w:val="000000"/>
        </w:rPr>
        <w:t>à</w:t>
      </w:r>
      <w:r w:rsidRPr="00A2372F">
        <w:rPr>
          <w:color w:val="000000"/>
        </w:rPr>
        <w:t>y l</w:t>
      </w:r>
      <w:r w:rsidR="008D1029" w:rsidRPr="00A2372F">
        <w:rPr>
          <w:color w:val="000000"/>
        </w:rPr>
        <w:t>ờ</w:t>
      </w:r>
      <w:r w:rsidRPr="00A2372F">
        <w:rPr>
          <w:color w:val="000000"/>
        </w:rPr>
        <w:t>i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h</w:t>
      </w:r>
      <w:r w:rsidR="008D1029" w:rsidRPr="00A2372F">
        <w:rPr>
          <w:color w:val="000000"/>
        </w:rPr>
        <w:t>ì</w:t>
      </w:r>
      <w:r w:rsidRPr="00A2372F">
        <w:rPr>
          <w:color w:val="000000"/>
        </w:rPr>
        <w:t>nh</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4C2ABF" w:rsidRPr="00A2372F">
        <w:rPr>
          <w:b/>
          <w:color w:val="000000"/>
        </w:rPr>
        <w:t>.</w:t>
      </w:r>
      <w:r w:rsidRPr="00A2372F">
        <w:rPr>
          <w:b/>
          <w:color w:val="000000"/>
        </w:rPr>
        <w:t xml:space="preserve"> </w:t>
      </w:r>
    </w:p>
    <w:p w:rsidR="004C2ABF" w:rsidRPr="00A2372F" w:rsidRDefault="00FB7667" w:rsidP="004C2ABF">
      <w:pPr>
        <w:ind w:firstLine="227"/>
        <w:rPr>
          <w:color w:val="000000"/>
          <w:lang w:val="pt-BR"/>
        </w:rPr>
      </w:pPr>
      <w:r w:rsidRPr="00A2372F">
        <w:rPr>
          <w:color w:val="000000"/>
        </w:rPr>
        <w:t>- Hi</w:t>
      </w:r>
      <w:r w:rsidR="008D1029" w:rsidRPr="00A2372F">
        <w:rPr>
          <w:color w:val="000000"/>
        </w:rPr>
        <w:t>ể</w:t>
      </w:r>
      <w:r w:rsidRPr="00A2372F">
        <w:rPr>
          <w:color w:val="000000"/>
        </w:rPr>
        <w:t>u nh</w:t>
      </w:r>
      <w:r w:rsidR="008D1029" w:rsidRPr="00A2372F">
        <w:rPr>
          <w:color w:val="000000"/>
        </w:rPr>
        <w:t>ữ</w:t>
      </w:r>
      <w:r w:rsidRPr="00A2372F">
        <w:rPr>
          <w:color w:val="000000"/>
        </w:rPr>
        <w:t xml:space="preserve">ng </w:t>
      </w:r>
      <w:r w:rsidR="008D1029" w:rsidRPr="00A2372F">
        <w:rPr>
          <w:color w:val="000000"/>
        </w:rPr>
        <w:t>ứ</w:t>
      </w:r>
      <w:r w:rsidRPr="00A2372F">
        <w:rPr>
          <w:color w:val="000000"/>
        </w:rPr>
        <w:t>ng d</w:t>
      </w:r>
      <w:r w:rsidR="008D1029" w:rsidRPr="00A2372F">
        <w:rPr>
          <w:color w:val="000000"/>
        </w:rPr>
        <w:t>ụ</w:t>
      </w:r>
      <w:r w:rsidRPr="00A2372F">
        <w:rPr>
          <w:color w:val="000000"/>
        </w:rPr>
        <w:t>ng th</w:t>
      </w:r>
      <w:r w:rsidR="008D1029" w:rsidRPr="00A2372F">
        <w:rPr>
          <w:color w:val="000000"/>
        </w:rPr>
        <w:t>ự</w:t>
      </w:r>
      <w:r w:rsidRPr="00A2372F">
        <w:rPr>
          <w:color w:val="000000"/>
        </w:rPr>
        <w:t>c t</w:t>
      </w:r>
      <w:r w:rsidR="008D1029" w:rsidRPr="00A2372F">
        <w:rPr>
          <w:color w:val="000000"/>
        </w:rPr>
        <w:t>ế</w:t>
      </w:r>
      <w:r w:rsidRPr="00A2372F">
        <w:rPr>
          <w:color w:val="000000"/>
        </w:rPr>
        <w:t xml:space="preserve"> v</w:t>
      </w:r>
      <w:r w:rsidR="008D1029" w:rsidRPr="00A2372F">
        <w:rPr>
          <w:color w:val="000000"/>
        </w:rPr>
        <w:t>à</w:t>
      </w:r>
      <w:r w:rsidRPr="00A2372F">
        <w:rPr>
          <w:color w:val="000000"/>
        </w:rPr>
        <w:t xml:space="preserve"> v</w:t>
      </w:r>
      <w:r w:rsidR="008D1029" w:rsidRPr="00A2372F">
        <w:rPr>
          <w:color w:val="000000"/>
        </w:rPr>
        <w:t>ậ</w:t>
      </w:r>
      <w:r w:rsidRPr="00A2372F">
        <w:rPr>
          <w:color w:val="000000"/>
        </w:rPr>
        <w:t>n d</w:t>
      </w:r>
      <w:r w:rsidR="008D1029" w:rsidRPr="00A2372F">
        <w:rPr>
          <w:color w:val="000000"/>
        </w:rPr>
        <w:t>ụ</w:t>
      </w:r>
      <w:r w:rsidRPr="00A2372F">
        <w:rPr>
          <w:color w:val="000000"/>
        </w:rPr>
        <w:t xml:space="preserve">ng </w:t>
      </w:r>
      <w:r w:rsidR="008D1029" w:rsidRPr="00A2372F">
        <w:rPr>
          <w:color w:val="000000"/>
        </w:rPr>
        <w:t>đượ</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c</w:t>
      </w:r>
      <w:r w:rsidR="008D1029" w:rsidRPr="00A2372F">
        <w:rPr>
          <w:color w:val="000000"/>
        </w:rPr>
        <w:t>á</w:t>
      </w:r>
      <w:r w:rsidRPr="00A2372F">
        <w:rPr>
          <w:color w:val="000000"/>
        </w:rPr>
        <w:t>c b</w:t>
      </w:r>
      <w:r w:rsidR="008D1029" w:rsidRPr="00A2372F">
        <w:rPr>
          <w:color w:val="000000"/>
        </w:rPr>
        <w:t>à</w:t>
      </w:r>
      <w:r w:rsidRPr="00A2372F">
        <w:rPr>
          <w:color w:val="000000"/>
        </w:rPr>
        <w:t>i t</w:t>
      </w:r>
      <w:r w:rsidR="008D1029" w:rsidRPr="00A2372F">
        <w:rPr>
          <w:color w:val="000000"/>
        </w:rPr>
        <w:t>ậ</w:t>
      </w:r>
      <w:r w:rsidRPr="00A2372F">
        <w:rPr>
          <w:color w:val="000000"/>
        </w:rPr>
        <w:t>p th</w:t>
      </w:r>
      <w:r w:rsidR="008D1029" w:rsidRPr="00A2372F">
        <w:rPr>
          <w:color w:val="000000"/>
        </w:rPr>
        <w:t>ự</w:t>
      </w:r>
      <w:r w:rsidRPr="00A2372F">
        <w:rPr>
          <w:color w:val="000000"/>
        </w:rPr>
        <w:t>c t</w:t>
      </w:r>
      <w:r w:rsidR="008D1029" w:rsidRPr="00A2372F">
        <w:rPr>
          <w:color w:val="000000"/>
        </w:rPr>
        <w:t>ế</w:t>
      </w:r>
      <w:r w:rsidRPr="00A2372F">
        <w:rPr>
          <w:color w:val="000000"/>
        </w:rPr>
        <w:t>.</w:t>
      </w:r>
      <w:r w:rsidRPr="00A2372F">
        <w:rPr>
          <w:color w:val="000000"/>
        </w:rPr>
        <w:tab/>
      </w:r>
      <w:r w:rsidR="004C2ABF" w:rsidRPr="00A2372F">
        <w:rPr>
          <w:rFonts w:eastAsia="PMingLiU"/>
          <w:b/>
          <w:color w:val="000000"/>
          <w:lang w:val="pt-BR"/>
        </w:rPr>
        <w:t>Định hướng phát triển</w:t>
      </w:r>
      <w:r w:rsidR="004C2ABF" w:rsidRPr="00A2372F">
        <w:rPr>
          <w:rFonts w:eastAsia="PMingLiU"/>
          <w:color w:val="000000"/>
          <w:lang w:val="pt-BR"/>
        </w:rPr>
        <w:t xml:space="preserve">: QUA BÀI HỌC TIẾP TỤC RÈN LUYỆN CHO HS VỀ : </w:t>
      </w:r>
    </w:p>
    <w:p w:rsidR="004C2ABF" w:rsidRPr="00A2372F" w:rsidRDefault="004C2ABF" w:rsidP="004C2ABF">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4C2ABF" w:rsidRPr="00A2372F" w:rsidRDefault="004C2ABF" w:rsidP="004C2ABF">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4C2ABF" w:rsidP="004C2ABF">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4C2ABF"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4C2ABF" w:rsidP="004C2ABF">
            <w:pPr>
              <w:rPr>
                <w:color w:val="000000"/>
              </w:rPr>
            </w:pPr>
            <w:r w:rsidRPr="00A2372F">
              <w:rPr>
                <w:color w:val="000000"/>
              </w:rPr>
              <w:t xml:space="preserve">GA ĐT, </w:t>
            </w:r>
            <w:r w:rsidR="00FB7667" w:rsidRPr="00A2372F">
              <w:rPr>
                <w:color w:val="000000"/>
              </w:rPr>
              <w:t>Th</w:t>
            </w:r>
            <w:r w:rsidR="008D1029" w:rsidRPr="00A2372F">
              <w:rPr>
                <w:color w:val="000000"/>
              </w:rPr>
              <w:t>ướ</w:t>
            </w:r>
            <w:r w:rsidRPr="00A2372F">
              <w:rPr>
                <w:color w:val="000000"/>
              </w:rPr>
              <w:t>c, compa.</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4C2ABF" w:rsidRPr="00A2372F">
              <w:rPr>
                <w:color w:val="000000"/>
              </w:rPr>
              <w:t>, bảng nhóm.</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4C2ABF" w:rsidRPr="00A2372F">
        <w:rPr>
          <w:b/>
          <w:color w:val="000000"/>
        </w:rPr>
        <w:t>.</w:t>
      </w:r>
    </w:p>
    <w:p w:rsidR="004C2ABF" w:rsidRPr="00A2372F" w:rsidRDefault="004C2ABF" w:rsidP="00FB7667">
      <w:pPr>
        <w:jc w:val="center"/>
        <w:rPr>
          <w:b/>
          <w:color w:val="000000"/>
        </w:rPr>
      </w:pPr>
      <w:r w:rsidRPr="00A2372F">
        <w:rPr>
          <w:b/>
          <w:color w:val="000000"/>
        </w:rPr>
        <w:t>HDD1. KHỞI ĐỘNG.</w:t>
      </w:r>
    </w:p>
    <w:p w:rsidR="00FB7667" w:rsidRPr="00A2372F" w:rsidRDefault="00FB7667" w:rsidP="00FB7667">
      <w:p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8D1029" w:rsidRPr="00A2372F">
        <w:rPr>
          <w:b/>
          <w:color w:val="000000"/>
        </w:rPr>
        <w:t>ũ</w:t>
      </w:r>
      <w:r w:rsidRPr="00A2372F">
        <w:rPr>
          <w:b/>
          <w:color w:val="000000"/>
        </w:rPr>
        <w:t xml:space="preserve"> </w:t>
      </w:r>
      <w:r w:rsidRPr="00A2372F">
        <w:rPr>
          <w:color w:val="000000"/>
        </w:rPr>
        <w:t>(</w:t>
      </w:r>
      <w:r w:rsidR="004C2ABF" w:rsidRPr="00A2372F">
        <w:rPr>
          <w:color w:val="000000"/>
        </w:rPr>
        <w:t>2</w:t>
      </w:r>
      <w:r w:rsidRPr="00A2372F">
        <w:rPr>
          <w:color w:val="000000"/>
        </w:rPr>
        <w:t>ph</w:t>
      </w:r>
      <w:r w:rsidR="008D1029" w:rsidRPr="00A2372F">
        <w:rPr>
          <w:color w:val="000000"/>
        </w:rPr>
        <w:t>ú</w:t>
      </w:r>
      <w:r w:rsidRPr="00A2372F">
        <w:rPr>
          <w:color w:val="000000"/>
        </w:rPr>
        <w:t>t)</w:t>
      </w:r>
      <w:r w:rsidRPr="00A2372F">
        <w:rPr>
          <w:b/>
          <w:color w:val="000000"/>
        </w:rPr>
        <w:tab/>
      </w:r>
    </w:p>
    <w:tbl>
      <w:tblPr>
        <w:tblW w:w="0" w:type="auto"/>
        <w:tblLook w:val="01E0" w:firstRow="1" w:lastRow="1" w:firstColumn="1" w:lastColumn="1" w:noHBand="0" w:noVBand="0"/>
      </w:tblPr>
      <w:tblGrid>
        <w:gridCol w:w="4361"/>
        <w:gridCol w:w="5672"/>
      </w:tblGrid>
      <w:tr w:rsidR="00FB7667" w:rsidRPr="00A2372F" w:rsidTr="004C2ABF">
        <w:tc>
          <w:tcPr>
            <w:tcW w:w="4361" w:type="dxa"/>
          </w:tcPr>
          <w:p w:rsidR="00FB7667" w:rsidRPr="00A2372F" w:rsidRDefault="004C2ABF" w:rsidP="004C2ABF">
            <w:pPr>
              <w:jc w:val="right"/>
              <w:rPr>
                <w:color w:val="000000"/>
              </w:rPr>
            </w:pPr>
            <w:r w:rsidRPr="00A2372F">
              <w:rPr>
                <w:color w:val="000000"/>
              </w:rPr>
              <w:t xml:space="preserve">HS: Hoạt động cá nhân=&gt; cặp đôi=&gt; nhóm theo bàn=&gt; </w:t>
            </w:r>
            <w:r w:rsidR="00FB7667" w:rsidRPr="00A2372F">
              <w:rPr>
                <w:color w:val="000000"/>
              </w:rPr>
              <w:t xml:space="preserve"> </w:t>
            </w:r>
          </w:p>
        </w:tc>
        <w:tc>
          <w:tcPr>
            <w:tcW w:w="5672" w:type="dxa"/>
          </w:tcPr>
          <w:p w:rsidR="00FB7667" w:rsidRPr="00A2372F" w:rsidRDefault="00FB7667" w:rsidP="00FB7667">
            <w:pPr>
              <w:jc w:val="both"/>
              <w:rPr>
                <w:color w:val="000000"/>
              </w:rPr>
            </w:pPr>
            <w:r w:rsidRPr="00A2372F">
              <w:rPr>
                <w:bCs/>
                <w:color w:val="000000"/>
              </w:rPr>
              <w:t>Ph</w:t>
            </w:r>
            <w:r w:rsidR="008D1029" w:rsidRPr="00A2372F">
              <w:rPr>
                <w:bCs/>
                <w:color w:val="000000"/>
              </w:rPr>
              <w:t>á</w:t>
            </w:r>
            <w:r w:rsidRPr="00A2372F">
              <w:rPr>
                <w:bCs/>
                <w:color w:val="000000"/>
              </w:rPr>
              <w:t>t bi</w:t>
            </w:r>
            <w:r w:rsidR="008D1029" w:rsidRPr="00A2372F">
              <w:rPr>
                <w:bCs/>
                <w:color w:val="000000"/>
              </w:rPr>
              <w:t>ể</w:t>
            </w:r>
            <w:r w:rsidRPr="00A2372F">
              <w:rPr>
                <w:bCs/>
                <w:color w:val="000000"/>
              </w:rPr>
              <w:t>u v</w:t>
            </w:r>
            <w:r w:rsidR="008D1029" w:rsidRPr="00A2372F">
              <w:rPr>
                <w:bCs/>
                <w:color w:val="000000"/>
              </w:rPr>
              <w:t>ề</w:t>
            </w:r>
            <w:r w:rsidRPr="00A2372F">
              <w:rPr>
                <w:bCs/>
                <w:color w:val="000000"/>
              </w:rPr>
              <w:t xml:space="preserve"> </w:t>
            </w:r>
            <w:r w:rsidR="008D1029" w:rsidRPr="00A2372F">
              <w:rPr>
                <w:bCs/>
                <w:color w:val="000000"/>
              </w:rPr>
              <w:t>đị</w:t>
            </w:r>
            <w:r w:rsidRPr="00A2372F">
              <w:rPr>
                <w:bCs/>
                <w:color w:val="000000"/>
              </w:rPr>
              <w:t>nh l</w:t>
            </w:r>
            <w:r w:rsidR="008D1029" w:rsidRPr="00A2372F">
              <w:rPr>
                <w:bCs/>
                <w:color w:val="000000"/>
              </w:rPr>
              <w:t>í</w:t>
            </w:r>
            <w:r w:rsidRPr="00A2372F">
              <w:rPr>
                <w:bCs/>
                <w:color w:val="000000"/>
              </w:rPr>
              <w:t>, h</w:t>
            </w:r>
            <w:r w:rsidR="008D1029" w:rsidRPr="00A2372F">
              <w:rPr>
                <w:bCs/>
                <w:color w:val="000000"/>
              </w:rPr>
              <w:t>ệ</w:t>
            </w:r>
            <w:r w:rsidRPr="00A2372F">
              <w:rPr>
                <w:bCs/>
                <w:color w:val="000000"/>
              </w:rPr>
              <w:t xml:space="preserve"> qu</w:t>
            </w:r>
            <w:r w:rsidR="008D1029" w:rsidRPr="00A2372F">
              <w:rPr>
                <w:bCs/>
                <w:color w:val="000000"/>
              </w:rPr>
              <w:t>ả</w:t>
            </w:r>
            <w:r w:rsidRPr="00A2372F">
              <w:rPr>
                <w:bCs/>
                <w:color w:val="000000"/>
              </w:rPr>
              <w:t xml:space="preserve"> c</w:t>
            </w:r>
            <w:r w:rsidR="008D1029" w:rsidRPr="00A2372F">
              <w:rPr>
                <w:bCs/>
                <w:color w:val="000000"/>
              </w:rPr>
              <w:t>ủ</w:t>
            </w:r>
            <w:r w:rsidRPr="00A2372F">
              <w:rPr>
                <w:bCs/>
                <w:color w:val="000000"/>
              </w:rPr>
              <w:t>a g</w:t>
            </w:r>
            <w:r w:rsidR="008D1029" w:rsidRPr="00A2372F">
              <w:rPr>
                <w:bCs/>
                <w:color w:val="000000"/>
              </w:rPr>
              <w:t>ó</w:t>
            </w:r>
            <w:r w:rsidRPr="00A2372F">
              <w:rPr>
                <w:bCs/>
                <w:color w:val="000000"/>
              </w:rPr>
              <w:t>c t</w:t>
            </w:r>
            <w:r w:rsidR="008D1029" w:rsidRPr="00A2372F">
              <w:rPr>
                <w:bCs/>
                <w:color w:val="000000"/>
              </w:rPr>
              <w:t>ạ</w:t>
            </w:r>
            <w:r w:rsidRPr="00A2372F">
              <w:rPr>
                <w:bCs/>
                <w:color w:val="000000"/>
              </w:rPr>
              <w:t>o b</w:t>
            </w:r>
            <w:r w:rsidR="008D1029" w:rsidRPr="00A2372F">
              <w:rPr>
                <w:bCs/>
                <w:color w:val="000000"/>
              </w:rPr>
              <w:t>ở</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v</w:t>
            </w:r>
            <w:r w:rsidR="008D1029" w:rsidRPr="00A2372F">
              <w:rPr>
                <w:bCs/>
                <w:color w:val="000000"/>
              </w:rPr>
              <w:t>à</w:t>
            </w:r>
            <w:r w:rsidRPr="00A2372F">
              <w:rPr>
                <w:bCs/>
                <w:color w:val="000000"/>
              </w:rPr>
              <w:t xml:space="preserve"> d</w:t>
            </w:r>
            <w:r w:rsidR="008D1029" w:rsidRPr="00A2372F">
              <w:rPr>
                <w:bCs/>
                <w:color w:val="000000"/>
              </w:rPr>
              <w:t>â</w:t>
            </w:r>
            <w:r w:rsidRPr="00A2372F">
              <w:rPr>
                <w:bCs/>
                <w:color w:val="000000"/>
              </w:rPr>
              <w:t>y cung.</w:t>
            </w:r>
          </w:p>
        </w:tc>
      </w:tr>
    </w:tbl>
    <w:p w:rsidR="00FB7667" w:rsidRPr="00A2372F" w:rsidRDefault="004C2ABF" w:rsidP="00FB7667">
      <w:pPr>
        <w:jc w:val="center"/>
        <w:rPr>
          <w:b/>
          <w:color w:val="000000"/>
        </w:rPr>
      </w:pPr>
      <w:r w:rsidRPr="00A2372F">
        <w:rPr>
          <w:b/>
          <w:color w:val="000000"/>
        </w:rPr>
        <w:t>HĐ 2,3. HÌNH THÀNH KIẾN THỨC THÔNG QUA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5"/>
        <w:gridCol w:w="5463"/>
      </w:tblGrid>
      <w:tr w:rsidR="00F341AB" w:rsidRPr="00A2372F" w:rsidTr="00F341AB">
        <w:trPr>
          <w:trHeight w:val="387"/>
        </w:trPr>
        <w:tc>
          <w:tcPr>
            <w:tcW w:w="4865" w:type="dxa"/>
          </w:tcPr>
          <w:p w:rsidR="00F341AB" w:rsidRPr="00A2372F" w:rsidRDefault="00F341AB" w:rsidP="002D614F">
            <w:pPr>
              <w:jc w:val="center"/>
              <w:rPr>
                <w:b/>
                <w:color w:val="000000"/>
                <w:sz w:val="26"/>
                <w:szCs w:val="26"/>
              </w:rPr>
            </w:pPr>
            <w:r w:rsidRPr="00A2372F">
              <w:rPr>
                <w:b/>
                <w:color w:val="000000"/>
                <w:szCs w:val="26"/>
              </w:rPr>
              <w:t>Hoạt động của GV</w:t>
            </w:r>
          </w:p>
        </w:tc>
        <w:tc>
          <w:tcPr>
            <w:tcW w:w="5463" w:type="dxa"/>
          </w:tcPr>
          <w:p w:rsidR="00F341AB" w:rsidRPr="00A2372F" w:rsidRDefault="00F341AB" w:rsidP="002D614F">
            <w:pPr>
              <w:jc w:val="center"/>
              <w:rPr>
                <w:b/>
                <w:color w:val="000000"/>
                <w:sz w:val="26"/>
                <w:szCs w:val="26"/>
              </w:rPr>
            </w:pPr>
            <w:r w:rsidRPr="00A2372F">
              <w:rPr>
                <w:b/>
                <w:color w:val="000000"/>
                <w:szCs w:val="26"/>
              </w:rPr>
              <w:t>Hoạt động của HS</w:t>
            </w:r>
          </w:p>
        </w:tc>
      </w:tr>
      <w:tr w:rsidR="00F27773" w:rsidRPr="00A2372F" w:rsidTr="00F341AB">
        <w:trPr>
          <w:trHeight w:val="387"/>
        </w:trPr>
        <w:tc>
          <w:tcPr>
            <w:tcW w:w="10328" w:type="dxa"/>
            <w:gridSpan w:val="2"/>
          </w:tcPr>
          <w:p w:rsidR="00FB7667" w:rsidRPr="00A2372F" w:rsidRDefault="00FB7667" w:rsidP="006E437C">
            <w:pPr>
              <w:numPr>
                <w:ilvl w:val="0"/>
                <w:numId w:val="29"/>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33 (SGK/80)</w:t>
            </w:r>
          </w:p>
          <w:p w:rsidR="004C2ABF" w:rsidRPr="00A2372F" w:rsidRDefault="004C2ABF" w:rsidP="004C2ABF">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17688B" w:rsidRPr="00A2372F">
              <w:rPr>
                <w:i/>
                <w:color w:val="000000"/>
                <w:sz w:val="26"/>
                <w:szCs w:val="26"/>
              </w:rPr>
              <w:t>ẽ đúng hình vẽ và xây dựng được</w:t>
            </w:r>
            <w:r w:rsidRPr="00A2372F">
              <w:rPr>
                <w:i/>
                <w:color w:val="000000"/>
                <w:sz w:val="26"/>
                <w:szCs w:val="26"/>
              </w:rPr>
              <w:t xml:space="preserve"> sơ đồ phân tích đi lên.</w:t>
            </w:r>
          </w:p>
        </w:tc>
      </w:tr>
      <w:tr w:rsidR="00FB7667" w:rsidRPr="00A2372F" w:rsidTr="00F341AB">
        <w:trPr>
          <w:trHeight w:val="1421"/>
        </w:trPr>
        <w:tc>
          <w:tcPr>
            <w:tcW w:w="4865"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ghi GT, K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S l</w:t>
            </w:r>
            <w:r w:rsidR="008D1029" w:rsidRPr="00A2372F">
              <w:rPr>
                <w:color w:val="000000"/>
                <w:lang w:val="pt-BR"/>
              </w:rPr>
              <w:t>ậ</w:t>
            </w:r>
            <w:r w:rsidRPr="00A2372F">
              <w:rPr>
                <w:color w:val="000000"/>
                <w:lang w:val="pt-BR"/>
              </w:rPr>
              <w:t>p s</w:t>
            </w:r>
            <w:r w:rsidR="008D1029" w:rsidRPr="00A2372F">
              <w:rPr>
                <w:color w:val="000000"/>
                <w:lang w:val="pt-BR"/>
              </w:rPr>
              <w:t>ơ</w:t>
            </w:r>
            <w:r w:rsidRPr="00A2372F">
              <w:rPr>
                <w:color w:val="000000"/>
                <w:lang w:val="pt-BR"/>
              </w:rPr>
              <w:t xml:space="preserve"> </w:t>
            </w:r>
            <w:r w:rsidR="008D1029" w:rsidRPr="00A2372F">
              <w:rPr>
                <w:color w:val="000000"/>
                <w:lang w:val="pt-BR"/>
              </w:rPr>
              <w:t>đồ</w:t>
            </w:r>
            <w:r w:rsidRPr="00A2372F">
              <w:rPr>
                <w:color w:val="000000"/>
                <w:lang w:val="pt-BR"/>
              </w:rPr>
              <w:t xml:space="preserve">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ư</w:t>
            </w:r>
            <w:r w:rsidRPr="00A2372F">
              <w:rPr>
                <w:color w:val="000000"/>
                <w:lang w:val="pt-BR"/>
              </w:rPr>
              <w:t xml:space="preserve"> sau:</w:t>
            </w:r>
          </w:p>
          <w:p w:rsidR="00FB7667" w:rsidRPr="00A2372F" w:rsidRDefault="00FB7667" w:rsidP="00FB7667">
            <w:pPr>
              <w:jc w:val="center"/>
              <w:rPr>
                <w:color w:val="000000"/>
              </w:rPr>
            </w:pPr>
            <w:r w:rsidRPr="00A2372F">
              <w:rPr>
                <w:color w:val="000000"/>
              </w:rPr>
              <w:t>AB.AM = AC.AN</w:t>
            </w:r>
          </w:p>
          <w:p w:rsidR="00FB7667" w:rsidRPr="00A2372F" w:rsidRDefault="00FB7667" w:rsidP="00FB7667">
            <w:pPr>
              <w:jc w:val="center"/>
              <w:rPr>
                <w:color w:val="000000"/>
              </w:rPr>
            </w:pPr>
            <w:r w:rsidRPr="00A2372F">
              <w:rPr>
                <w:color w:val="000000"/>
                <w:position w:val="-6"/>
              </w:rPr>
              <w:object w:dxaOrig="220" w:dyaOrig="340">
                <v:shape id="_x0000_i1432" type="#_x0000_t75" style="width:11.25pt;height:17.25pt" o:ole="">
                  <v:imagedata r:id="rId713" o:title=""/>
                </v:shape>
                <o:OLEObject Type="Embed" ProgID="Equation.DSMT4" ShapeID="_x0000_i1432" DrawAspect="Content" ObjectID="_1639247716" r:id="rId714"/>
              </w:object>
            </w:r>
          </w:p>
          <w:p w:rsidR="00FB7667" w:rsidRPr="00A2372F" w:rsidRDefault="00FB7667" w:rsidP="00FB7667">
            <w:pPr>
              <w:jc w:val="center"/>
              <w:rPr>
                <w:color w:val="000000"/>
              </w:rPr>
            </w:pPr>
            <w:r w:rsidRPr="00A2372F">
              <w:rPr>
                <w:color w:val="000000"/>
                <w:position w:val="-28"/>
              </w:rPr>
              <w:object w:dxaOrig="1280" w:dyaOrig="720">
                <v:shape id="_x0000_i1433" type="#_x0000_t75" style="width:63.75pt;height:36pt" o:ole="">
                  <v:imagedata r:id="rId715" o:title=""/>
                </v:shape>
                <o:OLEObject Type="Embed" ProgID="Equation.DSMT4" ShapeID="_x0000_i1433" DrawAspect="Content" ObjectID="_1639247717" r:id="rId716"/>
              </w:object>
            </w:r>
          </w:p>
          <w:p w:rsidR="00FB7667" w:rsidRPr="00A2372F" w:rsidRDefault="00FB7667" w:rsidP="00FB7667">
            <w:pPr>
              <w:jc w:val="center"/>
              <w:rPr>
                <w:color w:val="000000"/>
              </w:rPr>
            </w:pPr>
            <w:r w:rsidRPr="00A2372F">
              <w:rPr>
                <w:color w:val="000000"/>
                <w:position w:val="-6"/>
              </w:rPr>
              <w:object w:dxaOrig="220" w:dyaOrig="340">
                <v:shape id="_x0000_i1434" type="#_x0000_t75" style="width:11.25pt;height:17.25pt" o:ole="">
                  <v:imagedata r:id="rId713" o:title=""/>
                </v:shape>
                <o:OLEObject Type="Embed" ProgID="Equation.DSMT4" ShapeID="_x0000_i1434" DrawAspect="Content" ObjectID="_1639247718" r:id="rId717"/>
              </w:object>
            </w:r>
          </w:p>
          <w:p w:rsidR="00FB7667" w:rsidRPr="00A2372F" w:rsidRDefault="00FB7667" w:rsidP="00FB7667">
            <w:pPr>
              <w:jc w:val="center"/>
              <w:rPr>
                <w:color w:val="000000"/>
              </w:rPr>
            </w:pPr>
            <w:r w:rsidRPr="00A2372F">
              <w:rPr>
                <w:color w:val="000000"/>
                <w:position w:val="-4"/>
              </w:rPr>
              <w:object w:dxaOrig="260" w:dyaOrig="240">
                <v:shape id="_x0000_i1435" type="#_x0000_t75" style="width:12.75pt;height:11.25pt" o:ole="">
                  <v:imagedata r:id="rId718" o:title=""/>
                </v:shape>
                <o:OLEObject Type="Embed" ProgID="Equation.DSMT4" ShapeID="_x0000_i1435" DrawAspect="Content" ObjectID="_1639247719" r:id="rId719"/>
              </w:object>
            </w:r>
            <w:r w:rsidRPr="00A2372F">
              <w:rPr>
                <w:color w:val="000000"/>
              </w:rPr>
              <w:t xml:space="preserve">AMN </w:t>
            </w:r>
            <w:r w:rsidRPr="00A2372F">
              <w:rPr>
                <w:color w:val="000000"/>
                <w:position w:val="-4"/>
              </w:rPr>
              <w:object w:dxaOrig="240" w:dyaOrig="180">
                <v:shape id="_x0000_i1436" type="#_x0000_t75" style="width:12pt;height:9pt" o:ole="">
                  <v:imagedata r:id="rId720" o:title=""/>
                </v:shape>
                <o:OLEObject Type="Embed" ProgID="Equation.DSMT4" ShapeID="_x0000_i1436" DrawAspect="Content" ObjectID="_1639247720" r:id="rId721"/>
              </w:object>
            </w:r>
            <w:r w:rsidRPr="00A2372F">
              <w:rPr>
                <w:color w:val="000000"/>
                <w:position w:val="-4"/>
              </w:rPr>
              <w:object w:dxaOrig="260" w:dyaOrig="240">
                <v:shape id="_x0000_i1437" type="#_x0000_t75" style="width:12.75pt;height:12pt" o:ole="">
                  <v:imagedata r:id="rId718" o:title=""/>
                </v:shape>
                <o:OLEObject Type="Embed" ProgID="Equation.DSMT4" ShapeID="_x0000_i1437" DrawAspect="Content" ObjectID="_1639247721" r:id="rId722"/>
              </w:object>
            </w:r>
            <w:r w:rsidRPr="00A2372F">
              <w:rPr>
                <w:color w:val="000000"/>
              </w:rPr>
              <w:t>ACB</w:t>
            </w:r>
          </w:p>
          <w:p w:rsidR="00FB7667" w:rsidRPr="00A2372F" w:rsidRDefault="00FB7667" w:rsidP="00FB7667">
            <w:pPr>
              <w:jc w:val="center"/>
              <w:rPr>
                <w:color w:val="000000"/>
              </w:rPr>
            </w:pPr>
            <w:r w:rsidRPr="00A2372F">
              <w:rPr>
                <w:color w:val="000000"/>
                <w:position w:val="-6"/>
              </w:rPr>
              <w:object w:dxaOrig="320" w:dyaOrig="340">
                <v:shape id="_x0000_i1438" type="#_x0000_t75" style="width:15.75pt;height:17.25pt" o:ole="">
                  <v:imagedata r:id="rId723" o:title=""/>
                </v:shape>
                <o:OLEObject Type="Embed" ProgID="Equation.DSMT4" ShapeID="_x0000_i1438" DrawAspect="Content" ObjectID="_1639247722" r:id="rId724"/>
              </w:object>
            </w:r>
            <w:r w:rsidRPr="00A2372F">
              <w:rPr>
                <w:color w:val="000000"/>
                <w:position w:val="-6"/>
              </w:rPr>
              <w:object w:dxaOrig="320" w:dyaOrig="340">
                <v:shape id="_x0000_i1439" type="#_x0000_t75" style="width:15.75pt;height:17.25pt" o:ole="">
                  <v:imagedata r:id="rId725" o:title=""/>
                </v:shape>
                <o:OLEObject Type="Embed" ProgID="Equation.DSMT4" ShapeID="_x0000_i1439" DrawAspect="Content" ObjectID="_1639247723" r:id="rId726"/>
              </w:object>
            </w:r>
          </w:p>
          <w:p w:rsidR="00FB7667" w:rsidRPr="00A2372F" w:rsidRDefault="00FB7667" w:rsidP="00FB7667">
            <w:pPr>
              <w:jc w:val="center"/>
              <w:rPr>
                <w:color w:val="000000"/>
              </w:rPr>
            </w:pPr>
            <w:r w:rsidRPr="00A2372F">
              <w:rPr>
                <w:color w:val="000000"/>
                <w:position w:val="-6"/>
              </w:rPr>
              <w:object w:dxaOrig="639" w:dyaOrig="400">
                <v:shape id="_x0000_i1440" type="#_x0000_t75" style="width:32.25pt;height:20.25pt" o:ole="">
                  <v:imagedata r:id="rId727" o:title=""/>
                </v:shape>
                <o:OLEObject Type="Embed" ProgID="Equation.DSMT4" ShapeID="_x0000_i1440" DrawAspect="Content" ObjectID="_1639247724" r:id="rId728"/>
              </w:object>
            </w:r>
            <w:r w:rsidRPr="00A2372F">
              <w:rPr>
                <w:color w:val="000000"/>
              </w:rPr>
              <w:t xml:space="preserve"> chung         </w:t>
            </w:r>
            <w:r w:rsidRPr="00A2372F">
              <w:rPr>
                <w:color w:val="000000"/>
                <w:position w:val="-6"/>
              </w:rPr>
              <w:object w:dxaOrig="720" w:dyaOrig="400">
                <v:shape id="_x0000_i1441" type="#_x0000_t75" style="width:36pt;height:20.25pt" o:ole="">
                  <v:imagedata r:id="rId729" o:title=""/>
                </v:shape>
                <o:OLEObject Type="Embed" ProgID="Equation.DSMT4" ShapeID="_x0000_i1441" DrawAspect="Content" ObjectID="_1639247725" r:id="rId730"/>
              </w:object>
            </w:r>
            <w:r w:rsidRPr="00A2372F">
              <w:rPr>
                <w:color w:val="000000"/>
              </w:rPr>
              <w:t xml:space="preserve"> = </w:t>
            </w:r>
            <w:r w:rsidRPr="00A2372F">
              <w:rPr>
                <w:color w:val="000000"/>
                <w:position w:val="-6"/>
              </w:rPr>
              <w:object w:dxaOrig="260" w:dyaOrig="400">
                <v:shape id="_x0000_i1442" type="#_x0000_t75" style="width:12.75pt;height:20.25pt" o:ole="">
                  <v:imagedata r:id="rId731" o:title=""/>
                </v:shape>
                <o:OLEObject Type="Embed" ProgID="Equation.DSMT4" ShapeID="_x0000_i1442" DrawAspect="Content" ObjectID="_1639247726" r:id="rId732"/>
              </w:object>
            </w:r>
          </w:p>
          <w:p w:rsidR="00FB7667" w:rsidRPr="00A2372F" w:rsidRDefault="00FB7667" w:rsidP="00FB7667">
            <w:pPr>
              <w:jc w:val="both"/>
              <w:rPr>
                <w:color w:val="000000"/>
              </w:rPr>
            </w:pPr>
            <w:r w:rsidRPr="00A2372F">
              <w:rPr>
                <w:color w:val="000000"/>
              </w:rPr>
              <w:t>- GV cho HS l</w:t>
            </w:r>
            <w:r w:rsidR="008D1029" w:rsidRPr="00A2372F">
              <w:rPr>
                <w:color w:val="000000"/>
              </w:rPr>
              <w:t>ê</w:t>
            </w:r>
            <w:r w:rsidRPr="00A2372F">
              <w:rPr>
                <w:color w:val="000000"/>
              </w:rPr>
              <w:t>n b</w:t>
            </w:r>
            <w:r w:rsidR="008D1029" w:rsidRPr="00A2372F">
              <w:rPr>
                <w:color w:val="000000"/>
              </w:rPr>
              <w:t>ả</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p w:rsidR="00FB7667" w:rsidRPr="00A2372F" w:rsidRDefault="00FB7667" w:rsidP="00FB7667">
            <w:pPr>
              <w:jc w:val="center"/>
              <w:rPr>
                <w:color w:val="000000"/>
              </w:rPr>
            </w:pPr>
          </w:p>
        </w:tc>
        <w:tc>
          <w:tcPr>
            <w:tcW w:w="5463" w:type="dxa"/>
            <w:tcBorders>
              <w:top w:val="single" w:sz="4" w:space="0" w:color="auto"/>
            </w:tcBorders>
          </w:tcPr>
          <w:tbl>
            <w:tblPr>
              <w:tblW w:w="0" w:type="auto"/>
              <w:tblInd w:w="4" w:type="dxa"/>
              <w:tblBorders>
                <w:insideH w:val="single" w:sz="4" w:space="0" w:color="auto"/>
                <w:insideV w:val="single" w:sz="4" w:space="0" w:color="auto"/>
              </w:tblBorders>
              <w:tblLook w:val="04A0" w:firstRow="1" w:lastRow="0" w:firstColumn="1" w:lastColumn="0" w:noHBand="0" w:noVBand="1"/>
            </w:tblPr>
            <w:tblGrid>
              <w:gridCol w:w="677"/>
              <w:gridCol w:w="2637"/>
            </w:tblGrid>
            <w:tr w:rsidR="00FB7667" w:rsidRPr="00A2372F" w:rsidTr="00F341AB">
              <w:trPr>
                <w:trHeight w:val="1598"/>
              </w:trPr>
              <w:tc>
                <w:tcPr>
                  <w:tcW w:w="677" w:type="dxa"/>
                  <w:vAlign w:val="center"/>
                </w:tcPr>
                <w:p w:rsidR="00FB7667" w:rsidRPr="00A2372F" w:rsidRDefault="00FB7667" w:rsidP="00FB7667">
                  <w:pPr>
                    <w:tabs>
                      <w:tab w:val="right" w:pos="2303"/>
                    </w:tabs>
                    <w:jc w:val="center"/>
                    <w:rPr>
                      <w:b/>
                      <w:color w:val="000000"/>
                    </w:rPr>
                  </w:pPr>
                  <w:r w:rsidRPr="00A2372F">
                    <w:rPr>
                      <w:b/>
                      <w:color w:val="000000"/>
                    </w:rPr>
                    <w:lastRenderedPageBreak/>
                    <w:t>GT</w:t>
                  </w:r>
                </w:p>
              </w:tc>
              <w:tc>
                <w:tcPr>
                  <w:tcW w:w="2637" w:type="dxa"/>
                </w:tcPr>
                <w:p w:rsidR="00FB7667" w:rsidRPr="00A2372F" w:rsidRDefault="00F27773" w:rsidP="00FB7667">
                  <w:pPr>
                    <w:tabs>
                      <w:tab w:val="left" w:pos="555"/>
                      <w:tab w:val="right" w:pos="2303"/>
                    </w:tabs>
                    <w:jc w:val="both"/>
                    <w:rPr>
                      <w:color w:val="000000"/>
                    </w:rPr>
                  </w:pPr>
                  <w:r>
                    <w:rPr>
                      <w:noProof/>
                      <w:color w:val="000000"/>
                    </w:rPr>
                    <w:drawing>
                      <wp:anchor distT="0" distB="0" distL="114300" distR="114300" simplePos="0" relativeHeight="251653632" behindDoc="0" locked="0" layoutInCell="1" allowOverlap="1">
                        <wp:simplePos x="0" y="0"/>
                        <wp:positionH relativeFrom="column">
                          <wp:posOffset>1551305</wp:posOffset>
                        </wp:positionH>
                        <wp:positionV relativeFrom="paragraph">
                          <wp:posOffset>12700</wp:posOffset>
                        </wp:positionV>
                        <wp:extent cx="1275715" cy="1487170"/>
                        <wp:effectExtent l="0" t="0" r="0" b="0"/>
                        <wp:wrapNone/>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733">
                                  <a:grayscl/>
                                  <a:biLevel thresh="50000"/>
                                  <a:extLst>
                                    <a:ext uri="{28A0092B-C50C-407E-A947-70E740481C1C}">
                                      <a14:useLocalDpi xmlns:a14="http://schemas.microsoft.com/office/drawing/2010/main" val="0"/>
                                    </a:ext>
                                  </a:extLst>
                                </a:blip>
                                <a:srcRect/>
                                <a:stretch>
                                  <a:fillRect/>
                                </a:stretch>
                              </pic:blipFill>
                              <pic:spPr bwMode="auto">
                                <a:xfrm>
                                  <a:off x="0" y="0"/>
                                  <a:ext cx="1275715" cy="148717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A, B, C</w:t>
                  </w:r>
                  <w:r w:rsidR="00FB7667" w:rsidRPr="00A2372F">
                    <w:rPr>
                      <w:color w:val="000000"/>
                      <w:position w:val="-4"/>
                    </w:rPr>
                    <w:object w:dxaOrig="220" w:dyaOrig="220">
                      <v:shape id="_x0000_i1443" type="#_x0000_t75" style="width:11.25pt;height:11.25pt" o:ole="">
                        <v:imagedata r:id="rId734" o:title=""/>
                      </v:shape>
                      <o:OLEObject Type="Embed" ProgID="Equation.DSMT4" ShapeID="_x0000_i1443" DrawAspect="Content" ObjectID="_1639247727" r:id="rId735"/>
                    </w:object>
                  </w:r>
                  <w:r w:rsidR="00FB7667" w:rsidRPr="00A2372F">
                    <w:rPr>
                      <w:color w:val="000000"/>
                    </w:rPr>
                    <w:t>(O)</w:t>
                  </w:r>
                </w:p>
                <w:p w:rsidR="00FB7667" w:rsidRPr="00A2372F" w:rsidRDefault="00FB7667" w:rsidP="00FB7667">
                  <w:pPr>
                    <w:tabs>
                      <w:tab w:val="left" w:pos="555"/>
                      <w:tab w:val="right" w:pos="2303"/>
                    </w:tabs>
                    <w:jc w:val="both"/>
                    <w:rPr>
                      <w:color w:val="000000"/>
                    </w:rPr>
                  </w:pPr>
                  <w:r w:rsidRPr="00A2372F">
                    <w:rPr>
                      <w:color w:val="000000"/>
                    </w:rPr>
                    <w:t>Ti</w:t>
                  </w:r>
                  <w:r w:rsidR="008D1029" w:rsidRPr="00A2372F">
                    <w:rPr>
                      <w:color w:val="000000"/>
                    </w:rPr>
                    <w:t>ế</w:t>
                  </w:r>
                  <w:r w:rsidRPr="00A2372F">
                    <w:rPr>
                      <w:color w:val="000000"/>
                    </w:rPr>
                    <w:t>p tuy</w:t>
                  </w:r>
                  <w:r w:rsidR="008D1029" w:rsidRPr="00A2372F">
                    <w:rPr>
                      <w:color w:val="000000"/>
                    </w:rPr>
                    <w:t>ế</w:t>
                  </w:r>
                  <w:r w:rsidRPr="00A2372F">
                    <w:rPr>
                      <w:color w:val="000000"/>
                    </w:rPr>
                    <w:t>n At</w:t>
                  </w:r>
                </w:p>
                <w:p w:rsidR="00FB7667" w:rsidRPr="00A2372F" w:rsidRDefault="00FB7667" w:rsidP="00FB7667">
                  <w:pPr>
                    <w:tabs>
                      <w:tab w:val="left" w:pos="555"/>
                      <w:tab w:val="right" w:pos="2303"/>
                    </w:tabs>
                    <w:jc w:val="both"/>
                    <w:rPr>
                      <w:color w:val="000000"/>
                    </w:rPr>
                  </w:pPr>
                  <w:r w:rsidRPr="00A2372F">
                    <w:rPr>
                      <w:color w:val="000000"/>
                    </w:rPr>
                    <w:t>d // At, d c</w:t>
                  </w:r>
                  <w:r w:rsidR="008D1029" w:rsidRPr="00A2372F">
                    <w:rPr>
                      <w:color w:val="000000"/>
                    </w:rPr>
                    <w:t>ắ</w:t>
                  </w:r>
                  <w:r w:rsidRPr="00A2372F">
                    <w:rPr>
                      <w:color w:val="000000"/>
                    </w:rPr>
                    <w:t>t AB, AC l</w:t>
                  </w:r>
                  <w:r w:rsidR="008D1029" w:rsidRPr="00A2372F">
                    <w:rPr>
                      <w:color w:val="000000"/>
                    </w:rPr>
                    <w:t>ầ</w:t>
                  </w:r>
                  <w:r w:rsidRPr="00A2372F">
                    <w:rPr>
                      <w:color w:val="000000"/>
                    </w:rPr>
                    <w:t>n l</w:t>
                  </w:r>
                  <w:r w:rsidR="008D1029" w:rsidRPr="00A2372F">
                    <w:rPr>
                      <w:color w:val="000000"/>
                    </w:rPr>
                    <w:t>ượ</w:t>
                  </w:r>
                  <w:r w:rsidRPr="00A2372F">
                    <w:rPr>
                      <w:color w:val="000000"/>
                    </w:rPr>
                    <w:t>t t</w:t>
                  </w:r>
                  <w:r w:rsidR="008D1029" w:rsidRPr="00A2372F">
                    <w:rPr>
                      <w:color w:val="000000"/>
                    </w:rPr>
                    <w:t>ạ</w:t>
                  </w:r>
                  <w:r w:rsidRPr="00A2372F">
                    <w:rPr>
                      <w:color w:val="000000"/>
                    </w:rPr>
                    <w:t xml:space="preserve">i M, N </w:t>
                  </w:r>
                </w:p>
              </w:tc>
            </w:tr>
            <w:tr w:rsidR="00FB7667" w:rsidRPr="00A2372F" w:rsidTr="00F341AB">
              <w:trPr>
                <w:trHeight w:val="328"/>
              </w:trPr>
              <w:tc>
                <w:tcPr>
                  <w:tcW w:w="677" w:type="dxa"/>
                  <w:vAlign w:val="bottom"/>
                </w:tcPr>
                <w:p w:rsidR="00FB7667" w:rsidRPr="00A2372F" w:rsidRDefault="00FB7667" w:rsidP="00FB7667">
                  <w:pPr>
                    <w:tabs>
                      <w:tab w:val="right" w:pos="2303"/>
                    </w:tabs>
                    <w:jc w:val="center"/>
                    <w:rPr>
                      <w:b/>
                      <w:color w:val="000000"/>
                    </w:rPr>
                  </w:pPr>
                  <w:r w:rsidRPr="00A2372F">
                    <w:rPr>
                      <w:b/>
                      <w:color w:val="000000"/>
                    </w:rPr>
                    <w:t>KL</w:t>
                  </w:r>
                </w:p>
              </w:tc>
              <w:tc>
                <w:tcPr>
                  <w:tcW w:w="2637" w:type="dxa"/>
                </w:tcPr>
                <w:p w:rsidR="00FB7667" w:rsidRPr="00A2372F" w:rsidRDefault="00FB7667" w:rsidP="00FB7667">
                  <w:pPr>
                    <w:tabs>
                      <w:tab w:val="left" w:pos="555"/>
                      <w:tab w:val="right" w:pos="2303"/>
                    </w:tabs>
                    <w:jc w:val="both"/>
                    <w:rPr>
                      <w:color w:val="000000"/>
                    </w:rPr>
                  </w:pPr>
                  <w:r w:rsidRPr="00A2372F">
                    <w:rPr>
                      <w:color w:val="000000"/>
                    </w:rPr>
                    <w:t>AB.AM = AC.AN</w:t>
                  </w:r>
                </w:p>
              </w:tc>
            </w:tr>
          </w:tbl>
          <w:p w:rsidR="004C2ABF" w:rsidRPr="00A2372F" w:rsidRDefault="004C2ABF" w:rsidP="00FB7667">
            <w:pPr>
              <w:jc w:val="both"/>
              <w:rPr>
                <w:color w:val="000000"/>
                <w:u w:val="single"/>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lang w:val="fr-FR"/>
              </w:rPr>
            </w:pPr>
            <w:r w:rsidRPr="00A2372F">
              <w:rPr>
                <w:color w:val="000000"/>
                <w:lang w:val="fr-FR"/>
              </w:rPr>
              <w:lastRenderedPageBreak/>
              <w:t>Ta c</w:t>
            </w:r>
            <w:r w:rsidR="008D1029" w:rsidRPr="00A2372F">
              <w:rPr>
                <w:color w:val="000000"/>
                <w:lang w:val="fr-FR"/>
              </w:rPr>
              <w:t>ó</w:t>
            </w:r>
            <w:r w:rsidRPr="00A2372F">
              <w:rPr>
                <w:color w:val="000000"/>
                <w:lang w:val="fr-FR"/>
              </w:rPr>
              <w:t xml:space="preserve"> </w:t>
            </w:r>
            <w:r w:rsidRPr="00A2372F">
              <w:rPr>
                <w:color w:val="000000"/>
                <w:position w:val="-6"/>
              </w:rPr>
              <w:object w:dxaOrig="720" w:dyaOrig="400">
                <v:shape id="_x0000_i1444" type="#_x0000_t75" style="width:36pt;height:20.25pt" o:ole="">
                  <v:imagedata r:id="rId729" o:title=""/>
                </v:shape>
                <o:OLEObject Type="Embed" ProgID="Equation.DSMT4" ShapeID="_x0000_i1444" DrawAspect="Content" ObjectID="_1639247728" r:id="rId736"/>
              </w:object>
            </w:r>
            <w:r w:rsidRPr="00A2372F">
              <w:rPr>
                <w:color w:val="000000"/>
                <w:lang w:val="fr-FR"/>
              </w:rPr>
              <w:t xml:space="preserve">= </w:t>
            </w:r>
            <w:r w:rsidRPr="00A2372F">
              <w:rPr>
                <w:color w:val="000000"/>
                <w:position w:val="-6"/>
              </w:rPr>
              <w:object w:dxaOrig="540" w:dyaOrig="400">
                <v:shape id="_x0000_i1445" type="#_x0000_t75" style="width:27pt;height:20.25pt" o:ole="">
                  <v:imagedata r:id="rId737" o:title=""/>
                </v:shape>
                <o:OLEObject Type="Embed" ProgID="Equation.DSMT4" ShapeID="_x0000_i1445" DrawAspect="Content" ObjectID="_1639247729" r:id="rId738"/>
              </w:object>
            </w:r>
            <w:r w:rsidRPr="00A2372F">
              <w:rPr>
                <w:color w:val="000000"/>
                <w:lang w:val="fr-FR"/>
              </w:rPr>
              <w:t xml:space="preserve"> (so le trong)</w:t>
            </w:r>
          </w:p>
          <w:p w:rsidR="00FB7667" w:rsidRPr="00A2372F" w:rsidRDefault="00FB7667" w:rsidP="00FB7667">
            <w:pPr>
              <w:jc w:val="both"/>
              <w:rPr>
                <w:color w:val="000000"/>
                <w:lang w:val="fr-FR"/>
              </w:rPr>
            </w:pPr>
            <w:r w:rsidRPr="00A2372F">
              <w:rPr>
                <w:color w:val="000000"/>
                <w:position w:val="-6"/>
              </w:rPr>
              <w:object w:dxaOrig="260" w:dyaOrig="400">
                <v:shape id="_x0000_i1446" type="#_x0000_t75" style="width:12.75pt;height:20.25pt" o:ole="">
                  <v:imagedata r:id="rId731" o:title=""/>
                </v:shape>
                <o:OLEObject Type="Embed" ProgID="Equation.DSMT4" ShapeID="_x0000_i1446" DrawAspect="Content" ObjectID="_1639247730" r:id="rId739"/>
              </w:object>
            </w:r>
            <w:r w:rsidRPr="00A2372F">
              <w:rPr>
                <w:color w:val="000000"/>
                <w:lang w:val="fr-FR"/>
              </w:rPr>
              <w:t>=</w:t>
            </w:r>
            <w:r w:rsidRPr="00A2372F">
              <w:rPr>
                <w:color w:val="000000"/>
                <w:position w:val="-6"/>
              </w:rPr>
              <w:object w:dxaOrig="540" w:dyaOrig="400">
                <v:shape id="_x0000_i1447" type="#_x0000_t75" style="width:27pt;height:20.25pt" o:ole="">
                  <v:imagedata r:id="rId740" o:title=""/>
                </v:shape>
                <o:OLEObject Type="Embed" ProgID="Equation.DSMT4" ShapeID="_x0000_i1447" DrawAspect="Content" ObjectID="_1639247731" r:id="rId741"/>
              </w:object>
            </w:r>
            <w:r w:rsidRPr="00A2372F">
              <w:rPr>
                <w:color w:val="000000"/>
                <w:lang w:val="fr-FR"/>
              </w:rPr>
              <w:t xml:space="preserve"> ( = </w:t>
            </w:r>
            <w:r w:rsidRPr="00A2372F">
              <w:rPr>
                <w:color w:val="000000"/>
                <w:position w:val="-26"/>
              </w:rPr>
              <w:object w:dxaOrig="260" w:dyaOrig="700">
                <v:shape id="_x0000_i1448" type="#_x0000_t75" style="width:12.75pt;height:35.25pt" o:ole="">
                  <v:imagedata r:id="rId742" o:title=""/>
                </v:shape>
                <o:OLEObject Type="Embed" ProgID="Equation.DSMT4" ShapeID="_x0000_i1448" DrawAspect="Content" ObjectID="_1639247732" r:id="rId743"/>
              </w:object>
            </w:r>
            <w:r w:rsidRPr="00A2372F">
              <w:rPr>
                <w:color w:val="000000"/>
                <w:lang w:val="fr-FR"/>
              </w:rPr>
              <w:t>s</w:t>
            </w:r>
            <w:r w:rsidR="008D1029" w:rsidRPr="00A2372F">
              <w:rPr>
                <w:color w:val="000000"/>
                <w:lang w:val="fr-FR"/>
              </w:rPr>
              <w:t>đ</w:t>
            </w:r>
            <w:r w:rsidRPr="00A2372F">
              <w:rPr>
                <w:color w:val="000000"/>
                <w:lang w:val="fr-FR"/>
              </w:rPr>
              <w:t xml:space="preserve"> </w:t>
            </w:r>
            <w:r w:rsidRPr="00A2372F">
              <w:rPr>
                <w:color w:val="000000"/>
                <w:position w:val="-4"/>
              </w:rPr>
              <w:object w:dxaOrig="460" w:dyaOrig="380">
                <v:shape id="_x0000_i1449" type="#_x0000_t75" style="width:23.25pt;height:18.75pt" o:ole="">
                  <v:imagedata r:id="rId744" o:title=""/>
                </v:shape>
                <o:OLEObject Type="Embed" ProgID="Equation.DSMT4" ShapeID="_x0000_i1449" DrawAspect="Content" ObjectID="_1639247733" r:id="rId745"/>
              </w:object>
            </w:r>
            <w:r w:rsidRPr="00A2372F">
              <w:rPr>
                <w:color w:val="000000"/>
                <w:lang w:val="fr-FR"/>
              </w:rPr>
              <w:t>)</w:t>
            </w:r>
            <w:r w:rsidRPr="00A2372F">
              <w:rPr>
                <w:color w:val="000000"/>
                <w:position w:val="-6"/>
              </w:rPr>
              <w:object w:dxaOrig="340" w:dyaOrig="260">
                <v:shape id="_x0000_i1450" type="#_x0000_t75" style="width:17.25pt;height:12.75pt" o:ole="">
                  <v:imagedata r:id="rId746" o:title=""/>
                </v:shape>
                <o:OLEObject Type="Embed" ProgID="Equation.DSMT4" ShapeID="_x0000_i1450" DrawAspect="Content" ObjectID="_1639247734" r:id="rId747"/>
              </w:object>
            </w:r>
            <w:r w:rsidRPr="00A2372F">
              <w:rPr>
                <w:color w:val="000000"/>
                <w:position w:val="-6"/>
              </w:rPr>
              <w:object w:dxaOrig="260" w:dyaOrig="400">
                <v:shape id="_x0000_i1451" type="#_x0000_t75" style="width:12.75pt;height:20.25pt" o:ole="">
                  <v:imagedata r:id="rId731" o:title=""/>
                </v:shape>
                <o:OLEObject Type="Embed" ProgID="Equation.DSMT4" ShapeID="_x0000_i1451" DrawAspect="Content" ObjectID="_1639247735" r:id="rId748"/>
              </w:object>
            </w:r>
            <w:r w:rsidRPr="00A2372F">
              <w:rPr>
                <w:color w:val="000000"/>
                <w:lang w:val="fr-FR"/>
              </w:rPr>
              <w:t xml:space="preserve"> = </w:t>
            </w:r>
            <w:r w:rsidRPr="00A2372F">
              <w:rPr>
                <w:color w:val="000000"/>
                <w:position w:val="-6"/>
              </w:rPr>
              <w:object w:dxaOrig="540" w:dyaOrig="400">
                <v:shape id="_x0000_i1452" type="#_x0000_t75" style="width:27pt;height:20.25pt" o:ole="">
                  <v:imagedata r:id="rId740" o:title=""/>
                </v:shape>
                <o:OLEObject Type="Embed" ProgID="Equation.DSMT4" ShapeID="_x0000_i1452" DrawAspect="Content" ObjectID="_1639247736" r:id="rId749"/>
              </w:object>
            </w:r>
            <w:r w:rsidRPr="00A2372F">
              <w:rPr>
                <w:color w:val="000000"/>
                <w:lang w:val="fr-FR"/>
              </w:rPr>
              <w:t>.</w:t>
            </w:r>
          </w:p>
          <w:p w:rsidR="00FB7667" w:rsidRPr="00A2372F" w:rsidRDefault="00FB7667" w:rsidP="00FB7667">
            <w:pPr>
              <w:jc w:val="both"/>
              <w:rPr>
                <w:color w:val="000000"/>
                <w:lang w:val="fr-FR"/>
              </w:rPr>
            </w:pPr>
            <w:r w:rsidRPr="00A2372F">
              <w:rPr>
                <w:color w:val="000000"/>
                <w:lang w:val="fr-FR"/>
              </w:rPr>
              <w:t xml:space="preserve">=&gt; </w:t>
            </w:r>
            <w:r w:rsidRPr="00A2372F">
              <w:rPr>
                <w:color w:val="000000"/>
                <w:position w:val="-6"/>
              </w:rPr>
              <w:object w:dxaOrig="720" w:dyaOrig="400">
                <v:shape id="_x0000_i1453" type="#_x0000_t75" style="width:36pt;height:20.25pt" o:ole="">
                  <v:imagedata r:id="rId729" o:title=""/>
                </v:shape>
                <o:OLEObject Type="Embed" ProgID="Equation.DSMT4" ShapeID="_x0000_i1453" DrawAspect="Content" ObjectID="_1639247737" r:id="rId750"/>
              </w:object>
            </w:r>
            <w:r w:rsidRPr="00A2372F">
              <w:rPr>
                <w:color w:val="000000"/>
                <w:lang w:val="fr-FR"/>
              </w:rPr>
              <w:t xml:space="preserve"> = </w:t>
            </w:r>
            <w:r w:rsidRPr="00A2372F">
              <w:rPr>
                <w:color w:val="000000"/>
                <w:position w:val="-6"/>
              </w:rPr>
              <w:object w:dxaOrig="260" w:dyaOrig="400">
                <v:shape id="_x0000_i1454" type="#_x0000_t75" style="width:12.75pt;height:20.25pt" o:ole="">
                  <v:imagedata r:id="rId731" o:title=""/>
                </v:shape>
                <o:OLEObject Type="Embed" ProgID="Equation.DSMT4" ShapeID="_x0000_i1454" DrawAspect="Content" ObjectID="_1639247738" r:id="rId751"/>
              </w:object>
            </w:r>
          </w:p>
          <w:p w:rsidR="00FB7667" w:rsidRPr="00A2372F" w:rsidRDefault="00FB7667" w:rsidP="00FB7667">
            <w:pPr>
              <w:jc w:val="both"/>
              <w:rPr>
                <w:color w:val="000000"/>
                <w:lang w:val="fr-FR"/>
              </w:rPr>
            </w:pPr>
            <w:r w:rsidRPr="00A2372F">
              <w:rPr>
                <w:color w:val="000000"/>
                <w:lang w:val="fr-FR"/>
              </w:rPr>
              <w:t>x</w:t>
            </w:r>
            <w:r w:rsidR="008D1029" w:rsidRPr="00A2372F">
              <w:rPr>
                <w:color w:val="000000"/>
                <w:lang w:val="fr-FR"/>
              </w:rPr>
              <w:t>é</w:t>
            </w:r>
            <w:r w:rsidRPr="00A2372F">
              <w:rPr>
                <w:color w:val="000000"/>
                <w:lang w:val="fr-FR"/>
              </w:rPr>
              <w:t xml:space="preserve">t </w:t>
            </w:r>
            <w:r w:rsidRPr="00A2372F">
              <w:rPr>
                <w:color w:val="000000"/>
                <w:position w:val="-4"/>
              </w:rPr>
              <w:object w:dxaOrig="260" w:dyaOrig="240">
                <v:shape id="_x0000_i1455" type="#_x0000_t75" style="width:12.75pt;height:12pt" o:ole="">
                  <v:imagedata r:id="rId718" o:title=""/>
                </v:shape>
                <o:OLEObject Type="Embed" ProgID="Equation.DSMT4" ShapeID="_x0000_i1455" DrawAspect="Content" ObjectID="_1639247739" r:id="rId752"/>
              </w:object>
            </w:r>
            <w:r w:rsidRPr="00A2372F">
              <w:rPr>
                <w:color w:val="000000"/>
                <w:lang w:val="fr-FR"/>
              </w:rPr>
              <w:t>AMN v</w:t>
            </w:r>
            <w:r w:rsidR="008D1029" w:rsidRPr="00A2372F">
              <w:rPr>
                <w:color w:val="000000"/>
                <w:lang w:val="fr-FR"/>
              </w:rPr>
              <w:t>à</w:t>
            </w:r>
            <w:r w:rsidRPr="00A2372F">
              <w:rPr>
                <w:color w:val="000000"/>
                <w:lang w:val="fr-FR"/>
              </w:rPr>
              <w:t xml:space="preserve"> </w:t>
            </w:r>
            <w:r w:rsidRPr="00A2372F">
              <w:rPr>
                <w:color w:val="000000"/>
                <w:position w:val="-4"/>
              </w:rPr>
              <w:object w:dxaOrig="260" w:dyaOrig="240">
                <v:shape id="_x0000_i1456" type="#_x0000_t75" style="width:12.75pt;height:12pt" o:ole="">
                  <v:imagedata r:id="rId718" o:title=""/>
                </v:shape>
                <o:OLEObject Type="Embed" ProgID="Equation.DSMT4" ShapeID="_x0000_i1456" DrawAspect="Content" ObjectID="_1639247740" r:id="rId753"/>
              </w:object>
            </w:r>
            <w:r w:rsidRPr="00A2372F">
              <w:rPr>
                <w:color w:val="000000"/>
                <w:lang w:val="fr-FR"/>
              </w:rPr>
              <w:t>ACB c</w:t>
            </w:r>
            <w:r w:rsidR="008D1029" w:rsidRPr="00A2372F">
              <w:rPr>
                <w:color w:val="000000"/>
                <w:lang w:val="fr-FR"/>
              </w:rPr>
              <w:t>ó</w:t>
            </w:r>
            <w:r w:rsidRPr="00A2372F">
              <w:rPr>
                <w:color w:val="000000"/>
                <w:lang w:val="fr-FR"/>
              </w:rPr>
              <w:t xml:space="preserve"> </w:t>
            </w:r>
          </w:p>
          <w:p w:rsidR="00FB7667" w:rsidRPr="00A2372F" w:rsidRDefault="00FB7667" w:rsidP="00FB7667">
            <w:pPr>
              <w:jc w:val="both"/>
              <w:rPr>
                <w:color w:val="000000"/>
              </w:rPr>
            </w:pPr>
            <w:r w:rsidRPr="00A2372F">
              <w:rPr>
                <w:color w:val="000000"/>
                <w:position w:val="-6"/>
              </w:rPr>
              <w:object w:dxaOrig="639" w:dyaOrig="400">
                <v:shape id="_x0000_i1457" type="#_x0000_t75" style="width:32.25pt;height:20.25pt" o:ole="">
                  <v:imagedata r:id="rId727" o:title=""/>
                </v:shape>
                <o:OLEObject Type="Embed" ProgID="Equation.DSMT4" ShapeID="_x0000_i1457" DrawAspect="Content" ObjectID="_1639247741" r:id="rId754"/>
              </w:object>
            </w:r>
            <w:r w:rsidRPr="00A2372F">
              <w:rPr>
                <w:color w:val="000000"/>
              </w:rPr>
              <w:t xml:space="preserve">chung, </w:t>
            </w:r>
            <w:r w:rsidRPr="00A2372F">
              <w:rPr>
                <w:color w:val="000000"/>
                <w:position w:val="-6"/>
              </w:rPr>
              <w:object w:dxaOrig="720" w:dyaOrig="400">
                <v:shape id="_x0000_i1458" type="#_x0000_t75" style="width:36pt;height:20.25pt" o:ole="">
                  <v:imagedata r:id="rId729" o:title=""/>
                </v:shape>
                <o:OLEObject Type="Embed" ProgID="Equation.DSMT4" ShapeID="_x0000_i1458" DrawAspect="Content" ObjectID="_1639247742" r:id="rId755"/>
              </w:object>
            </w:r>
            <w:r w:rsidRPr="00A2372F">
              <w:rPr>
                <w:color w:val="000000"/>
              </w:rPr>
              <w:t xml:space="preserve"> = </w:t>
            </w:r>
            <w:r w:rsidRPr="00A2372F">
              <w:rPr>
                <w:color w:val="000000"/>
                <w:position w:val="-6"/>
              </w:rPr>
              <w:object w:dxaOrig="260" w:dyaOrig="400">
                <v:shape id="_x0000_i1459" type="#_x0000_t75" style="width:12.75pt;height:20.25pt" o:ole="">
                  <v:imagedata r:id="rId731" o:title=""/>
                </v:shape>
                <o:OLEObject Type="Embed" ProgID="Equation.DSMT4" ShapeID="_x0000_i1459" DrawAspect="Content" ObjectID="_1639247743" r:id="rId756"/>
              </w:object>
            </w:r>
          </w:p>
          <w:p w:rsidR="00FB7667" w:rsidRPr="00A2372F" w:rsidRDefault="00FB7667" w:rsidP="00FB7667">
            <w:pPr>
              <w:jc w:val="both"/>
              <w:rPr>
                <w:color w:val="000000"/>
              </w:rPr>
            </w:pPr>
            <w:r w:rsidRPr="00A2372F">
              <w:rPr>
                <w:color w:val="000000"/>
                <w:position w:val="-6"/>
              </w:rPr>
              <w:object w:dxaOrig="340" w:dyaOrig="260">
                <v:shape id="_x0000_i1460" type="#_x0000_t75" style="width:17.25pt;height:12.75pt" o:ole="">
                  <v:imagedata r:id="rId746" o:title=""/>
                </v:shape>
                <o:OLEObject Type="Embed" ProgID="Equation.DSMT4" ShapeID="_x0000_i1460" DrawAspect="Content" ObjectID="_1639247744" r:id="rId757"/>
              </w:object>
            </w:r>
            <w:r w:rsidRPr="00A2372F">
              <w:rPr>
                <w:color w:val="000000"/>
              </w:rPr>
              <w:t xml:space="preserve"> </w:t>
            </w:r>
            <w:r w:rsidRPr="00A2372F">
              <w:rPr>
                <w:color w:val="000000"/>
                <w:position w:val="-4"/>
              </w:rPr>
              <w:object w:dxaOrig="260" w:dyaOrig="240">
                <v:shape id="_x0000_i1461" type="#_x0000_t75" style="width:12.75pt;height:11.25pt" o:ole="">
                  <v:imagedata r:id="rId718" o:title=""/>
                </v:shape>
                <o:OLEObject Type="Embed" ProgID="Equation.DSMT4" ShapeID="_x0000_i1461" DrawAspect="Content" ObjectID="_1639247745" r:id="rId758"/>
              </w:object>
            </w:r>
            <w:r w:rsidRPr="00A2372F">
              <w:rPr>
                <w:color w:val="000000"/>
              </w:rPr>
              <w:t xml:space="preserve">AMN </w:t>
            </w:r>
            <w:r w:rsidRPr="00A2372F">
              <w:rPr>
                <w:color w:val="000000"/>
                <w:position w:val="-4"/>
              </w:rPr>
              <w:object w:dxaOrig="240" w:dyaOrig="180">
                <v:shape id="_x0000_i1462" type="#_x0000_t75" style="width:12pt;height:9pt" o:ole="">
                  <v:imagedata r:id="rId720" o:title=""/>
                </v:shape>
                <o:OLEObject Type="Embed" ProgID="Equation.DSMT4" ShapeID="_x0000_i1462" DrawAspect="Content" ObjectID="_1639247746" r:id="rId759"/>
              </w:object>
            </w:r>
            <w:r w:rsidRPr="00A2372F">
              <w:rPr>
                <w:color w:val="000000"/>
                <w:position w:val="-4"/>
              </w:rPr>
              <w:object w:dxaOrig="260" w:dyaOrig="240">
                <v:shape id="_x0000_i1463" type="#_x0000_t75" style="width:12.75pt;height:12pt" o:ole="">
                  <v:imagedata r:id="rId718" o:title=""/>
                </v:shape>
                <o:OLEObject Type="Embed" ProgID="Equation.DSMT4" ShapeID="_x0000_i1463" DrawAspect="Content" ObjectID="_1639247747" r:id="rId760"/>
              </w:object>
            </w:r>
            <w:r w:rsidRPr="00A2372F">
              <w:rPr>
                <w:color w:val="000000"/>
              </w:rPr>
              <w:t>ACB (g.g)</w:t>
            </w:r>
          </w:p>
          <w:p w:rsidR="00FB7667" w:rsidRPr="00A2372F" w:rsidRDefault="00FB7667" w:rsidP="00FB7667">
            <w:pPr>
              <w:jc w:val="both"/>
              <w:rPr>
                <w:color w:val="000000"/>
              </w:rPr>
            </w:pPr>
            <w:r w:rsidRPr="00A2372F">
              <w:rPr>
                <w:color w:val="000000"/>
                <w:position w:val="-6"/>
              </w:rPr>
              <w:object w:dxaOrig="340" w:dyaOrig="260">
                <v:shape id="_x0000_i1464" type="#_x0000_t75" style="width:17.25pt;height:12.75pt" o:ole="">
                  <v:imagedata r:id="rId746" o:title=""/>
                </v:shape>
                <o:OLEObject Type="Embed" ProgID="Equation.DSMT4" ShapeID="_x0000_i1464" DrawAspect="Content" ObjectID="_1639247748" r:id="rId761"/>
              </w:object>
            </w:r>
            <w:r w:rsidRPr="00A2372F">
              <w:rPr>
                <w:color w:val="000000"/>
                <w:position w:val="-28"/>
              </w:rPr>
              <w:object w:dxaOrig="1280" w:dyaOrig="720">
                <v:shape id="_x0000_i1465" type="#_x0000_t75" style="width:63.75pt;height:36pt" o:ole="">
                  <v:imagedata r:id="rId715" o:title=""/>
                </v:shape>
                <o:OLEObject Type="Embed" ProgID="Equation.DSMT4" ShapeID="_x0000_i1465" DrawAspect="Content" ObjectID="_1639247749" r:id="rId762"/>
              </w:object>
            </w:r>
            <w:r w:rsidRPr="00A2372F">
              <w:rPr>
                <w:color w:val="000000"/>
                <w:position w:val="-6"/>
              </w:rPr>
              <w:object w:dxaOrig="340" w:dyaOrig="260">
                <v:shape id="_x0000_i1466" type="#_x0000_t75" style="width:17.25pt;height:12.75pt" o:ole="">
                  <v:imagedata r:id="rId746" o:title=""/>
                </v:shape>
                <o:OLEObject Type="Embed" ProgID="Equation.DSMT4" ShapeID="_x0000_i1466" DrawAspect="Content" ObjectID="_1639247750" r:id="rId763"/>
              </w:object>
            </w:r>
            <w:r w:rsidRPr="00A2372F">
              <w:rPr>
                <w:color w:val="000000"/>
              </w:rPr>
              <w:t xml:space="preserve"> AM.AB = AC.AN.</w:t>
            </w:r>
          </w:p>
        </w:tc>
      </w:tr>
      <w:tr w:rsidR="00FB7667" w:rsidRPr="00A2372F" w:rsidTr="00F341AB">
        <w:trPr>
          <w:trHeight w:val="377"/>
        </w:trPr>
        <w:tc>
          <w:tcPr>
            <w:tcW w:w="10328"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34 (SGK/80)</w:t>
            </w:r>
            <w:r w:rsidR="004C2ABF" w:rsidRPr="00A2372F">
              <w:rPr>
                <w:b/>
                <w:color w:val="000000"/>
                <w:sz w:val="26"/>
                <w:szCs w:val="26"/>
              </w:rPr>
              <w:t>.</w:t>
            </w:r>
          </w:p>
          <w:p w:rsidR="004C2ABF" w:rsidRPr="00A2372F" w:rsidRDefault="004C2ABF" w:rsidP="004C2ABF">
            <w:pPr>
              <w:ind w:left="720"/>
              <w:rPr>
                <w:b/>
                <w:color w:val="000000"/>
                <w:sz w:val="26"/>
                <w:szCs w:val="26"/>
              </w:rPr>
            </w:pPr>
          </w:p>
          <w:p w:rsidR="00F227E7" w:rsidRPr="00A2372F" w:rsidRDefault="004C2ABF" w:rsidP="0017688B">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ẽ đúng hình</w:t>
            </w:r>
            <w:r w:rsidR="0017688B" w:rsidRPr="00A2372F">
              <w:rPr>
                <w:i/>
                <w:color w:val="000000"/>
                <w:sz w:val="26"/>
                <w:szCs w:val="26"/>
              </w:rPr>
              <w:t xml:space="preserve"> vẽ và xây dựng được</w:t>
            </w:r>
            <w:r w:rsidRPr="00A2372F">
              <w:rPr>
                <w:i/>
                <w:color w:val="000000"/>
                <w:sz w:val="26"/>
                <w:szCs w:val="26"/>
              </w:rPr>
              <w:t xml:space="preserve"> sơ đồ phân tích đi lên tương tự như bài 33 nhưng ở mức độ cao hơn.</w:t>
            </w:r>
          </w:p>
          <w:p w:rsidR="004C2ABF" w:rsidRPr="00A2372F" w:rsidRDefault="004C2ABF" w:rsidP="00F227E7">
            <w:pPr>
              <w:rPr>
                <w:b/>
                <w:color w:val="000000"/>
                <w:sz w:val="26"/>
                <w:szCs w:val="26"/>
              </w:rPr>
            </w:pPr>
          </w:p>
        </w:tc>
      </w:tr>
      <w:tr w:rsidR="00FB7667" w:rsidRPr="00A2372F" w:rsidTr="00F341AB">
        <w:trPr>
          <w:trHeight w:val="6141"/>
        </w:trPr>
        <w:tc>
          <w:tcPr>
            <w:tcW w:w="4865"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c k</w:t>
            </w:r>
            <w:r w:rsidR="008D1029" w:rsidRPr="00A2372F">
              <w:rPr>
                <w:color w:val="000000"/>
              </w:rPr>
              <w:t>ĩ</w:t>
            </w:r>
            <w:r w:rsidRPr="00A2372F">
              <w:rPr>
                <w:color w:val="000000"/>
              </w:rPr>
              <w:t xml:space="preserve">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ghi GT, K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S l</w:t>
            </w:r>
            <w:r w:rsidR="008D1029" w:rsidRPr="00A2372F">
              <w:rPr>
                <w:color w:val="000000"/>
                <w:lang w:val="pt-BR"/>
              </w:rPr>
              <w:t>ậ</w:t>
            </w:r>
            <w:r w:rsidRPr="00A2372F">
              <w:rPr>
                <w:color w:val="000000"/>
                <w:lang w:val="pt-BR"/>
              </w:rPr>
              <w:t>p s</w:t>
            </w:r>
            <w:r w:rsidR="008D1029" w:rsidRPr="00A2372F">
              <w:rPr>
                <w:color w:val="000000"/>
                <w:lang w:val="pt-BR"/>
              </w:rPr>
              <w:t>ơ</w:t>
            </w:r>
            <w:r w:rsidRPr="00A2372F">
              <w:rPr>
                <w:color w:val="000000"/>
                <w:lang w:val="pt-BR"/>
              </w:rPr>
              <w:t xml:space="preserve"> </w:t>
            </w:r>
            <w:r w:rsidR="008D1029" w:rsidRPr="00A2372F">
              <w:rPr>
                <w:color w:val="000000"/>
                <w:lang w:val="pt-BR"/>
              </w:rPr>
              <w:t>đồ</w:t>
            </w:r>
            <w:r w:rsidRPr="00A2372F">
              <w:rPr>
                <w:color w:val="000000"/>
                <w:lang w:val="pt-BR"/>
              </w:rPr>
              <w:t xml:space="preserve">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ư</w:t>
            </w:r>
            <w:r w:rsidRPr="00A2372F">
              <w:rPr>
                <w:color w:val="000000"/>
                <w:lang w:val="pt-BR"/>
              </w:rPr>
              <w:t xml:space="preserve"> sau:</w:t>
            </w:r>
          </w:p>
          <w:p w:rsidR="00FB7667" w:rsidRPr="00A2372F" w:rsidRDefault="00FB7667" w:rsidP="00FB7667">
            <w:pPr>
              <w:jc w:val="center"/>
              <w:rPr>
                <w:color w:val="000000"/>
              </w:rPr>
            </w:pPr>
            <w:r w:rsidRPr="00A2372F">
              <w:rPr>
                <w:color w:val="000000"/>
              </w:rPr>
              <w:t>MT</w:t>
            </w:r>
            <w:r w:rsidRPr="00A2372F">
              <w:rPr>
                <w:color w:val="000000"/>
                <w:vertAlign w:val="superscript"/>
              </w:rPr>
              <w:t>2</w:t>
            </w:r>
            <w:r w:rsidRPr="00A2372F">
              <w:rPr>
                <w:color w:val="000000"/>
              </w:rPr>
              <w:t xml:space="preserve"> = MA.MB</w:t>
            </w:r>
          </w:p>
          <w:p w:rsidR="00FB7667" w:rsidRPr="00A2372F" w:rsidRDefault="00FB7667" w:rsidP="00FB7667">
            <w:pPr>
              <w:jc w:val="center"/>
              <w:rPr>
                <w:color w:val="000000"/>
              </w:rPr>
            </w:pPr>
            <w:r w:rsidRPr="00A2372F">
              <w:rPr>
                <w:color w:val="000000"/>
                <w:position w:val="-6"/>
              </w:rPr>
              <w:object w:dxaOrig="220" w:dyaOrig="340">
                <v:shape id="_x0000_i1467" type="#_x0000_t75" style="width:11.25pt;height:17.25pt" o:ole="">
                  <v:imagedata r:id="rId764" o:title=""/>
                </v:shape>
                <o:OLEObject Type="Embed" ProgID="Equation.DSMT4" ShapeID="_x0000_i1467" DrawAspect="Content" ObjectID="_1639247751" r:id="rId765"/>
              </w:object>
            </w:r>
          </w:p>
          <w:p w:rsidR="00FB7667" w:rsidRPr="00A2372F" w:rsidRDefault="00FB7667" w:rsidP="00FB7667">
            <w:pPr>
              <w:jc w:val="center"/>
              <w:rPr>
                <w:color w:val="000000"/>
              </w:rPr>
            </w:pPr>
            <w:r w:rsidRPr="00A2372F">
              <w:rPr>
                <w:color w:val="000000"/>
                <w:position w:val="-26"/>
              </w:rPr>
              <w:object w:dxaOrig="1320" w:dyaOrig="700">
                <v:shape id="_x0000_i1468" type="#_x0000_t75" style="width:66pt;height:35.25pt" o:ole="">
                  <v:imagedata r:id="rId766" o:title=""/>
                </v:shape>
                <o:OLEObject Type="Embed" ProgID="Equation.DSMT4" ShapeID="_x0000_i1468" DrawAspect="Content" ObjectID="_1639247752" r:id="rId767"/>
              </w:object>
            </w:r>
            <w:r w:rsidRPr="00A2372F">
              <w:rPr>
                <w:color w:val="000000"/>
              </w:rPr>
              <w:t xml:space="preserve"> </w:t>
            </w:r>
          </w:p>
          <w:p w:rsidR="00FB7667" w:rsidRPr="00A2372F" w:rsidRDefault="00FB7667" w:rsidP="00FB7667">
            <w:pPr>
              <w:jc w:val="center"/>
              <w:rPr>
                <w:color w:val="000000"/>
              </w:rPr>
            </w:pPr>
            <w:r w:rsidRPr="00A2372F">
              <w:rPr>
                <w:color w:val="000000"/>
                <w:position w:val="-6"/>
              </w:rPr>
              <w:object w:dxaOrig="220" w:dyaOrig="340">
                <v:shape id="_x0000_i1469" type="#_x0000_t75" style="width:11.25pt;height:17.25pt" o:ole="">
                  <v:imagedata r:id="rId764" o:title=""/>
                </v:shape>
                <o:OLEObject Type="Embed" ProgID="Equation.DSMT4" ShapeID="_x0000_i1469" DrawAspect="Content" ObjectID="_1639247753" r:id="rId768"/>
              </w:object>
            </w:r>
          </w:p>
          <w:p w:rsidR="00FB7667" w:rsidRPr="00A2372F" w:rsidRDefault="00FB7667" w:rsidP="00FB7667">
            <w:pPr>
              <w:jc w:val="center"/>
              <w:rPr>
                <w:color w:val="000000"/>
              </w:rPr>
            </w:pPr>
            <w:r w:rsidRPr="00A2372F">
              <w:rPr>
                <w:color w:val="000000"/>
                <w:position w:val="-4"/>
              </w:rPr>
              <w:object w:dxaOrig="260" w:dyaOrig="240">
                <v:shape id="_x0000_i1470" type="#_x0000_t75" style="width:12.75pt;height:12pt" o:ole="">
                  <v:imagedata r:id="rId718" o:title=""/>
                </v:shape>
                <o:OLEObject Type="Embed" ProgID="Equation.DSMT4" ShapeID="_x0000_i1470" DrawAspect="Content" ObjectID="_1639247754" r:id="rId769"/>
              </w:object>
            </w:r>
            <w:r w:rsidRPr="00A2372F">
              <w:rPr>
                <w:color w:val="000000"/>
              </w:rPr>
              <w:t xml:space="preserve">TMA </w:t>
            </w:r>
            <w:r w:rsidRPr="00A2372F">
              <w:rPr>
                <w:color w:val="000000"/>
                <w:position w:val="-4"/>
              </w:rPr>
              <w:object w:dxaOrig="240" w:dyaOrig="180">
                <v:shape id="_x0000_i1471" type="#_x0000_t75" style="width:12pt;height:9pt" o:ole="">
                  <v:imagedata r:id="rId720" o:title=""/>
                </v:shape>
                <o:OLEObject Type="Embed" ProgID="Equation.DSMT4" ShapeID="_x0000_i1471" DrawAspect="Content" ObjectID="_1639247755" r:id="rId770"/>
              </w:object>
            </w:r>
            <w:r w:rsidRPr="00A2372F">
              <w:rPr>
                <w:color w:val="000000"/>
                <w:position w:val="-4"/>
              </w:rPr>
              <w:object w:dxaOrig="260" w:dyaOrig="240">
                <v:shape id="_x0000_i1472" type="#_x0000_t75" style="width:12.75pt;height:12pt" o:ole="">
                  <v:imagedata r:id="rId718" o:title=""/>
                </v:shape>
                <o:OLEObject Type="Embed" ProgID="Equation.DSMT4" ShapeID="_x0000_i1472" DrawAspect="Content" ObjectID="_1639247756" r:id="rId771"/>
              </w:object>
            </w:r>
            <w:r w:rsidRPr="00A2372F">
              <w:rPr>
                <w:color w:val="000000"/>
              </w:rPr>
              <w:t>BMT (g.g)</w:t>
            </w:r>
          </w:p>
          <w:p w:rsidR="00FB7667" w:rsidRPr="00A2372F" w:rsidRDefault="00FB7667" w:rsidP="00FB7667">
            <w:pPr>
              <w:jc w:val="center"/>
              <w:rPr>
                <w:color w:val="000000"/>
              </w:rPr>
            </w:pPr>
            <w:r w:rsidRPr="00A2372F">
              <w:rPr>
                <w:color w:val="000000"/>
                <w:position w:val="-6"/>
              </w:rPr>
              <w:object w:dxaOrig="320" w:dyaOrig="340">
                <v:shape id="_x0000_i1473" type="#_x0000_t75" style="width:15.75pt;height:17.25pt" o:ole="">
                  <v:imagedata r:id="rId723" o:title=""/>
                </v:shape>
                <o:OLEObject Type="Embed" ProgID="Equation.DSMT4" ShapeID="_x0000_i1473" DrawAspect="Content" ObjectID="_1639247757" r:id="rId772"/>
              </w:object>
            </w:r>
            <w:r w:rsidRPr="00A2372F">
              <w:rPr>
                <w:color w:val="000000"/>
                <w:position w:val="-6"/>
              </w:rPr>
              <w:object w:dxaOrig="320" w:dyaOrig="340">
                <v:shape id="_x0000_i1474" type="#_x0000_t75" style="width:15.75pt;height:17.25pt" o:ole="">
                  <v:imagedata r:id="rId725" o:title=""/>
                </v:shape>
                <o:OLEObject Type="Embed" ProgID="Equation.DSMT4" ShapeID="_x0000_i1474" DrawAspect="Content" ObjectID="_1639247758" r:id="rId773"/>
              </w:object>
            </w:r>
          </w:p>
          <w:p w:rsidR="00FB7667" w:rsidRPr="00A2372F" w:rsidRDefault="00FB7667" w:rsidP="00FB7667">
            <w:pPr>
              <w:jc w:val="center"/>
              <w:rPr>
                <w:color w:val="000000"/>
              </w:rPr>
            </w:pPr>
            <w:r w:rsidRPr="00A2372F">
              <w:rPr>
                <w:color w:val="000000"/>
                <w:position w:val="-4"/>
              </w:rPr>
              <w:object w:dxaOrig="340" w:dyaOrig="380">
                <v:shape id="_x0000_i1475" type="#_x0000_t75" style="width:17.25pt;height:18.75pt" o:ole="">
                  <v:imagedata r:id="rId774" o:title=""/>
                </v:shape>
                <o:OLEObject Type="Embed" ProgID="Equation.DSMT4" ShapeID="_x0000_i1475" DrawAspect="Content" ObjectID="_1639247759" r:id="rId775"/>
              </w:object>
            </w:r>
            <w:r w:rsidRPr="00A2372F">
              <w:rPr>
                <w:color w:val="000000"/>
              </w:rPr>
              <w:t xml:space="preserve"> chung    </w:t>
            </w:r>
            <w:r w:rsidRPr="00A2372F">
              <w:rPr>
                <w:color w:val="000000"/>
                <w:position w:val="-4"/>
              </w:rPr>
              <w:object w:dxaOrig="700" w:dyaOrig="380">
                <v:shape id="_x0000_i1476" type="#_x0000_t75" style="width:35.25pt;height:18.75pt" o:ole="">
                  <v:imagedata r:id="rId776" o:title=""/>
                </v:shape>
                <o:OLEObject Type="Embed" ProgID="Equation.DSMT4" ShapeID="_x0000_i1476" DrawAspect="Content" ObjectID="_1639247760" r:id="rId777"/>
              </w:object>
            </w:r>
            <w:r w:rsidRPr="00A2372F">
              <w:rPr>
                <w:color w:val="000000"/>
              </w:rPr>
              <w:t xml:space="preserve">= </w:t>
            </w:r>
            <w:r w:rsidRPr="00A2372F">
              <w:rPr>
                <w:color w:val="000000"/>
                <w:position w:val="-4"/>
              </w:rPr>
              <w:object w:dxaOrig="260" w:dyaOrig="380">
                <v:shape id="_x0000_i1477" type="#_x0000_t75" style="width:12.75pt;height:18.75pt" o:ole="">
                  <v:imagedata r:id="rId778" o:title=""/>
                </v:shape>
                <o:OLEObject Type="Embed" ProgID="Equation.DSMT4" ShapeID="_x0000_i1477" DrawAspect="Content" ObjectID="_1639247761" r:id="rId779"/>
              </w:object>
            </w:r>
          </w:p>
          <w:p w:rsidR="00FB7667" w:rsidRPr="00A2372F" w:rsidRDefault="00FB7667" w:rsidP="00FB7667">
            <w:pPr>
              <w:jc w:val="both"/>
              <w:rPr>
                <w:color w:val="000000"/>
              </w:rPr>
            </w:pPr>
            <w:r w:rsidRPr="00A2372F">
              <w:rPr>
                <w:color w:val="000000"/>
              </w:rPr>
              <w:t>- GV cho HS l</w:t>
            </w:r>
            <w:r w:rsidR="008D1029" w:rsidRPr="00A2372F">
              <w:rPr>
                <w:color w:val="000000"/>
              </w:rPr>
              <w:t>ê</w:t>
            </w:r>
            <w:r w:rsidRPr="00A2372F">
              <w:rPr>
                <w:color w:val="000000"/>
              </w:rPr>
              <w:t>n b</w:t>
            </w:r>
            <w:r w:rsidR="008D1029" w:rsidRPr="00A2372F">
              <w:rPr>
                <w:color w:val="000000"/>
              </w:rPr>
              <w:t>ả</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p w:rsidR="00FB7667" w:rsidRPr="00A2372F" w:rsidRDefault="00FB7667" w:rsidP="00FB7667">
            <w:pPr>
              <w:rPr>
                <w:color w:val="000000"/>
              </w:rPr>
            </w:pPr>
          </w:p>
        </w:tc>
        <w:tc>
          <w:tcPr>
            <w:tcW w:w="5463" w:type="dxa"/>
            <w:tcBorders>
              <w:top w:val="single" w:sz="4" w:space="0" w:color="auto"/>
              <w:left w:val="single" w:sz="4" w:space="0" w:color="auto"/>
              <w:bottom w:val="nil"/>
            </w:tcBorders>
          </w:tcPr>
          <w:tbl>
            <w:tblPr>
              <w:tblW w:w="0" w:type="auto"/>
              <w:tblInd w:w="4" w:type="dxa"/>
              <w:tblBorders>
                <w:insideH w:val="single" w:sz="4" w:space="0" w:color="auto"/>
                <w:insideV w:val="single" w:sz="4" w:space="0" w:color="auto"/>
              </w:tblBorders>
              <w:tblLook w:val="04A0" w:firstRow="1" w:lastRow="0" w:firstColumn="1" w:lastColumn="0" w:noHBand="0" w:noVBand="1"/>
            </w:tblPr>
            <w:tblGrid>
              <w:gridCol w:w="677"/>
              <w:gridCol w:w="4528"/>
            </w:tblGrid>
            <w:tr w:rsidR="00FB7667" w:rsidRPr="00A2372F" w:rsidTr="00F341AB">
              <w:trPr>
                <w:trHeight w:val="642"/>
              </w:trPr>
              <w:tc>
                <w:tcPr>
                  <w:tcW w:w="677" w:type="dxa"/>
                  <w:vAlign w:val="center"/>
                </w:tcPr>
                <w:p w:rsidR="00FB7667" w:rsidRPr="00A2372F" w:rsidRDefault="00FB7667" w:rsidP="00FB7667">
                  <w:pPr>
                    <w:tabs>
                      <w:tab w:val="right" w:pos="2303"/>
                    </w:tabs>
                    <w:jc w:val="both"/>
                    <w:rPr>
                      <w:b/>
                      <w:color w:val="000000"/>
                    </w:rPr>
                  </w:pPr>
                  <w:r w:rsidRPr="00A2372F">
                    <w:rPr>
                      <w:b/>
                      <w:color w:val="000000"/>
                    </w:rPr>
                    <w:t>GT</w:t>
                  </w:r>
                </w:p>
              </w:tc>
              <w:tc>
                <w:tcPr>
                  <w:tcW w:w="4528" w:type="dxa"/>
                </w:tcPr>
                <w:p w:rsidR="00FB7667" w:rsidRPr="00A2372F" w:rsidRDefault="00FB7667" w:rsidP="00FB7667">
                  <w:pPr>
                    <w:jc w:val="both"/>
                    <w:rPr>
                      <w:color w:val="000000"/>
                      <w:lang w:val="pt-BR"/>
                    </w:rPr>
                  </w:pPr>
                  <w:r w:rsidRPr="00A2372F">
                    <w:rPr>
                      <w:color w:val="000000"/>
                      <w:lang w:val="pt-BR"/>
                    </w:rPr>
                    <w:t xml:space="preserve">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MT, c</w:t>
                  </w:r>
                  <w:r w:rsidR="008D1029" w:rsidRPr="00A2372F">
                    <w:rPr>
                      <w:color w:val="000000"/>
                      <w:lang w:val="pt-BR"/>
                    </w:rPr>
                    <w:t>á</w:t>
                  </w:r>
                  <w:r w:rsidRPr="00A2372F">
                    <w:rPr>
                      <w:color w:val="000000"/>
                      <w:lang w:val="pt-BR"/>
                    </w:rPr>
                    <w:t>t tuy</w:t>
                  </w:r>
                  <w:r w:rsidR="008D1029" w:rsidRPr="00A2372F">
                    <w:rPr>
                      <w:color w:val="000000"/>
                      <w:lang w:val="pt-BR"/>
                    </w:rPr>
                    <w:t>ế</w:t>
                  </w:r>
                  <w:r w:rsidRPr="00A2372F">
                    <w:rPr>
                      <w:color w:val="000000"/>
                      <w:lang w:val="pt-BR"/>
                    </w:rPr>
                    <w:t>n MAB.</w:t>
                  </w:r>
                </w:p>
              </w:tc>
            </w:tr>
            <w:tr w:rsidR="00FB7667" w:rsidRPr="00A2372F" w:rsidTr="00F341AB">
              <w:trPr>
                <w:trHeight w:val="313"/>
              </w:trPr>
              <w:tc>
                <w:tcPr>
                  <w:tcW w:w="677" w:type="dxa"/>
                  <w:vAlign w:val="center"/>
                </w:tcPr>
                <w:p w:rsidR="00FB7667" w:rsidRPr="00A2372F" w:rsidRDefault="00FB7667" w:rsidP="00FB7667">
                  <w:pPr>
                    <w:tabs>
                      <w:tab w:val="right" w:pos="2303"/>
                    </w:tabs>
                    <w:jc w:val="both"/>
                    <w:rPr>
                      <w:b/>
                      <w:color w:val="000000"/>
                    </w:rPr>
                  </w:pPr>
                  <w:r w:rsidRPr="00A2372F">
                    <w:rPr>
                      <w:b/>
                      <w:color w:val="000000"/>
                    </w:rPr>
                    <w:t>KL</w:t>
                  </w:r>
                </w:p>
              </w:tc>
              <w:tc>
                <w:tcPr>
                  <w:tcW w:w="4528" w:type="dxa"/>
                </w:tcPr>
                <w:p w:rsidR="00FB7667" w:rsidRPr="00A2372F" w:rsidRDefault="00FB7667" w:rsidP="00FB7667">
                  <w:pPr>
                    <w:tabs>
                      <w:tab w:val="left" w:pos="555"/>
                      <w:tab w:val="right" w:pos="2303"/>
                    </w:tabs>
                    <w:jc w:val="both"/>
                    <w:rPr>
                      <w:color w:val="000000"/>
                    </w:rPr>
                  </w:pPr>
                  <w:r w:rsidRPr="00A2372F">
                    <w:rPr>
                      <w:color w:val="000000"/>
                    </w:rPr>
                    <w:t>MT</w:t>
                  </w:r>
                  <w:r w:rsidRPr="00A2372F">
                    <w:rPr>
                      <w:color w:val="000000"/>
                      <w:vertAlign w:val="superscript"/>
                    </w:rPr>
                    <w:t>2</w:t>
                  </w:r>
                  <w:r w:rsidRPr="00A2372F">
                    <w:rPr>
                      <w:color w:val="000000"/>
                    </w:rPr>
                    <w:t xml:space="preserve"> = MA.MB.</w:t>
                  </w:r>
                </w:p>
              </w:tc>
            </w:tr>
          </w:tbl>
          <w:p w:rsidR="00FB7667" w:rsidRPr="00A2372F" w:rsidRDefault="00F27773" w:rsidP="00FB7667">
            <w:pPr>
              <w:jc w:val="both"/>
              <w:rPr>
                <w:color w:val="000000"/>
                <w:u w:val="single"/>
              </w:rPr>
            </w:pPr>
            <w:r>
              <w:rPr>
                <w:noProof/>
                <w:color w:val="000000"/>
              </w:rPr>
              <w:drawing>
                <wp:anchor distT="0" distB="0" distL="114300" distR="114300" simplePos="0" relativeHeight="251651584" behindDoc="1" locked="0" layoutInCell="1" allowOverlap="1">
                  <wp:simplePos x="0" y="0"/>
                  <wp:positionH relativeFrom="column">
                    <wp:posOffset>788035</wp:posOffset>
                  </wp:positionH>
                  <wp:positionV relativeFrom="paragraph">
                    <wp:posOffset>40005</wp:posOffset>
                  </wp:positionV>
                  <wp:extent cx="1935480" cy="1618615"/>
                  <wp:effectExtent l="0" t="0" r="0" b="0"/>
                  <wp:wrapTight wrapText="bothSides">
                    <wp:wrapPolygon edited="0">
                      <wp:start x="3402" y="1017"/>
                      <wp:lineTo x="1063" y="9406"/>
                      <wp:lineTo x="1913" y="13728"/>
                      <wp:lineTo x="1913" y="14490"/>
                      <wp:lineTo x="5315" y="17795"/>
                      <wp:lineTo x="638" y="17795"/>
                      <wp:lineTo x="638" y="18304"/>
                      <wp:lineTo x="7654" y="20337"/>
                      <wp:lineTo x="8717" y="20337"/>
                      <wp:lineTo x="20409" y="18304"/>
                      <wp:lineTo x="20835" y="17033"/>
                      <wp:lineTo x="19984" y="16016"/>
                      <wp:lineTo x="16157" y="13728"/>
                      <wp:lineTo x="15732" y="9660"/>
                      <wp:lineTo x="14882" y="6101"/>
                      <wp:lineTo x="14882" y="4830"/>
                      <wp:lineTo x="11055" y="1780"/>
                      <wp:lineTo x="9567" y="1017"/>
                      <wp:lineTo x="3402" y="1017"/>
                    </wp:wrapPolygon>
                  </wp:wrapTight>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780">
                            <a:grayscl/>
                            <a:biLevel thresh="50000"/>
                            <a:extLst>
                              <a:ext uri="{28A0092B-C50C-407E-A947-70E740481C1C}">
                                <a14:useLocalDpi xmlns:a14="http://schemas.microsoft.com/office/drawing/2010/main" val="0"/>
                              </a:ext>
                            </a:extLst>
                          </a:blip>
                          <a:srcRect/>
                          <a:stretch>
                            <a:fillRect/>
                          </a:stretch>
                        </pic:blipFill>
                        <pic:spPr bwMode="auto">
                          <a:xfrm>
                            <a:off x="0" y="0"/>
                            <a:ext cx="193548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u w:val="single"/>
              </w:rPr>
            </w:pPr>
          </w:p>
          <w:p w:rsidR="00FB7667" w:rsidRPr="00A2372F" w:rsidRDefault="00FB7667" w:rsidP="00FB7667">
            <w:pPr>
              <w:jc w:val="both"/>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p>
          <w:p w:rsidR="00FB7667" w:rsidRPr="00A2372F" w:rsidRDefault="00FB7667" w:rsidP="00FB7667">
            <w:pPr>
              <w:jc w:val="both"/>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position w:val="-4"/>
              </w:rPr>
              <w:object w:dxaOrig="260" w:dyaOrig="240">
                <v:shape id="_x0000_i1478" type="#_x0000_t75" style="width:12.75pt;height:12pt" o:ole="">
                  <v:imagedata r:id="rId718" o:title=""/>
                </v:shape>
                <o:OLEObject Type="Embed" ProgID="Equation.DSMT4" ShapeID="_x0000_i1478" DrawAspect="Content" ObjectID="_1639247762" r:id="rId781"/>
              </w:object>
            </w:r>
            <w:r w:rsidRPr="00A2372F">
              <w:rPr>
                <w:color w:val="000000"/>
              </w:rPr>
              <w:t>TMA v</w:t>
            </w:r>
            <w:r w:rsidR="008D1029" w:rsidRPr="00A2372F">
              <w:rPr>
                <w:color w:val="000000"/>
              </w:rPr>
              <w:t>à</w:t>
            </w:r>
            <w:r w:rsidRPr="00A2372F">
              <w:rPr>
                <w:color w:val="000000"/>
              </w:rPr>
              <w:t xml:space="preserve"> </w:t>
            </w:r>
            <w:r w:rsidRPr="00A2372F">
              <w:rPr>
                <w:color w:val="000000"/>
                <w:position w:val="-4"/>
              </w:rPr>
              <w:object w:dxaOrig="260" w:dyaOrig="240">
                <v:shape id="_x0000_i1479" type="#_x0000_t75" style="width:12.75pt;height:12pt" o:ole="">
                  <v:imagedata r:id="rId718" o:title=""/>
                </v:shape>
                <o:OLEObject Type="Embed" ProgID="Equation.DSMT4" ShapeID="_x0000_i1479" DrawAspect="Content" ObjectID="_1639247763" r:id="rId782"/>
              </w:object>
            </w:r>
            <w:r w:rsidRPr="00A2372F">
              <w:rPr>
                <w:color w:val="000000"/>
              </w:rPr>
              <w:t>BMT c</w:t>
            </w:r>
            <w:r w:rsidR="008D1029" w:rsidRPr="00A2372F">
              <w:rPr>
                <w:color w:val="000000"/>
              </w:rPr>
              <w:t>ó</w:t>
            </w:r>
            <w:r w:rsidRPr="00A2372F">
              <w:rPr>
                <w:color w:val="000000"/>
              </w:rPr>
              <w:t xml:space="preserve"> </w:t>
            </w:r>
            <w:r w:rsidRPr="00A2372F">
              <w:rPr>
                <w:color w:val="000000"/>
                <w:position w:val="-4"/>
              </w:rPr>
              <w:object w:dxaOrig="340" w:dyaOrig="380">
                <v:shape id="_x0000_i1480" type="#_x0000_t75" style="width:17.25pt;height:18.75pt" o:ole="">
                  <v:imagedata r:id="rId774" o:title=""/>
                </v:shape>
                <o:OLEObject Type="Embed" ProgID="Equation.DSMT4" ShapeID="_x0000_i1480" DrawAspect="Content" ObjectID="_1639247764" r:id="rId783"/>
              </w:object>
            </w:r>
            <w:r w:rsidRPr="00A2372F">
              <w:rPr>
                <w:color w:val="000000"/>
              </w:rPr>
              <w:t xml:space="preserve"> chung,  </w:t>
            </w:r>
            <w:r w:rsidRPr="00A2372F">
              <w:rPr>
                <w:color w:val="000000"/>
                <w:position w:val="-4"/>
              </w:rPr>
              <w:object w:dxaOrig="700" w:dyaOrig="380">
                <v:shape id="_x0000_i1481" type="#_x0000_t75" style="width:35.25pt;height:18.75pt" o:ole="">
                  <v:imagedata r:id="rId776" o:title=""/>
                </v:shape>
                <o:OLEObject Type="Embed" ProgID="Equation.DSMT4" ShapeID="_x0000_i1481" DrawAspect="Content" ObjectID="_1639247765" r:id="rId784"/>
              </w:object>
            </w:r>
            <w:r w:rsidRPr="00A2372F">
              <w:rPr>
                <w:color w:val="000000"/>
              </w:rPr>
              <w:t xml:space="preserve">= </w:t>
            </w:r>
            <w:r w:rsidRPr="00A2372F">
              <w:rPr>
                <w:color w:val="000000"/>
                <w:position w:val="-4"/>
              </w:rPr>
              <w:object w:dxaOrig="260" w:dyaOrig="380">
                <v:shape id="_x0000_i1482" type="#_x0000_t75" style="width:12.75pt;height:18.75pt" o:ole="">
                  <v:imagedata r:id="rId778" o:title=""/>
                </v:shape>
                <o:OLEObject Type="Embed" ProgID="Equation.DSMT4" ShapeID="_x0000_i1482" DrawAspect="Content" ObjectID="_1639247766" r:id="rId785"/>
              </w:object>
            </w:r>
            <w:r w:rsidRPr="00A2372F">
              <w:rPr>
                <w:color w:val="000000"/>
              </w:rPr>
              <w:t xml:space="preserve">  (= </w:t>
            </w:r>
            <w:r w:rsidRPr="00A2372F">
              <w:rPr>
                <w:color w:val="000000"/>
                <w:position w:val="-26"/>
              </w:rPr>
              <w:object w:dxaOrig="260" w:dyaOrig="700">
                <v:shape id="_x0000_i1483" type="#_x0000_t75" style="width:12.75pt;height:35.25pt" o:ole="">
                  <v:imagedata r:id="rId786" o:title=""/>
                </v:shape>
                <o:OLEObject Type="Embed" ProgID="Equation.DSMT4" ShapeID="_x0000_i1483" DrawAspect="Content" ObjectID="_1639247767" r:id="rId787"/>
              </w:object>
            </w:r>
            <w:r w:rsidRPr="00A2372F">
              <w:rPr>
                <w:color w:val="000000"/>
              </w:rPr>
              <w:t>s</w:t>
            </w:r>
            <w:r w:rsidR="008D1029" w:rsidRPr="00A2372F">
              <w:rPr>
                <w:color w:val="000000"/>
              </w:rPr>
              <w:t>đ</w:t>
            </w:r>
            <w:r w:rsidRPr="00A2372F">
              <w:rPr>
                <w:color w:val="000000"/>
              </w:rPr>
              <w:t xml:space="preserve"> </w:t>
            </w:r>
            <w:r w:rsidRPr="00A2372F">
              <w:rPr>
                <w:color w:val="000000"/>
                <w:position w:val="-4"/>
              </w:rPr>
              <w:object w:dxaOrig="440" w:dyaOrig="380">
                <v:shape id="_x0000_i1484" type="#_x0000_t75" style="width:21.75pt;height:18.75pt" o:ole="">
                  <v:imagedata r:id="rId788" o:title=""/>
                </v:shape>
                <o:OLEObject Type="Embed" ProgID="Equation.DSMT4" ShapeID="_x0000_i1484" DrawAspect="Content" ObjectID="_1639247768" r:id="rId789"/>
              </w:object>
            </w:r>
            <w:r w:rsidRPr="00A2372F">
              <w:rPr>
                <w:color w:val="000000"/>
              </w:rPr>
              <w:t>)</w:t>
            </w:r>
          </w:p>
          <w:p w:rsidR="00FB7667" w:rsidRPr="00A2372F" w:rsidRDefault="00FB7667" w:rsidP="00FB7667">
            <w:pPr>
              <w:jc w:val="both"/>
              <w:rPr>
                <w:color w:val="000000"/>
              </w:rPr>
            </w:pPr>
            <w:r w:rsidRPr="00A2372F">
              <w:rPr>
                <w:color w:val="000000"/>
                <w:position w:val="-6"/>
              </w:rPr>
              <w:object w:dxaOrig="340" w:dyaOrig="260">
                <v:shape id="_x0000_i1485" type="#_x0000_t75" style="width:17.25pt;height:12.75pt" o:ole="">
                  <v:imagedata r:id="rId746" o:title=""/>
                </v:shape>
                <o:OLEObject Type="Embed" ProgID="Equation.DSMT4" ShapeID="_x0000_i1485" DrawAspect="Content" ObjectID="_1639247769" r:id="rId790"/>
              </w:object>
            </w:r>
            <w:r w:rsidRPr="00A2372F">
              <w:rPr>
                <w:color w:val="000000"/>
              </w:rPr>
              <w:t xml:space="preserve"> </w:t>
            </w:r>
            <w:r w:rsidRPr="00A2372F">
              <w:rPr>
                <w:color w:val="000000"/>
                <w:position w:val="-4"/>
              </w:rPr>
              <w:object w:dxaOrig="260" w:dyaOrig="240">
                <v:shape id="_x0000_i1486" type="#_x0000_t75" style="width:12.75pt;height:12pt" o:ole="">
                  <v:imagedata r:id="rId718" o:title=""/>
                </v:shape>
                <o:OLEObject Type="Embed" ProgID="Equation.DSMT4" ShapeID="_x0000_i1486" DrawAspect="Content" ObjectID="_1639247770" r:id="rId791"/>
              </w:object>
            </w:r>
            <w:r w:rsidRPr="00A2372F">
              <w:rPr>
                <w:color w:val="000000"/>
              </w:rPr>
              <w:t xml:space="preserve">TMA </w:t>
            </w:r>
            <w:r w:rsidRPr="00A2372F">
              <w:rPr>
                <w:color w:val="000000"/>
                <w:position w:val="-4"/>
              </w:rPr>
              <w:object w:dxaOrig="240" w:dyaOrig="180">
                <v:shape id="_x0000_i1487" type="#_x0000_t75" style="width:12pt;height:9pt" o:ole="">
                  <v:imagedata r:id="rId720" o:title=""/>
                </v:shape>
                <o:OLEObject Type="Embed" ProgID="Equation.DSMT4" ShapeID="_x0000_i1487" DrawAspect="Content" ObjectID="_1639247771" r:id="rId792"/>
              </w:object>
            </w:r>
            <w:r w:rsidRPr="00A2372F">
              <w:rPr>
                <w:color w:val="000000"/>
                <w:position w:val="-4"/>
              </w:rPr>
              <w:object w:dxaOrig="260" w:dyaOrig="240">
                <v:shape id="_x0000_i1488" type="#_x0000_t75" style="width:12.75pt;height:12pt" o:ole="">
                  <v:imagedata r:id="rId718" o:title=""/>
                </v:shape>
                <o:OLEObject Type="Embed" ProgID="Equation.DSMT4" ShapeID="_x0000_i1488" DrawAspect="Content" ObjectID="_1639247772" r:id="rId793"/>
              </w:object>
            </w:r>
            <w:r w:rsidRPr="00A2372F">
              <w:rPr>
                <w:color w:val="000000"/>
              </w:rPr>
              <w:t>BMT (g.g)</w:t>
            </w:r>
          </w:p>
          <w:p w:rsidR="00FB7667" w:rsidRPr="00A2372F" w:rsidRDefault="00FB7667" w:rsidP="00FB7667">
            <w:pPr>
              <w:jc w:val="both"/>
              <w:rPr>
                <w:color w:val="000000"/>
              </w:rPr>
            </w:pPr>
            <w:r w:rsidRPr="00A2372F">
              <w:rPr>
                <w:color w:val="000000"/>
                <w:position w:val="-6"/>
              </w:rPr>
              <w:object w:dxaOrig="340" w:dyaOrig="260">
                <v:shape id="_x0000_i1489" type="#_x0000_t75" style="width:17.25pt;height:12.75pt" o:ole="">
                  <v:imagedata r:id="rId746" o:title=""/>
                </v:shape>
                <o:OLEObject Type="Embed" ProgID="Equation.DSMT4" ShapeID="_x0000_i1489" DrawAspect="Content" ObjectID="_1639247773" r:id="rId794"/>
              </w:object>
            </w:r>
            <w:r w:rsidRPr="00A2372F">
              <w:rPr>
                <w:color w:val="000000"/>
              </w:rPr>
              <w:t xml:space="preserve"> </w:t>
            </w:r>
            <w:r w:rsidRPr="00A2372F">
              <w:rPr>
                <w:color w:val="000000"/>
                <w:position w:val="-26"/>
              </w:rPr>
              <w:object w:dxaOrig="1320" w:dyaOrig="700">
                <v:shape id="_x0000_i1490" type="#_x0000_t75" style="width:66pt;height:35.25pt" o:ole="">
                  <v:imagedata r:id="rId766" o:title=""/>
                </v:shape>
                <o:OLEObject Type="Embed" ProgID="Equation.DSMT4" ShapeID="_x0000_i1490" DrawAspect="Content" ObjectID="_1639247774" r:id="rId795"/>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40" w:dyaOrig="260">
                <v:shape id="_x0000_i1491" type="#_x0000_t75" style="width:17.25pt;height:12.75pt" o:ole="">
                  <v:imagedata r:id="rId746" o:title=""/>
                </v:shape>
                <o:OLEObject Type="Embed" ProgID="Equation.DSMT4" ShapeID="_x0000_i1491" DrawAspect="Content" ObjectID="_1639247775" r:id="rId796"/>
              </w:object>
            </w:r>
            <w:r w:rsidRPr="00A2372F">
              <w:rPr>
                <w:color w:val="000000"/>
              </w:rPr>
              <w:t xml:space="preserve"> MT</w:t>
            </w:r>
            <w:r w:rsidRPr="00A2372F">
              <w:rPr>
                <w:color w:val="000000"/>
                <w:vertAlign w:val="superscript"/>
              </w:rPr>
              <w:t>2</w:t>
            </w:r>
            <w:r w:rsidRPr="00A2372F">
              <w:rPr>
                <w:color w:val="000000"/>
              </w:rPr>
              <w:t xml:space="preserve"> = MA.MB.</w:t>
            </w:r>
          </w:p>
          <w:p w:rsidR="00F227E7" w:rsidRPr="00A2372F" w:rsidRDefault="00F227E7" w:rsidP="00FB7667">
            <w:pPr>
              <w:jc w:val="both"/>
              <w:rPr>
                <w:color w:val="000000"/>
              </w:rPr>
            </w:pPr>
          </w:p>
        </w:tc>
      </w:tr>
      <w:tr w:rsidR="00FB7667" w:rsidRPr="00A2372F" w:rsidTr="00F341AB">
        <w:trPr>
          <w:trHeight w:val="378"/>
        </w:trPr>
        <w:tc>
          <w:tcPr>
            <w:tcW w:w="10328" w:type="dxa"/>
            <w:gridSpan w:val="2"/>
            <w:tcBorders>
              <w:top w:val="single" w:sz="4" w:space="0" w:color="auto"/>
              <w:left w:val="single" w:sz="4" w:space="0" w:color="auto"/>
              <w:bottom w:val="single" w:sz="4" w:space="0" w:color="auto"/>
            </w:tcBorders>
          </w:tcPr>
          <w:p w:rsidR="00FB7667" w:rsidRPr="00A2372F" w:rsidRDefault="004C2ABF" w:rsidP="004C2ABF">
            <w:pPr>
              <w:ind w:left="720"/>
              <w:jc w:val="center"/>
              <w:rPr>
                <w:b/>
                <w:color w:val="000000"/>
                <w:sz w:val="26"/>
                <w:szCs w:val="26"/>
              </w:rPr>
            </w:pPr>
            <w:r w:rsidRPr="00A2372F">
              <w:rPr>
                <w:b/>
                <w:color w:val="000000"/>
                <w:sz w:val="26"/>
                <w:szCs w:val="26"/>
              </w:rPr>
              <w:t>HĐ 4. VẬN DỤNG</w:t>
            </w:r>
          </w:p>
          <w:tbl>
            <w:tblPr>
              <w:tblW w:w="0" w:type="auto"/>
              <w:tblInd w:w="4" w:type="dxa"/>
              <w:tblLook w:val="01E0" w:firstRow="1" w:lastRow="1" w:firstColumn="1" w:lastColumn="1" w:noHBand="0" w:noVBand="0"/>
            </w:tblPr>
            <w:tblGrid>
              <w:gridCol w:w="4756"/>
              <w:gridCol w:w="5332"/>
            </w:tblGrid>
            <w:tr w:rsidR="00FB7667" w:rsidRPr="00A2372F" w:rsidTr="00F341AB">
              <w:trPr>
                <w:trHeight w:val="2240"/>
              </w:trPr>
              <w:tc>
                <w:tcPr>
                  <w:tcW w:w="4756" w:type="dxa"/>
                </w:tcPr>
                <w:p w:rsidR="00D4656D" w:rsidRPr="00A2372F" w:rsidRDefault="00D4656D" w:rsidP="00FB7667">
                  <w:pPr>
                    <w:jc w:val="both"/>
                    <w:rPr>
                      <w:color w:val="000000"/>
                    </w:rPr>
                  </w:pPr>
                  <w:r w:rsidRPr="00A2372F">
                    <w:rPr>
                      <w:b/>
                      <w:color w:val="000000"/>
                    </w:rPr>
                    <w:lastRenderedPageBreak/>
                    <w:t>GV CHIẾU NỘI DUNG BT</w:t>
                  </w:r>
                  <w:r w:rsidR="00FB7667" w:rsidRPr="00A2372F">
                    <w:rPr>
                      <w:color w:val="000000"/>
                    </w:rPr>
                    <w:t xml:space="preserve">: </w:t>
                  </w:r>
                </w:p>
                <w:p w:rsidR="00FB7667" w:rsidRPr="00A2372F" w:rsidRDefault="00FB7667" w:rsidP="00FB7667">
                  <w:pPr>
                    <w:jc w:val="both"/>
                    <w:rPr>
                      <w:b/>
                      <w:color w:val="000000"/>
                      <w:sz w:val="26"/>
                      <w:szCs w:val="26"/>
                    </w:rPr>
                  </w:pPr>
                  <w:r w:rsidRPr="00A2372F">
                    <w:rPr>
                      <w:color w:val="000000"/>
                    </w:rPr>
                    <w:t>Cho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b</w:t>
                  </w:r>
                  <w:r w:rsidR="008D1029" w:rsidRPr="00A2372F">
                    <w:rPr>
                      <w:color w:val="000000"/>
                    </w:rPr>
                    <w:t>ê</w:t>
                  </w:r>
                  <w:r w:rsidRPr="00A2372F">
                    <w:rPr>
                      <w:color w:val="000000"/>
                    </w:rPr>
                    <w:t>n, (O) v</w:t>
                  </w:r>
                  <w:r w:rsidR="008D1029" w:rsidRPr="00A2372F">
                    <w:rPr>
                      <w:color w:val="000000"/>
                    </w:rPr>
                    <w:t>à</w:t>
                  </w:r>
                  <w:r w:rsidRPr="00A2372F">
                    <w:rPr>
                      <w:color w:val="000000"/>
                    </w:rPr>
                    <w:t xml:space="preserve"> (O’) ti</w:t>
                  </w:r>
                  <w:r w:rsidR="008D1029" w:rsidRPr="00A2372F">
                    <w:rPr>
                      <w:color w:val="000000"/>
                    </w:rPr>
                    <w:t>ế</w:t>
                  </w:r>
                  <w:r w:rsidRPr="00A2372F">
                    <w:rPr>
                      <w:color w:val="000000"/>
                    </w:rPr>
                    <w:t>p x</w:t>
                  </w:r>
                  <w:r w:rsidR="008D1029" w:rsidRPr="00A2372F">
                    <w:rPr>
                      <w:color w:val="000000"/>
                    </w:rPr>
                    <w:t>ú</w:t>
                  </w:r>
                  <w:r w:rsidRPr="00A2372F">
                    <w:rPr>
                      <w:color w:val="000000"/>
                    </w:rPr>
                    <w:t>c ngo</w:t>
                  </w:r>
                  <w:r w:rsidR="008D1029" w:rsidRPr="00A2372F">
                    <w:rPr>
                      <w:color w:val="000000"/>
                    </w:rPr>
                    <w:t>à</w:t>
                  </w:r>
                  <w:r w:rsidRPr="00A2372F">
                    <w:rPr>
                      <w:color w:val="000000"/>
                    </w:rPr>
                    <w:t>i nhau t</w:t>
                  </w:r>
                  <w:r w:rsidR="008D1029" w:rsidRPr="00A2372F">
                    <w:rPr>
                      <w:color w:val="000000"/>
                    </w:rPr>
                    <w:t>ạ</w:t>
                  </w:r>
                  <w:r w:rsidRPr="00A2372F">
                    <w:rPr>
                      <w:color w:val="000000"/>
                    </w:rPr>
                    <w:t>i A, BAD, EAC l</w:t>
                  </w:r>
                  <w:r w:rsidR="008D1029" w:rsidRPr="00A2372F">
                    <w:rPr>
                      <w:color w:val="000000"/>
                    </w:rPr>
                    <w:t>à</w:t>
                  </w:r>
                  <w:r w:rsidRPr="00A2372F">
                    <w:rPr>
                      <w:color w:val="000000"/>
                    </w:rPr>
                    <w:t xml:space="preserve"> hai c</w:t>
                  </w:r>
                  <w:r w:rsidR="008D1029" w:rsidRPr="00A2372F">
                    <w:rPr>
                      <w:color w:val="000000"/>
                    </w:rPr>
                    <w:t>á</w:t>
                  </w:r>
                  <w:r w:rsidRPr="00A2372F">
                    <w:rPr>
                      <w:color w:val="000000"/>
                    </w:rPr>
                    <w:t>t tuy</w:t>
                  </w:r>
                  <w:r w:rsidR="008D1029" w:rsidRPr="00A2372F">
                    <w:rPr>
                      <w:color w:val="000000"/>
                    </w:rPr>
                    <w:t>ế</w:t>
                  </w:r>
                  <w:r w:rsidRPr="00A2372F">
                    <w:rPr>
                      <w:color w:val="000000"/>
                    </w:rPr>
                    <w:t>n c</w:t>
                  </w:r>
                  <w:r w:rsidR="008D1029" w:rsidRPr="00A2372F">
                    <w:rPr>
                      <w:color w:val="000000"/>
                    </w:rPr>
                    <w:t>ủ</w:t>
                  </w:r>
                  <w:r w:rsidRPr="00A2372F">
                    <w:rPr>
                      <w:color w:val="000000"/>
                    </w:rPr>
                    <w:t xml:space="preserve">a hai </w:t>
                  </w:r>
                  <w:r w:rsidR="008D1029" w:rsidRPr="00A2372F">
                    <w:rPr>
                      <w:color w:val="000000"/>
                    </w:rPr>
                    <w:t>đườ</w:t>
                  </w:r>
                  <w:r w:rsidRPr="00A2372F">
                    <w:rPr>
                      <w:color w:val="000000"/>
                    </w:rPr>
                    <w:t>ng tr</w:t>
                  </w:r>
                  <w:r w:rsidR="008D1029" w:rsidRPr="00A2372F">
                    <w:rPr>
                      <w:color w:val="000000"/>
                    </w:rPr>
                    <w:t>ò</w:t>
                  </w:r>
                  <w:r w:rsidRPr="00A2372F">
                    <w:rPr>
                      <w:color w:val="000000"/>
                    </w:rPr>
                    <w:t>n, xy l</w:t>
                  </w:r>
                  <w:r w:rsidR="008D1029" w:rsidRPr="00A2372F">
                    <w:rPr>
                      <w:color w:val="000000"/>
                    </w:rPr>
                    <w:t>à</w:t>
                  </w:r>
                  <w:r w:rsidRPr="00A2372F">
                    <w:rPr>
                      <w:color w:val="000000"/>
                    </w:rPr>
                    <w:t xml:space="preserve"> ti</w:t>
                  </w:r>
                  <w:r w:rsidR="008D1029" w:rsidRPr="00A2372F">
                    <w:rPr>
                      <w:color w:val="000000"/>
                    </w:rPr>
                    <w:t>ế</w:t>
                  </w:r>
                  <w:r w:rsidRPr="00A2372F">
                    <w:rPr>
                      <w:color w:val="000000"/>
                    </w:rPr>
                    <w:t>p tuy</w:t>
                  </w:r>
                  <w:r w:rsidR="008D1029" w:rsidRPr="00A2372F">
                    <w:rPr>
                      <w:color w:val="000000"/>
                    </w:rPr>
                    <w:t>ế</w:t>
                  </w:r>
                  <w:r w:rsidRPr="00A2372F">
                    <w:rPr>
                      <w:color w:val="000000"/>
                    </w:rPr>
                    <w:t>n chung t</w:t>
                  </w:r>
                  <w:r w:rsidR="008D1029" w:rsidRPr="00A2372F">
                    <w:rPr>
                      <w:color w:val="000000"/>
                    </w:rPr>
                    <w:t>ạ</w:t>
                  </w:r>
                  <w:r w:rsidRPr="00A2372F">
                    <w:rPr>
                      <w:color w:val="000000"/>
                    </w:rPr>
                    <w:t>i A. Ch</w:t>
                  </w:r>
                  <w:r w:rsidR="008D1029" w:rsidRPr="00A2372F">
                    <w:rPr>
                      <w:color w:val="000000"/>
                    </w:rPr>
                    <w:t>ứ</w:t>
                  </w:r>
                  <w:r w:rsidRPr="00A2372F">
                    <w:rPr>
                      <w:color w:val="000000"/>
                    </w:rPr>
                    <w:t xml:space="preserve">ng minh </w:t>
                  </w:r>
                  <w:r w:rsidRPr="00A2372F">
                    <w:rPr>
                      <w:color w:val="000000"/>
                      <w:position w:val="-6"/>
                    </w:rPr>
                    <w:object w:dxaOrig="639" w:dyaOrig="400">
                      <v:shape id="_x0000_i1492" type="#_x0000_t75" style="width:32.25pt;height:20.25pt" o:ole="">
                        <v:imagedata r:id="rId797" o:title=""/>
                      </v:shape>
                      <o:OLEObject Type="Embed" ProgID="Equation.DSMT4" ShapeID="_x0000_i1492" DrawAspect="Content" ObjectID="_1639247776" r:id="rId798"/>
                    </w:object>
                  </w:r>
                  <w:r w:rsidRPr="00A2372F">
                    <w:rPr>
                      <w:color w:val="000000"/>
                    </w:rPr>
                    <w:t xml:space="preserve"> = </w:t>
                  </w:r>
                  <w:r w:rsidRPr="00A2372F">
                    <w:rPr>
                      <w:color w:val="000000"/>
                      <w:position w:val="-4"/>
                    </w:rPr>
                    <w:object w:dxaOrig="639" w:dyaOrig="380">
                      <v:shape id="_x0000_i1493" type="#_x0000_t75" style="width:32.25pt;height:18.75pt" o:ole="">
                        <v:imagedata r:id="rId799" o:title=""/>
                      </v:shape>
                      <o:OLEObject Type="Embed" ProgID="Equation.DSMT4" ShapeID="_x0000_i1493" DrawAspect="Content" ObjectID="_1639247777" r:id="rId800"/>
                    </w:object>
                  </w:r>
                  <w:r w:rsidRPr="00A2372F">
                    <w:rPr>
                      <w:color w:val="000000"/>
                    </w:rPr>
                    <w:t>.</w:t>
                  </w:r>
                </w:p>
              </w:tc>
              <w:tc>
                <w:tcPr>
                  <w:tcW w:w="5332" w:type="dxa"/>
                </w:tcPr>
                <w:p w:rsidR="00FB7667" w:rsidRPr="00A2372F" w:rsidRDefault="00F27773" w:rsidP="00FB7667">
                  <w:pPr>
                    <w:jc w:val="both"/>
                    <w:rPr>
                      <w:b/>
                      <w:color w:val="000000"/>
                      <w:sz w:val="26"/>
                      <w:szCs w:val="26"/>
                    </w:rPr>
                  </w:pPr>
                  <w:r>
                    <w:rPr>
                      <w:noProof/>
                      <w:color w:val="000000"/>
                    </w:rPr>
                    <w:drawing>
                      <wp:anchor distT="0" distB="0" distL="114300" distR="114300" simplePos="0" relativeHeight="251652608" behindDoc="1" locked="0" layoutInCell="1" allowOverlap="1">
                        <wp:simplePos x="0" y="0"/>
                        <wp:positionH relativeFrom="column">
                          <wp:posOffset>717550</wp:posOffset>
                        </wp:positionH>
                        <wp:positionV relativeFrom="paragraph">
                          <wp:posOffset>169545</wp:posOffset>
                        </wp:positionV>
                        <wp:extent cx="1885950" cy="1257300"/>
                        <wp:effectExtent l="0" t="0" r="0" b="0"/>
                        <wp:wrapThrough wrapText="bothSides">
                          <wp:wrapPolygon edited="0">
                            <wp:start x="11564" y="655"/>
                            <wp:lineTo x="2400" y="1309"/>
                            <wp:lineTo x="873" y="1964"/>
                            <wp:lineTo x="436" y="9164"/>
                            <wp:lineTo x="436" y="12436"/>
                            <wp:lineTo x="2618" y="17018"/>
                            <wp:lineTo x="3927" y="19309"/>
                            <wp:lineTo x="4145" y="19964"/>
                            <wp:lineTo x="5673" y="19964"/>
                            <wp:lineTo x="12655" y="18982"/>
                            <wp:lineTo x="18545" y="17018"/>
                            <wp:lineTo x="20945" y="15382"/>
                            <wp:lineTo x="20291" y="3273"/>
                            <wp:lineTo x="17455" y="1309"/>
                            <wp:lineTo x="12436" y="655"/>
                            <wp:lineTo x="11564" y="655"/>
                          </wp:wrapPolygon>
                        </wp:wrapThrough>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801">
                                  <a:grayscl/>
                                  <a:biLevel thresh="50000"/>
                                  <a:extLst>
                                    <a:ext uri="{28A0092B-C50C-407E-A947-70E740481C1C}">
                                      <a14:useLocalDpi xmlns:a14="http://schemas.microsoft.com/office/drawing/2010/main" val="0"/>
                                    </a:ext>
                                  </a:extLst>
                                </a:blip>
                                <a:srcRect/>
                                <a:stretch>
                                  <a:fillRect/>
                                </a:stretch>
                              </pic:blipFill>
                              <pic:spPr bwMode="auto">
                                <a:xfrm>
                                  <a:off x="0" y="0"/>
                                  <a:ext cx="188595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B7667" w:rsidRPr="00A2372F" w:rsidRDefault="00FB7667" w:rsidP="00FB7667">
            <w:pPr>
              <w:jc w:val="both"/>
              <w:rPr>
                <w:b/>
                <w:color w:val="000000"/>
                <w:sz w:val="26"/>
                <w:szCs w:val="26"/>
              </w:rPr>
            </w:pPr>
          </w:p>
        </w:tc>
      </w:tr>
      <w:tr w:rsidR="00F27773" w:rsidRPr="00A2372F" w:rsidTr="00F341AB">
        <w:trPr>
          <w:trHeight w:val="52"/>
        </w:trPr>
        <w:tc>
          <w:tcPr>
            <w:tcW w:w="4865" w:type="dxa"/>
            <w:tcBorders>
              <w:top w:val="single" w:sz="4" w:space="0" w:color="auto"/>
              <w:left w:val="single" w:sz="4" w:space="0" w:color="auto"/>
              <w:right w:val="single" w:sz="4" w:space="0" w:color="auto"/>
            </w:tcBorders>
          </w:tcPr>
          <w:p w:rsidR="00FB7667" w:rsidRPr="00A2372F" w:rsidRDefault="00FB7667" w:rsidP="00FB7667">
            <w:pPr>
              <w:rPr>
                <w:color w:val="000000"/>
                <w:lang w:val="es-ES"/>
              </w:rPr>
            </w:pPr>
            <w:r w:rsidRPr="00A2372F">
              <w:rPr>
                <w:color w:val="000000"/>
                <w:lang w:val="es-ES"/>
              </w:rPr>
              <w:lastRenderedPageBreak/>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l</w:t>
            </w:r>
            <w:r w:rsidR="008D1029" w:rsidRPr="00A2372F">
              <w:rPr>
                <w:color w:val="000000"/>
                <w:lang w:val="es-ES"/>
              </w:rPr>
              <w:t>à</w:t>
            </w:r>
            <w:r w:rsidRPr="00A2372F">
              <w:rPr>
                <w:color w:val="000000"/>
                <w:lang w:val="es-ES"/>
              </w:rPr>
              <w:t>m vi</w:t>
            </w:r>
            <w:r w:rsidR="008D1029" w:rsidRPr="00A2372F">
              <w:rPr>
                <w:color w:val="000000"/>
                <w:lang w:val="es-ES"/>
              </w:rPr>
              <w:t>ệ</w:t>
            </w:r>
            <w:r w:rsidRPr="00A2372F">
              <w:rPr>
                <w:color w:val="000000"/>
                <w:lang w:val="es-ES"/>
              </w:rPr>
              <w:t>c theo nh</w:t>
            </w:r>
            <w:r w:rsidR="008D1029" w:rsidRPr="00A2372F">
              <w:rPr>
                <w:color w:val="000000"/>
                <w:lang w:val="es-ES"/>
              </w:rPr>
              <w:t>ó</w:t>
            </w:r>
            <w:r w:rsidRPr="00A2372F">
              <w:rPr>
                <w:color w:val="000000"/>
                <w:lang w:val="es-ES"/>
              </w:rPr>
              <w:t>m</w:t>
            </w:r>
          </w:p>
          <w:p w:rsidR="00FB7667" w:rsidRPr="00A2372F" w:rsidRDefault="00FB7667" w:rsidP="00FB7667">
            <w:pPr>
              <w:rPr>
                <w:color w:val="000000"/>
              </w:rPr>
            </w:pPr>
            <w:r w:rsidRPr="00A2372F">
              <w:rPr>
                <w:color w:val="000000"/>
              </w:rPr>
              <w:t>-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w:t>
            </w: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ABC v</w:t>
            </w:r>
            <w:r w:rsidR="008D1029" w:rsidRPr="00A2372F">
              <w:rPr>
                <w:color w:val="000000"/>
              </w:rPr>
              <w:t>à</w:t>
            </w:r>
            <w:r w:rsidRPr="00A2372F">
              <w:rPr>
                <w:color w:val="000000"/>
              </w:rPr>
              <w:t xml:space="preserve"> xAC ?</w:t>
            </w:r>
          </w:p>
          <w:p w:rsidR="00FB7667" w:rsidRPr="00A2372F" w:rsidRDefault="00FB7667" w:rsidP="00FB7667">
            <w:pPr>
              <w:rPr>
                <w:color w:val="000000"/>
              </w:rPr>
            </w:pP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EAy v</w:t>
            </w:r>
            <w:r w:rsidR="008D1029" w:rsidRPr="00A2372F">
              <w:rPr>
                <w:color w:val="000000"/>
              </w:rPr>
              <w:t>à</w:t>
            </w:r>
            <w:r w:rsidRPr="00A2372F">
              <w:rPr>
                <w:color w:val="000000"/>
              </w:rPr>
              <w:t xml:space="preserve"> ADE ?</w:t>
            </w:r>
          </w:p>
          <w:p w:rsidR="00FB7667" w:rsidRPr="00A2372F" w:rsidRDefault="00FB7667" w:rsidP="00FB7667">
            <w:pPr>
              <w:rPr>
                <w:color w:val="000000"/>
              </w:rPr>
            </w:pP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hai g</w:t>
            </w:r>
            <w:r w:rsidR="008D1029" w:rsidRPr="00A2372F">
              <w:rPr>
                <w:color w:val="000000"/>
              </w:rPr>
              <w:t>ó</w:t>
            </w:r>
            <w:r w:rsidRPr="00A2372F">
              <w:rPr>
                <w:color w:val="000000"/>
              </w:rPr>
              <w:t>c xAC v</w:t>
            </w:r>
            <w:r w:rsidR="008D1029" w:rsidRPr="00A2372F">
              <w:rPr>
                <w:color w:val="000000"/>
              </w:rPr>
              <w:t>à</w:t>
            </w:r>
            <w:r w:rsidRPr="00A2372F">
              <w:rPr>
                <w:color w:val="000000"/>
              </w:rPr>
              <w:t xml:space="preserve"> EAy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nh</w:t>
            </w:r>
            <w:r w:rsidR="008D1029" w:rsidRPr="00A2372F">
              <w:rPr>
                <w:color w:val="000000"/>
                <w:lang w:val="pt-BR"/>
              </w:rPr>
              <w:t>ó</w:t>
            </w:r>
            <w:r w:rsidRPr="00A2372F">
              <w:rPr>
                <w:color w:val="000000"/>
                <w:lang w:val="pt-BR"/>
              </w:rPr>
              <w:t>m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tc>
        <w:tc>
          <w:tcPr>
            <w:tcW w:w="5463" w:type="dxa"/>
            <w:tcBorders>
              <w:top w:val="single" w:sz="4" w:space="0" w:color="auto"/>
              <w:left w:val="single" w:sz="4" w:space="0" w:color="auto"/>
            </w:tcBorders>
          </w:tcPr>
          <w:p w:rsidR="00FB7667" w:rsidRPr="00A2372F" w:rsidRDefault="00FB7667" w:rsidP="00FB7667">
            <w:pPr>
              <w:jc w:val="both"/>
              <w:rPr>
                <w:color w:val="000000"/>
                <w:u w:val="single"/>
                <w:lang w:val="fr-FR"/>
              </w:rPr>
            </w:pPr>
            <w:r w:rsidRPr="00A2372F">
              <w:rPr>
                <w:color w:val="000000"/>
                <w:u w:val="single"/>
                <w:lang w:val="fr-FR"/>
              </w:rPr>
              <w:t>Ch</w:t>
            </w:r>
            <w:r w:rsidR="008D1029" w:rsidRPr="00A2372F">
              <w:rPr>
                <w:color w:val="000000"/>
                <w:u w:val="single"/>
                <w:lang w:val="fr-FR"/>
              </w:rPr>
              <w:t>ứ</w:t>
            </w:r>
            <w:r w:rsidRPr="00A2372F">
              <w:rPr>
                <w:color w:val="000000"/>
                <w:u w:val="single"/>
                <w:lang w:val="fr-FR"/>
              </w:rPr>
              <w:t>ng minh:</w:t>
            </w:r>
          </w:p>
          <w:p w:rsidR="00FB7667" w:rsidRPr="00A2372F" w:rsidRDefault="00FB7667" w:rsidP="00FB7667">
            <w:pPr>
              <w:jc w:val="both"/>
              <w:rPr>
                <w:color w:val="000000"/>
                <w:lang w:val="fr-FR"/>
              </w:rPr>
            </w:pPr>
            <w:r w:rsidRPr="00A2372F">
              <w:rPr>
                <w:color w:val="000000"/>
                <w:lang w:val="fr-FR"/>
              </w:rPr>
              <w:t>Ta c</w:t>
            </w:r>
            <w:r w:rsidR="008D1029" w:rsidRPr="00A2372F">
              <w:rPr>
                <w:color w:val="000000"/>
                <w:lang w:val="fr-FR"/>
              </w:rPr>
              <w:t>ó</w:t>
            </w:r>
            <w:r w:rsidRPr="00A2372F">
              <w:rPr>
                <w:color w:val="000000"/>
                <w:lang w:val="fr-FR"/>
              </w:rPr>
              <w:t xml:space="preserve"> </w:t>
            </w:r>
            <w:r w:rsidRPr="00A2372F">
              <w:rPr>
                <w:color w:val="000000"/>
                <w:position w:val="-6"/>
              </w:rPr>
              <w:object w:dxaOrig="639" w:dyaOrig="400">
                <v:shape id="_x0000_i1494" type="#_x0000_t75" style="width:32.25pt;height:20.25pt" o:ole="">
                  <v:imagedata r:id="rId797" o:title=""/>
                </v:shape>
                <o:OLEObject Type="Embed" ProgID="Equation.DSMT4" ShapeID="_x0000_i1494" DrawAspect="Content" ObjectID="_1639247778" r:id="rId802"/>
              </w:object>
            </w:r>
            <w:r w:rsidRPr="00A2372F">
              <w:rPr>
                <w:color w:val="000000"/>
                <w:lang w:val="fr-FR"/>
              </w:rPr>
              <w:t xml:space="preserve"> = </w:t>
            </w:r>
            <w:r w:rsidRPr="00A2372F">
              <w:rPr>
                <w:color w:val="000000"/>
                <w:position w:val="-6"/>
              </w:rPr>
              <w:object w:dxaOrig="600" w:dyaOrig="400">
                <v:shape id="_x0000_i1495" type="#_x0000_t75" style="width:30pt;height:20.25pt" o:ole="">
                  <v:imagedata r:id="rId803" o:title=""/>
                </v:shape>
                <o:OLEObject Type="Embed" ProgID="Equation.DSMT4" ShapeID="_x0000_i1495" DrawAspect="Content" ObjectID="_1639247779" r:id="rId804"/>
              </w:object>
            </w:r>
            <w:r w:rsidRPr="00A2372F">
              <w:rPr>
                <w:color w:val="000000"/>
                <w:lang w:val="fr-FR"/>
              </w:rPr>
              <w:t xml:space="preserve"> (=</w:t>
            </w:r>
            <w:r w:rsidRPr="00A2372F">
              <w:rPr>
                <w:color w:val="000000"/>
                <w:position w:val="-26"/>
              </w:rPr>
              <w:object w:dxaOrig="260" w:dyaOrig="700">
                <v:shape id="_x0000_i1496" type="#_x0000_t75" style="width:12.75pt;height:35.25pt" o:ole="">
                  <v:imagedata r:id="rId786" o:title=""/>
                </v:shape>
                <o:OLEObject Type="Embed" ProgID="Equation.DSMT4" ShapeID="_x0000_i1496" DrawAspect="Content" ObjectID="_1639247780" r:id="rId805"/>
              </w:object>
            </w:r>
            <w:r w:rsidRPr="00A2372F">
              <w:rPr>
                <w:color w:val="000000"/>
                <w:lang w:val="fr-FR"/>
              </w:rPr>
              <w:t>s</w:t>
            </w:r>
            <w:r w:rsidR="008D1029" w:rsidRPr="00A2372F">
              <w:rPr>
                <w:color w:val="000000"/>
                <w:lang w:val="fr-FR"/>
              </w:rPr>
              <w:t>đ</w:t>
            </w:r>
            <w:r w:rsidRPr="00A2372F">
              <w:rPr>
                <w:color w:val="000000"/>
                <w:position w:val="-6"/>
              </w:rPr>
              <w:object w:dxaOrig="460" w:dyaOrig="400">
                <v:shape id="_x0000_i1497" type="#_x0000_t75" style="width:23.25pt;height:20.25pt" o:ole="">
                  <v:imagedata r:id="rId806" o:title=""/>
                </v:shape>
                <o:OLEObject Type="Embed" ProgID="Equation.DSMT4" ShapeID="_x0000_i1497" DrawAspect="Content" ObjectID="_1639247781" r:id="rId807"/>
              </w:object>
            </w:r>
            <w:r w:rsidRPr="00A2372F">
              <w:rPr>
                <w:color w:val="000000"/>
                <w:lang w:val="fr-FR"/>
              </w:rPr>
              <w:t>)</w:t>
            </w:r>
          </w:p>
          <w:p w:rsidR="00FB7667" w:rsidRPr="00A2372F" w:rsidRDefault="00FB7667" w:rsidP="00FB7667">
            <w:pPr>
              <w:jc w:val="both"/>
              <w:rPr>
                <w:color w:val="000000"/>
              </w:rPr>
            </w:pPr>
            <w:r w:rsidRPr="00A2372F">
              <w:rPr>
                <w:color w:val="000000"/>
                <w:position w:val="-12"/>
              </w:rPr>
              <w:object w:dxaOrig="1440" w:dyaOrig="460">
                <v:shape id="_x0000_i1498" type="#_x0000_t75" style="width:1in;height:23.25pt" o:ole="">
                  <v:imagedata r:id="rId808" o:title=""/>
                </v:shape>
                <o:OLEObject Type="Embed" ProgID="Equation.DSMT4" ShapeID="_x0000_i1498" DrawAspect="Content" ObjectID="_1639247782" r:id="rId809"/>
              </w:object>
            </w:r>
            <w:r w:rsidRPr="00A2372F">
              <w:rPr>
                <w:color w:val="000000"/>
              </w:rPr>
              <w:t xml:space="preserve"> ( =</w:t>
            </w:r>
            <w:r w:rsidRPr="00A2372F">
              <w:rPr>
                <w:color w:val="000000"/>
                <w:position w:val="-26"/>
              </w:rPr>
              <w:object w:dxaOrig="260" w:dyaOrig="700">
                <v:shape id="_x0000_i1499" type="#_x0000_t75" style="width:12.75pt;height:35.25pt" o:ole="">
                  <v:imagedata r:id="rId786" o:title=""/>
                </v:shape>
                <o:OLEObject Type="Embed" ProgID="Equation.DSMT4" ShapeID="_x0000_i1499" DrawAspect="Content" ObjectID="_1639247783" r:id="rId810"/>
              </w:object>
            </w:r>
            <w:r w:rsidRPr="00A2372F">
              <w:rPr>
                <w:color w:val="000000"/>
              </w:rPr>
              <w:t xml:space="preserve"> s</w:t>
            </w:r>
            <w:r w:rsidR="008D1029" w:rsidRPr="00A2372F">
              <w:rPr>
                <w:color w:val="000000"/>
              </w:rPr>
              <w:t>đ</w:t>
            </w:r>
            <w:r w:rsidRPr="00A2372F">
              <w:rPr>
                <w:color w:val="000000"/>
              </w:rPr>
              <w:t xml:space="preserve"> </w:t>
            </w:r>
            <w:r w:rsidRPr="00A2372F">
              <w:rPr>
                <w:color w:val="000000"/>
                <w:position w:val="-4"/>
              </w:rPr>
              <w:object w:dxaOrig="460" w:dyaOrig="380">
                <v:shape id="_x0000_i1500" type="#_x0000_t75" style="width:23.25pt;height:18.75pt" o:ole="">
                  <v:imagedata r:id="rId811" o:title=""/>
                </v:shape>
                <o:OLEObject Type="Embed" ProgID="Equation.DSMT4" ShapeID="_x0000_i1500" DrawAspect="Content" ObjectID="_1639247784" r:id="rId812"/>
              </w:object>
            </w:r>
            <w:r w:rsidRPr="00A2372F">
              <w:rPr>
                <w:color w:val="000000"/>
              </w:rPr>
              <w:t>).</w: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600" w:dyaOrig="400">
                <v:shape id="_x0000_i1501" type="#_x0000_t75" style="width:30pt;height:20.25pt" o:ole="">
                  <v:imagedata r:id="rId803" o:title=""/>
                </v:shape>
                <o:OLEObject Type="Embed" ProgID="Equation.DSMT4" ShapeID="_x0000_i1501" DrawAspect="Content" ObjectID="_1639247785" r:id="rId813"/>
              </w:object>
            </w:r>
            <w:r w:rsidRPr="00A2372F">
              <w:rPr>
                <w:color w:val="000000"/>
              </w:rPr>
              <w:t xml:space="preserve"> = </w:t>
            </w:r>
            <w:r w:rsidRPr="00A2372F">
              <w:rPr>
                <w:color w:val="000000"/>
                <w:position w:val="-12"/>
              </w:rPr>
              <w:object w:dxaOrig="580" w:dyaOrig="460">
                <v:shape id="_x0000_i1502" type="#_x0000_t75" style="width:29.25pt;height:23.25pt" o:ole="">
                  <v:imagedata r:id="rId814" o:title=""/>
                </v:shape>
                <o:OLEObject Type="Embed" ProgID="Equation.DSMT4" ShapeID="_x0000_i1502" DrawAspect="Content" ObjectID="_1639247786" r:id="rId815"/>
              </w:object>
            </w:r>
            <w:r w:rsidRPr="00A2372F">
              <w:rPr>
                <w:color w:val="000000"/>
              </w:rPr>
              <w:t xml:space="preserve"> ( </w:t>
            </w:r>
            <w:r w:rsidR="008D1029" w:rsidRPr="00A2372F">
              <w:rPr>
                <w:color w:val="000000"/>
              </w:rPr>
              <w:t>đố</w:t>
            </w:r>
            <w:r w:rsidRPr="00A2372F">
              <w:rPr>
                <w:color w:val="000000"/>
              </w:rPr>
              <w:t xml:space="preserve">i </w:t>
            </w:r>
            <w:r w:rsidR="008D1029" w:rsidRPr="00A2372F">
              <w:rPr>
                <w:color w:val="000000"/>
              </w:rPr>
              <w:t>đỉ</w:t>
            </w:r>
            <w:r w:rsidRPr="00A2372F">
              <w:rPr>
                <w:color w:val="000000"/>
              </w:rPr>
              <w:t xml:space="preserve">nh) </w:t>
            </w:r>
          </w:p>
          <w:p w:rsidR="00F227E7" w:rsidRPr="00A2372F" w:rsidRDefault="00FB7667" w:rsidP="00FB7667">
            <w:pPr>
              <w:jc w:val="both"/>
              <w:rPr>
                <w:color w:val="000000"/>
              </w:rPr>
            </w:pPr>
            <w:r w:rsidRPr="00A2372F">
              <w:rPr>
                <w:color w:val="000000"/>
                <w:position w:val="-6"/>
              </w:rPr>
              <w:object w:dxaOrig="340" w:dyaOrig="260">
                <v:shape id="_x0000_i1503" type="#_x0000_t75" style="width:17.25pt;height:12.75pt" o:ole="">
                  <v:imagedata r:id="rId746" o:title=""/>
                </v:shape>
                <o:OLEObject Type="Embed" ProgID="Equation.DSMT4" ShapeID="_x0000_i1503" DrawAspect="Content" ObjectID="_1639247787" r:id="rId816"/>
              </w:object>
            </w:r>
            <w:r w:rsidRPr="00A2372F">
              <w:rPr>
                <w:color w:val="000000"/>
              </w:rPr>
              <w:t xml:space="preserve"> </w:t>
            </w:r>
            <w:r w:rsidRPr="00A2372F">
              <w:rPr>
                <w:color w:val="000000"/>
                <w:position w:val="-6"/>
              </w:rPr>
              <w:object w:dxaOrig="639" w:dyaOrig="400">
                <v:shape id="_x0000_i1504" type="#_x0000_t75" style="width:32.25pt;height:20.25pt" o:ole="">
                  <v:imagedata r:id="rId797" o:title=""/>
                </v:shape>
                <o:OLEObject Type="Embed" ProgID="Equation.DSMT4" ShapeID="_x0000_i1504" DrawAspect="Content" ObjectID="_1639247788" r:id="rId817"/>
              </w:object>
            </w:r>
            <w:r w:rsidRPr="00A2372F">
              <w:rPr>
                <w:color w:val="000000"/>
              </w:rPr>
              <w:t xml:space="preserve"> = </w:t>
            </w:r>
            <w:r w:rsidRPr="00A2372F">
              <w:rPr>
                <w:color w:val="000000"/>
                <w:position w:val="-4"/>
              </w:rPr>
              <w:object w:dxaOrig="639" w:dyaOrig="380">
                <v:shape id="_x0000_i1505" type="#_x0000_t75" style="width:32.25pt;height:18.75pt" o:ole="">
                  <v:imagedata r:id="rId799" o:title=""/>
                </v:shape>
                <o:OLEObject Type="Embed" ProgID="Equation.DSMT4" ShapeID="_x0000_i1505" DrawAspect="Content" ObjectID="_1639247789" r:id="rId818"/>
              </w:object>
            </w:r>
            <w:r w:rsidRPr="00A2372F">
              <w:rPr>
                <w:color w:val="000000"/>
              </w:rPr>
              <w:t>.</w:t>
            </w:r>
          </w:p>
        </w:tc>
      </w:tr>
    </w:tbl>
    <w:p w:rsidR="00FB7667" w:rsidRPr="00A2372F" w:rsidRDefault="00D4656D" w:rsidP="00FB7667">
      <w:pPr>
        <w:jc w:val="center"/>
        <w:rPr>
          <w:color w:val="000000"/>
        </w:rPr>
      </w:pPr>
      <w:r w:rsidRPr="00A2372F">
        <w:rPr>
          <w:b/>
          <w:color w:val="000000"/>
        </w:rPr>
        <w:t>HĐ 5. TÌM TÒI, MỞ RỘ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796"/>
        <w:gridCol w:w="5427"/>
      </w:tblGrid>
      <w:tr w:rsidR="00FB7667" w:rsidRPr="00A2372F" w:rsidTr="005B73E9">
        <w:trPr>
          <w:trHeight w:val="1986"/>
        </w:trPr>
        <w:tc>
          <w:tcPr>
            <w:tcW w:w="4796"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l</w:t>
            </w:r>
            <w:r w:rsidR="008D1029" w:rsidRPr="00A2372F">
              <w:rPr>
                <w:color w:val="000000"/>
              </w:rPr>
              <w:t>ạ</w:t>
            </w:r>
            <w:r w:rsidRPr="00A2372F">
              <w:rPr>
                <w:color w:val="000000"/>
              </w:rPr>
              <w:t xml:space="preserve">i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c</w:t>
            </w:r>
            <w:r w:rsidR="008D1029" w:rsidRPr="00A2372F">
              <w:rPr>
                <w:color w:val="000000"/>
              </w:rPr>
              <w:t>ủ</w:t>
            </w:r>
            <w:r w:rsidRPr="00A2372F">
              <w:rPr>
                <w:color w:val="000000"/>
              </w:rPr>
              <w:t>a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Pr="00A2372F">
              <w:rPr>
                <w:color w:val="000000"/>
              </w:rPr>
              <w:t>y cung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ho HS n</w:t>
            </w:r>
            <w:r w:rsidR="008D1029" w:rsidRPr="00A2372F">
              <w:rPr>
                <w:color w:val="000000"/>
              </w:rPr>
              <w:t>ê</w:t>
            </w:r>
            <w:r w:rsidRPr="00A2372F">
              <w:rPr>
                <w:color w:val="000000"/>
              </w:rPr>
              <w:t>u l</w:t>
            </w:r>
            <w:r w:rsidR="008D1029" w:rsidRPr="00A2372F">
              <w:rPr>
                <w:color w:val="000000"/>
              </w:rPr>
              <w:t>ạ</w:t>
            </w:r>
            <w:r w:rsidRPr="00A2372F">
              <w:rPr>
                <w:color w:val="000000"/>
              </w:rPr>
              <w:t>i c</w:t>
            </w:r>
            <w:r w:rsidR="008D1029" w:rsidRPr="00A2372F">
              <w:rPr>
                <w:color w:val="000000"/>
              </w:rPr>
              <w:t>á</w:t>
            </w:r>
            <w:r w:rsidRPr="00A2372F">
              <w:rPr>
                <w:color w:val="000000"/>
              </w:rPr>
              <w:t>c d</w:t>
            </w:r>
            <w:r w:rsidR="008D1029" w:rsidRPr="00A2372F">
              <w:rPr>
                <w:color w:val="000000"/>
              </w:rPr>
              <w:t>ạ</w:t>
            </w:r>
            <w:r w:rsidRPr="00A2372F">
              <w:rPr>
                <w:color w:val="000000"/>
              </w:rPr>
              <w:t>ng to</w:t>
            </w:r>
            <w:r w:rsidR="008D1029" w:rsidRPr="00A2372F">
              <w:rPr>
                <w:color w:val="000000"/>
              </w:rPr>
              <w:t>á</w:t>
            </w:r>
            <w:r w:rsidRPr="00A2372F">
              <w:rPr>
                <w:color w:val="000000"/>
              </w:rPr>
              <w:t xml:space="preserve">n </w:t>
            </w:r>
            <w:r w:rsidR="008D1029" w:rsidRPr="00A2372F">
              <w:rPr>
                <w:color w:val="000000"/>
              </w:rPr>
              <w:t>đã</w:t>
            </w:r>
            <w:r w:rsidRPr="00A2372F">
              <w:rPr>
                <w:color w:val="000000"/>
              </w:rPr>
              <w:t xml:space="preserve"> ch</w:t>
            </w:r>
            <w:r w:rsidR="008D1029" w:rsidRPr="00A2372F">
              <w:rPr>
                <w:color w:val="000000"/>
              </w:rPr>
              <w:t>ữ</w:t>
            </w:r>
            <w:r w:rsidRPr="00A2372F">
              <w:rPr>
                <w:color w:val="000000"/>
              </w:rPr>
              <w:t>a trong ti</w:t>
            </w:r>
            <w:r w:rsidR="008D1029" w:rsidRPr="00A2372F">
              <w:rPr>
                <w:color w:val="000000"/>
              </w:rPr>
              <w:t>ế</w:t>
            </w:r>
            <w:r w:rsidRPr="00A2372F">
              <w:rPr>
                <w:color w:val="000000"/>
              </w:rPr>
              <w:t>t h</w:t>
            </w:r>
            <w:r w:rsidR="008D1029" w:rsidRPr="00A2372F">
              <w:rPr>
                <w:color w:val="000000"/>
              </w:rPr>
              <w:t>ọ</w:t>
            </w:r>
            <w:r w:rsidRPr="00A2372F">
              <w:rPr>
                <w:color w:val="000000"/>
              </w:rPr>
              <w:t>c.</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ho HS l</w:t>
            </w:r>
            <w:r w:rsidR="008D1029" w:rsidRPr="00A2372F">
              <w:rPr>
                <w:color w:val="000000"/>
              </w:rPr>
              <w:t>à</w:t>
            </w:r>
            <w:r w:rsidRPr="00A2372F">
              <w:rPr>
                <w:color w:val="000000"/>
              </w:rPr>
              <w:t>m nhanh b</w:t>
            </w:r>
            <w:r w:rsidR="008D1029" w:rsidRPr="00A2372F">
              <w:rPr>
                <w:color w:val="000000"/>
              </w:rPr>
              <w:t>à</w:t>
            </w:r>
            <w:r w:rsidRPr="00A2372F">
              <w:rPr>
                <w:color w:val="000000"/>
              </w:rPr>
              <w:t>i t</w:t>
            </w:r>
            <w:r w:rsidR="008D1029" w:rsidRPr="00A2372F">
              <w:rPr>
                <w:color w:val="000000"/>
              </w:rPr>
              <w:t>ậ</w:t>
            </w:r>
            <w:r w:rsidRPr="00A2372F">
              <w:rPr>
                <w:color w:val="000000"/>
              </w:rPr>
              <w:t>p 34</w:t>
            </w:r>
          </w:p>
        </w:tc>
        <w:tc>
          <w:tcPr>
            <w:tcW w:w="5427" w:type="dxa"/>
            <w:tcBorders>
              <w:top w:val="single" w:sz="4" w:space="0" w:color="auto"/>
            </w:tcBorders>
          </w:tcPr>
          <w:p w:rsidR="00FB7667" w:rsidRPr="00A2372F" w:rsidRDefault="00041A10" w:rsidP="00FB7667">
            <w:pPr>
              <w:rPr>
                <w:color w:val="000000"/>
              </w:rPr>
            </w:pPr>
            <w:r>
              <w:rPr>
                <w:noProof/>
                <w:color w:val="000000"/>
              </w:rPr>
              <w:pict>
                <v:group id="_x0000_s4635" style="position:absolute;margin-left:118.3pt;margin-top:2.5pt;width:126.8pt;height:104.5pt;z-index:251655680;mso-position-horizontal-relative:text;mso-position-vertical-relative:text" coordorigin="7551,1977" coordsize="2536,2090">
                  <v:shape id="_x0000_s4636" type="#_x0000_t75" style="position:absolute;left:7551;top:2155;width:2536;height:1912" wrapcoords="-102 0 -102 21464 21600 21464 21600 0 -102 0">
                    <v:imagedata r:id="rId819" o:title="" chromakey="white"/>
                  </v:shape>
                  <v:shape id="_x0000_s4637" type="#_x0000_t202" style="position:absolute;left:8904;top:1977;width:560;height:540" filled="f" stroked="f">
                    <v:textbox style="mso-next-textbox:#_x0000_s4637">
                      <w:txbxContent>
                        <w:p w:rsidR="0054320C" w:rsidRDefault="0054320C" w:rsidP="00FB7667">
                          <w:r>
                            <w:t>T</w:t>
                          </w:r>
                        </w:p>
                      </w:txbxContent>
                    </v:textbox>
                  </v:shape>
                </v:group>
              </w:pict>
            </w:r>
            <w:r w:rsidR="00FB7667" w:rsidRPr="00A2372F">
              <w:rPr>
                <w:color w:val="000000"/>
              </w:rPr>
              <w:t>*) B</w:t>
            </w:r>
            <w:r w:rsidR="008D1029" w:rsidRPr="00A2372F">
              <w:rPr>
                <w:color w:val="000000"/>
              </w:rPr>
              <w:t>à</w:t>
            </w:r>
            <w:r w:rsidR="00FB7667" w:rsidRPr="00A2372F">
              <w:rPr>
                <w:color w:val="000000"/>
              </w:rPr>
              <w:t>i t</w:t>
            </w:r>
            <w:r w:rsidR="008D1029" w:rsidRPr="00A2372F">
              <w:rPr>
                <w:color w:val="000000"/>
              </w:rPr>
              <w:t>ậ</w:t>
            </w:r>
            <w:r w:rsidR="00FB7667" w:rsidRPr="00A2372F">
              <w:rPr>
                <w:color w:val="000000"/>
              </w:rPr>
              <w:t>p 34/SGK</w:t>
            </w: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tabs>
                <w:tab w:val="left" w:pos="4190"/>
              </w:tabs>
              <w:rPr>
                <w:color w:val="000000"/>
              </w:rPr>
            </w:pPr>
            <w:r w:rsidRPr="00A2372F">
              <w:rPr>
                <w:color w:val="000000"/>
                <w:u w:val="single"/>
              </w:rPr>
              <w:t>Ch</w:t>
            </w:r>
            <w:r w:rsidR="008D1029" w:rsidRPr="00A2372F">
              <w:rPr>
                <w:color w:val="000000"/>
                <w:u w:val="single"/>
              </w:rPr>
              <w:t>ứ</w:t>
            </w:r>
            <w:r w:rsidRPr="00A2372F">
              <w:rPr>
                <w:color w:val="000000"/>
                <w:u w:val="single"/>
              </w:rPr>
              <w:t>ng minh</w:t>
            </w:r>
            <w:r w:rsidRPr="00A2372F">
              <w:rPr>
                <w:color w:val="000000"/>
              </w:rPr>
              <w:t>.</w:t>
            </w:r>
          </w:p>
          <w:p w:rsidR="00FB7667" w:rsidRPr="00A2372F" w:rsidRDefault="00FB7667" w:rsidP="00FB7667">
            <w:pPr>
              <w:widowControl w:val="0"/>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position w:val="-4"/>
              </w:rPr>
              <w:object w:dxaOrig="740" w:dyaOrig="260">
                <v:shape id="_x0000_i1506" type="#_x0000_t75" style="width:36.75pt;height:12.75pt" o:ole="">
                  <v:imagedata r:id="rId820" o:title=""/>
                </v:shape>
                <o:OLEObject Type="Embed" ProgID="Equation.DSMT4" ShapeID="_x0000_i1506" DrawAspect="Content" ObjectID="_1639247790" r:id="rId821"/>
              </w:object>
            </w:r>
            <w:r w:rsidRPr="00A2372F">
              <w:rPr>
                <w:color w:val="000000"/>
              </w:rPr>
              <w:t>v</w:t>
            </w:r>
            <w:r w:rsidR="008D1029" w:rsidRPr="00A2372F">
              <w:rPr>
                <w:color w:val="000000"/>
              </w:rPr>
              <w:t>à</w:t>
            </w:r>
            <w:r w:rsidRPr="00A2372F">
              <w:rPr>
                <w:color w:val="000000"/>
              </w:rPr>
              <w:t xml:space="preserve"> </w:t>
            </w:r>
            <w:r w:rsidRPr="00A2372F">
              <w:rPr>
                <w:color w:val="000000"/>
                <w:position w:val="-4"/>
              </w:rPr>
              <w:object w:dxaOrig="740" w:dyaOrig="260">
                <v:shape id="_x0000_i1507" type="#_x0000_t75" style="width:36.75pt;height:12.75pt" o:ole="">
                  <v:imagedata r:id="rId822" o:title=""/>
                </v:shape>
                <o:OLEObject Type="Embed" ProgID="Equation.DSMT4" ShapeID="_x0000_i1507" DrawAspect="Content" ObjectID="_1639247791" r:id="rId823"/>
              </w:object>
            </w:r>
            <w:r w:rsidRPr="00A2372F">
              <w:rPr>
                <w:color w:val="000000"/>
              </w:rPr>
              <w:t xml:space="preserve"> c</w:t>
            </w:r>
            <w:r w:rsidR="008D1029" w:rsidRPr="00A2372F">
              <w:rPr>
                <w:color w:val="000000"/>
              </w:rPr>
              <w:t>ó</w:t>
            </w:r>
            <w:r w:rsidRPr="00A2372F">
              <w:rPr>
                <w:color w:val="000000"/>
              </w:rPr>
              <w:t xml:space="preserve">: </w:t>
            </w:r>
          </w:p>
          <w:p w:rsidR="00FB7667" w:rsidRPr="00A2372F" w:rsidRDefault="00FB7667" w:rsidP="00FB7667">
            <w:pPr>
              <w:widowControl w:val="0"/>
              <w:rPr>
                <w:color w:val="000000"/>
              </w:rPr>
            </w:pPr>
            <w:r w:rsidRPr="00A2372F">
              <w:rPr>
                <w:color w:val="000000"/>
              </w:rPr>
              <w:t xml:space="preserve">          </w:t>
            </w:r>
            <w:r w:rsidRPr="00A2372F">
              <w:rPr>
                <w:color w:val="000000"/>
                <w:position w:val="-4"/>
              </w:rPr>
              <w:object w:dxaOrig="320" w:dyaOrig="340">
                <v:shape id="_x0000_i1508" type="#_x0000_t75" style="width:15.75pt;height:17.25pt" o:ole="">
                  <v:imagedata r:id="rId824" o:title=""/>
                </v:shape>
                <o:OLEObject Type="Embed" ProgID="Equation.DSMT4" ShapeID="_x0000_i1508" DrawAspect="Content" ObjectID="_1639247792" r:id="rId825"/>
              </w:object>
            </w:r>
            <w:r w:rsidRPr="00A2372F">
              <w:rPr>
                <w:color w:val="000000"/>
              </w:rPr>
              <w:t xml:space="preserve">  chung</w:t>
            </w:r>
          </w:p>
          <w:p w:rsidR="00FB7667" w:rsidRPr="00A2372F" w:rsidRDefault="00FB7667" w:rsidP="00FB7667">
            <w:pPr>
              <w:widowControl w:val="0"/>
              <w:rPr>
                <w:color w:val="000000"/>
              </w:rPr>
            </w:pPr>
            <w:r w:rsidRPr="00A2372F">
              <w:rPr>
                <w:color w:val="000000"/>
              </w:rPr>
              <w:t xml:space="preserve">      </w:t>
            </w:r>
            <w:r w:rsidRPr="00A2372F">
              <w:rPr>
                <w:color w:val="000000"/>
                <w:position w:val="-4"/>
              </w:rPr>
              <w:object w:dxaOrig="1020" w:dyaOrig="340">
                <v:shape id="_x0000_i1509" type="#_x0000_t75" style="width:51pt;height:17.25pt" o:ole="">
                  <v:imagedata r:id="rId826" o:title=""/>
                </v:shape>
                <o:OLEObject Type="Embed" ProgID="Equation.DSMT4" ShapeID="_x0000_i1509" DrawAspect="Content" ObjectID="_1639247793" r:id="rId827"/>
              </w:object>
            </w:r>
            <w:r w:rsidRPr="00A2372F">
              <w:rPr>
                <w:color w:val="000000"/>
              </w:rPr>
              <w:t xml:space="preserve">  (c</w:t>
            </w:r>
            <w:r w:rsidR="008D1029" w:rsidRPr="00A2372F">
              <w:rPr>
                <w:color w:val="000000"/>
              </w:rPr>
              <w:t>ù</w:t>
            </w:r>
            <w:r w:rsidRPr="00A2372F">
              <w:rPr>
                <w:color w:val="000000"/>
              </w:rPr>
              <w:t>ng ch</w:t>
            </w:r>
            <w:r w:rsidR="008D1029" w:rsidRPr="00A2372F">
              <w:rPr>
                <w:color w:val="000000"/>
              </w:rPr>
              <w:t>ắ</w:t>
            </w:r>
            <w:r w:rsidRPr="00A2372F">
              <w:rPr>
                <w:color w:val="000000"/>
              </w:rPr>
              <w:t>n cung AT)</w:t>
            </w:r>
          </w:p>
          <w:p w:rsidR="00FB7667" w:rsidRPr="00A2372F" w:rsidRDefault="00F27773" w:rsidP="00FB7667">
            <w:pPr>
              <w:widowControl w:val="0"/>
              <w:rPr>
                <w:color w:val="000000"/>
              </w:rPr>
            </w:pPr>
            <w:r>
              <w:rPr>
                <w:noProof/>
                <w:color w:val="000000"/>
              </w:rPr>
              <w:drawing>
                <wp:anchor distT="0" distB="0" distL="114300" distR="114300" simplePos="0" relativeHeight="251654656" behindDoc="0" locked="0" layoutInCell="1" allowOverlap="1">
                  <wp:simplePos x="0" y="0"/>
                  <wp:positionH relativeFrom="column">
                    <wp:posOffset>1045210</wp:posOffset>
                  </wp:positionH>
                  <wp:positionV relativeFrom="paragraph">
                    <wp:posOffset>-65405</wp:posOffset>
                  </wp:positionV>
                  <wp:extent cx="215265" cy="328930"/>
                  <wp:effectExtent l="0" t="0" r="0" b="0"/>
                  <wp:wrapNone/>
                  <wp:docPr id="2586" name="Picture 25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6"/>
                          <pic:cNvPicPr preferRelativeResize="0">
                            <a:picLocks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       </w:t>
            </w:r>
            <w:r w:rsidR="00FB7667" w:rsidRPr="00A2372F">
              <w:rPr>
                <w:color w:val="000000"/>
                <w:position w:val="-6"/>
              </w:rPr>
              <w:object w:dxaOrig="300" w:dyaOrig="240">
                <v:shape id="_x0000_i1510" type="#_x0000_t75" style="width:15pt;height:12pt" o:ole="">
                  <v:imagedata r:id="rId828" o:title=""/>
                </v:shape>
                <o:OLEObject Type="Embed" ProgID="Equation.DSMT4" ShapeID="_x0000_i1510" DrawAspect="Content" ObjectID="_1639247794" r:id="rId829"/>
              </w:object>
            </w:r>
            <w:r w:rsidR="00FB7667" w:rsidRPr="00A2372F">
              <w:rPr>
                <w:color w:val="000000"/>
              </w:rPr>
              <w:t xml:space="preserve"> </w:t>
            </w:r>
            <w:r w:rsidR="00FB7667" w:rsidRPr="00A2372F">
              <w:rPr>
                <w:color w:val="000000"/>
                <w:position w:val="-4"/>
              </w:rPr>
              <w:object w:dxaOrig="740" w:dyaOrig="260">
                <v:shape id="_x0000_i1511" type="#_x0000_t75" style="width:36.75pt;height:12.75pt" o:ole="">
                  <v:imagedata r:id="rId820" o:title=""/>
                </v:shape>
                <o:OLEObject Type="Embed" ProgID="Equation.DSMT4" ShapeID="_x0000_i1511" DrawAspect="Content" ObjectID="_1639247795" r:id="rId830"/>
              </w:object>
            </w:r>
            <w:r w:rsidR="00FB7667" w:rsidRPr="00A2372F">
              <w:rPr>
                <w:color w:val="000000"/>
              </w:rPr>
              <w:t xml:space="preserve">       </w:t>
            </w:r>
            <w:r w:rsidR="00FB7667" w:rsidRPr="00A2372F">
              <w:rPr>
                <w:color w:val="000000"/>
                <w:position w:val="-4"/>
              </w:rPr>
              <w:object w:dxaOrig="740" w:dyaOrig="260">
                <v:shape id="_x0000_i1512" type="#_x0000_t75" style="width:36.75pt;height:12.75pt" o:ole="">
                  <v:imagedata r:id="rId831" o:title=""/>
                </v:shape>
                <o:OLEObject Type="Embed" ProgID="Equation.DSMT4" ShapeID="_x0000_i1512" DrawAspect="Content" ObjectID="_1639247796" r:id="rId832"/>
              </w:object>
            </w:r>
            <w:r w:rsidR="00FB7667" w:rsidRPr="00A2372F">
              <w:rPr>
                <w:color w:val="000000"/>
              </w:rPr>
              <w:t xml:space="preserve">   (g.g)</w:t>
            </w:r>
          </w:p>
          <w:p w:rsidR="00FB7667" w:rsidRPr="00A2372F" w:rsidRDefault="00FB7667" w:rsidP="00FB7667">
            <w:pPr>
              <w:widowControl w:val="0"/>
              <w:rPr>
                <w:color w:val="000000"/>
              </w:rPr>
            </w:pPr>
            <w:r w:rsidRPr="00A2372F">
              <w:rPr>
                <w:color w:val="000000"/>
              </w:rPr>
              <w:t xml:space="preserve">      </w:t>
            </w:r>
            <w:r w:rsidRPr="00A2372F">
              <w:rPr>
                <w:color w:val="000000"/>
                <w:position w:val="-6"/>
              </w:rPr>
              <w:object w:dxaOrig="300" w:dyaOrig="240">
                <v:shape id="_x0000_i1513" type="#_x0000_t75" style="width:15pt;height:12pt" o:ole="">
                  <v:imagedata r:id="rId828" o:title=""/>
                </v:shape>
                <o:OLEObject Type="Embed" ProgID="Equation.DSMT4" ShapeID="_x0000_i1513" DrawAspect="Content" ObjectID="_1639247797" r:id="rId833"/>
              </w:object>
            </w:r>
            <w:r w:rsidRPr="00A2372F">
              <w:rPr>
                <w:color w:val="000000"/>
              </w:rPr>
              <w:t xml:space="preserve">     </w:t>
            </w:r>
            <w:r w:rsidRPr="00A2372F">
              <w:rPr>
                <w:color w:val="000000"/>
                <w:position w:val="-24"/>
              </w:rPr>
              <w:object w:dxaOrig="1120" w:dyaOrig="620">
                <v:shape id="_x0000_i1514" type="#_x0000_t75" style="width:56.25pt;height:30.75pt" o:ole="">
                  <v:imagedata r:id="rId834" o:title=""/>
                </v:shape>
                <o:OLEObject Type="Embed" ProgID="Equation.DSMT4" ShapeID="_x0000_i1514" DrawAspect="Content" ObjectID="_1639247798" r:id="rId835"/>
              </w:object>
            </w:r>
            <w:r w:rsidRPr="00A2372F">
              <w:rPr>
                <w:color w:val="000000"/>
              </w:rPr>
              <w:t xml:space="preserve">             </w:t>
            </w:r>
            <w:r w:rsidRPr="00A2372F">
              <w:rPr>
                <w:color w:val="000000"/>
                <w:position w:val="-10"/>
              </w:rPr>
              <w:object w:dxaOrig="180" w:dyaOrig="340">
                <v:shape id="_x0000_i1515" type="#_x0000_t75" style="width:9pt;height:17.25pt" o:ole="">
                  <v:imagedata r:id="rId836" o:title=""/>
                </v:shape>
                <o:OLEObject Type="Embed" ProgID="Equation.3" ShapeID="_x0000_i1515" DrawAspect="Content" ObjectID="_1639247799" r:id="rId837"/>
              </w:object>
            </w:r>
          </w:p>
          <w:p w:rsidR="00FB7667" w:rsidRPr="00A2372F" w:rsidRDefault="00FB7667" w:rsidP="00FB7667">
            <w:pPr>
              <w:widowControl w:val="0"/>
              <w:ind w:left="435"/>
              <w:rPr>
                <w:color w:val="000000"/>
              </w:rPr>
            </w:pPr>
            <w:r w:rsidRPr="00A2372F">
              <w:rPr>
                <w:color w:val="000000"/>
                <w:position w:val="-6"/>
              </w:rPr>
              <w:object w:dxaOrig="300" w:dyaOrig="240">
                <v:shape id="_x0000_i1516" type="#_x0000_t75" style="width:15pt;height:12pt" o:ole="">
                  <v:imagedata r:id="rId828" o:title=""/>
                </v:shape>
                <o:OLEObject Type="Embed" ProgID="Equation.DSMT4" ShapeID="_x0000_i1516" DrawAspect="Content" ObjectID="_1639247800" r:id="rId838"/>
              </w:object>
            </w:r>
            <w:r w:rsidRPr="00A2372F">
              <w:rPr>
                <w:color w:val="000000"/>
              </w:rPr>
              <w:t xml:space="preserve"> MT</w:t>
            </w:r>
            <w:r w:rsidRPr="00A2372F">
              <w:rPr>
                <w:color w:val="000000"/>
                <w:vertAlign w:val="superscript"/>
              </w:rPr>
              <w:t>2</w:t>
            </w:r>
            <w:r w:rsidRPr="00A2372F">
              <w:rPr>
                <w:color w:val="000000"/>
              </w:rPr>
              <w:t xml:space="preserve"> = MA.MB   (</w:t>
            </w:r>
            <w:r w:rsidR="008D1029" w:rsidRPr="00A2372F">
              <w:rPr>
                <w:color w:val="000000"/>
              </w:rPr>
              <w:t>đ</w:t>
            </w:r>
            <w:r w:rsidRPr="00A2372F">
              <w:rPr>
                <w:color w:val="000000"/>
              </w:rPr>
              <w:t>pcm)</w:t>
            </w:r>
          </w:p>
        </w:tc>
      </w:tr>
    </w:tbl>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00D4656D" w:rsidRPr="00A2372F">
        <w:rPr>
          <w:color w:val="000000"/>
          <w:lang w:val="pt-BR"/>
        </w:rPr>
        <w:t>y cung</w:t>
      </w:r>
      <w:r w:rsidRPr="00A2372F">
        <w:rPr>
          <w:color w:val="000000"/>
          <w:lang w:val="pt-BR"/>
        </w:rPr>
        <w:t>.</w:t>
      </w:r>
    </w:p>
    <w:p w:rsidR="00FB7667" w:rsidRPr="00A2372F" w:rsidRDefault="00FB7667" w:rsidP="00FB7667">
      <w:pPr>
        <w:tabs>
          <w:tab w:val="num" w:pos="432"/>
        </w:tabs>
        <w:ind w:left="72"/>
        <w:jc w:val="both"/>
        <w:rPr>
          <w:color w:val="000000"/>
          <w:lang w:val="pt-BR"/>
        </w:rPr>
      </w:pPr>
      <w:r w:rsidRPr="00A2372F">
        <w:rPr>
          <w:color w:val="000000"/>
          <w:lang w:val="pt-BR"/>
        </w:rPr>
        <w:tab/>
      </w:r>
      <w:r w:rsidRPr="00A2372F">
        <w:rPr>
          <w:color w:val="000000"/>
          <w:lang w:val="pt-BR"/>
        </w:rPr>
        <w:tab/>
        <w:t>- Xem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D4656D" w:rsidRPr="00A2372F">
        <w:rPr>
          <w:color w:val="000000"/>
          <w:lang w:val="pt-BR"/>
        </w:rPr>
        <w:t>a</w:t>
      </w:r>
      <w:r w:rsidRPr="00A2372F">
        <w:rPr>
          <w:color w:val="000000"/>
          <w:lang w:val="pt-BR"/>
        </w:rPr>
        <w:t xml:space="preserve">. </w:t>
      </w:r>
    </w:p>
    <w:p w:rsidR="00FB7667" w:rsidRPr="00A2372F" w:rsidRDefault="00FB7667" w:rsidP="00FB7667">
      <w:pPr>
        <w:tabs>
          <w:tab w:val="num" w:pos="432"/>
        </w:tabs>
        <w:ind w:left="72"/>
        <w:jc w:val="both"/>
        <w:rPr>
          <w:color w:val="000000"/>
          <w:lang w:val="pt-BR"/>
        </w:rPr>
      </w:pPr>
      <w:r w:rsidRPr="00A2372F">
        <w:rPr>
          <w:color w:val="000000"/>
          <w:lang w:val="pt-BR"/>
        </w:rPr>
        <w:tab/>
      </w: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D4656D" w:rsidRPr="00A2372F">
        <w:rPr>
          <w:color w:val="000000"/>
          <w:lang w:val="pt-BR"/>
        </w:rPr>
        <w:t>p 32 (sgk - 80</w:t>
      </w:r>
      <w:r w:rsidRPr="00A2372F">
        <w:rPr>
          <w:color w:val="000000"/>
          <w:lang w:val="pt-BR"/>
        </w:rPr>
        <w:t xml:space="preserve">) </w:t>
      </w:r>
    </w:p>
    <w:p w:rsidR="00FB7667" w:rsidRPr="00A2372F" w:rsidRDefault="00FB7667" w:rsidP="00FB7667">
      <w:pPr>
        <w:tabs>
          <w:tab w:val="num" w:pos="432"/>
        </w:tabs>
        <w:jc w:val="both"/>
        <w:rPr>
          <w:color w:val="000000"/>
          <w:lang w:val="pt-BR"/>
        </w:rPr>
      </w:pPr>
      <w:r w:rsidRPr="00A2372F">
        <w:rPr>
          <w:color w:val="000000"/>
          <w:lang w:val="pt-BR"/>
        </w:rPr>
        <w:tab/>
      </w:r>
      <w:r w:rsidRPr="00A2372F">
        <w:rPr>
          <w:color w:val="000000"/>
          <w:lang w:val="pt-BR"/>
        </w:rPr>
        <w:tab/>
        <w:t>- H</w:t>
      </w:r>
      <w:r w:rsidR="008D1029" w:rsidRPr="00A2372F">
        <w:rPr>
          <w:color w:val="000000"/>
          <w:lang w:val="pt-BR"/>
        </w:rPr>
        <w:t>ướ</w:t>
      </w:r>
      <w:r w:rsidRPr="00A2372F">
        <w:rPr>
          <w:color w:val="000000"/>
          <w:lang w:val="pt-BR"/>
        </w:rPr>
        <w:t>ng d</w:t>
      </w:r>
      <w:r w:rsidR="008D1029" w:rsidRPr="00A2372F">
        <w:rPr>
          <w:color w:val="000000"/>
          <w:lang w:val="pt-BR"/>
        </w:rPr>
        <w:t>ẫ</w:t>
      </w:r>
      <w:r w:rsidR="00D4656D" w:rsidRPr="00A2372F">
        <w:rPr>
          <w:color w:val="000000"/>
          <w:lang w:val="pt-BR"/>
        </w:rPr>
        <w:t>n</w:t>
      </w:r>
      <w:r w:rsidRPr="00A2372F">
        <w:rPr>
          <w:color w:val="000000"/>
          <w:lang w:val="pt-BR"/>
        </w:rPr>
        <w:t>: HS t</w:t>
      </w:r>
      <w:r w:rsidR="008D1029" w:rsidRPr="00A2372F">
        <w:rPr>
          <w:color w:val="000000"/>
          <w:lang w:val="pt-BR"/>
        </w:rPr>
        <w:t>ự</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C</w:t>
      </w:r>
      <w:r w:rsidR="008D1029" w:rsidRPr="00A2372F">
        <w:rPr>
          <w:color w:val="000000"/>
          <w:lang w:val="pt-BR"/>
        </w:rPr>
        <w:t>ó</w:t>
      </w:r>
      <w:r w:rsidRPr="00A2372F">
        <w:rPr>
          <w:color w:val="000000"/>
          <w:lang w:val="pt-BR"/>
        </w:rPr>
        <w:t xml:space="preserve"> </w:t>
      </w:r>
      <w:r w:rsidRPr="00A2372F">
        <w:rPr>
          <w:color w:val="000000"/>
          <w:position w:val="-24"/>
        </w:rPr>
        <w:object w:dxaOrig="1520" w:dyaOrig="620">
          <v:shape id="_x0000_i1517" type="#_x0000_t75" style="width:75.75pt;height:30.75pt" o:ole="" fillcolor="window">
            <v:imagedata r:id="rId839" o:title=""/>
          </v:shape>
          <o:OLEObject Type="Embed" ProgID="Equation.DSMT4" ShapeID="_x0000_i1517" DrawAspect="Content" ObjectID="_1639247801" r:id="rId840"/>
        </w:object>
      </w:r>
      <w:r w:rsidR="00D4656D" w:rsidRPr="00A2372F">
        <w:rPr>
          <w:color w:val="000000"/>
          <w:lang w:val="pt-BR"/>
        </w:rPr>
        <w:t xml:space="preserve"> (</w:t>
      </w:r>
      <w:r w:rsidRPr="00A2372F">
        <w:rPr>
          <w:color w:val="000000"/>
          <w:lang w:val="pt-BR"/>
        </w:rPr>
        <w:t>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00D4656D" w:rsidRPr="00A2372F">
        <w:rPr>
          <w:color w:val="000000"/>
          <w:lang w:val="pt-BR"/>
        </w:rPr>
        <w:t>y cung</w:t>
      </w:r>
      <w:r w:rsidRPr="00A2372F">
        <w:rPr>
          <w:color w:val="000000"/>
          <w:lang w:val="pt-BR"/>
        </w:rPr>
        <w:t xml:space="preserve">) </w:t>
      </w:r>
      <w:r w:rsidRPr="00A2372F">
        <w:rPr>
          <w:color w:val="000000"/>
          <w:position w:val="-6"/>
        </w:rPr>
        <w:object w:dxaOrig="1320" w:dyaOrig="360">
          <v:shape id="_x0000_i1518" type="#_x0000_t75" style="width:66pt;height:18pt" o:ole="" fillcolor="window">
            <v:imagedata r:id="rId841" o:title=""/>
          </v:shape>
          <o:OLEObject Type="Embed" ProgID="Equation.DSMT4" ShapeID="_x0000_i1518" DrawAspect="Content" ObjectID="_1639247802" r:id="rId842"/>
        </w:object>
      </w:r>
      <w:r w:rsidR="00D4656D" w:rsidRPr="00A2372F">
        <w:rPr>
          <w:color w:val="000000"/>
          <w:lang w:val="pt-BR"/>
        </w:rPr>
        <w:t xml:space="preserve"> (</w:t>
      </w:r>
      <w:r w:rsidRPr="00A2372F">
        <w:rPr>
          <w:color w:val="000000"/>
          <w:lang w:val="pt-BR"/>
        </w:rPr>
        <w:t>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00D4656D" w:rsidRPr="00A2372F">
        <w:rPr>
          <w:color w:val="000000"/>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b/>
      </w:r>
      <w:r w:rsidRPr="00A2372F">
        <w:rPr>
          <w:color w:val="000000"/>
        </w:rPr>
        <w:sym w:font="Symbol" w:char="F0AE"/>
      </w:r>
      <w:r w:rsidRPr="00A2372F">
        <w:rPr>
          <w:color w:val="000000"/>
          <w:lang w:val="pt-BR"/>
        </w:rPr>
        <w:t xml:space="preserve"> </w:t>
      </w:r>
      <w:r w:rsidRPr="00A2372F">
        <w:rPr>
          <w:color w:val="000000"/>
          <w:position w:val="-6"/>
        </w:rPr>
        <w:object w:dxaOrig="1340" w:dyaOrig="360">
          <v:shape id="_x0000_i1519" type="#_x0000_t75" style="width:66.75pt;height:18pt" o:ole="" fillcolor="window">
            <v:imagedata r:id="rId843" o:title=""/>
          </v:shape>
          <o:OLEObject Type="Embed" ProgID="Equation.DSMT4" ShapeID="_x0000_i1519" DrawAspect="Content" ObjectID="_1639247803" r:id="rId844"/>
        </w:object>
      </w:r>
      <w:r w:rsidR="00D4656D" w:rsidRPr="00A2372F">
        <w:rPr>
          <w:color w:val="000000"/>
          <w:lang w:val="pt-BR"/>
        </w:rPr>
        <w:t xml:space="preserve"> (</w:t>
      </w:r>
      <w:r w:rsidRPr="00A2372F">
        <w:rPr>
          <w:color w:val="000000"/>
          <w:lang w:val="pt-BR"/>
        </w:rPr>
        <w:t>1)  . M</w:t>
      </w:r>
      <w:r w:rsidR="008D1029" w:rsidRPr="00A2372F">
        <w:rPr>
          <w:color w:val="000000"/>
          <w:lang w:val="pt-BR"/>
        </w:rPr>
        <w:t>à</w:t>
      </w:r>
      <w:r w:rsidRPr="00A2372F">
        <w:rPr>
          <w:color w:val="000000"/>
          <w:lang w:val="pt-BR"/>
        </w:rPr>
        <w:t xml:space="preserve"> </w:t>
      </w:r>
      <w:r w:rsidRPr="00A2372F">
        <w:rPr>
          <w:color w:val="000000"/>
          <w:position w:val="-6"/>
        </w:rPr>
        <w:object w:dxaOrig="1760" w:dyaOrig="360">
          <v:shape id="_x0000_i1520" type="#_x0000_t75" style="width:87.75pt;height:18pt" o:ole="" fillcolor="window">
            <v:imagedata r:id="rId845" o:title=""/>
          </v:shape>
          <o:OLEObject Type="Embed" ProgID="Equation.DSMT4" ShapeID="_x0000_i1520" DrawAspect="Content" ObjectID="_1639247804" r:id="rId846"/>
        </w:object>
      </w:r>
      <w:r w:rsidRPr="00A2372F">
        <w:rPr>
          <w:color w:val="000000"/>
          <w:lang w:val="pt-BR"/>
        </w:rPr>
        <w:t xml:space="preserve"> (2) </w:t>
      </w:r>
      <w:r w:rsidRPr="00A2372F">
        <w:rPr>
          <w:color w:val="000000"/>
        </w:rPr>
        <w:sym w:font="Symbol" w:char="F0AE"/>
      </w:r>
      <w:r w:rsidRPr="00A2372F">
        <w:rPr>
          <w:color w:val="000000"/>
          <w:lang w:val="pt-BR"/>
        </w:rPr>
        <w:t xml:space="preserve">  Thay (1) v</w:t>
      </w:r>
      <w:r w:rsidR="008D1029" w:rsidRPr="00A2372F">
        <w:rPr>
          <w:color w:val="000000"/>
          <w:lang w:val="pt-BR"/>
        </w:rPr>
        <w:t>à</w:t>
      </w:r>
      <w:r w:rsidRPr="00A2372F">
        <w:rPr>
          <w:color w:val="000000"/>
          <w:lang w:val="pt-BR"/>
        </w:rPr>
        <w:t>o (2) ta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ph</w:t>
      </w:r>
      <w:r w:rsidR="008D1029" w:rsidRPr="00A2372F">
        <w:rPr>
          <w:color w:val="000000"/>
          <w:lang w:val="pt-BR"/>
        </w:rPr>
        <w:t>ả</w:t>
      </w:r>
      <w:r w:rsidRPr="00A2372F">
        <w:rPr>
          <w:color w:val="000000"/>
          <w:lang w:val="pt-BR"/>
        </w:rPr>
        <w:t>i ch</w:t>
      </w:r>
      <w:r w:rsidR="008D1029" w:rsidRPr="00A2372F">
        <w:rPr>
          <w:color w:val="000000"/>
          <w:lang w:val="pt-BR"/>
        </w:rPr>
        <w:t>ứ</w:t>
      </w:r>
      <w:r w:rsidRPr="00A2372F">
        <w:rPr>
          <w:color w:val="000000"/>
          <w:lang w:val="pt-BR"/>
        </w:rPr>
        <w:t xml:space="preserve">ng minh . </w:t>
      </w:r>
    </w:p>
    <w:p w:rsidR="00D4656D" w:rsidRPr="00A2372F" w:rsidRDefault="00D4656D" w:rsidP="00FB7667">
      <w:pPr>
        <w:jc w:val="center"/>
        <w:rPr>
          <w:color w:val="000000"/>
          <w:lang w:val="pt-BR"/>
        </w:rPr>
      </w:pPr>
    </w:p>
    <w:p w:rsidR="00FB7667" w:rsidRPr="00A2372F" w:rsidRDefault="00FB7667" w:rsidP="00FB7667">
      <w:pPr>
        <w:jc w:val="center"/>
        <w:rPr>
          <w:color w:val="000000"/>
          <w:lang w:val="pt-BR"/>
        </w:rPr>
      </w:pPr>
      <w:r w:rsidRPr="00A2372F">
        <w:rPr>
          <w:color w:val="000000"/>
          <w:lang w:val="pt-BR"/>
        </w:rPr>
        <w:t>*******************************</w:t>
      </w:r>
    </w:p>
    <w:p w:rsidR="00F341AB" w:rsidRPr="00A2372F" w:rsidRDefault="00F341AB" w:rsidP="00F341AB">
      <w:pPr>
        <w:rPr>
          <w:b/>
          <w:color w:val="000000"/>
          <w:lang w:val="pt-BR"/>
        </w:rPr>
      </w:pPr>
      <w:r w:rsidRPr="00A2372F">
        <w:rPr>
          <w:b/>
          <w:color w:val="000000"/>
          <w:lang w:val="pt-BR"/>
        </w:rPr>
        <w:t>TUẦN 23.</w:t>
      </w:r>
    </w:p>
    <w:p w:rsidR="00FB7667" w:rsidRPr="00A2372F" w:rsidRDefault="00F341AB" w:rsidP="00F341AB">
      <w:pPr>
        <w:rPr>
          <w:b/>
          <w:color w:val="000000"/>
          <w:lang w:val="pt-BR"/>
        </w:rPr>
      </w:pPr>
      <w:r w:rsidRPr="00A2372F">
        <w:rPr>
          <w:b/>
          <w:color w:val="000000"/>
          <w:lang w:val="pt-BR"/>
        </w:rPr>
        <w:t xml:space="preserve">Ngày soạn: </w:t>
      </w:r>
      <w:r w:rsidR="00D4656D" w:rsidRPr="00A2372F">
        <w:rPr>
          <w:b/>
          <w:color w:val="000000"/>
          <w:lang w:val="pt-BR"/>
        </w:rPr>
        <w:t>30</w:t>
      </w:r>
      <w:r w:rsidRPr="00A2372F">
        <w:rPr>
          <w:b/>
          <w:color w:val="000000"/>
          <w:lang w:val="pt-BR"/>
        </w:rPr>
        <w:t>/01/</w:t>
      </w:r>
      <w:r w:rsidR="00C5787C" w:rsidRPr="00A2372F">
        <w:rPr>
          <w:b/>
          <w:color w:val="000000"/>
          <w:lang w:val="pt-BR"/>
        </w:rPr>
        <w:t>2018</w:t>
      </w:r>
      <w:r w:rsidRPr="00A2372F">
        <w:rPr>
          <w:b/>
          <w:color w:val="000000"/>
          <w:lang w:val="pt-BR"/>
        </w:rPr>
        <w:t xml:space="preserve">                                                            </w:t>
      </w:r>
      <w:r w:rsidR="00F227E7" w:rsidRPr="00A2372F">
        <w:rPr>
          <w:b/>
          <w:color w:val="000000"/>
          <w:lang w:val="pt-BR"/>
        </w:rPr>
        <w:t xml:space="preserve">        </w:t>
      </w:r>
      <w:r w:rsidRPr="00A2372F">
        <w:rPr>
          <w:b/>
          <w:color w:val="000000"/>
          <w:lang w:val="pt-BR"/>
        </w:rPr>
        <w:t xml:space="preserve"> Ngày dạy</w:t>
      </w:r>
      <w:r w:rsidR="00D4656D" w:rsidRPr="00A2372F">
        <w:rPr>
          <w:b/>
          <w:color w:val="000000"/>
          <w:lang w:val="pt-BR"/>
        </w:rPr>
        <w:t xml:space="preserve"> </w:t>
      </w:r>
      <w:r w:rsidR="0017688B" w:rsidRPr="00A2372F">
        <w:rPr>
          <w:b/>
          <w:color w:val="000000"/>
          <w:lang w:val="pt-BR"/>
        </w:rPr>
        <w:t>11</w:t>
      </w:r>
      <w:r w:rsidRPr="00A2372F">
        <w:rPr>
          <w:b/>
          <w:color w:val="000000"/>
          <w:lang w:val="pt-BR"/>
        </w:rPr>
        <w:t>/02/</w:t>
      </w:r>
      <w:r w:rsidR="00C5787C" w:rsidRPr="00A2372F">
        <w:rPr>
          <w:b/>
          <w:color w:val="000000"/>
          <w:lang w:val="pt-BR"/>
        </w:rPr>
        <w:t>2018</w:t>
      </w:r>
    </w:p>
    <w:tbl>
      <w:tblPr>
        <w:tblW w:w="10058" w:type="dxa"/>
        <w:tblLook w:val="01E0" w:firstRow="1" w:lastRow="1" w:firstColumn="1" w:lastColumn="1" w:noHBand="0" w:noVBand="0"/>
      </w:tblPr>
      <w:tblGrid>
        <w:gridCol w:w="1302"/>
        <w:gridCol w:w="8756"/>
      </w:tblGrid>
      <w:tr w:rsidR="00F27773" w:rsidRPr="00A2372F">
        <w:trPr>
          <w:trHeight w:val="334"/>
        </w:trPr>
        <w:tc>
          <w:tcPr>
            <w:tcW w:w="1302"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w:t>
            </w:r>
            <w:r w:rsidR="00F341AB" w:rsidRPr="00A2372F">
              <w:rPr>
                <w:b/>
                <w:color w:val="000000"/>
                <w:sz w:val="32"/>
                <w:szCs w:val="36"/>
              </w:rPr>
              <w:t>4</w:t>
            </w:r>
          </w:p>
        </w:tc>
        <w:tc>
          <w:tcPr>
            <w:tcW w:w="8756" w:type="dxa"/>
          </w:tcPr>
          <w:p w:rsidR="00FB7667" w:rsidRPr="00A2372F" w:rsidRDefault="009351F4" w:rsidP="00FB7667">
            <w:pPr>
              <w:tabs>
                <w:tab w:val="left" w:pos="7828"/>
              </w:tabs>
              <w:jc w:val="center"/>
              <w:rPr>
                <w:b/>
                <w:color w:val="000000"/>
                <w:sz w:val="32"/>
                <w:szCs w:val="34"/>
                <w:lang w:val="pt-BR"/>
              </w:rPr>
            </w:pPr>
            <w:r w:rsidRPr="00A2372F">
              <w:rPr>
                <w:b/>
                <w:color w:val="000000"/>
                <w:sz w:val="32"/>
                <w:szCs w:val="34"/>
                <w:lang w:val="pt-BR"/>
              </w:rPr>
              <w:t>GÓC CÓ ĐỈNH Ở BÊN TRONG ĐƯỜNG TRÒN,</w:t>
            </w:r>
          </w:p>
          <w:p w:rsidR="009351F4" w:rsidRPr="00A2372F" w:rsidRDefault="009351F4" w:rsidP="009351F4">
            <w:pPr>
              <w:tabs>
                <w:tab w:val="left" w:pos="7828"/>
              </w:tabs>
              <w:jc w:val="center"/>
              <w:rPr>
                <w:b/>
                <w:color w:val="000000"/>
                <w:sz w:val="34"/>
                <w:szCs w:val="34"/>
                <w:lang w:val="pt-BR"/>
              </w:rPr>
            </w:pPr>
            <w:r w:rsidRPr="00A2372F">
              <w:rPr>
                <w:b/>
                <w:color w:val="000000"/>
                <w:sz w:val="32"/>
                <w:szCs w:val="34"/>
                <w:lang w:val="pt-BR"/>
              </w:rPr>
              <w:t>GÓC CÓ ĐỈNH Ở BÊN NGOÀI ĐƯỜNG TRÒN</w:t>
            </w:r>
          </w:p>
        </w:tc>
      </w:tr>
    </w:tbl>
    <w:p w:rsidR="00FB7667" w:rsidRPr="00A2372F" w:rsidRDefault="00FB7667" w:rsidP="009351F4">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D4656D" w:rsidRPr="00A2372F">
        <w:rPr>
          <w:b/>
          <w:color w:val="000000"/>
          <w:lang w:val="pt-BR"/>
        </w:rPr>
        <w:t>.</w:t>
      </w:r>
      <w:r w:rsidR="009351F4"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D4656D"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lastRenderedPageBreak/>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D4656D" w:rsidRPr="00A2372F">
        <w:rPr>
          <w:b/>
          <w:color w:val="000000"/>
        </w:rPr>
        <w:t>.</w:t>
      </w:r>
      <w:r w:rsidRPr="00A2372F">
        <w:rPr>
          <w:b/>
          <w:color w:val="000000"/>
        </w:rPr>
        <w:t xml:space="preserve">  </w:t>
      </w:r>
    </w:p>
    <w:p w:rsidR="00FB7667" w:rsidRPr="00A2372F" w:rsidRDefault="00FB7667" w:rsidP="00D4656D">
      <w:pPr>
        <w:jc w:val="both"/>
        <w:rPr>
          <w:color w:val="000000"/>
        </w:rPr>
      </w:pPr>
      <w:r w:rsidRPr="00A2372F">
        <w:rPr>
          <w:color w:val="000000"/>
        </w:rPr>
        <w:t>-  Nh</w:t>
      </w:r>
      <w:r w:rsidR="008D1029" w:rsidRPr="00A2372F">
        <w:rPr>
          <w:color w:val="000000"/>
        </w:rPr>
        <w:t>ậ</w:t>
      </w:r>
      <w:r w:rsidRPr="00A2372F">
        <w:rPr>
          <w:color w:val="000000"/>
        </w:rPr>
        <w:t>n bi</w:t>
      </w:r>
      <w:r w:rsidR="008D1029" w:rsidRPr="00A2372F">
        <w:rPr>
          <w:color w:val="000000"/>
        </w:rPr>
        <w:t>ế</w:t>
      </w:r>
      <w:r w:rsidRPr="00A2372F">
        <w:rPr>
          <w:color w:val="000000"/>
        </w:rPr>
        <w:t xml:space="preserve">t </w:t>
      </w:r>
      <w:r w:rsidR="008D1029" w:rsidRPr="00A2372F">
        <w:rPr>
          <w:color w:val="000000"/>
        </w:rPr>
        <w:t>đượ</w:t>
      </w:r>
      <w:r w:rsidRPr="00A2372F">
        <w:rPr>
          <w:color w:val="000000"/>
        </w:rPr>
        <w:t>c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nh b</w:t>
      </w:r>
      <w:r w:rsidR="008D1029" w:rsidRPr="00A2372F">
        <w:rPr>
          <w:color w:val="000000"/>
        </w:rPr>
        <w:t>ê</w:t>
      </w:r>
      <w:r w:rsidRPr="00A2372F">
        <w:rPr>
          <w:color w:val="000000"/>
        </w:rPr>
        <w:t>n trong hay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00D4656D" w:rsidRPr="00A2372F">
        <w:rPr>
          <w:color w:val="000000"/>
        </w:rPr>
        <w:t>n</w:t>
      </w:r>
      <w:r w:rsidRPr="00A2372F">
        <w:rPr>
          <w:color w:val="000000"/>
        </w:rPr>
        <w:t xml:space="preserve">. </w:t>
      </w:r>
    </w:p>
    <w:p w:rsidR="00FB7667" w:rsidRPr="00A2372F" w:rsidRDefault="00FB7667" w:rsidP="00FB7667">
      <w:pPr>
        <w:jc w:val="both"/>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u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 xml:space="preserve">ng minh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g</w:t>
      </w:r>
      <w:r w:rsidR="008D1029" w:rsidRPr="00A2372F">
        <w:rPr>
          <w:color w:val="000000"/>
        </w:rPr>
        <w:t>ó</w:t>
      </w:r>
      <w:r w:rsidRPr="00A2372F">
        <w:rPr>
          <w:color w:val="000000"/>
        </w:rPr>
        <w:t>c c</w:t>
      </w:r>
      <w:r w:rsidR="008D1029" w:rsidRPr="00A2372F">
        <w:rPr>
          <w:color w:val="000000"/>
        </w:rPr>
        <w:t>ủ</w:t>
      </w:r>
      <w:r w:rsidRPr="00A2372F">
        <w:rPr>
          <w:color w:val="000000"/>
        </w:rPr>
        <w:t>a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 xml:space="preserve">nh </w:t>
      </w:r>
      <w:r w:rsidR="008D1029" w:rsidRPr="00A2372F">
        <w:rPr>
          <w:color w:val="000000"/>
        </w:rPr>
        <w:t>ở</w:t>
      </w:r>
      <w:r w:rsidRPr="00A2372F">
        <w:rPr>
          <w:color w:val="000000"/>
        </w:rPr>
        <w:t xml:space="preserve"> b</w:t>
      </w:r>
      <w:r w:rsidR="008D1029" w:rsidRPr="00A2372F">
        <w:rPr>
          <w:color w:val="000000"/>
        </w:rPr>
        <w:t>ê</w:t>
      </w:r>
      <w:r w:rsidRPr="00A2372F">
        <w:rPr>
          <w:color w:val="000000"/>
        </w:rPr>
        <w:t>n trong hay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00D4656D" w:rsidRPr="00A2372F">
        <w:rPr>
          <w:color w:val="000000"/>
        </w:rPr>
        <w:t>n</w:t>
      </w:r>
      <w:r w:rsidRPr="00A2372F">
        <w:rPr>
          <w:color w:val="000000"/>
        </w:rPr>
        <w:t xml:space="preserve">.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00D4656D" w:rsidRPr="00A2372F">
        <w:rPr>
          <w:b/>
          <w:color w:val="000000"/>
        </w:rPr>
        <w:t>ng.</w:t>
      </w:r>
      <w:r w:rsidRPr="00A2372F">
        <w:rPr>
          <w:b/>
          <w:color w:val="000000"/>
        </w:rPr>
        <w:t xml:space="preserve"> </w:t>
      </w:r>
    </w:p>
    <w:p w:rsidR="00FB7667" w:rsidRPr="00A2372F" w:rsidRDefault="00FB7667" w:rsidP="00FB7667">
      <w:pPr>
        <w:ind w:firstLine="720"/>
        <w:jc w:val="both"/>
        <w:rPr>
          <w:color w:val="000000"/>
        </w:rPr>
      </w:pPr>
      <w:r w:rsidRPr="00A2372F">
        <w:rPr>
          <w:color w:val="000000"/>
        </w:rPr>
        <w:t>- Ch</w:t>
      </w:r>
      <w:r w:rsidR="008D1029" w:rsidRPr="00A2372F">
        <w:rPr>
          <w:color w:val="000000"/>
        </w:rPr>
        <w:t>ứ</w:t>
      </w:r>
      <w:r w:rsidRPr="00A2372F">
        <w:rPr>
          <w:color w:val="000000"/>
        </w:rPr>
        <w:t xml:space="preserve">ng minh </w:t>
      </w:r>
      <w:r w:rsidR="008D1029" w:rsidRPr="00A2372F">
        <w:rPr>
          <w:color w:val="000000"/>
        </w:rPr>
        <w:t>đú</w:t>
      </w:r>
      <w:r w:rsidRPr="00A2372F">
        <w:rPr>
          <w:color w:val="000000"/>
        </w:rPr>
        <w:t>ng, ch</w:t>
      </w:r>
      <w:r w:rsidR="008D1029" w:rsidRPr="00A2372F">
        <w:rPr>
          <w:color w:val="000000"/>
        </w:rPr>
        <w:t>ặ</w:t>
      </w:r>
      <w:r w:rsidRPr="00A2372F">
        <w:rPr>
          <w:color w:val="000000"/>
        </w:rPr>
        <w:t>t ch</w:t>
      </w:r>
      <w:r w:rsidR="008D1029" w:rsidRPr="00A2372F">
        <w:rPr>
          <w:color w:val="000000"/>
        </w:rPr>
        <w:t>ẽ</w:t>
      </w:r>
      <w:r w:rsidRPr="00A2372F">
        <w:rPr>
          <w:color w:val="000000"/>
        </w:rPr>
        <w:t>. Tr</w:t>
      </w:r>
      <w:r w:rsidR="008D1029" w:rsidRPr="00A2372F">
        <w:rPr>
          <w:color w:val="000000"/>
        </w:rPr>
        <w:t>ì</w:t>
      </w:r>
      <w:r w:rsidRPr="00A2372F">
        <w:rPr>
          <w:color w:val="000000"/>
        </w:rPr>
        <w:t>nh b</w:t>
      </w:r>
      <w:r w:rsidR="008D1029" w:rsidRPr="00A2372F">
        <w:rPr>
          <w:color w:val="000000"/>
        </w:rPr>
        <w:t>à</w:t>
      </w:r>
      <w:r w:rsidRPr="00A2372F">
        <w:rPr>
          <w:color w:val="000000"/>
        </w:rPr>
        <w:t>y ch</w:t>
      </w:r>
      <w:r w:rsidR="008D1029" w:rsidRPr="00A2372F">
        <w:rPr>
          <w:color w:val="000000"/>
        </w:rPr>
        <w:t>ứ</w:t>
      </w:r>
      <w:r w:rsidRPr="00A2372F">
        <w:rPr>
          <w:color w:val="000000"/>
        </w:rPr>
        <w:t>ng minh r</w:t>
      </w:r>
      <w:r w:rsidR="008D1029" w:rsidRPr="00A2372F">
        <w:rPr>
          <w:color w:val="000000"/>
        </w:rPr>
        <w:t>õ</w:t>
      </w:r>
      <w:r w:rsidRPr="00A2372F">
        <w:rPr>
          <w:color w:val="000000"/>
        </w:rPr>
        <w:t xml:space="preserve"> r</w:t>
      </w:r>
      <w:r w:rsidR="008D1029" w:rsidRPr="00A2372F">
        <w:rPr>
          <w:color w:val="000000"/>
        </w:rPr>
        <w:t>à</w:t>
      </w:r>
      <w:r w:rsidRPr="00A2372F">
        <w:rPr>
          <w:color w:val="000000"/>
        </w:rPr>
        <w:t xml:space="preserve">ng .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D4656D" w:rsidRPr="00A2372F">
        <w:rPr>
          <w:b/>
          <w:color w:val="000000"/>
        </w:rPr>
        <w:t>.</w:t>
      </w:r>
    </w:p>
    <w:p w:rsidR="00D4656D"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t</w:t>
      </w:r>
      <w:r w:rsidR="008D1029" w:rsidRPr="00A2372F">
        <w:rPr>
          <w:color w:val="000000"/>
        </w:rPr>
        <w:t>í</w:t>
      </w:r>
      <w:r w:rsidRPr="00A2372F">
        <w:rPr>
          <w:color w:val="000000"/>
        </w:rPr>
        <w:t>ch c</w:t>
      </w:r>
      <w:r w:rsidR="008D1029" w:rsidRPr="00A2372F">
        <w:rPr>
          <w:color w:val="000000"/>
        </w:rPr>
        <w:t>ự</w:t>
      </w:r>
      <w:r w:rsidRPr="00A2372F">
        <w:rPr>
          <w:color w:val="000000"/>
        </w:rPr>
        <w:t>c, c</w:t>
      </w:r>
      <w:r w:rsidR="008D1029" w:rsidRPr="00A2372F">
        <w:rPr>
          <w:color w:val="000000"/>
        </w:rPr>
        <w:t>ó</w:t>
      </w:r>
      <w:r w:rsidRPr="00A2372F">
        <w:rPr>
          <w:color w:val="000000"/>
        </w:rPr>
        <w:t xml:space="preserve"> h</w:t>
      </w:r>
      <w:r w:rsidR="008D1029" w:rsidRPr="00A2372F">
        <w:rPr>
          <w:color w:val="000000"/>
        </w:rPr>
        <w:t>ứ</w:t>
      </w:r>
      <w:r w:rsidRPr="00A2372F">
        <w:rPr>
          <w:color w:val="000000"/>
        </w:rPr>
        <w:t>ng th</w:t>
      </w:r>
      <w:r w:rsidR="008D1029" w:rsidRPr="00A2372F">
        <w:rPr>
          <w:color w:val="000000"/>
        </w:rPr>
        <w:t>ú</w:t>
      </w:r>
      <w:r w:rsidRPr="00A2372F">
        <w:rPr>
          <w:color w:val="000000"/>
        </w:rPr>
        <w:t xml:space="preserve"> trong ti</w:t>
      </w:r>
      <w:r w:rsidR="008D1029" w:rsidRPr="00A2372F">
        <w:rPr>
          <w:color w:val="000000"/>
        </w:rPr>
        <w:t>ế</w:t>
      </w:r>
      <w:r w:rsidRPr="00A2372F">
        <w:rPr>
          <w:color w:val="000000"/>
        </w:rPr>
        <w:t>t h</w:t>
      </w:r>
      <w:r w:rsidR="008D1029" w:rsidRPr="00A2372F">
        <w:rPr>
          <w:color w:val="000000"/>
        </w:rPr>
        <w:t>ọ</w:t>
      </w:r>
      <w:r w:rsidRPr="00A2372F">
        <w:rPr>
          <w:color w:val="000000"/>
        </w:rPr>
        <w:t>c</w:t>
      </w:r>
      <w:r w:rsidR="00D4656D" w:rsidRPr="00A2372F">
        <w:rPr>
          <w:color w:val="000000"/>
        </w:rPr>
        <w:t>.</w:t>
      </w:r>
    </w:p>
    <w:p w:rsidR="00D4656D" w:rsidRPr="00A2372F" w:rsidRDefault="00D4656D" w:rsidP="00D4656D">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D4656D" w:rsidRPr="00A2372F" w:rsidRDefault="00D4656D" w:rsidP="00D4656D">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D4656D" w:rsidRPr="00A2372F" w:rsidRDefault="00D4656D" w:rsidP="00D4656D">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FB7667" w:rsidRPr="00A2372F" w:rsidRDefault="00D4656D" w:rsidP="00D4656D">
      <w:pPr>
        <w:ind w:firstLine="284"/>
        <w:jc w:val="both"/>
        <w:rPr>
          <w:rFonts w:eastAsia="PMingLiU"/>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r w:rsidR="00FB7667" w:rsidRPr="00A2372F">
        <w:rPr>
          <w:color w:val="000000"/>
          <w:lang w:val="pt-BR"/>
        </w:rPr>
        <w:tab/>
      </w:r>
    </w:p>
    <w:p w:rsidR="00FB7667" w:rsidRPr="00A2372F" w:rsidRDefault="00FB7667" w:rsidP="00FB7667">
      <w:pPr>
        <w:rPr>
          <w:b/>
          <w:color w:val="000000"/>
          <w:lang w:val="pt-BR"/>
        </w:rPr>
      </w:pPr>
      <w:r w:rsidRPr="00A2372F">
        <w:rPr>
          <w:b/>
          <w:color w:val="000000"/>
          <w:lang w:val="pt-BR"/>
        </w:rPr>
        <w:t>B/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D4656D" w:rsidRPr="00A2372F">
        <w:rPr>
          <w:b/>
          <w:color w:val="000000"/>
          <w:lang w:val="pt-BR"/>
        </w:rPr>
        <w:t>.</w:t>
      </w:r>
    </w:p>
    <w:tbl>
      <w:tblPr>
        <w:tblW w:w="0" w:type="auto"/>
        <w:tblLook w:val="01E0" w:firstRow="1" w:lastRow="1" w:firstColumn="1" w:lastColumn="1" w:noHBand="0" w:noVBand="0"/>
      </w:tblPr>
      <w:tblGrid>
        <w:gridCol w:w="1508"/>
        <w:gridCol w:w="8539"/>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39"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ng, 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39"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D4656D" w:rsidRPr="00A2372F" w:rsidRDefault="00D4656D" w:rsidP="00FB7667">
      <w:pPr>
        <w:jc w:val="center"/>
        <w:rPr>
          <w:b/>
          <w:color w:val="000000"/>
        </w:rPr>
      </w:pPr>
      <w:r w:rsidRPr="00A2372F">
        <w:rPr>
          <w:b/>
          <w:color w:val="000000"/>
        </w:rPr>
        <w:t>HĐ 1. KHỞI ĐỘNG.</w:t>
      </w:r>
    </w:p>
    <w:p w:rsidR="00FB7667" w:rsidRPr="00A2372F" w:rsidRDefault="00D4656D" w:rsidP="00FB7667">
      <w:pPr>
        <w:jc w:val="center"/>
        <w:rPr>
          <w:b/>
          <w:color w:val="000000"/>
        </w:rPr>
      </w:pPr>
      <w:r w:rsidRPr="00A2372F">
        <w:rPr>
          <w:b/>
          <w:color w:val="000000"/>
        </w:rPr>
        <w:t>Thông qua kênh hình ở đầu bài và việc k</w:t>
      </w:r>
      <w:r w:rsidR="00FB7667" w:rsidRPr="00A2372F">
        <w:rPr>
          <w:b/>
          <w:color w:val="000000"/>
        </w:rPr>
        <w:t>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00FB7667" w:rsidRPr="00A2372F">
        <w:rPr>
          <w:b/>
          <w:color w:val="000000"/>
        </w:rPr>
        <w:t xml:space="preserve"> </w:t>
      </w:r>
      <w:r w:rsidR="00FB7667" w:rsidRPr="00A2372F">
        <w:rPr>
          <w:color w:val="000000"/>
        </w:rPr>
        <w:t>(</w:t>
      </w:r>
      <w:r w:rsidRPr="00A2372F">
        <w:rPr>
          <w:color w:val="000000"/>
        </w:rPr>
        <w:t>8</w:t>
      </w:r>
      <w:r w:rsidR="00FB7667" w:rsidRPr="00A2372F">
        <w:rPr>
          <w:color w:val="000000"/>
        </w:rPr>
        <w:t xml:space="preserve">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1606"/>
        <w:gridCol w:w="8586"/>
      </w:tblGrid>
      <w:tr w:rsidR="007B470B" w:rsidRPr="00A2372F">
        <w:trPr>
          <w:trHeight w:val="1076"/>
        </w:trPr>
        <w:tc>
          <w:tcPr>
            <w:tcW w:w="1606" w:type="dxa"/>
          </w:tcPr>
          <w:p w:rsidR="00FB7667" w:rsidRPr="00A2372F" w:rsidRDefault="00FB7667" w:rsidP="00FB7667">
            <w:pPr>
              <w:jc w:val="right"/>
              <w:rPr>
                <w:color w:val="000000"/>
              </w:rPr>
            </w:pPr>
            <w:r w:rsidRPr="00A2372F">
              <w:rPr>
                <w:color w:val="000000"/>
              </w:rPr>
              <w:t xml:space="preserve">- </w:t>
            </w:r>
            <w:r w:rsidR="00D4656D" w:rsidRPr="00A2372F">
              <w:rPr>
                <w:color w:val="000000"/>
              </w:rPr>
              <w:t xml:space="preserve">HD </w:t>
            </w:r>
            <w:r w:rsidRPr="00A2372F">
              <w:rPr>
                <w:color w:val="000000"/>
              </w:rPr>
              <w:t>HS</w:t>
            </w:r>
            <w:r w:rsidR="00D4656D" w:rsidRPr="00A2372F">
              <w:rPr>
                <w:color w:val="000000"/>
              </w:rPr>
              <w:t xml:space="preserve"> HĐ vfa trả lời các câu hởi trên màn chiếu</w:t>
            </w:r>
            <w:r w:rsidRPr="00A2372F">
              <w:rPr>
                <w:color w:val="000000"/>
              </w:rPr>
              <w:t>:</w:t>
            </w:r>
          </w:p>
          <w:p w:rsidR="00FB7667" w:rsidRPr="00A2372F" w:rsidRDefault="00FB7667"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B72A5D" w:rsidRPr="00A2372F" w:rsidRDefault="00B72A5D" w:rsidP="00FB7667">
            <w:pPr>
              <w:jc w:val="right"/>
              <w:rPr>
                <w:color w:val="000000"/>
              </w:rPr>
            </w:pPr>
          </w:p>
          <w:p w:rsidR="00FB7667" w:rsidRPr="00A2372F" w:rsidRDefault="00FB7667" w:rsidP="00B72A5D">
            <w:pPr>
              <w:jc w:val="right"/>
              <w:rPr>
                <w:color w:val="000000"/>
              </w:rPr>
            </w:pPr>
            <w:r w:rsidRPr="00A2372F">
              <w:rPr>
                <w:color w:val="000000"/>
              </w:rPr>
              <w:t xml:space="preserve">- </w:t>
            </w:r>
            <w:r w:rsidR="00D4656D" w:rsidRPr="00A2372F">
              <w:rPr>
                <w:color w:val="000000"/>
              </w:rPr>
              <w:t xml:space="preserve">HD </w:t>
            </w:r>
            <w:r w:rsidRPr="00A2372F">
              <w:rPr>
                <w:color w:val="000000"/>
              </w:rPr>
              <w:t>HS</w:t>
            </w:r>
            <w:r w:rsidR="00D4656D" w:rsidRPr="00A2372F">
              <w:rPr>
                <w:color w:val="000000"/>
              </w:rPr>
              <w:t xml:space="preserve"> n</w:t>
            </w:r>
            <w:r w:rsidR="00B72A5D" w:rsidRPr="00A2372F">
              <w:rPr>
                <w:color w:val="000000"/>
              </w:rPr>
              <w:t>ghiên cứu và trả lời câu hỏi ở đầu bài học trang 80</w:t>
            </w:r>
            <w:r w:rsidRPr="00A2372F">
              <w:rPr>
                <w:color w:val="000000"/>
              </w:rPr>
              <w:t xml:space="preserve">:  </w:t>
            </w:r>
          </w:p>
        </w:tc>
        <w:tc>
          <w:tcPr>
            <w:tcW w:w="8427" w:type="dxa"/>
          </w:tcPr>
          <w:p w:rsidR="00FB7667" w:rsidRPr="00A2372F" w:rsidRDefault="00FB7667" w:rsidP="00FB7667">
            <w:pPr>
              <w:jc w:val="both"/>
              <w:rPr>
                <w:color w:val="000000"/>
              </w:rPr>
            </w:pPr>
            <w:r w:rsidRPr="00A2372F">
              <w:rPr>
                <w:color w:val="000000"/>
              </w:rPr>
              <w:t>N</w:t>
            </w:r>
            <w:r w:rsidR="008D1029" w:rsidRPr="00A2372F">
              <w:rPr>
                <w:color w:val="000000"/>
              </w:rPr>
              <w:t>ê</w:t>
            </w:r>
            <w:r w:rsidRPr="00A2372F">
              <w:rPr>
                <w:color w:val="000000"/>
              </w:rPr>
              <w:t xml:space="preserve">u </w:t>
            </w:r>
            <w:r w:rsidR="008D1029" w:rsidRPr="00A2372F">
              <w:rPr>
                <w:color w:val="000000"/>
              </w:rPr>
              <w:t>đị</w:t>
            </w:r>
            <w:r w:rsidRPr="00A2372F">
              <w:rPr>
                <w:color w:val="000000"/>
              </w:rPr>
              <w:t>nh ngh</w:t>
            </w:r>
            <w:r w:rsidR="008D1029" w:rsidRPr="00A2372F">
              <w:rPr>
                <w:color w:val="000000"/>
              </w:rPr>
              <w:t>ĩ</w:t>
            </w:r>
            <w:r w:rsidRPr="00A2372F">
              <w:rPr>
                <w:color w:val="000000"/>
              </w:rPr>
              <w:t xml:space="preserve">a, </w:t>
            </w:r>
            <w:r w:rsidR="008D1029" w:rsidRPr="00A2372F">
              <w:rPr>
                <w:color w:val="000000"/>
              </w:rPr>
              <w:t>đị</w:t>
            </w:r>
            <w:r w:rsidRPr="00A2372F">
              <w:rPr>
                <w:color w:val="000000"/>
              </w:rPr>
              <w:t>nh l</w:t>
            </w:r>
            <w:r w:rsidR="008D1029" w:rsidRPr="00A2372F">
              <w:rPr>
                <w:color w:val="000000"/>
              </w:rPr>
              <w:t>ý</w:t>
            </w:r>
            <w:r w:rsidR="00D4656D" w:rsidRPr="00A2372F">
              <w:rPr>
                <w:color w:val="000000"/>
              </w:rPr>
              <w:t xml:space="preserve"> </w:t>
            </w:r>
            <w:r w:rsidRPr="00A2372F">
              <w:rPr>
                <w:color w:val="000000"/>
              </w:rPr>
              <w:t>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g</w:t>
            </w:r>
            <w:r w:rsidR="008D1029" w:rsidRPr="00A2372F">
              <w:rPr>
                <w:color w:val="000000"/>
              </w:rPr>
              <w:t>ó</w:t>
            </w:r>
            <w:r w:rsidRPr="00A2372F">
              <w:rPr>
                <w:color w:val="000000"/>
              </w:rPr>
              <w:t>c t</w:t>
            </w:r>
            <w:r w:rsidR="008D1029" w:rsidRPr="00A2372F">
              <w:rPr>
                <w:color w:val="000000"/>
              </w:rPr>
              <w:t>ạ</w:t>
            </w:r>
            <w:r w:rsidRPr="00A2372F">
              <w:rPr>
                <w:color w:val="000000"/>
              </w:rPr>
              <w:t>o b</w:t>
            </w:r>
            <w:r w:rsidR="008D1029" w:rsidRPr="00A2372F">
              <w:rPr>
                <w:color w:val="000000"/>
              </w:rPr>
              <w:t>ở</w:t>
            </w:r>
            <w:r w:rsidRPr="00A2372F">
              <w:rPr>
                <w:color w:val="000000"/>
              </w:rPr>
              <w:t>i tia ti</w:t>
            </w:r>
            <w:r w:rsidR="008D1029" w:rsidRPr="00A2372F">
              <w:rPr>
                <w:color w:val="000000"/>
              </w:rPr>
              <w:t>ế</w:t>
            </w:r>
            <w:r w:rsidRPr="00A2372F">
              <w:rPr>
                <w:color w:val="000000"/>
              </w:rPr>
              <w:t>p tuy</w:t>
            </w:r>
            <w:r w:rsidR="008D1029" w:rsidRPr="00A2372F">
              <w:rPr>
                <w:color w:val="000000"/>
              </w:rPr>
              <w:t>ế</w:t>
            </w:r>
            <w:r w:rsidRPr="00A2372F">
              <w:rPr>
                <w:color w:val="000000"/>
              </w:rPr>
              <w:t>n v</w:t>
            </w:r>
            <w:r w:rsidR="008D1029" w:rsidRPr="00A2372F">
              <w:rPr>
                <w:color w:val="000000"/>
              </w:rPr>
              <w:t>à</w:t>
            </w:r>
            <w:r w:rsidRPr="00A2372F">
              <w:rPr>
                <w:color w:val="000000"/>
              </w:rPr>
              <w:t xml:space="preserve"> d</w:t>
            </w:r>
            <w:r w:rsidR="008D1029" w:rsidRPr="00A2372F">
              <w:rPr>
                <w:color w:val="000000"/>
              </w:rPr>
              <w:t>â</w:t>
            </w:r>
            <w:r w:rsidR="00D4656D" w:rsidRPr="00A2372F">
              <w:rPr>
                <w:color w:val="000000"/>
              </w:rPr>
              <w:t>y cung</w:t>
            </w:r>
            <w:r w:rsidRPr="00A2372F">
              <w:rPr>
                <w:color w:val="000000"/>
              </w:rPr>
              <w:t xml:space="preserve">. </w:t>
            </w:r>
          </w:p>
          <w:p w:rsidR="00FB7667" w:rsidRPr="00A2372F" w:rsidRDefault="00F27773" w:rsidP="00FB7667">
            <w:pPr>
              <w:jc w:val="both"/>
              <w:rPr>
                <w:color w:val="000000"/>
              </w:rPr>
            </w:pPr>
            <w:r>
              <w:rPr>
                <w:noProof/>
                <w:color w:val="000000"/>
              </w:rPr>
              <w:drawing>
                <wp:inline distT="0" distB="0" distL="0" distR="0">
                  <wp:extent cx="5314950" cy="36957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5314950" cy="3695700"/>
                          </a:xfrm>
                          <a:prstGeom prst="rect">
                            <a:avLst/>
                          </a:prstGeom>
                          <a:noFill/>
                          <a:ln>
                            <a:noFill/>
                          </a:ln>
                        </pic:spPr>
                      </pic:pic>
                    </a:graphicData>
                  </a:graphic>
                </wp:inline>
              </w:drawing>
            </w:r>
          </w:p>
          <w:p w:rsidR="00FB7667" w:rsidRPr="00A2372F" w:rsidRDefault="00FB7667" w:rsidP="00FB7667">
            <w:pPr>
              <w:jc w:val="both"/>
              <w:rPr>
                <w:color w:val="000000"/>
              </w:rPr>
            </w:pP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u HS l</w:t>
            </w:r>
            <w:r w:rsidR="008D1029" w:rsidRPr="00A2372F">
              <w:rPr>
                <w:color w:val="000000"/>
              </w:rPr>
              <w:t>à</w:t>
            </w:r>
            <w:r w:rsidRPr="00A2372F">
              <w:rPr>
                <w:color w:val="000000"/>
              </w:rPr>
              <w:t>m vi</w:t>
            </w:r>
            <w:r w:rsidR="008D1029" w:rsidRPr="00A2372F">
              <w:rPr>
                <w:color w:val="000000"/>
              </w:rPr>
              <w:t>ệ</w:t>
            </w:r>
            <w:r w:rsidRPr="00A2372F">
              <w:rPr>
                <w:color w:val="000000"/>
              </w:rPr>
              <w:t>c theo nh</w:t>
            </w:r>
            <w:r w:rsidR="008D1029" w:rsidRPr="00A2372F">
              <w:rPr>
                <w:color w:val="000000"/>
              </w:rPr>
              <w:t>ó</w:t>
            </w:r>
            <w:r w:rsidRPr="00A2372F">
              <w:rPr>
                <w:color w:val="000000"/>
              </w:rPr>
              <w:t>m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ê</w:t>
            </w:r>
            <w:r w:rsidRPr="00A2372F">
              <w:rPr>
                <w:color w:val="000000"/>
              </w:rPr>
              <w:t>n, GV giao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ho c</w:t>
            </w:r>
            <w:r w:rsidR="008D1029" w:rsidRPr="00A2372F">
              <w:rPr>
                <w:color w:val="000000"/>
              </w:rPr>
              <w:t>á</w:t>
            </w:r>
            <w:r w:rsidRPr="00A2372F">
              <w:rPr>
                <w:color w:val="000000"/>
              </w:rPr>
              <w:t>c nh</w:t>
            </w:r>
            <w:r w:rsidR="008D1029" w:rsidRPr="00A2372F">
              <w:rPr>
                <w:color w:val="000000"/>
              </w:rPr>
              <w:t>ó</w:t>
            </w:r>
            <w:r w:rsidRPr="00A2372F">
              <w:rPr>
                <w:color w:val="000000"/>
              </w:rPr>
              <w:t xml:space="preserve">m, sau </w:t>
            </w:r>
            <w:r w:rsidR="008D1029" w:rsidRPr="00A2372F">
              <w:rPr>
                <w:color w:val="000000"/>
              </w:rPr>
              <w:t>đó</w:t>
            </w:r>
            <w:r w:rsidRPr="00A2372F">
              <w:rPr>
                <w:color w:val="000000"/>
              </w:rPr>
              <w:t xml:space="preserve"> g</w:t>
            </w:r>
            <w:r w:rsidR="008D1029" w:rsidRPr="00A2372F">
              <w:rPr>
                <w:color w:val="000000"/>
              </w:rPr>
              <w:t>ọ</w:t>
            </w:r>
            <w:r w:rsidRPr="00A2372F">
              <w:rPr>
                <w:color w:val="000000"/>
              </w:rPr>
              <w:t xml:space="preserve">i </w:t>
            </w:r>
            <w:r w:rsidR="008D1029" w:rsidRPr="00A2372F">
              <w:rPr>
                <w:color w:val="000000"/>
              </w:rPr>
              <w:t>đạ</w:t>
            </w:r>
            <w:r w:rsidRPr="00A2372F">
              <w:rPr>
                <w:color w:val="000000"/>
              </w:rPr>
              <w:t xml:space="preserve">i </w:t>
            </w:r>
            <w:r w:rsidR="008D1029" w:rsidRPr="00A2372F">
              <w:rPr>
                <w:color w:val="000000"/>
              </w:rPr>
              <w:t>đ</w:t>
            </w:r>
            <w:r w:rsidRPr="00A2372F">
              <w:rPr>
                <w:color w:val="000000"/>
              </w:rPr>
              <w:t>i</w:t>
            </w:r>
            <w:r w:rsidR="008D1029" w:rsidRPr="00A2372F">
              <w:rPr>
                <w:color w:val="000000"/>
              </w:rPr>
              <w:t>ệ</w:t>
            </w:r>
            <w:r w:rsidRPr="00A2372F">
              <w:rPr>
                <w:color w:val="000000"/>
              </w:rPr>
              <w:t>n m</w:t>
            </w:r>
            <w:r w:rsidR="008D1029" w:rsidRPr="00A2372F">
              <w:rPr>
                <w:color w:val="000000"/>
              </w:rPr>
              <w:t>ộ</w:t>
            </w:r>
            <w:r w:rsidRPr="00A2372F">
              <w:rPr>
                <w:color w:val="000000"/>
              </w:rPr>
              <w:t>t nh</w:t>
            </w:r>
            <w:r w:rsidR="008D1029" w:rsidRPr="00A2372F">
              <w:rPr>
                <w:color w:val="000000"/>
              </w:rPr>
              <w:t>ó</w:t>
            </w:r>
            <w:r w:rsidRPr="00A2372F">
              <w:rPr>
                <w:color w:val="000000"/>
              </w:rPr>
              <w:t>m l</w:t>
            </w:r>
            <w:r w:rsidR="008D1029" w:rsidRPr="00A2372F">
              <w:rPr>
                <w:color w:val="000000"/>
              </w:rPr>
              <w:t>ê</w:t>
            </w:r>
            <w:r w:rsidRPr="00A2372F">
              <w:rPr>
                <w:color w:val="000000"/>
              </w:rPr>
              <w:t>n b</w:t>
            </w:r>
            <w:r w:rsidR="008D1029" w:rsidRPr="00A2372F">
              <w:rPr>
                <w:color w:val="000000"/>
              </w:rPr>
              <w:t>ả</w:t>
            </w:r>
            <w:r w:rsidRPr="00A2372F">
              <w:rPr>
                <w:color w:val="000000"/>
              </w:rPr>
              <w:t>ng vi</w:t>
            </w:r>
            <w:r w:rsidR="008D1029" w:rsidRPr="00A2372F">
              <w:rPr>
                <w:color w:val="000000"/>
              </w:rPr>
              <w:t>ế</w:t>
            </w:r>
            <w:r w:rsidRPr="00A2372F">
              <w:rPr>
                <w:color w:val="000000"/>
              </w:rPr>
              <w:t>t k</w:t>
            </w:r>
            <w:r w:rsidR="008D1029" w:rsidRPr="00A2372F">
              <w:rPr>
                <w:color w:val="000000"/>
              </w:rPr>
              <w:t>ế</w:t>
            </w:r>
            <w:r w:rsidRPr="00A2372F">
              <w:rPr>
                <w:color w:val="000000"/>
              </w:rPr>
              <w:t>t qu</w:t>
            </w:r>
            <w:r w:rsidR="008D1029" w:rsidRPr="00A2372F">
              <w:rPr>
                <w:color w:val="000000"/>
              </w:rPr>
              <w:t>ả</w:t>
            </w:r>
            <w:r w:rsidR="00B72A5D" w:rsidRPr="00A2372F">
              <w:rPr>
                <w:color w:val="000000"/>
              </w:rPr>
              <w:t>.</w:t>
            </w:r>
          </w:p>
        </w:tc>
      </w:tr>
    </w:tbl>
    <w:p w:rsidR="00FB7667" w:rsidRPr="00A2372F" w:rsidRDefault="00B72A5D" w:rsidP="00FB7667">
      <w:pPr>
        <w:jc w:val="center"/>
        <w:rPr>
          <w:b/>
          <w:color w:val="000000"/>
        </w:rPr>
      </w:pPr>
      <w:r w:rsidRPr="00A2372F">
        <w:rPr>
          <w:b/>
          <w:color w:val="000000"/>
        </w:rPr>
        <w:lastRenderedPageBreak/>
        <w:t>HĐ 2. HÌNH THÀNH KIẾN THỨC</w:t>
      </w:r>
      <w:r w:rsidR="00FB7667" w:rsidRPr="00A2372F">
        <w:rPr>
          <w:b/>
          <w:color w:val="000000"/>
        </w:rPr>
        <w:t xml:space="preserve"> </w:t>
      </w:r>
      <w:r w:rsidR="00FB7667" w:rsidRPr="00A2372F">
        <w:rPr>
          <w:color w:val="000000"/>
        </w:rPr>
        <w:t>(32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16"/>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316"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98" w:type="dxa"/>
            <w:gridSpan w:val="2"/>
          </w:tcPr>
          <w:p w:rsidR="00B72A5D" w:rsidRPr="00A2372F" w:rsidRDefault="00B72A5D" w:rsidP="00B72A5D">
            <w:pPr>
              <w:jc w:val="both"/>
              <w:rPr>
                <w:b/>
                <w:i/>
                <w:color w:val="000000"/>
                <w:sz w:val="26"/>
                <w:szCs w:val="26"/>
                <w:lang w:val="pt-BR"/>
              </w:rPr>
            </w:pPr>
            <w:r w:rsidRPr="00A2372F">
              <w:rPr>
                <w:b/>
                <w:i/>
                <w:color w:val="000000"/>
                <w:sz w:val="26"/>
                <w:szCs w:val="26"/>
                <w:lang w:val="pt-BR"/>
              </w:rPr>
              <w:t xml:space="preserve">GV tổ chức HĐ hình thành kiến thức về góc có đỉnh ở bên trong đường tròn thông qua hình vẽ; ĐL và </w:t>
            </w:r>
            <w:r w:rsidRPr="00A2372F">
              <w:rPr>
                <w:i/>
                <w:color w:val="000000"/>
                <w:position w:val="-10"/>
              </w:rPr>
              <w:object w:dxaOrig="380" w:dyaOrig="380">
                <v:shape id="_x0000_i1521" type="#_x0000_t75" style="width:18.75pt;height:18.75pt" o:ole="">
                  <v:imagedata r:id="rId848" o:title=""/>
                </v:shape>
                <o:OLEObject Type="Embed" ProgID="Equation.DSMT4" ShapeID="_x0000_i1521" DrawAspect="Content" ObjectID="_1639247805" r:id="rId849"/>
              </w:object>
            </w:r>
            <w:r w:rsidRPr="00A2372F">
              <w:rPr>
                <w:i/>
                <w:color w:val="000000"/>
              </w:rPr>
              <w:t>/80 (SGK)</w:t>
            </w:r>
          </w:p>
          <w:p w:rsidR="00FB7667" w:rsidRPr="00A2372F" w:rsidRDefault="00FB7667" w:rsidP="006E437C">
            <w:pPr>
              <w:numPr>
                <w:ilvl w:val="0"/>
                <w:numId w:val="13"/>
              </w:numPr>
              <w:jc w:val="center"/>
              <w:rPr>
                <w:b/>
                <w:color w:val="000000"/>
                <w:sz w:val="26"/>
                <w:szCs w:val="26"/>
                <w:lang w:val="pt-BR"/>
              </w:rPr>
            </w:pPr>
            <w:r w:rsidRPr="00A2372F">
              <w:rPr>
                <w:b/>
                <w:color w:val="000000"/>
                <w:sz w:val="26"/>
                <w:szCs w:val="26"/>
                <w:lang w:val="pt-BR"/>
              </w:rPr>
              <w:t>G</w:t>
            </w:r>
            <w:r w:rsidR="008D1029" w:rsidRPr="00A2372F">
              <w:rPr>
                <w:b/>
                <w:color w:val="000000"/>
                <w:sz w:val="26"/>
                <w:szCs w:val="26"/>
                <w:lang w:val="pt-BR"/>
              </w:rPr>
              <w:t>ó</w:t>
            </w:r>
            <w:r w:rsidRPr="00A2372F">
              <w:rPr>
                <w:b/>
                <w:color w:val="000000"/>
                <w:sz w:val="26"/>
                <w:szCs w:val="26"/>
                <w:lang w:val="pt-BR"/>
              </w:rPr>
              <w:t>c c</w:t>
            </w:r>
            <w:r w:rsidR="008D1029" w:rsidRPr="00A2372F">
              <w:rPr>
                <w:b/>
                <w:color w:val="000000"/>
                <w:sz w:val="26"/>
                <w:szCs w:val="26"/>
                <w:lang w:val="pt-BR"/>
              </w:rPr>
              <w:t>ó</w:t>
            </w:r>
            <w:r w:rsidRPr="00A2372F">
              <w:rPr>
                <w:b/>
                <w:color w:val="000000"/>
                <w:sz w:val="26"/>
                <w:szCs w:val="26"/>
                <w:lang w:val="pt-BR"/>
              </w:rPr>
              <w:t xml:space="preserve"> </w:t>
            </w:r>
            <w:r w:rsidR="008D1029" w:rsidRPr="00A2372F">
              <w:rPr>
                <w:b/>
                <w:color w:val="000000"/>
                <w:sz w:val="26"/>
                <w:szCs w:val="26"/>
                <w:lang w:val="pt-BR"/>
              </w:rPr>
              <w:t>đỉ</w:t>
            </w:r>
            <w:r w:rsidRPr="00A2372F">
              <w:rPr>
                <w:b/>
                <w:color w:val="000000"/>
                <w:sz w:val="26"/>
                <w:szCs w:val="26"/>
                <w:lang w:val="pt-BR"/>
              </w:rPr>
              <w:t xml:space="preserve">nh </w:t>
            </w:r>
            <w:r w:rsidR="008D1029" w:rsidRPr="00A2372F">
              <w:rPr>
                <w:b/>
                <w:color w:val="000000"/>
                <w:sz w:val="26"/>
                <w:szCs w:val="26"/>
                <w:lang w:val="pt-BR"/>
              </w:rPr>
              <w:t>ở</w:t>
            </w:r>
            <w:r w:rsidRPr="00A2372F">
              <w:rPr>
                <w:b/>
                <w:color w:val="000000"/>
                <w:sz w:val="26"/>
                <w:szCs w:val="26"/>
                <w:lang w:val="pt-BR"/>
              </w:rPr>
              <w:t xml:space="preserve"> b</w:t>
            </w:r>
            <w:r w:rsidR="008D1029" w:rsidRPr="00A2372F">
              <w:rPr>
                <w:b/>
                <w:color w:val="000000"/>
                <w:sz w:val="26"/>
                <w:szCs w:val="26"/>
                <w:lang w:val="pt-BR"/>
              </w:rPr>
              <w:t>ê</w:t>
            </w:r>
            <w:r w:rsidRPr="00A2372F">
              <w:rPr>
                <w:b/>
                <w:color w:val="000000"/>
                <w:sz w:val="26"/>
                <w:szCs w:val="26"/>
                <w:lang w:val="pt-BR"/>
              </w:rPr>
              <w:t xml:space="preserve">n trong </w:t>
            </w:r>
            <w:r w:rsidR="008D1029" w:rsidRPr="00A2372F">
              <w:rPr>
                <w:b/>
                <w:color w:val="000000"/>
                <w:sz w:val="26"/>
                <w:szCs w:val="26"/>
                <w:lang w:val="pt-BR"/>
              </w:rPr>
              <w:t>đườ</w:t>
            </w:r>
            <w:r w:rsidRPr="00A2372F">
              <w:rPr>
                <w:b/>
                <w:color w:val="000000"/>
                <w:sz w:val="26"/>
                <w:szCs w:val="26"/>
                <w:lang w:val="pt-BR"/>
              </w:rPr>
              <w:t>ng tr</w:t>
            </w:r>
            <w:r w:rsidR="008D1029" w:rsidRPr="00A2372F">
              <w:rPr>
                <w:b/>
                <w:color w:val="000000"/>
                <w:sz w:val="26"/>
                <w:szCs w:val="26"/>
                <w:lang w:val="pt-BR"/>
              </w:rPr>
              <w:t>ò</w:t>
            </w:r>
            <w:r w:rsidRPr="00A2372F">
              <w:rPr>
                <w:b/>
                <w:color w:val="000000"/>
                <w:sz w:val="26"/>
                <w:szCs w:val="26"/>
                <w:lang w:val="pt-BR"/>
              </w:rPr>
              <w:t xml:space="preserve">n  </w:t>
            </w:r>
            <w:r w:rsidRPr="00A2372F">
              <w:rPr>
                <w:color w:val="000000"/>
                <w:lang w:val="pt-BR"/>
              </w:rPr>
              <w:t>(16 ph</w:t>
            </w:r>
            <w:r w:rsidR="008D1029" w:rsidRPr="00A2372F">
              <w:rPr>
                <w:color w:val="000000"/>
                <w:lang w:val="pt-BR"/>
              </w:rPr>
              <w:t>ú</w:t>
            </w:r>
            <w:r w:rsidRPr="00A2372F">
              <w:rPr>
                <w:color w:val="000000"/>
                <w:lang w:val="pt-BR"/>
              </w:rPr>
              <w:t>t)</w:t>
            </w:r>
          </w:p>
          <w:p w:rsidR="00B72A5D" w:rsidRPr="00A2372F" w:rsidRDefault="00B72A5D" w:rsidP="00B72A5D">
            <w:pPr>
              <w:ind w:left="720"/>
              <w:rPr>
                <w:b/>
                <w:color w:val="000000"/>
                <w:sz w:val="26"/>
                <w:szCs w:val="26"/>
                <w:lang w:val="pt-BR"/>
              </w:rPr>
            </w:pPr>
          </w:p>
        </w:tc>
      </w:tr>
      <w:tr w:rsidR="00F27773"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w:t>
            </w:r>
            <w:r w:rsidR="00B72A5D" w:rsidRPr="00A2372F">
              <w:rPr>
                <w:color w:val="000000"/>
                <w:lang w:val="pt-BR"/>
              </w:rPr>
              <w:t>h 31 (sgk</w:t>
            </w:r>
            <w:r w:rsidRPr="00A2372F">
              <w:rPr>
                <w:color w:val="000000"/>
                <w:lang w:val="pt-BR"/>
              </w:rPr>
              <w:t>) l</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 xml:space="preserve">i </w:t>
            </w:r>
            <w:r w:rsidR="008D1029" w:rsidRPr="00A2372F">
              <w:rPr>
                <w:color w:val="000000"/>
                <w:lang w:val="pt-BR"/>
              </w:rPr>
              <w:t>để</w:t>
            </w:r>
            <w:r w:rsidRPr="00A2372F">
              <w:rPr>
                <w:color w:val="000000"/>
                <w:lang w:val="pt-BR"/>
              </w:rPr>
              <w:t xml:space="preserve">  HS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w:t>
            </w:r>
          </w:p>
          <w:p w:rsidR="00FB7667" w:rsidRPr="00A2372F" w:rsidRDefault="00FB7667" w:rsidP="00FB7667">
            <w:pPr>
              <w:jc w:val="both"/>
              <w:rPr>
                <w:color w:val="000000"/>
                <w:lang w:val="pt-BR"/>
              </w:rPr>
            </w:pPr>
            <w:r w:rsidRPr="00A2372F">
              <w:rPr>
                <w:color w:val="000000"/>
                <w:lang w:val="pt-BR"/>
              </w:rPr>
              <w:t>-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w:t>
            </w:r>
            <w:r w:rsidRPr="00A2372F">
              <w:rPr>
                <w:color w:val="000000"/>
                <w:position w:val="-6"/>
              </w:rPr>
              <w:object w:dxaOrig="560" w:dyaOrig="360">
                <v:shape id="_x0000_i1522" type="#_x0000_t75" style="width:27.75pt;height:18pt" o:ole="">
                  <v:imagedata r:id="rId850" o:title=""/>
                </v:shape>
                <o:OLEObject Type="Embed" ProgID="Equation.DSMT4" ShapeID="_x0000_i1522" DrawAspect="Content" ObjectID="_1639247806" r:id="rId851"/>
              </w:objec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O) ? </w:t>
            </w:r>
            <w:r w:rsidR="008D1029" w:rsidRPr="00A2372F">
              <w:rPr>
                <w:color w:val="000000"/>
                <w:lang w:val="pt-BR"/>
              </w:rPr>
              <w:t>đỉ</w:t>
            </w:r>
            <w:r w:rsidRPr="00A2372F">
              <w:rPr>
                <w:color w:val="000000"/>
                <w:lang w:val="pt-BR"/>
              </w:rPr>
              <w:t>nh v</w:t>
            </w:r>
            <w:r w:rsidR="008D1029" w:rsidRPr="00A2372F">
              <w:rPr>
                <w:color w:val="000000"/>
                <w:lang w:val="pt-BR"/>
              </w:rPr>
              <w:t>à</w:t>
            </w:r>
            <w:r w:rsidRPr="00A2372F">
              <w:rPr>
                <w:color w:val="000000"/>
                <w:lang w:val="pt-BR"/>
              </w:rPr>
              <w:t xml:space="preserve"> c</w:t>
            </w:r>
            <w:r w:rsidR="008D1029" w:rsidRPr="00A2372F">
              <w:rPr>
                <w:color w:val="000000"/>
                <w:lang w:val="pt-BR"/>
              </w:rPr>
              <w:t>ạ</w:t>
            </w:r>
            <w:r w:rsidRPr="00A2372F">
              <w:rPr>
                <w:color w:val="000000"/>
                <w:lang w:val="pt-BR"/>
              </w:rPr>
              <w:t>ch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ặ</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g</w:t>
            </w:r>
            <w:r w:rsidR="008D1029" w:rsidRPr="00A2372F">
              <w:rPr>
                <w:color w:val="000000"/>
                <w:lang w:val="pt-BR"/>
              </w:rPr>
              <w:t>ì</w:t>
            </w:r>
            <w:r w:rsidRPr="00A2372F">
              <w:rPr>
                <w:color w:val="000000"/>
                <w:lang w:val="pt-BR"/>
              </w:rPr>
              <w:t xml:space="preserve"> so v</w:t>
            </w:r>
            <w:r w:rsidR="008D1029" w:rsidRPr="00A2372F">
              <w:rPr>
                <w:color w:val="000000"/>
                <w:lang w:val="pt-BR"/>
              </w:rPr>
              <w:t>ớ</w:t>
            </w:r>
            <w:r w:rsidRPr="00A2372F">
              <w:rPr>
                <w:color w:val="000000"/>
                <w:lang w:val="pt-BR"/>
              </w:rPr>
              <w:t xml:space="preserve">i (O)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6"/>
              </w:rPr>
              <w:object w:dxaOrig="560" w:dyaOrig="360">
                <v:shape id="_x0000_i1523" type="#_x0000_t75" style="width:27.75pt;height:18pt" o:ole="">
                  <v:imagedata r:id="rId850" o:title=""/>
                </v:shape>
                <o:OLEObject Type="Embed" ProgID="Equation.DSMT4" ShapeID="_x0000_i1523" DrawAspect="Content" ObjectID="_1639247807" r:id="rId852"/>
              </w:object>
            </w:r>
            <w:r w:rsidRPr="00A2372F">
              <w:rPr>
                <w:color w:val="000000"/>
                <w:lang w:val="pt-BR"/>
              </w:rPr>
              <w:t xml:space="preserve">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g</w:t>
            </w:r>
            <w:r w:rsidR="008D1029" w:rsidRPr="00A2372F">
              <w:rPr>
                <w:color w:val="000000"/>
                <w:lang w:val="pt-BR"/>
              </w:rPr>
              <w:t>ì</w: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524" type="#_x0000_t75" style="width:27.75pt;height:18pt" o:ole="">
                  <v:imagedata r:id="rId850" o:title=""/>
                </v:shape>
                <o:OLEObject Type="Embed" ProgID="Equation.DSMT4" ShapeID="_x0000_i1524" DrawAspect="Content" ObjectID="_1639247808" r:id="rId853"/>
              </w:object>
            </w:r>
            <w:r w:rsidRPr="00A2372F">
              <w:rPr>
                <w:color w:val="000000"/>
                <w:lang w:val="pt-BR"/>
              </w:rPr>
              <w:t xml:space="preserve"> ch</w:t>
            </w:r>
            <w:r w:rsidR="008D1029" w:rsidRPr="00A2372F">
              <w:rPr>
                <w:color w:val="000000"/>
                <w:lang w:val="pt-BR"/>
              </w:rPr>
              <w:t>ắ</w:t>
            </w:r>
            <w:r w:rsidRPr="00A2372F">
              <w:rPr>
                <w:color w:val="000000"/>
                <w:lang w:val="pt-BR"/>
              </w:rPr>
              <w:t>n nh</w:t>
            </w:r>
            <w:r w:rsidR="008D1029" w:rsidRPr="00A2372F">
              <w:rPr>
                <w:color w:val="000000"/>
                <w:lang w:val="pt-BR"/>
              </w:rPr>
              <w:t>ữ</w:t>
            </w:r>
            <w:r w:rsidRPr="00A2372F">
              <w:rPr>
                <w:color w:val="000000"/>
                <w:lang w:val="pt-BR"/>
              </w:rPr>
              <w:t>ng  cung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tr</w:t>
            </w:r>
            <w:r w:rsidR="008D1029" w:rsidRPr="00A2372F">
              <w:rPr>
                <w:color w:val="000000"/>
                <w:lang w:val="pt-BR"/>
              </w:rPr>
              <w:t>ở</w:t>
            </w:r>
            <w:r w:rsidRPr="00A2372F">
              <w:rPr>
                <w:color w:val="000000"/>
                <w:lang w:val="pt-BR"/>
              </w:rPr>
              <w:t xml:space="preserve"> l</w:t>
            </w:r>
            <w:r w:rsidR="008D1029" w:rsidRPr="00A2372F">
              <w:rPr>
                <w:color w:val="000000"/>
                <w:lang w:val="pt-BR"/>
              </w:rPr>
              <w:t>ạ</w:t>
            </w:r>
            <w:r w:rsidRPr="00A2372F">
              <w:rPr>
                <w:color w:val="000000"/>
                <w:lang w:val="pt-BR"/>
              </w:rPr>
              <w:t>i ph</w:t>
            </w:r>
            <w:r w:rsidR="008D1029" w:rsidRPr="00A2372F">
              <w:rPr>
                <w:color w:val="000000"/>
                <w:lang w:val="pt-BR"/>
              </w:rPr>
              <w:t>ầ</w:t>
            </w:r>
            <w:r w:rsidRPr="00A2372F">
              <w:rPr>
                <w:color w:val="000000"/>
                <w:lang w:val="pt-BR"/>
              </w:rPr>
              <w:t>n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c</w:t>
            </w:r>
            <w:r w:rsidR="008D1029" w:rsidRPr="00A2372F">
              <w:rPr>
                <w:color w:val="000000"/>
                <w:lang w:val="pt-BR"/>
              </w:rPr>
              <w:t>ũ</w:t>
            </w: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t</w:t>
            </w:r>
            <w:r w:rsidR="008D1029" w:rsidRPr="00A2372F">
              <w:rPr>
                <w:color w:val="000000"/>
                <w:lang w:val="pt-BR"/>
              </w:rPr>
              <w:t>í</w:t>
            </w:r>
            <w:r w:rsidRPr="00A2372F">
              <w:rPr>
                <w:color w:val="000000"/>
                <w:lang w:val="pt-BR"/>
              </w:rPr>
              <w:t>nh:</w:t>
            </w:r>
          </w:p>
          <w:p w:rsidR="00FB7667" w:rsidRPr="00A2372F" w:rsidRDefault="00FB7667" w:rsidP="00FB7667">
            <w:pPr>
              <w:jc w:val="center"/>
              <w:rPr>
                <w:color w:val="000000"/>
                <w:lang w:val="pt-BR"/>
              </w:rPr>
            </w:pPr>
            <w:r w:rsidRPr="00A2372F">
              <w:rPr>
                <w:color w:val="000000"/>
                <w:position w:val="-24"/>
              </w:rPr>
              <w:object w:dxaOrig="1800" w:dyaOrig="700">
                <v:shape id="_x0000_i1525" type="#_x0000_t75" style="width:90pt;height:35.25pt" o:ole="">
                  <v:imagedata r:id="rId854" o:title=""/>
                </v:shape>
                <o:OLEObject Type="Embed" ProgID="Equation.DSMT4" ShapeID="_x0000_i1525" DrawAspect="Content" ObjectID="_1639247809" r:id="rId855"/>
              </w:object>
            </w:r>
            <w:r w:rsidRPr="00A2372F">
              <w:rPr>
                <w:color w:val="000000"/>
                <w:lang w:val="pt-BR"/>
              </w:rPr>
              <w:t xml:space="preserve"> = ?, so s</w:t>
            </w:r>
            <w:r w:rsidR="008D1029" w:rsidRPr="00A2372F">
              <w:rPr>
                <w:color w:val="000000"/>
                <w:lang w:val="pt-BR"/>
              </w:rPr>
              <w:t>á</w:t>
            </w:r>
            <w:r w:rsidRPr="00A2372F">
              <w:rPr>
                <w:color w:val="000000"/>
                <w:lang w:val="pt-BR"/>
              </w:rPr>
              <w:t xml:space="preserve">nh </w:t>
            </w:r>
            <w:r w:rsidRPr="00A2372F">
              <w:rPr>
                <w:color w:val="000000"/>
                <w:position w:val="-6"/>
              </w:rPr>
              <w:object w:dxaOrig="540" w:dyaOrig="360">
                <v:shape id="_x0000_i1526" type="#_x0000_t75" style="width:27pt;height:18pt" o:ole="">
                  <v:imagedata r:id="rId856" o:title=""/>
                </v:shape>
                <o:OLEObject Type="Embed" ProgID="Equation.DSMT4" ShapeID="_x0000_i1526" DrawAspect="Content" ObjectID="_1639247810" r:id="rId85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SGK </w:t>
            </w: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HS ch</w:t>
            </w:r>
            <w:r w:rsidR="008D1029" w:rsidRPr="00A2372F">
              <w:rPr>
                <w:color w:val="000000"/>
                <w:lang w:val="pt-BR"/>
              </w:rPr>
              <w:t>ứ</w:t>
            </w:r>
            <w:r w:rsidRPr="00A2372F">
              <w:rPr>
                <w:color w:val="000000"/>
                <w:lang w:val="pt-BR"/>
              </w:rPr>
              <w:t>ng minh nh</w:t>
            </w:r>
            <w:r w:rsidR="008D1029" w:rsidRPr="00A2372F">
              <w:rPr>
                <w:color w:val="000000"/>
                <w:lang w:val="pt-BR"/>
              </w:rPr>
              <w:t>ư</w:t>
            </w:r>
            <w:r w:rsidRPr="00A2372F">
              <w:rPr>
                <w:color w:val="000000"/>
                <w:lang w:val="pt-BR"/>
              </w:rPr>
              <w:t xml:space="preserve"> sau: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40" w:dyaOrig="360">
                <v:shape id="_x0000_i1527" type="#_x0000_t75" style="width:27pt;height:18pt" o:ole="" fillcolor="window">
                  <v:imagedata r:id="rId858" o:title=""/>
                </v:shape>
                <o:OLEObject Type="Embed" ProgID="Equation.DSMT4" ShapeID="_x0000_i1527" DrawAspect="Content" ObjectID="_1639247811" r:id="rId859"/>
              </w:object>
            </w:r>
            <w:r w:rsidRPr="00A2372F">
              <w:rPr>
                <w:color w:val="000000"/>
                <w:lang w:val="pt-BR"/>
              </w:rPr>
              <w:t xml:space="preserve"> theo g</w:t>
            </w:r>
            <w:r w:rsidR="008D1029" w:rsidRPr="00A2372F">
              <w:rPr>
                <w:color w:val="000000"/>
                <w:lang w:val="pt-BR"/>
              </w:rPr>
              <w:t>ó</w:t>
            </w:r>
            <w:r w:rsidRPr="00A2372F">
              <w:rPr>
                <w:color w:val="000000"/>
                <w:lang w:val="pt-BR"/>
              </w:rPr>
              <w:t xml:space="preserve">c </w:t>
            </w:r>
            <w:r w:rsidRPr="00A2372F">
              <w:rPr>
                <w:color w:val="000000"/>
                <w:position w:val="-4"/>
              </w:rPr>
              <w:object w:dxaOrig="620" w:dyaOrig="340">
                <v:shape id="_x0000_i1528" type="#_x0000_t75" style="width:30.75pt;height:17.25pt" o:ole="">
                  <v:imagedata r:id="rId860" o:title=""/>
                </v:shape>
                <o:OLEObject Type="Embed" ProgID="Equation.DSMT4" ShapeID="_x0000_i1528" DrawAspect="Content" ObjectID="_1639247812" r:id="rId86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4"/>
              </w:rPr>
              <w:object w:dxaOrig="639" w:dyaOrig="340">
                <v:shape id="_x0000_i1529" type="#_x0000_t75" style="width:32.25pt;height:17.25pt" o:ole="">
                  <v:imagedata r:id="rId862" o:title=""/>
                </v:shape>
                <o:OLEObject Type="Embed" ProgID="Equation.DSMT4" ShapeID="_x0000_i1529" DrawAspect="Content" ObjectID="_1639247813" r:id="rId863"/>
              </w:object>
            </w:r>
            <w:r w:rsidRPr="00A2372F">
              <w:rPr>
                <w:color w:val="000000"/>
                <w:lang w:val="pt-BR"/>
              </w:rPr>
              <w:t xml:space="preserve"> ( s</w:t>
            </w:r>
            <w:r w:rsidR="008D1029" w:rsidRPr="00A2372F">
              <w:rPr>
                <w:color w:val="000000"/>
                <w:lang w:val="pt-BR"/>
              </w:rPr>
              <w:t>ử</w:t>
            </w:r>
            <w:r w:rsidRPr="00A2372F">
              <w:rPr>
                <w:color w:val="000000"/>
                <w:lang w:val="pt-BR"/>
              </w:rPr>
              <w:t xml:space="preserve"> d</w:t>
            </w:r>
            <w:r w:rsidR="008D1029" w:rsidRPr="00A2372F">
              <w:rPr>
                <w:color w:val="000000"/>
                <w:lang w:val="pt-BR"/>
              </w:rPr>
              <w:t>ụ</w:t>
            </w:r>
            <w:r w:rsidRPr="00A2372F">
              <w:rPr>
                <w:color w:val="000000"/>
                <w:lang w:val="pt-BR"/>
              </w:rPr>
              <w:t>ng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30" type="#_x0000_t75" style="width:35.25pt;height:12.75pt" o:ole="">
                  <v:imagedata r:id="rId864" o:title=""/>
                </v:shape>
                <o:OLEObject Type="Embed" ProgID="Equation.DSMT4" ShapeID="_x0000_i1530" DrawAspect="Content" ObjectID="_1639247814" r:id="rId86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4"/>
              </w:rPr>
              <w:object w:dxaOrig="620" w:dyaOrig="340">
                <v:shape id="_x0000_i1531" type="#_x0000_t75" style="width:30.75pt;height:17.25pt" o:ole="">
                  <v:imagedata r:id="rId860" o:title=""/>
                </v:shape>
                <o:OLEObject Type="Embed" ProgID="Equation.DSMT4" ShapeID="_x0000_i1531" DrawAspect="Content" ObjectID="_1639247815" r:id="rId866"/>
              </w:object>
            </w:r>
            <w:r w:rsidRPr="00A2372F">
              <w:rPr>
                <w:color w:val="000000"/>
                <w:lang w:val="pt-BR"/>
              </w:rPr>
              <w:t>v</w:t>
            </w:r>
            <w:r w:rsidR="008D1029" w:rsidRPr="00A2372F">
              <w:rPr>
                <w:color w:val="000000"/>
                <w:lang w:val="pt-BR"/>
              </w:rPr>
              <w:t>à</w:t>
            </w:r>
            <w:r w:rsidRPr="00A2372F">
              <w:rPr>
                <w:color w:val="000000"/>
                <w:position w:val="-4"/>
              </w:rPr>
              <w:object w:dxaOrig="639" w:dyaOrig="340">
                <v:shape id="_x0000_i1532" type="#_x0000_t75" style="width:32.25pt;height:17.25pt" o:ole="">
                  <v:imagedata r:id="rId862" o:title=""/>
                </v:shape>
                <o:OLEObject Type="Embed" ProgID="Equation.DSMT4" ShapeID="_x0000_i1532" DrawAspect="Content" ObjectID="_1639247816" r:id="rId867"/>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c</w:t>
            </w:r>
            <w:r w:rsidR="008D1029" w:rsidRPr="00A2372F">
              <w:rPr>
                <w:color w:val="000000"/>
                <w:lang w:val="pt-BR"/>
              </w:rPr>
              <w:t>ủ</w:t>
            </w:r>
            <w:r w:rsidRPr="00A2372F">
              <w:rPr>
                <w:color w:val="000000"/>
                <w:lang w:val="pt-BR"/>
              </w:rPr>
              <w:t xml:space="preserve">a (O)  </w:t>
            </w:r>
            <w:r w:rsidRPr="00A2372F">
              <w:rPr>
                <w:color w:val="000000"/>
                <w:position w:val="-6"/>
              </w:rPr>
              <w:object w:dxaOrig="300" w:dyaOrig="240">
                <v:shape id="_x0000_i1533" type="#_x0000_t75" style="width:15pt;height:12pt" o:ole="">
                  <v:imagedata r:id="rId868" o:title=""/>
                </v:shape>
                <o:OLEObject Type="Embed" ProgID="Equation.DSMT4" ShapeID="_x0000_i1533" DrawAspect="Content" ObjectID="_1639247817" r:id="rId869"/>
              </w:object>
            </w:r>
            <w:r w:rsidRPr="00A2372F">
              <w:rPr>
                <w:color w:val="000000"/>
                <w:lang w:val="pt-BR"/>
              </w:rPr>
              <w:t xml:space="preserve">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u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 V</w:t>
            </w:r>
            <w:r w:rsidR="008D1029" w:rsidRPr="00A2372F">
              <w:rPr>
                <w:color w:val="000000"/>
                <w:lang w:val="pt-BR"/>
              </w:rPr>
              <w:t>ậ</w:t>
            </w:r>
            <w:r w:rsidRPr="00A2372F">
              <w:rPr>
                <w:color w:val="000000"/>
                <w:lang w:val="pt-BR"/>
              </w:rPr>
              <w:t>y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ta suy ra </w:t>
            </w:r>
            <w:r w:rsidRPr="00A2372F">
              <w:rPr>
                <w:color w:val="000000"/>
                <w:position w:val="-6"/>
              </w:rPr>
              <w:object w:dxaOrig="540" w:dyaOrig="360">
                <v:shape id="_x0000_i1534" type="#_x0000_t75" style="width:27pt;height:18pt" o:ole="" fillcolor="window">
                  <v:imagedata r:id="rId858" o:title=""/>
                </v:shape>
                <o:OLEObject Type="Embed" ProgID="Equation.DSMT4" ShapeID="_x0000_i1534" DrawAspect="Content" ObjectID="_1639247818" r:id="rId870"/>
              </w:object>
            </w:r>
            <w:r w:rsidRPr="00A2372F">
              <w:rPr>
                <w:color w:val="000000"/>
                <w:lang w:val="pt-BR"/>
              </w:rPr>
              <w:t xml:space="preserve"> =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6/SGK</w:t>
            </w:r>
          </w:p>
          <w:p w:rsidR="00FB7667" w:rsidRPr="00A2372F" w:rsidRDefault="00F27773" w:rsidP="00FB7667">
            <w:pPr>
              <w:jc w:val="center"/>
              <w:rPr>
                <w:color w:val="000000"/>
              </w:rPr>
            </w:pPr>
            <w:r>
              <w:rPr>
                <w:noProof/>
                <w:color w:val="000000"/>
              </w:rPr>
              <w:drawing>
                <wp:inline distT="0" distB="0" distL="0" distR="0">
                  <wp:extent cx="1590675" cy="1562100"/>
                  <wp:effectExtent l="0" t="0" r="9525"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590675" cy="1562100"/>
                          </a:xfrm>
                          <a:prstGeom prst="rect">
                            <a:avLst/>
                          </a:prstGeom>
                          <a:noFill/>
                          <a:ln>
                            <a:noFill/>
                          </a:ln>
                        </pic:spPr>
                      </pic:pic>
                    </a:graphicData>
                  </a:graphic>
                </wp:inline>
              </w:drawing>
            </w:r>
          </w:p>
        </w:tc>
        <w:tc>
          <w:tcPr>
            <w:tcW w:w="531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Kh</w:t>
            </w:r>
            <w:r w:rsidR="008D1029" w:rsidRPr="00A2372F">
              <w:rPr>
                <w:color w:val="000000"/>
                <w:u w:val="single"/>
                <w:lang w:val="pt-BR"/>
              </w:rPr>
              <w:t>á</w:t>
            </w:r>
            <w:r w:rsidRPr="00A2372F">
              <w:rPr>
                <w:color w:val="000000"/>
                <w:u w:val="single"/>
                <w:lang w:val="pt-BR"/>
              </w:rPr>
              <w:t>i ni</w:t>
            </w:r>
            <w:r w:rsidR="008D1029" w:rsidRPr="00A2372F">
              <w:rPr>
                <w:color w:val="000000"/>
                <w:u w:val="single"/>
                <w:lang w:val="pt-BR"/>
              </w:rPr>
              <w:t>ệ</w:t>
            </w:r>
            <w:r w:rsidRPr="00A2372F">
              <w:rPr>
                <w:color w:val="000000"/>
                <w:u w:val="single"/>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535" type="#_x0000_t75" style="width:27.75pt;height:18pt" o:ole="">
                  <v:imagedata r:id="rId850" o:title=""/>
                </v:shape>
                <o:OLEObject Type="Embed" ProgID="Equation.DSMT4" ShapeID="_x0000_i1535" DrawAspect="Content" ObjectID="_1639247819" r:id="rId872"/>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E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 xml:space="preserve">n trong (O) </w:t>
            </w:r>
          </w:p>
          <w:p w:rsidR="00FB7667" w:rsidRPr="00A2372F" w:rsidRDefault="00F27773" w:rsidP="00FB7667">
            <w:pPr>
              <w:jc w:val="both"/>
              <w:rPr>
                <w:color w:val="000000"/>
                <w:lang w:val="pt-BR"/>
              </w:rPr>
            </w:pPr>
            <w:r>
              <w:rPr>
                <w:noProof/>
                <w:color w:val="000000"/>
              </w:rPr>
              <w:drawing>
                <wp:anchor distT="0" distB="0" distL="114300" distR="114300" simplePos="0" relativeHeight="251657728" behindDoc="0" locked="0" layoutInCell="1" allowOverlap="1">
                  <wp:simplePos x="0" y="0"/>
                  <wp:positionH relativeFrom="column">
                    <wp:posOffset>1613535</wp:posOffset>
                  </wp:positionH>
                  <wp:positionV relativeFrom="paragraph">
                    <wp:posOffset>227330</wp:posOffset>
                  </wp:positionV>
                  <wp:extent cx="1656715" cy="1824990"/>
                  <wp:effectExtent l="0" t="0" r="0" b="0"/>
                  <wp:wrapNone/>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656715" cy="182499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position w:val="-6"/>
              </w:rPr>
              <w:object w:dxaOrig="300" w:dyaOrig="240">
                <v:shape id="_x0000_i1536" type="#_x0000_t75" style="width:15pt;height:12pt" o:ole="">
                  <v:imagedata r:id="rId868" o:title=""/>
                </v:shape>
                <o:OLEObject Type="Embed" ProgID="Equation.DSMT4" ShapeID="_x0000_i1536" DrawAspect="Content" ObjectID="_1639247820" r:id="rId874"/>
              </w:object>
            </w:r>
            <w:r w:rsidR="00FB7667" w:rsidRPr="00A2372F">
              <w:rPr>
                <w:color w:val="000000"/>
                <w:lang w:val="pt-BR"/>
              </w:rPr>
              <w:t xml:space="preserve">  </w:t>
            </w:r>
            <w:r w:rsidR="00FB7667" w:rsidRPr="00A2372F">
              <w:rPr>
                <w:color w:val="000000"/>
                <w:position w:val="-6"/>
              </w:rPr>
              <w:object w:dxaOrig="560" w:dyaOrig="360">
                <v:shape id="_x0000_i1537" type="#_x0000_t75" style="width:27.75pt;height:18pt" o:ole="">
                  <v:imagedata r:id="rId850" o:title=""/>
                </v:shape>
                <o:OLEObject Type="Embed" ProgID="Equation.DSMT4" ShapeID="_x0000_i1537" DrawAspect="Content" ObjectID="_1639247821" r:id="rId875"/>
              </w:object>
            </w:r>
            <w:r w:rsidR="00FB7667" w:rsidRPr="00A2372F">
              <w:rPr>
                <w:color w:val="000000"/>
                <w:lang w:val="pt-BR"/>
              </w:rPr>
              <w:t xml:space="preserve"> l</w:t>
            </w:r>
            <w:r w:rsidR="008D1029" w:rsidRPr="00A2372F">
              <w:rPr>
                <w:color w:val="000000"/>
                <w:lang w:val="pt-BR"/>
              </w:rPr>
              <w:t>à</w:t>
            </w:r>
            <w:r w:rsidR="00FB7667" w:rsidRPr="00A2372F">
              <w:rPr>
                <w:color w:val="000000"/>
                <w:lang w:val="pt-BR"/>
              </w:rPr>
              <w:t xml:space="preserve"> g</w:t>
            </w:r>
            <w:r w:rsidR="008D1029" w:rsidRPr="00A2372F">
              <w:rPr>
                <w:color w:val="000000"/>
                <w:lang w:val="pt-BR"/>
              </w:rPr>
              <w:t>ó</w:t>
            </w:r>
            <w:r w:rsidR="00FB7667" w:rsidRPr="00A2372F">
              <w:rPr>
                <w:color w:val="000000"/>
                <w:lang w:val="pt-BR"/>
              </w:rPr>
              <w:t>c c</w:t>
            </w:r>
            <w:r w:rsidR="008D1029" w:rsidRPr="00A2372F">
              <w:rPr>
                <w:color w:val="000000"/>
                <w:lang w:val="pt-BR"/>
              </w:rPr>
              <w:t>ó</w:t>
            </w:r>
            <w:r w:rsidR="00FB7667" w:rsidRPr="00A2372F">
              <w:rPr>
                <w:color w:val="000000"/>
                <w:lang w:val="pt-BR"/>
              </w:rPr>
              <w:t xml:space="preserve"> </w:t>
            </w:r>
            <w:r w:rsidR="008D1029" w:rsidRPr="00A2372F">
              <w:rPr>
                <w:color w:val="000000"/>
                <w:lang w:val="pt-BR"/>
              </w:rPr>
              <w:t>đỉ</w:t>
            </w:r>
            <w:r w:rsidR="00FB7667" w:rsidRPr="00A2372F">
              <w:rPr>
                <w:color w:val="000000"/>
                <w:lang w:val="pt-BR"/>
              </w:rPr>
              <w:t xml:space="preserve">nh </w:t>
            </w:r>
            <w:r w:rsidR="008D1029" w:rsidRPr="00A2372F">
              <w:rPr>
                <w:color w:val="000000"/>
                <w:lang w:val="pt-BR"/>
              </w:rPr>
              <w:t>ở</w:t>
            </w:r>
            <w:r w:rsidR="00FB7667" w:rsidRPr="00A2372F">
              <w:rPr>
                <w:color w:val="000000"/>
                <w:lang w:val="pt-BR"/>
              </w:rPr>
              <w:t xml:space="preserve"> b</w:t>
            </w:r>
            <w:r w:rsidR="008D1029" w:rsidRPr="00A2372F">
              <w:rPr>
                <w:color w:val="000000"/>
                <w:lang w:val="pt-BR"/>
              </w:rPr>
              <w:t>ê</w:t>
            </w:r>
            <w:r w:rsidR="00FB7667" w:rsidRPr="00A2372F">
              <w:rPr>
                <w:color w:val="000000"/>
                <w:lang w:val="pt-BR"/>
              </w:rPr>
              <w:t xml:space="preserve">n trong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n .</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560" w:dyaOrig="360">
                <v:shape id="_x0000_i1538" type="#_x0000_t75" style="width:27.75pt;height:18pt" o:ole="">
                  <v:imagedata r:id="rId850" o:title=""/>
                </v:shape>
                <o:OLEObject Type="Embed" ProgID="Equation.DSMT4" ShapeID="_x0000_i1538" DrawAspect="Content" ObjectID="_1639247822" r:id="rId876"/>
              </w:object>
            </w:r>
            <w:r w:rsidRPr="00A2372F">
              <w:rPr>
                <w:color w:val="000000"/>
              </w:rPr>
              <w:t>ch</w:t>
            </w:r>
            <w:r w:rsidR="008D1029" w:rsidRPr="00A2372F">
              <w:rPr>
                <w:color w:val="000000"/>
              </w:rPr>
              <w:t>ắ</w:t>
            </w:r>
            <w:r w:rsidRPr="00A2372F">
              <w:rPr>
                <w:color w:val="000000"/>
              </w:rPr>
              <w:t>n hai cung l</w:t>
            </w:r>
            <w:r w:rsidR="008D1029" w:rsidRPr="00A2372F">
              <w:rPr>
                <w:color w:val="000000"/>
              </w:rPr>
              <w:t>à</w:t>
            </w:r>
            <w:r w:rsidRPr="00A2372F">
              <w:rPr>
                <w:color w:val="000000"/>
              </w:rPr>
              <w:t xml:space="preserve"> </w:t>
            </w:r>
          </w:p>
          <w:p w:rsidR="00FB7667" w:rsidRPr="00A2372F" w:rsidRDefault="00FB7667" w:rsidP="00FB7667">
            <w:pPr>
              <w:jc w:val="both"/>
              <w:rPr>
                <w:color w:val="000000"/>
              </w:rPr>
            </w:pPr>
            <w:r w:rsidRPr="00A2372F">
              <w:rPr>
                <w:color w:val="000000"/>
                <w:position w:val="-10"/>
              </w:rPr>
              <w:object w:dxaOrig="1320" w:dyaOrig="400">
                <v:shape id="_x0000_i1539" type="#_x0000_t75" style="width:66pt;height:20.25pt" o:ole="" fillcolor="window">
                  <v:imagedata r:id="rId877" o:title=""/>
                </v:shape>
                <o:OLEObject Type="Embed" ProgID="Equation.DSMT4" ShapeID="_x0000_i1539" DrawAspect="Content" ObjectID="_1639247823" r:id="rId878"/>
              </w:object>
            </w: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8D1029" w:rsidP="006E437C">
            <w:pPr>
              <w:numPr>
                <w:ilvl w:val="0"/>
                <w:numId w:val="14"/>
              </w:numPr>
              <w:tabs>
                <w:tab w:val="clear" w:pos="720"/>
                <w:tab w:val="num" w:pos="288"/>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Sgk) </w:t>
            </w:r>
          </w:p>
          <w:p w:rsidR="00FB7667" w:rsidRPr="00A2372F" w:rsidRDefault="00FB7667" w:rsidP="00FB7667">
            <w:pPr>
              <w:jc w:val="both"/>
              <w:rPr>
                <w:color w:val="000000"/>
              </w:rPr>
            </w:pPr>
            <w:r w:rsidRPr="00A2372F">
              <w:rPr>
                <w:color w:val="000000"/>
                <w:position w:val="-10"/>
              </w:rPr>
              <w:object w:dxaOrig="380" w:dyaOrig="380">
                <v:shape id="_x0000_i1540" type="#_x0000_t75" style="width:18.75pt;height:18.75pt" o:ole="">
                  <v:imagedata r:id="rId848" o:title=""/>
                </v:shape>
                <o:OLEObject Type="Embed" ProgID="Equation.DSMT4" ShapeID="_x0000_i1540" DrawAspect="Content" ObjectID="_1639247824" r:id="rId879"/>
              </w:object>
            </w:r>
            <w:r w:rsidRPr="00A2372F">
              <w:rPr>
                <w:color w:val="000000"/>
              </w:rPr>
              <w:t xml:space="preserve">  (Sgk) </w:t>
            </w:r>
          </w:p>
          <w:p w:rsidR="00FB7667" w:rsidRPr="00A2372F" w:rsidRDefault="00FB7667" w:rsidP="00FB7667">
            <w:pPr>
              <w:jc w:val="both"/>
              <w:rPr>
                <w:color w:val="000000"/>
                <w:lang w:val="pt-BR"/>
              </w:rPr>
            </w:pPr>
            <w:r w:rsidRPr="00A2372F">
              <w:rPr>
                <w:b/>
                <w:color w:val="000000"/>
                <w:lang w:val="pt-BR"/>
              </w:rPr>
              <w:t>GT :</w:t>
            </w:r>
            <w:r w:rsidRPr="00A2372F">
              <w:rPr>
                <w:color w:val="000000"/>
                <w:lang w:val="pt-BR"/>
              </w:rPr>
              <w:t xml:space="preserve"> </w:t>
            </w:r>
            <w:r w:rsidRPr="00A2372F">
              <w:rPr>
                <w:color w:val="000000"/>
                <w:position w:val="-6"/>
              </w:rPr>
              <w:object w:dxaOrig="540" w:dyaOrig="360">
                <v:shape id="_x0000_i1541" type="#_x0000_t75" style="width:27pt;height:18pt" o:ole="" fillcolor="window">
                  <v:imagedata r:id="rId858" o:title=""/>
                </v:shape>
                <o:OLEObject Type="Embed" ProgID="Equation.DSMT4" ShapeID="_x0000_i1541" DrawAspect="Content" ObjectID="_1639247825" r:id="rId880"/>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E 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 xml:space="preserve">n trong (O) </w:t>
            </w:r>
          </w:p>
          <w:p w:rsidR="00FB7667" w:rsidRPr="00A2372F" w:rsidRDefault="00FB7667" w:rsidP="00FB7667">
            <w:pPr>
              <w:jc w:val="both"/>
              <w:rPr>
                <w:color w:val="000000"/>
                <w:lang w:val="pt-BR"/>
              </w:rPr>
            </w:pPr>
            <w:r w:rsidRPr="00A2372F">
              <w:rPr>
                <w:b/>
                <w:color w:val="000000"/>
                <w:lang w:val="pt-BR"/>
              </w:rPr>
              <w:t>KL :</w:t>
            </w:r>
            <w:r w:rsidRPr="00A2372F">
              <w:rPr>
                <w:color w:val="000000"/>
                <w:lang w:val="pt-BR"/>
              </w:rPr>
              <w:t xml:space="preserve"> </w:t>
            </w:r>
            <w:r w:rsidRPr="00A2372F">
              <w:rPr>
                <w:color w:val="000000"/>
                <w:position w:val="-24"/>
              </w:rPr>
              <w:object w:dxaOrig="2500" w:dyaOrig="700">
                <v:shape id="_x0000_i1542" type="#_x0000_t75" style="width:125.25pt;height:35.25pt" o:ole="" fillcolor="window">
                  <v:imagedata r:id="rId881" o:title=""/>
                </v:shape>
                <o:OLEObject Type="Embed" ProgID="Equation.DSMT4" ShapeID="_x0000_i1542" DrawAspect="Content" ObjectID="_1639247826" r:id="rId882"/>
              </w:objec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B7667" w:rsidP="00FB7667">
            <w:pPr>
              <w:jc w:val="both"/>
              <w:rPr>
                <w:color w:val="000000"/>
                <w:lang w:val="pt-BR"/>
              </w:rPr>
            </w:pPr>
            <w:r w:rsidRPr="00A2372F">
              <w:rPr>
                <w:color w:val="000000"/>
                <w:lang w:val="pt-BR"/>
              </w:rPr>
              <w:t>X</w:t>
            </w:r>
            <w:r w:rsidR="008D1029" w:rsidRPr="00A2372F">
              <w:rPr>
                <w:color w:val="000000"/>
                <w:lang w:val="pt-BR"/>
              </w:rPr>
              <w:t>é</w:t>
            </w:r>
            <w:r w:rsidRPr="00A2372F">
              <w:rPr>
                <w:color w:val="000000"/>
                <w:lang w:val="pt-BR"/>
              </w:rPr>
              <w:t xml:space="preserve">t </w:t>
            </w:r>
            <w:r w:rsidRPr="00A2372F">
              <w:rPr>
                <w:color w:val="000000"/>
                <w:position w:val="-4"/>
              </w:rPr>
              <w:object w:dxaOrig="700" w:dyaOrig="260">
                <v:shape id="_x0000_i1543" type="#_x0000_t75" style="width:35.25pt;height:12.75pt" o:ole="">
                  <v:imagedata r:id="rId883" o:title=""/>
                </v:shape>
                <o:OLEObject Type="Embed" ProgID="Equation.DSMT4" ShapeID="_x0000_i1543" DrawAspect="Content" ObjectID="_1639247827" r:id="rId884"/>
              </w:object>
            </w:r>
            <w:r w:rsidRPr="00A2372F">
              <w:rPr>
                <w:color w:val="000000"/>
                <w:lang w:val="pt-BR"/>
              </w:rPr>
              <w:t>c</w:t>
            </w:r>
            <w:r w:rsidR="008D1029" w:rsidRPr="00A2372F">
              <w:rPr>
                <w:color w:val="000000"/>
                <w:lang w:val="pt-BR"/>
              </w:rPr>
              <w:t>ó</w:t>
            </w:r>
            <w:r w:rsidRPr="00A2372F">
              <w:rPr>
                <w:color w:val="000000"/>
                <w:lang w:val="pt-BR"/>
              </w:rPr>
              <w:t xml:space="preserve"> </w:t>
            </w:r>
            <w:r w:rsidRPr="00A2372F">
              <w:rPr>
                <w:color w:val="000000"/>
                <w:position w:val="-6"/>
              </w:rPr>
              <w:object w:dxaOrig="540" w:dyaOrig="360">
                <v:shape id="_x0000_i1544" type="#_x0000_t75" style="width:27pt;height:18pt" o:ole="" fillcolor="window">
                  <v:imagedata r:id="rId858" o:title=""/>
                </v:shape>
                <o:OLEObject Type="Embed" ProgID="Equation.DSMT4" ShapeID="_x0000_i1544" DrawAspect="Content" ObjectID="_1639247828" r:id="rId88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45" type="#_x0000_t75" style="width:35.25pt;height:12.75pt" o:ole="">
                  <v:imagedata r:id="rId864" o:title=""/>
                </v:shape>
                <o:OLEObject Type="Embed" ProgID="Equation.DSMT4" ShapeID="_x0000_i1545" DrawAspect="Content" ObjectID="_1639247829" r:id="rId886"/>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546" type="#_x0000_t75" style="width:15pt;height:12pt" o:ole="">
                  <v:imagedata r:id="rId868" o:title=""/>
                </v:shape>
                <o:OLEObject Type="Embed" ProgID="Equation.DSMT4" ShapeID="_x0000_i1546" DrawAspect="Content" ObjectID="_1639247830" r:id="rId887"/>
              </w:object>
            </w:r>
            <w:r w:rsidRPr="00A2372F">
              <w:rPr>
                <w:color w:val="000000"/>
                <w:lang w:val="pt-BR"/>
              </w:rPr>
              <w:t xml:space="preserve"> theo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tam gi</w:t>
            </w:r>
            <w:r w:rsidR="008D1029" w:rsidRPr="00A2372F">
              <w:rPr>
                <w:color w:val="000000"/>
                <w:lang w:val="pt-BR"/>
              </w:rPr>
              <w:t>á</w:t>
            </w:r>
            <w:r w:rsidRPr="00A2372F">
              <w:rPr>
                <w:color w:val="000000"/>
                <w:lang w:val="pt-BR"/>
              </w:rPr>
              <w:t>c ta c</w:t>
            </w:r>
            <w:r w:rsidR="008D1029" w:rsidRPr="00A2372F">
              <w:rPr>
                <w:color w:val="000000"/>
                <w:lang w:val="pt-BR"/>
              </w:rPr>
              <w:t>ó</w:t>
            </w:r>
            <w:r w:rsidRPr="00A2372F">
              <w:rPr>
                <w:color w:val="000000"/>
                <w:lang w:val="pt-BR"/>
              </w:rPr>
              <w:t xml:space="preserve"> : </w:t>
            </w:r>
            <w:r w:rsidRPr="00A2372F">
              <w:rPr>
                <w:color w:val="000000"/>
                <w:position w:val="-6"/>
              </w:rPr>
              <w:object w:dxaOrig="2060" w:dyaOrig="360">
                <v:shape id="_x0000_i1547" type="#_x0000_t75" style="width:102.75pt;height:18pt" o:ole="" fillcolor="window">
                  <v:imagedata r:id="rId888" o:title=""/>
                </v:shape>
                <o:OLEObject Type="Embed" ProgID="Equation.DSMT4" ShapeID="_x0000_i1547" DrawAspect="Content" ObjectID="_1639247831" r:id="rId889"/>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 </w:t>
            </w:r>
            <w:r w:rsidRPr="00A2372F">
              <w:rPr>
                <w:color w:val="000000"/>
                <w:position w:val="-24"/>
              </w:rPr>
              <w:object w:dxaOrig="3739" w:dyaOrig="620">
                <v:shape id="_x0000_i1548" type="#_x0000_t75" style="width:186.75pt;height:30.75pt" o:ole="" fillcolor="window">
                  <v:imagedata r:id="rId890" o:title=""/>
                </v:shape>
                <o:OLEObject Type="Embed" ProgID="Equation.DSMT4" ShapeID="_x0000_i1548" DrawAspect="Content" ObjectID="_1639247832" r:id="rId891"/>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ta c</w:t>
            </w:r>
            <w:r w:rsidR="008D1029" w:rsidRPr="00A2372F">
              <w:rPr>
                <w:color w:val="000000"/>
                <w:lang w:val="pt-BR"/>
              </w:rPr>
              <w:t>ó</w:t>
            </w:r>
            <w:r w:rsidRPr="00A2372F">
              <w:rPr>
                <w:color w:val="000000"/>
                <w:lang w:val="pt-BR"/>
              </w:rPr>
              <w:t xml:space="preserve"> : </w:t>
            </w:r>
            <w:r w:rsidRPr="00A2372F">
              <w:rPr>
                <w:color w:val="000000"/>
                <w:position w:val="-24"/>
              </w:rPr>
              <w:object w:dxaOrig="2480" w:dyaOrig="700">
                <v:shape id="_x0000_i1549" type="#_x0000_t75" style="width:123.75pt;height:35.25pt" o:ole="" fillcolor="window">
                  <v:imagedata r:id="rId892" o:title=""/>
                </v:shape>
                <o:OLEObject Type="Embed" ProgID="Equation.DSMT4" ShapeID="_x0000_i1549" DrawAspect="Content" ObjectID="_1639247833" r:id="rId893"/>
              </w:objec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6 (SGK)</w:t>
            </w:r>
          </w:p>
          <w:p w:rsidR="00FB7667" w:rsidRPr="00A2372F" w:rsidRDefault="00FB7667" w:rsidP="00FB7667">
            <w:pPr>
              <w:tabs>
                <w:tab w:val="left" w:pos="204"/>
              </w:tabs>
              <w:jc w:val="center"/>
              <w:rPr>
                <w:color w:val="000000"/>
              </w:rPr>
            </w:pPr>
            <w:r w:rsidRPr="00A2372F">
              <w:rPr>
                <w:color w:val="000000"/>
                <w:position w:val="-58"/>
              </w:rPr>
              <w:object w:dxaOrig="2860" w:dyaOrig="1280">
                <v:shape id="_x0000_i1550" type="#_x0000_t75" style="width:143.25pt;height:63.75pt" o:ole="">
                  <v:imagedata r:id="rId894" o:title=""/>
                </v:shape>
                <o:OLEObject Type="Embed" ProgID="Equation.DSMT4" ShapeID="_x0000_i1550" DrawAspect="Content" ObjectID="_1639247834" r:id="rId895"/>
              </w:object>
            </w:r>
          </w:p>
          <w:p w:rsidR="00FB7667" w:rsidRPr="00A2372F" w:rsidRDefault="00FB7667" w:rsidP="00FB7667">
            <w:pPr>
              <w:tabs>
                <w:tab w:val="left" w:pos="204"/>
              </w:tabs>
              <w:jc w:val="center"/>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w:t>
            </w:r>
            <w:r w:rsidRPr="00A2372F">
              <w:rPr>
                <w:color w:val="000000"/>
                <w:position w:val="-6"/>
              </w:rPr>
              <w:object w:dxaOrig="1820" w:dyaOrig="400">
                <v:shape id="_x0000_i1551" type="#_x0000_t75" style="width:90.75pt;height:20.25pt" o:ole="">
                  <v:imagedata r:id="rId896" o:title=""/>
                </v:shape>
                <o:OLEObject Type="Embed" ProgID="Equation.DSMT4" ShapeID="_x0000_i1551" DrawAspect="Content" ObjectID="_1639247835" r:id="rId897"/>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tabs>
                <w:tab w:val="left" w:pos="204"/>
              </w:tabs>
              <w:jc w:val="both"/>
              <w:rPr>
                <w:color w:val="000000"/>
                <w:lang w:val="pt-BR"/>
              </w:rPr>
            </w:pPr>
            <w:r w:rsidRPr="00A2372F">
              <w:rPr>
                <w:color w:val="000000"/>
                <w:lang w:val="pt-BR"/>
              </w:rPr>
              <w:t>Theo gi</w:t>
            </w:r>
            <w:r w:rsidR="008D1029" w:rsidRPr="00A2372F">
              <w:rPr>
                <w:color w:val="000000"/>
                <w:lang w:val="pt-BR"/>
              </w:rPr>
              <w:t>ả</w:t>
            </w:r>
            <w:r w:rsidRPr="00A2372F">
              <w:rPr>
                <w:color w:val="000000"/>
                <w:lang w:val="pt-BR"/>
              </w:rPr>
              <w:t xml:space="preserve"> thi</w:t>
            </w:r>
            <w:r w:rsidR="008D1029" w:rsidRPr="00A2372F">
              <w:rPr>
                <w:color w:val="000000"/>
                <w:lang w:val="pt-BR"/>
              </w:rPr>
              <w:t>ế</w:t>
            </w:r>
            <w:r w:rsidRPr="00A2372F">
              <w:rPr>
                <w:color w:val="000000"/>
                <w:lang w:val="pt-BR"/>
              </w:rPr>
              <w:t>t th</w:t>
            </w:r>
            <w:r w:rsidR="008D1029" w:rsidRPr="00A2372F">
              <w:rPr>
                <w:color w:val="000000"/>
                <w:lang w:val="pt-BR"/>
              </w:rPr>
              <w:t>ì</w:t>
            </w:r>
            <w:r w:rsidRPr="00A2372F">
              <w:rPr>
                <w:color w:val="000000"/>
                <w:lang w:val="pt-BR"/>
              </w:rPr>
              <w:t xml:space="preserve"> </w:t>
            </w:r>
            <w:r w:rsidRPr="00A2372F">
              <w:rPr>
                <w:color w:val="000000"/>
                <w:position w:val="-10"/>
              </w:rPr>
              <w:object w:dxaOrig="2420" w:dyaOrig="440">
                <v:shape id="_x0000_i1552" type="#_x0000_t75" style="width:120.75pt;height:21.75pt" o:ole="">
                  <v:imagedata r:id="rId898" o:title=""/>
                </v:shape>
                <o:OLEObject Type="Embed" ProgID="Equation.DSMT4" ShapeID="_x0000_i1552" DrawAspect="Content" ObjectID="_1639247836" r:id="rId899"/>
              </w:object>
            </w:r>
          </w:p>
          <w:p w:rsidR="00FB7667" w:rsidRPr="00A2372F" w:rsidRDefault="00FB7667" w:rsidP="00FB7667">
            <w:pPr>
              <w:tabs>
                <w:tab w:val="left" w:pos="204"/>
              </w:tabs>
              <w:jc w:val="both"/>
              <w:rPr>
                <w:color w:val="000000"/>
                <w:lang w:val="pt-BR"/>
              </w:rPr>
            </w:pPr>
            <w:r w:rsidRPr="00A2372F">
              <w:rPr>
                <w:color w:val="000000"/>
                <w:lang w:val="pt-BR"/>
              </w:rPr>
              <w:t xml:space="preserve">=&gt; </w:t>
            </w:r>
            <w:r w:rsidRPr="00A2372F">
              <w:rPr>
                <w:color w:val="000000"/>
                <w:position w:val="-4"/>
              </w:rPr>
              <w:object w:dxaOrig="1600" w:dyaOrig="380">
                <v:shape id="_x0000_i1553" type="#_x0000_t75" style="width:80.25pt;height:18.75pt" o:ole="">
                  <v:imagedata r:id="rId900" o:title=""/>
                </v:shape>
                <o:OLEObject Type="Embed" ProgID="Equation.DSMT4" ShapeID="_x0000_i1553" DrawAspect="Content" ObjectID="_1639247837" r:id="rId901"/>
              </w:object>
            </w:r>
          </w:p>
          <w:p w:rsidR="00FB7667" w:rsidRPr="00A2372F" w:rsidRDefault="00FB7667" w:rsidP="00FB7667">
            <w:pPr>
              <w:tabs>
                <w:tab w:val="left" w:pos="204"/>
              </w:tabs>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tam gi</w:t>
            </w:r>
            <w:r w:rsidR="008D1029" w:rsidRPr="00A2372F">
              <w:rPr>
                <w:color w:val="000000"/>
                <w:lang w:val="pt-BR"/>
              </w:rPr>
              <w:t>á</w:t>
            </w:r>
            <w:r w:rsidRPr="00A2372F">
              <w:rPr>
                <w:color w:val="000000"/>
                <w:lang w:val="pt-BR"/>
              </w:rPr>
              <w:t>c AEH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A</w:t>
            </w:r>
            <w:r w:rsidR="00B72A5D" w:rsidRPr="00A2372F">
              <w:rPr>
                <w:color w:val="000000"/>
                <w:lang w:val="pt-BR"/>
              </w:rPr>
              <w:t>.</w:t>
            </w:r>
          </w:p>
          <w:p w:rsidR="00B72A5D" w:rsidRPr="00A2372F" w:rsidRDefault="00B72A5D" w:rsidP="00FB7667">
            <w:pPr>
              <w:tabs>
                <w:tab w:val="left" w:pos="204"/>
              </w:tabs>
              <w:jc w:val="both"/>
              <w:rPr>
                <w:color w:val="000000"/>
                <w:lang w:val="pt-BR"/>
              </w:rPr>
            </w:pPr>
          </w:p>
        </w:tc>
      </w:tr>
      <w:tr w:rsidR="00FB7667" w:rsidRPr="00A2372F">
        <w:trPr>
          <w:trHeight w:val="379"/>
        </w:trPr>
        <w:tc>
          <w:tcPr>
            <w:tcW w:w="9998" w:type="dxa"/>
            <w:gridSpan w:val="2"/>
            <w:tcBorders>
              <w:top w:val="single" w:sz="4" w:space="0" w:color="auto"/>
              <w:left w:val="single" w:sz="4" w:space="0" w:color="auto"/>
              <w:bottom w:val="single" w:sz="4" w:space="0" w:color="auto"/>
            </w:tcBorders>
          </w:tcPr>
          <w:p w:rsidR="00B72A5D" w:rsidRPr="00A2372F" w:rsidRDefault="00B72A5D" w:rsidP="00B72A5D">
            <w:pPr>
              <w:jc w:val="both"/>
              <w:rPr>
                <w:b/>
                <w:i/>
                <w:color w:val="000000"/>
                <w:sz w:val="26"/>
                <w:szCs w:val="26"/>
                <w:lang w:val="pt-BR"/>
              </w:rPr>
            </w:pPr>
            <w:r w:rsidRPr="00A2372F">
              <w:rPr>
                <w:b/>
                <w:i/>
                <w:color w:val="000000"/>
                <w:sz w:val="26"/>
                <w:szCs w:val="26"/>
                <w:lang w:val="pt-BR"/>
              </w:rPr>
              <w:lastRenderedPageBreak/>
              <w:t xml:space="preserve">GV tổ chức HĐ hình thành kiến thức về góc có đỉnh ở bên trong đường tròn thông qua hình vẽ; ĐL và </w:t>
            </w:r>
            <w:r w:rsidRPr="00A2372F">
              <w:rPr>
                <w:i/>
                <w:color w:val="000000"/>
                <w:position w:val="-10"/>
              </w:rPr>
              <w:object w:dxaOrig="420" w:dyaOrig="380">
                <v:shape id="_x0000_i1554" type="#_x0000_t75" style="width:21pt;height:18.75pt" o:ole="">
                  <v:imagedata r:id="rId902" o:title=""/>
                </v:shape>
                <o:OLEObject Type="Embed" ProgID="Equation.DSMT4" ShapeID="_x0000_i1554" DrawAspect="Content" ObjectID="_1639247838" r:id="rId903"/>
              </w:object>
            </w:r>
            <w:r w:rsidRPr="00A2372F">
              <w:rPr>
                <w:i/>
                <w:color w:val="000000"/>
                <w:lang w:val="pt-BR"/>
              </w:rPr>
              <w:t>/81,82 (SGK)</w:t>
            </w:r>
          </w:p>
          <w:p w:rsidR="00FB7667" w:rsidRPr="00A2372F" w:rsidRDefault="00FB7667" w:rsidP="006E437C">
            <w:pPr>
              <w:numPr>
                <w:ilvl w:val="0"/>
                <w:numId w:val="13"/>
              </w:numPr>
              <w:jc w:val="center"/>
              <w:rPr>
                <w:b/>
                <w:color w:val="000000"/>
                <w:sz w:val="26"/>
                <w:szCs w:val="26"/>
                <w:lang w:val="pt-BR"/>
              </w:rPr>
            </w:pPr>
            <w:r w:rsidRPr="00A2372F">
              <w:rPr>
                <w:b/>
                <w:color w:val="000000"/>
                <w:sz w:val="26"/>
                <w:szCs w:val="26"/>
                <w:lang w:val="pt-BR"/>
              </w:rPr>
              <w:t>G</w:t>
            </w:r>
            <w:r w:rsidR="008D1029" w:rsidRPr="00A2372F">
              <w:rPr>
                <w:b/>
                <w:color w:val="000000"/>
                <w:sz w:val="26"/>
                <w:szCs w:val="26"/>
                <w:lang w:val="pt-BR"/>
              </w:rPr>
              <w:t>ó</w:t>
            </w:r>
            <w:r w:rsidRPr="00A2372F">
              <w:rPr>
                <w:b/>
                <w:color w:val="000000"/>
                <w:sz w:val="26"/>
                <w:szCs w:val="26"/>
                <w:lang w:val="pt-BR"/>
              </w:rPr>
              <w:t>c c</w:t>
            </w:r>
            <w:r w:rsidR="008D1029" w:rsidRPr="00A2372F">
              <w:rPr>
                <w:b/>
                <w:color w:val="000000"/>
                <w:sz w:val="26"/>
                <w:szCs w:val="26"/>
                <w:lang w:val="pt-BR"/>
              </w:rPr>
              <w:t>ó</w:t>
            </w:r>
            <w:r w:rsidRPr="00A2372F">
              <w:rPr>
                <w:b/>
                <w:color w:val="000000"/>
                <w:sz w:val="26"/>
                <w:szCs w:val="26"/>
                <w:lang w:val="pt-BR"/>
              </w:rPr>
              <w:t xml:space="preserve"> </w:t>
            </w:r>
            <w:r w:rsidR="008D1029" w:rsidRPr="00A2372F">
              <w:rPr>
                <w:b/>
                <w:color w:val="000000"/>
                <w:sz w:val="26"/>
                <w:szCs w:val="26"/>
                <w:lang w:val="pt-BR"/>
              </w:rPr>
              <w:t>đỉ</w:t>
            </w:r>
            <w:r w:rsidRPr="00A2372F">
              <w:rPr>
                <w:b/>
                <w:color w:val="000000"/>
                <w:sz w:val="26"/>
                <w:szCs w:val="26"/>
                <w:lang w:val="pt-BR"/>
              </w:rPr>
              <w:t xml:space="preserve">nh </w:t>
            </w:r>
            <w:r w:rsidR="008D1029" w:rsidRPr="00A2372F">
              <w:rPr>
                <w:b/>
                <w:color w:val="000000"/>
                <w:sz w:val="26"/>
                <w:szCs w:val="26"/>
                <w:lang w:val="pt-BR"/>
              </w:rPr>
              <w:t>ở</w:t>
            </w:r>
            <w:r w:rsidRPr="00A2372F">
              <w:rPr>
                <w:b/>
                <w:color w:val="000000"/>
                <w:sz w:val="26"/>
                <w:szCs w:val="26"/>
                <w:lang w:val="pt-BR"/>
              </w:rPr>
              <w:t xml:space="preserve"> b</w:t>
            </w:r>
            <w:r w:rsidR="008D1029" w:rsidRPr="00A2372F">
              <w:rPr>
                <w:b/>
                <w:color w:val="000000"/>
                <w:sz w:val="26"/>
                <w:szCs w:val="26"/>
                <w:lang w:val="pt-BR"/>
              </w:rPr>
              <w:t>ê</w:t>
            </w:r>
            <w:r w:rsidRPr="00A2372F">
              <w:rPr>
                <w:b/>
                <w:color w:val="000000"/>
                <w:sz w:val="26"/>
                <w:szCs w:val="26"/>
                <w:lang w:val="pt-BR"/>
              </w:rPr>
              <w:t>n ngo</w:t>
            </w:r>
            <w:r w:rsidR="008D1029" w:rsidRPr="00A2372F">
              <w:rPr>
                <w:b/>
                <w:color w:val="000000"/>
                <w:sz w:val="26"/>
                <w:szCs w:val="26"/>
                <w:lang w:val="pt-BR"/>
              </w:rPr>
              <w:t>à</w:t>
            </w:r>
            <w:r w:rsidRPr="00A2372F">
              <w:rPr>
                <w:b/>
                <w:color w:val="000000"/>
                <w:sz w:val="26"/>
                <w:szCs w:val="26"/>
                <w:lang w:val="pt-BR"/>
              </w:rPr>
              <w:t xml:space="preserve">i </w:t>
            </w:r>
            <w:r w:rsidR="008D1029" w:rsidRPr="00A2372F">
              <w:rPr>
                <w:b/>
                <w:color w:val="000000"/>
                <w:sz w:val="26"/>
                <w:szCs w:val="26"/>
                <w:lang w:val="pt-BR"/>
              </w:rPr>
              <w:t>đườ</w:t>
            </w:r>
            <w:r w:rsidRPr="00A2372F">
              <w:rPr>
                <w:b/>
                <w:color w:val="000000"/>
                <w:sz w:val="26"/>
                <w:szCs w:val="26"/>
                <w:lang w:val="pt-BR"/>
              </w:rPr>
              <w:t>ng tr</w:t>
            </w:r>
            <w:r w:rsidR="008D1029" w:rsidRPr="00A2372F">
              <w:rPr>
                <w:b/>
                <w:color w:val="000000"/>
                <w:sz w:val="26"/>
                <w:szCs w:val="26"/>
                <w:lang w:val="pt-BR"/>
              </w:rPr>
              <w:t>ò</w:t>
            </w:r>
            <w:r w:rsidRPr="00A2372F">
              <w:rPr>
                <w:b/>
                <w:color w:val="000000"/>
                <w:sz w:val="26"/>
                <w:szCs w:val="26"/>
                <w:lang w:val="pt-BR"/>
              </w:rPr>
              <w:t xml:space="preserve">n </w:t>
            </w:r>
            <w:r w:rsidR="00B72A5D" w:rsidRPr="00A2372F">
              <w:rPr>
                <w:color w:val="000000"/>
                <w:lang w:val="pt-BR"/>
              </w:rPr>
              <w:t>(</w:t>
            </w:r>
            <w:r w:rsidRPr="00A2372F">
              <w:rPr>
                <w:color w:val="000000"/>
                <w:lang w:val="pt-BR"/>
              </w:rPr>
              <w:t>16 ph</w:t>
            </w:r>
            <w:r w:rsidR="008D1029" w:rsidRPr="00A2372F">
              <w:rPr>
                <w:color w:val="000000"/>
                <w:lang w:val="pt-BR"/>
              </w:rPr>
              <w:t>ú</w:t>
            </w:r>
            <w:r w:rsidRPr="00A2372F">
              <w:rPr>
                <w:color w:val="000000"/>
                <w:lang w:val="pt-BR"/>
              </w:rPr>
              <w:t>t)</w:t>
            </w:r>
          </w:p>
        </w:tc>
      </w:tr>
      <w:tr w:rsidR="00F27773" w:rsidRPr="00A2372F">
        <w:trPr>
          <w:trHeight w:val="1247"/>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33 , 34 , 35 (</w:t>
            </w:r>
            <w:r w:rsidR="00B72A5D" w:rsidRPr="00A2372F">
              <w:rPr>
                <w:color w:val="000000"/>
                <w:lang w:val="pt-BR"/>
              </w:rPr>
              <w:t>sgk</w:t>
            </w:r>
            <w:r w:rsidRPr="00A2372F">
              <w:rPr>
                <w:color w:val="000000"/>
                <w:lang w:val="pt-BR"/>
              </w:rPr>
              <w:t>)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 xml:space="preserve">i </w:t>
            </w:r>
            <w:r w:rsidR="008D1029" w:rsidRPr="00A2372F">
              <w:rPr>
                <w:color w:val="000000"/>
                <w:lang w:val="pt-BR"/>
              </w:rPr>
              <w:t>để</w:t>
            </w:r>
            <w:r w:rsidRPr="00A2372F">
              <w:rPr>
                <w:color w:val="000000"/>
                <w:lang w:val="pt-BR"/>
              </w:rPr>
              <w:t xml:space="preserve"> HS suy ngh</w:t>
            </w:r>
            <w:r w:rsidR="008D1029" w:rsidRPr="00A2372F">
              <w:rPr>
                <w:color w:val="000000"/>
                <w:lang w:val="pt-BR"/>
              </w:rPr>
              <w:t>ĩ</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r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Quan s</w:t>
            </w:r>
            <w:r w:rsidR="008D1029" w:rsidRPr="00A2372F">
              <w:rPr>
                <w:color w:val="000000"/>
                <w:lang w:val="pt-BR"/>
              </w:rPr>
              <w:t>á</w:t>
            </w:r>
            <w:r w:rsidRPr="00A2372F">
              <w:rPr>
                <w:color w:val="000000"/>
                <w:lang w:val="pt-BR"/>
              </w:rPr>
              <w:t>t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33 , 34 , 35 ( sgk ) em c</w:t>
            </w:r>
            <w:r w:rsidR="008D1029" w:rsidRPr="00A2372F">
              <w:rPr>
                <w:color w:val="000000"/>
                <w:lang w:val="pt-BR"/>
              </w:rPr>
              <w:t>ó</w:t>
            </w:r>
            <w:r w:rsidRPr="00A2372F">
              <w:rPr>
                <w:color w:val="000000"/>
                <w:lang w:val="pt-BR"/>
              </w:rPr>
              <w:t xml:space="preserve">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BEC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w:t>
            </w:r>
            <w:r w:rsidR="008D1029" w:rsidRPr="00A2372F">
              <w:rPr>
                <w:color w:val="000000"/>
                <w:lang w:val="pt-BR"/>
              </w:rPr>
              <w:t>Đỉ</w:t>
            </w:r>
            <w:r w:rsidRPr="00A2372F">
              <w:rPr>
                <w:color w:val="000000"/>
                <w:lang w:val="pt-BR"/>
              </w:rPr>
              <w:t>nh,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so v</w:t>
            </w:r>
            <w:r w:rsidR="008D1029" w:rsidRPr="00A2372F">
              <w:rPr>
                <w:color w:val="000000"/>
                <w:lang w:val="pt-BR"/>
              </w:rPr>
              <w:t>ớ</w:t>
            </w:r>
            <w:r w:rsidRPr="00A2372F">
              <w:rPr>
                <w:color w:val="000000"/>
                <w:lang w:val="pt-BR"/>
              </w:rPr>
              <w:t>i (O) quan h</w:t>
            </w:r>
            <w:r w:rsidR="008D1029" w:rsidRPr="00A2372F">
              <w:rPr>
                <w:color w:val="000000"/>
                <w:lang w:val="pt-BR"/>
              </w:rPr>
              <w:t>ệ</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 xml:space="preserve">u HS </w:t>
            </w:r>
            <w:r w:rsidR="008D1029" w:rsidRPr="00A2372F">
              <w:rPr>
                <w:color w:val="000000"/>
                <w:lang w:val="pt-BR"/>
              </w:rPr>
              <w:t>đứ</w:t>
            </w:r>
            <w:r w:rsidRPr="00A2372F">
              <w:rPr>
                <w:color w:val="000000"/>
                <w:lang w:val="pt-BR"/>
              </w:rPr>
              <w:t>ng t</w:t>
            </w:r>
            <w:r w:rsidR="008D1029" w:rsidRPr="00A2372F">
              <w:rPr>
                <w:color w:val="000000"/>
                <w:lang w:val="pt-BR"/>
              </w:rPr>
              <w:t>ạ</w:t>
            </w:r>
            <w:r w:rsidRPr="00A2372F">
              <w:rPr>
                <w:color w:val="000000"/>
                <w:lang w:val="pt-BR"/>
              </w:rPr>
              <w:t>i ch</w:t>
            </w:r>
            <w:r w:rsidR="008D1029" w:rsidRPr="00A2372F">
              <w:rPr>
                <w:color w:val="000000"/>
                <w:lang w:val="pt-BR"/>
              </w:rPr>
              <w:t>ỗ</w:t>
            </w:r>
            <w:r w:rsidRPr="00A2372F">
              <w:rPr>
                <w:color w:val="000000"/>
                <w:lang w:val="pt-BR"/>
              </w:rPr>
              <w:t xml:space="preserve"> cho bi</w:t>
            </w:r>
            <w:r w:rsidR="008D1029" w:rsidRPr="00A2372F">
              <w:rPr>
                <w:color w:val="000000"/>
                <w:lang w:val="pt-BR"/>
              </w:rPr>
              <w:t>ế</w:t>
            </w:r>
            <w:r w:rsidRPr="00A2372F">
              <w:rPr>
                <w:color w:val="000000"/>
                <w:lang w:val="pt-BR"/>
              </w:rPr>
              <w:t>t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a hai c</w:t>
            </w:r>
            <w:r w:rsidR="008D1029" w:rsidRPr="00A2372F">
              <w:rPr>
                <w:color w:val="000000"/>
                <w:lang w:val="pt-BR"/>
              </w:rPr>
              <w:t>ạ</w:t>
            </w:r>
            <w:r w:rsidRPr="00A2372F">
              <w:rPr>
                <w:color w:val="000000"/>
                <w:lang w:val="pt-BR"/>
              </w:rPr>
              <w:t xml:space="preserve">nh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i (O) trong t</w:t>
            </w:r>
            <w:r w:rsidR="008D1029" w:rsidRPr="00A2372F">
              <w:rPr>
                <w:color w:val="000000"/>
                <w:lang w:val="pt-BR"/>
              </w:rPr>
              <w:t>ừ</w:t>
            </w:r>
            <w:r w:rsidRPr="00A2372F">
              <w:rPr>
                <w:color w:val="000000"/>
                <w:lang w:val="pt-BR"/>
              </w:rPr>
              <w:t>ng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n</w:t>
            </w:r>
            <w:r w:rsidR="008D1029" w:rsidRPr="00A2372F">
              <w:rPr>
                <w:color w:val="000000"/>
                <w:lang w:val="pt-BR"/>
              </w:rPr>
              <w:t>ê</w:t>
            </w:r>
            <w:r w:rsidRPr="00A2372F">
              <w:rPr>
                <w:color w:val="000000"/>
                <w:lang w:val="pt-BR"/>
              </w:rPr>
              <w:t>u r</w:t>
            </w:r>
            <w:r w:rsidR="008D1029" w:rsidRPr="00A2372F">
              <w:rPr>
                <w:color w:val="000000"/>
                <w:lang w:val="pt-BR"/>
              </w:rPr>
              <w:t>õ</w:t>
            </w:r>
            <w:r w:rsidRPr="00A2372F">
              <w:rPr>
                <w:color w:val="000000"/>
                <w:lang w:val="pt-BR"/>
              </w:rPr>
              <w:t xml:space="preserve">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tr</w:t>
            </w:r>
            <w:r w:rsidR="008D1029" w:rsidRPr="00A2372F">
              <w:rPr>
                <w:color w:val="000000"/>
                <w:lang w:val="pt-BR"/>
              </w:rPr>
              <w:t>ở</w:t>
            </w:r>
            <w:r w:rsidRPr="00A2372F">
              <w:rPr>
                <w:color w:val="000000"/>
                <w:lang w:val="pt-BR"/>
              </w:rPr>
              <w:t xml:space="preserve"> l</w:t>
            </w:r>
            <w:r w:rsidR="008D1029" w:rsidRPr="00A2372F">
              <w:rPr>
                <w:color w:val="000000"/>
                <w:lang w:val="pt-BR"/>
              </w:rPr>
              <w:t>ạ</w:t>
            </w:r>
            <w:r w:rsidRPr="00A2372F">
              <w:rPr>
                <w:color w:val="000000"/>
                <w:lang w:val="pt-BR"/>
              </w:rPr>
              <w:t>i ph</w:t>
            </w:r>
            <w:r w:rsidR="008D1029" w:rsidRPr="00A2372F">
              <w:rPr>
                <w:color w:val="000000"/>
                <w:lang w:val="pt-BR"/>
              </w:rPr>
              <w:t>ầ</w:t>
            </w:r>
            <w:r w:rsidRPr="00A2372F">
              <w:rPr>
                <w:color w:val="000000"/>
                <w:lang w:val="pt-BR"/>
              </w:rPr>
              <w:t>n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c</w:t>
            </w:r>
            <w:r w:rsidR="008D1029" w:rsidRPr="00A2372F">
              <w:rPr>
                <w:color w:val="000000"/>
                <w:lang w:val="pt-BR"/>
              </w:rPr>
              <w:t>ũ</w:t>
            </w: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t</w:t>
            </w:r>
            <w:r w:rsidR="008D1029" w:rsidRPr="00A2372F">
              <w:rPr>
                <w:color w:val="000000"/>
                <w:lang w:val="pt-BR"/>
              </w:rPr>
              <w:t>í</w:t>
            </w:r>
            <w:r w:rsidRPr="00A2372F">
              <w:rPr>
                <w:color w:val="000000"/>
                <w:lang w:val="pt-BR"/>
              </w:rPr>
              <w:t>nh:</w:t>
            </w:r>
          </w:p>
          <w:p w:rsidR="00FB7667" w:rsidRPr="00A2372F" w:rsidRDefault="00FB7667" w:rsidP="00FB7667">
            <w:pPr>
              <w:jc w:val="both"/>
              <w:rPr>
                <w:color w:val="000000"/>
              </w:rPr>
            </w:pPr>
            <w:r w:rsidRPr="00A2372F">
              <w:rPr>
                <w:color w:val="000000"/>
                <w:position w:val="-24"/>
              </w:rPr>
              <w:object w:dxaOrig="1860" w:dyaOrig="700">
                <v:shape id="_x0000_i1555" type="#_x0000_t75" style="width:93pt;height:35.25pt" o:ole="">
                  <v:imagedata r:id="rId904" o:title=""/>
                </v:shape>
                <o:OLEObject Type="Embed" ProgID="Equation.DSMT4" ShapeID="_x0000_i1555" DrawAspect="Content" ObjectID="_1639247839" r:id="rId905"/>
              </w:object>
            </w:r>
            <w:r w:rsidRPr="00A2372F">
              <w:rPr>
                <w:color w:val="000000"/>
              </w:rPr>
              <w:t xml:space="preserve"> ? v</w:t>
            </w:r>
            <w:r w:rsidR="008D1029" w:rsidRPr="00A2372F">
              <w:rPr>
                <w:color w:val="000000"/>
              </w:rPr>
              <w:t>à</w:t>
            </w:r>
            <w:r w:rsidRPr="00A2372F">
              <w:rPr>
                <w:color w:val="000000"/>
              </w:rPr>
              <w:t xml:space="preserve"> so s</w:t>
            </w:r>
            <w:r w:rsidR="008D1029" w:rsidRPr="00A2372F">
              <w:rPr>
                <w:color w:val="000000"/>
              </w:rPr>
              <w:t>á</w:t>
            </w:r>
            <w:r w:rsidRPr="00A2372F">
              <w:rPr>
                <w:color w:val="000000"/>
              </w:rPr>
              <w:t xml:space="preserve">nh </w:t>
            </w:r>
            <w:r w:rsidRPr="00A2372F">
              <w:rPr>
                <w:color w:val="000000"/>
                <w:position w:val="-6"/>
              </w:rPr>
              <w:object w:dxaOrig="540" w:dyaOrig="360">
                <v:shape id="_x0000_i1556" type="#_x0000_t75" style="width:27pt;height:18pt" o:ole="">
                  <v:imagedata r:id="rId906" o:title=""/>
                </v:shape>
                <o:OLEObject Type="Embed" ProgID="Equation.DSMT4" ShapeID="_x0000_i1556" DrawAspect="Content" ObjectID="_1639247840" r:id="rId907"/>
              </w:object>
            </w:r>
            <w:r w:rsidRPr="00A2372F">
              <w:rPr>
                <w:color w:val="000000"/>
              </w:rPr>
              <w:t xml:space="preserve"> ?</w:t>
            </w:r>
          </w:p>
          <w:p w:rsidR="00FB7667" w:rsidRPr="00A2372F" w:rsidRDefault="00FB7667" w:rsidP="00FB7667">
            <w:pPr>
              <w:jc w:val="both"/>
              <w:rPr>
                <w:color w:val="000000"/>
              </w:rPr>
            </w:pPr>
            <w:r w:rsidRPr="00A2372F">
              <w:rPr>
                <w:color w:val="000000"/>
              </w:rPr>
              <w:t xml:space="preserve">=&gt; </w:t>
            </w:r>
            <w:r w:rsidR="008D1029" w:rsidRPr="00A2372F">
              <w:rPr>
                <w:color w:val="000000"/>
              </w:rPr>
              <w:t>Đị</w:t>
            </w:r>
            <w:r w:rsidRPr="00A2372F">
              <w:rPr>
                <w:color w:val="000000"/>
              </w:rPr>
              <w:t>nh l</w:t>
            </w:r>
            <w:r w:rsidR="008D1029" w:rsidRPr="00A2372F">
              <w:rPr>
                <w:color w:val="000000"/>
              </w:rPr>
              <w:t>í</w:t>
            </w:r>
            <w:r w:rsidRPr="00A2372F">
              <w:rPr>
                <w:color w:val="000000"/>
              </w:rPr>
              <w:t xml:space="preserve"> /SGK</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S th</w:t>
            </w:r>
            <w:r w:rsidR="008D1029" w:rsidRPr="00A2372F">
              <w:rPr>
                <w:color w:val="000000"/>
              </w:rPr>
              <w:t>ự</w:t>
            </w:r>
            <w:r w:rsidRPr="00A2372F">
              <w:rPr>
                <w:color w:val="000000"/>
              </w:rPr>
              <w:t>c hi</w:t>
            </w:r>
            <w:r w:rsidR="008D1029" w:rsidRPr="00A2372F">
              <w:rPr>
                <w:color w:val="000000"/>
              </w:rPr>
              <w:t>ệ</w:t>
            </w:r>
            <w:r w:rsidRPr="00A2372F">
              <w:rPr>
                <w:color w:val="000000"/>
              </w:rPr>
              <w:t xml:space="preserve">n  </w:t>
            </w:r>
            <w:r w:rsidRPr="00A2372F">
              <w:rPr>
                <w:color w:val="000000"/>
                <w:position w:val="-10"/>
              </w:rPr>
              <w:object w:dxaOrig="420" w:dyaOrig="380">
                <v:shape id="_x0000_i1557" type="#_x0000_t75" style="width:21pt;height:18.75pt" o:ole="">
                  <v:imagedata r:id="rId908" o:title=""/>
                </v:shape>
                <o:OLEObject Type="Embed" ProgID="Equation.DSMT4" ShapeID="_x0000_i1557" DrawAspect="Content" ObjectID="_1639247841" r:id="rId909"/>
              </w:object>
            </w:r>
            <w:r w:rsidRPr="00A2372F">
              <w:rPr>
                <w:color w:val="000000"/>
              </w:rPr>
              <w:t xml:space="preserve">  (Sgk ),GV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w:t>
            </w:r>
            <w:r w:rsidR="008D1029" w:rsidRPr="00A2372F">
              <w:rPr>
                <w:color w:val="000000"/>
              </w:rPr>
              <w:t>để</w:t>
            </w:r>
            <w:r w:rsidRPr="00A2372F">
              <w:rPr>
                <w:color w:val="000000"/>
              </w:rPr>
              <w:t xml:space="preserve"> HS ch</w:t>
            </w:r>
            <w:r w:rsidR="008D1029" w:rsidRPr="00A2372F">
              <w:rPr>
                <w:color w:val="000000"/>
              </w:rPr>
              <w:t>ứ</w:t>
            </w:r>
            <w:r w:rsidRPr="00A2372F">
              <w:rPr>
                <w:color w:val="000000"/>
              </w:rPr>
              <w:t xml:space="preserve">ng minh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36 ( sgk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BAC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58" type="#_x0000_t75" style="width:27.75pt;height:18pt" o:ole="" fillcolor="window">
                  <v:imagedata r:id="rId910" o:title=""/>
                </v:shape>
                <o:OLEObject Type="Embed" ProgID="Equation.DSMT4" ShapeID="_x0000_i1558" DrawAspect="Content" ObjectID="_1639247842" r:id="rId91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 xml:space="preserve">a </w:t>
            </w:r>
            <w:r w:rsidRPr="00A2372F">
              <w:rPr>
                <w:color w:val="000000"/>
                <w:position w:val="-6"/>
              </w:rPr>
              <w:object w:dxaOrig="680" w:dyaOrig="279">
                <v:shape id="_x0000_i1559" type="#_x0000_t75" style="width:33.75pt;height:14.25pt" o:ole="">
                  <v:imagedata r:id="rId912" o:title=""/>
                </v:shape>
                <o:OLEObject Type="Embed" ProgID="Equation.DSMT4" ShapeID="_x0000_i1559" DrawAspect="Content" ObjectID="_1639247843" r:id="rId91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60" type="#_x0000_t75" style="width:15pt;height:12pt" o:ole="">
                  <v:imagedata r:id="rId868" o:title=""/>
                </v:shape>
                <o:OLEObject Type="Embed" ProgID="Equation.DSMT4" ShapeID="_x0000_i1560" DrawAspect="Content" ObjectID="_1639247844" r:id="rId914"/>
              </w:object>
            </w:r>
            <w:r w:rsidRPr="00A2372F">
              <w:rPr>
                <w:color w:val="000000"/>
                <w:lang w:val="pt-BR"/>
              </w:rPr>
              <w:t xml:space="preserve">  g</w:t>
            </w:r>
            <w:r w:rsidR="008D1029" w:rsidRPr="00A2372F">
              <w:rPr>
                <w:color w:val="000000"/>
                <w:lang w:val="pt-BR"/>
              </w:rPr>
              <w:t>ó</w:t>
            </w:r>
            <w:r w:rsidRPr="00A2372F">
              <w:rPr>
                <w:color w:val="000000"/>
                <w:lang w:val="pt-BR"/>
              </w:rPr>
              <w:t>c BAC t</w:t>
            </w:r>
            <w:r w:rsidR="008D1029" w:rsidRPr="00A2372F">
              <w:rPr>
                <w:color w:val="000000"/>
                <w:lang w:val="pt-BR"/>
              </w:rPr>
              <w:t>í</w:t>
            </w:r>
            <w:r w:rsidRPr="00A2372F">
              <w:rPr>
                <w:color w:val="000000"/>
                <w:lang w:val="pt-BR"/>
              </w:rPr>
              <w:t xml:space="preserve">nh theo </w:t>
            </w:r>
            <w:r w:rsidRPr="00A2372F">
              <w:rPr>
                <w:color w:val="000000"/>
                <w:position w:val="-6"/>
              </w:rPr>
              <w:object w:dxaOrig="540" w:dyaOrig="360">
                <v:shape id="_x0000_i1561" type="#_x0000_t75" style="width:27pt;height:18pt" o:ole="" fillcolor="window">
                  <v:imagedata r:id="rId858" o:title=""/>
                </v:shape>
                <o:OLEObject Type="Embed" ProgID="Equation.DSMT4" ShapeID="_x0000_i1561" DrawAspect="Content" ObjectID="_1639247845" r:id="rId915"/>
              </w:object>
            </w:r>
            <w:r w:rsidRPr="00A2372F">
              <w:rPr>
                <w:color w:val="000000"/>
                <w:lang w:val="pt-BR"/>
              </w:rPr>
              <w:t xml:space="preserve">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AC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BAC v</w:t>
            </w:r>
            <w:r w:rsidR="008D1029" w:rsidRPr="00A2372F">
              <w:rPr>
                <w:color w:val="000000"/>
                <w:lang w:val="pt-BR"/>
              </w:rPr>
              <w:t>à</w:t>
            </w:r>
            <w:r w:rsidRPr="00A2372F">
              <w:rPr>
                <w:color w:val="000000"/>
                <w:lang w:val="pt-BR"/>
              </w:rPr>
              <w:t xml:space="preserve"> AC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Pr="00A2372F">
              <w:rPr>
                <w:color w:val="000000"/>
                <w:position w:val="-6"/>
              </w:rPr>
              <w:object w:dxaOrig="540" w:dyaOrig="360">
                <v:shape id="_x0000_i1562" type="#_x0000_t75" style="width:27pt;height:18pt" o:ole="" fillcolor="window">
                  <v:imagedata r:id="rId858" o:title=""/>
                </v:shape>
                <o:OLEObject Type="Embed" ProgID="Equation.DSMT4" ShapeID="_x0000_i1562" DrawAspect="Content" ObjectID="_1639247846" r:id="rId916"/>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B72A5D" w:rsidRPr="00A2372F" w:rsidRDefault="00B72A5D"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ch</w:t>
            </w:r>
            <w:r w:rsidR="008D1029" w:rsidRPr="00A2372F">
              <w:rPr>
                <w:color w:val="000000"/>
                <w:lang w:val="pt-BR"/>
              </w:rPr>
              <w:t>ứ</w:t>
            </w:r>
            <w:r w:rsidRPr="00A2372F">
              <w:rPr>
                <w:color w:val="000000"/>
                <w:lang w:val="pt-BR"/>
              </w:rPr>
              <w:t>ng minh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h</w:t>
            </w:r>
            <w:r w:rsidR="008D1029" w:rsidRPr="00A2372F">
              <w:rPr>
                <w:color w:val="000000"/>
                <w:lang w:val="pt-BR"/>
              </w:rPr>
              <w:t>ứ</w:t>
            </w:r>
            <w:r w:rsidRPr="00A2372F">
              <w:rPr>
                <w:color w:val="000000"/>
                <w:lang w:val="pt-BR"/>
              </w:rPr>
              <w:t xml:space="preserve"> nh</w:t>
            </w:r>
            <w:r w:rsidR="008D1029" w:rsidRPr="00A2372F">
              <w:rPr>
                <w:color w:val="000000"/>
                <w:lang w:val="pt-BR"/>
              </w:rPr>
              <w:t>ấ</w:t>
            </w:r>
            <w:r w:rsidRPr="00A2372F">
              <w:rPr>
                <w:color w:val="000000"/>
                <w:lang w:val="pt-BR"/>
              </w:rPr>
              <w:t>t c</w:t>
            </w:r>
            <w:r w:rsidR="008D1029" w:rsidRPr="00A2372F">
              <w:rPr>
                <w:color w:val="000000"/>
                <w:lang w:val="pt-BR"/>
              </w:rPr>
              <w:t>ò</w:t>
            </w:r>
            <w:r w:rsidRPr="00A2372F">
              <w:rPr>
                <w:color w:val="000000"/>
                <w:lang w:val="pt-BR"/>
              </w:rPr>
              <w:t>n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008D1029" w:rsidRPr="00A2372F">
              <w:rPr>
                <w:color w:val="000000"/>
                <w:lang w:val="pt-BR"/>
              </w:rPr>
              <w:t>ở</w:t>
            </w:r>
            <w:r w:rsidRPr="00A2372F">
              <w:rPr>
                <w:color w:val="000000"/>
                <w:lang w:val="pt-BR"/>
              </w:rPr>
              <w:t xml:space="preserve"> h</w:t>
            </w:r>
            <w:r w:rsidR="008D1029" w:rsidRPr="00A2372F">
              <w:rPr>
                <w:color w:val="000000"/>
                <w:lang w:val="pt-BR"/>
              </w:rPr>
              <w:t>ì</w:t>
            </w:r>
            <w:r w:rsidRPr="00A2372F">
              <w:rPr>
                <w:color w:val="000000"/>
                <w:lang w:val="pt-BR"/>
              </w:rPr>
              <w:t xml:space="preserve">nh 37, 38 </w:t>
            </w:r>
            <w:r w:rsidR="008D1029" w:rsidRPr="00A2372F">
              <w:rPr>
                <w:color w:val="000000"/>
                <w:lang w:val="pt-BR"/>
              </w:rPr>
              <w:t>để</w:t>
            </w:r>
            <w:r w:rsidRPr="00A2372F">
              <w:rPr>
                <w:color w:val="000000"/>
                <w:lang w:val="pt-BR"/>
              </w:rPr>
              <w:t xml:space="preserve"> cho HS v</w:t>
            </w:r>
            <w:r w:rsidR="008D1029" w:rsidRPr="00A2372F">
              <w:rPr>
                <w:color w:val="000000"/>
                <w:lang w:val="pt-BR"/>
              </w:rPr>
              <w:t>ề</w:t>
            </w:r>
            <w:r w:rsidRPr="00A2372F">
              <w:rPr>
                <w:color w:val="000000"/>
                <w:lang w:val="pt-BR"/>
              </w:rPr>
              <w:t xml:space="preserve"> nh</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t</w:t>
            </w:r>
            <w:r w:rsidR="008D1029" w:rsidRPr="00A2372F">
              <w:rPr>
                <w:color w:val="000000"/>
                <w:lang w:val="pt-BR"/>
              </w:rPr>
              <w:t>ươ</w:t>
            </w:r>
            <w:r w:rsidRPr="00A2372F">
              <w:rPr>
                <w:color w:val="000000"/>
                <w:lang w:val="pt-BR"/>
              </w:rPr>
              <w:t>ng t</w:t>
            </w:r>
            <w:r w:rsidR="008D1029" w:rsidRPr="00A2372F">
              <w:rPr>
                <w:color w:val="000000"/>
                <w:lang w:val="pt-BR"/>
              </w:rPr>
              <w:t>ự</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lastRenderedPageBreak/>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o s</w:t>
            </w:r>
            <w:r w:rsidR="008D1029" w:rsidRPr="00A2372F">
              <w:rPr>
                <w:color w:val="000000"/>
                <w:lang w:val="pt-BR"/>
              </w:rPr>
              <w:t>á</w:t>
            </w:r>
            <w:r w:rsidRPr="00A2372F">
              <w:rPr>
                <w:color w:val="000000"/>
                <w:lang w:val="pt-BR"/>
              </w:rPr>
              <w:t>nh s</w:t>
            </w:r>
            <w:r w:rsidR="008D1029" w:rsidRPr="00A2372F">
              <w:rPr>
                <w:color w:val="000000"/>
                <w:lang w:val="pt-BR"/>
              </w:rPr>
              <w:t>ự</w:t>
            </w:r>
            <w:r w:rsidRPr="00A2372F">
              <w:rPr>
                <w:color w:val="000000"/>
                <w:lang w:val="pt-BR"/>
              </w:rPr>
              <w:t xml:space="preserve"> kh</w:t>
            </w:r>
            <w:r w:rsidR="008D1029" w:rsidRPr="00A2372F">
              <w:rPr>
                <w:color w:val="000000"/>
                <w:lang w:val="pt-BR"/>
              </w:rPr>
              <w:t>á</w:t>
            </w:r>
            <w:r w:rsidRPr="00A2372F">
              <w:rPr>
                <w:color w:val="000000"/>
                <w:lang w:val="pt-BR"/>
              </w:rPr>
              <w:t>c bi</w:t>
            </w:r>
            <w:r w:rsidR="008D1029" w:rsidRPr="00A2372F">
              <w:rPr>
                <w:color w:val="000000"/>
                <w:lang w:val="pt-BR"/>
              </w:rPr>
              <w:t>ệ</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h</w:t>
            </w:r>
            <w:r w:rsidR="008D1029" w:rsidRPr="00A2372F">
              <w:rPr>
                <w:color w:val="000000"/>
                <w:lang w:val="pt-BR"/>
              </w:rPr>
              <w:t>ọ</w:t>
            </w:r>
            <w:r w:rsidRPr="00A2372F">
              <w:rPr>
                <w:color w:val="000000"/>
                <w:lang w:val="pt-BR"/>
              </w:rPr>
              <w:t>c sin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8/SGK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r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au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27773" w:rsidP="00FB7667">
            <w:pPr>
              <w:jc w:val="center"/>
              <w:rPr>
                <w:color w:val="000000"/>
              </w:rPr>
            </w:pPr>
            <w:r>
              <w:rPr>
                <w:noProof/>
                <w:color w:val="000000"/>
              </w:rPr>
              <w:drawing>
                <wp:inline distT="0" distB="0" distL="0" distR="0">
                  <wp:extent cx="1857375" cy="204787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857375" cy="2047875"/>
                          </a:xfrm>
                          <a:prstGeom prst="rect">
                            <a:avLst/>
                          </a:prstGeom>
                          <a:noFill/>
                          <a:ln>
                            <a:noFill/>
                          </a:ln>
                        </pic:spPr>
                      </pic:pic>
                    </a:graphicData>
                  </a:graphic>
                </wp:inline>
              </w:drawing>
            </w: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ghi b</w:t>
            </w:r>
            <w:r w:rsidR="008D1029" w:rsidRPr="00A2372F">
              <w:rPr>
                <w:color w:val="000000"/>
                <w:lang w:val="pt-BR"/>
              </w:rPr>
              <w:t>ả</w:t>
            </w:r>
            <w:r w:rsidRPr="00A2372F">
              <w:rPr>
                <w:color w:val="000000"/>
                <w:lang w:val="pt-BR"/>
              </w:rPr>
              <w:t>ng</w:t>
            </w:r>
          </w:p>
        </w:tc>
        <w:tc>
          <w:tcPr>
            <w:tcW w:w="5316" w:type="dxa"/>
            <w:tcBorders>
              <w:top w:val="single" w:sz="4" w:space="0" w:color="auto"/>
              <w:left w:val="single" w:sz="4" w:space="0" w:color="auto"/>
              <w:bottom w:val="single" w:sz="4" w:space="0" w:color="auto"/>
            </w:tcBorders>
          </w:tcPr>
          <w:p w:rsidR="00FB7667" w:rsidRPr="00A2372F" w:rsidRDefault="00FB7667" w:rsidP="00FB7667">
            <w:pPr>
              <w:jc w:val="both"/>
              <w:rPr>
                <w:b/>
                <w:color w:val="000000"/>
                <w:lang w:val="pt-BR"/>
              </w:rPr>
            </w:pPr>
            <w:r w:rsidRPr="00A2372F">
              <w:rPr>
                <w:b/>
                <w:color w:val="000000"/>
                <w:u w:val="single"/>
                <w:lang w:val="pt-BR"/>
              </w:rPr>
              <w:lastRenderedPageBreak/>
              <w:t>* Kh</w:t>
            </w:r>
            <w:r w:rsidR="008D1029" w:rsidRPr="00A2372F">
              <w:rPr>
                <w:b/>
                <w:color w:val="000000"/>
                <w:u w:val="single"/>
                <w:lang w:val="pt-BR"/>
              </w:rPr>
              <w:t>á</w:t>
            </w:r>
            <w:r w:rsidRPr="00A2372F">
              <w:rPr>
                <w:b/>
                <w:color w:val="000000"/>
                <w:u w:val="single"/>
                <w:lang w:val="pt-BR"/>
              </w:rPr>
              <w:t>i ni</w:t>
            </w:r>
            <w:r w:rsidR="008D1029" w:rsidRPr="00A2372F">
              <w:rPr>
                <w:b/>
                <w:color w:val="000000"/>
                <w:u w:val="single"/>
                <w:lang w:val="pt-BR"/>
              </w:rPr>
              <w:t>ệ</w:t>
            </w:r>
            <w:r w:rsidRPr="00A2372F">
              <w:rPr>
                <w:b/>
                <w:color w:val="000000"/>
                <w:u w:val="single"/>
                <w:lang w:val="pt-BR"/>
              </w:rPr>
              <w:t>m:</w:t>
            </w:r>
            <w:r w:rsidRPr="00A2372F">
              <w:rPr>
                <w:b/>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 xml:space="preserve">c </w:t>
            </w:r>
            <w:r w:rsidRPr="00A2372F">
              <w:rPr>
                <w:color w:val="000000"/>
                <w:position w:val="-6"/>
              </w:rPr>
              <w:object w:dxaOrig="540" w:dyaOrig="360">
                <v:shape id="_x0000_i1563" type="#_x0000_t75" style="width:27pt;height:18pt" o:ole="" fillcolor="window">
                  <v:imagedata r:id="rId858" o:title=""/>
                </v:shape>
                <o:OLEObject Type="Embed" ProgID="Equation.DSMT4" ShapeID="_x0000_i1563" DrawAspect="Content" ObjectID="_1639247847" r:id="rId918"/>
              </w:object>
            </w:r>
            <w:r w:rsidRPr="00A2372F">
              <w:rPr>
                <w:color w:val="000000"/>
                <w:lang w:val="pt-BR"/>
              </w:rPr>
              <w:t xml:space="preserve">  c</w:t>
            </w:r>
            <w:r w:rsidR="008D1029" w:rsidRPr="00A2372F">
              <w:rPr>
                <w:color w:val="000000"/>
                <w:lang w:val="pt-BR"/>
              </w:rPr>
              <w:t>ó</w:t>
            </w:r>
            <w:r w:rsidRPr="00A2372F">
              <w:rPr>
                <w:color w:val="000000"/>
                <w:lang w:val="pt-BR"/>
              </w:rPr>
              <w:t xml:space="preserve">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 , EB v</w:t>
            </w:r>
            <w:r w:rsidR="008D1029" w:rsidRPr="00A2372F">
              <w:rPr>
                <w:color w:val="000000"/>
                <w:lang w:val="pt-BR"/>
              </w:rPr>
              <w:t>à</w:t>
            </w:r>
            <w:r w:rsidRPr="00A2372F">
              <w:rPr>
                <w:color w:val="000000"/>
                <w:lang w:val="pt-BR"/>
              </w:rPr>
              <w:t xml:space="preserve"> EC c</w:t>
            </w:r>
            <w:r w:rsidR="008D1029" w:rsidRPr="00A2372F">
              <w:rPr>
                <w:color w:val="000000"/>
                <w:lang w:val="pt-BR"/>
              </w:rPr>
              <w:t>ó</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hung v</w:t>
            </w:r>
            <w:r w:rsidR="008D1029" w:rsidRPr="00A2372F">
              <w:rPr>
                <w:color w:val="000000"/>
                <w:lang w:val="pt-BR"/>
              </w:rPr>
              <w:t>ớ</w:t>
            </w:r>
            <w:r w:rsidRPr="00A2372F">
              <w:rPr>
                <w:color w:val="000000"/>
                <w:lang w:val="pt-BR"/>
              </w:rPr>
              <w:t xml:space="preserve">i (O) </w:t>
            </w:r>
            <w:r w:rsidRPr="00A2372F">
              <w:rPr>
                <w:color w:val="000000"/>
                <w:position w:val="-6"/>
              </w:rPr>
              <w:object w:dxaOrig="300" w:dyaOrig="240">
                <v:shape id="_x0000_i1564" type="#_x0000_t75" style="width:15pt;height:12pt" o:ole="">
                  <v:imagedata r:id="rId868" o:title=""/>
                </v:shape>
                <o:OLEObject Type="Embed" ProgID="Equation.DSMT4" ShapeID="_x0000_i1564" DrawAspect="Content" ObjectID="_1639247848" r:id="rId919"/>
              </w:object>
            </w:r>
            <w:r w:rsidRPr="00A2372F">
              <w:rPr>
                <w:color w:val="000000"/>
                <w:lang w:val="pt-BR"/>
              </w:rPr>
              <w:t xml:space="preserve"> </w:t>
            </w:r>
            <w:r w:rsidRPr="00A2372F">
              <w:rPr>
                <w:color w:val="000000"/>
                <w:position w:val="-6"/>
              </w:rPr>
              <w:object w:dxaOrig="540" w:dyaOrig="360">
                <v:shape id="_x0000_i1565" type="#_x0000_t75" style="width:27pt;height:18pt" o:ole="" fillcolor="window">
                  <v:imagedata r:id="rId858" o:title=""/>
                </v:shape>
                <o:OLEObject Type="Embed" ProgID="Equation.DSMT4" ShapeID="_x0000_i1565" DrawAspect="Content" ObjectID="_1639247849" r:id="rId92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O) </w:t>
            </w:r>
          </w:p>
          <w:p w:rsidR="00FB7667" w:rsidRPr="00A2372F" w:rsidRDefault="00FB7667" w:rsidP="00FB7667">
            <w:pPr>
              <w:jc w:val="both"/>
              <w:rPr>
                <w:color w:val="000000"/>
              </w:rPr>
            </w:pPr>
            <w:r w:rsidRPr="00A2372F">
              <w:rPr>
                <w:color w:val="000000"/>
              </w:rPr>
              <w:t>- Cung b</w:t>
            </w:r>
            <w:r w:rsidR="008D1029" w:rsidRPr="00A2372F">
              <w:rPr>
                <w:color w:val="000000"/>
              </w:rPr>
              <w:t>ị</w:t>
            </w:r>
            <w:r w:rsidRPr="00A2372F">
              <w:rPr>
                <w:color w:val="000000"/>
              </w:rPr>
              <w:t xml:space="preserve"> ch</w:t>
            </w:r>
            <w:r w:rsidR="008D1029" w:rsidRPr="00A2372F">
              <w:rPr>
                <w:color w:val="000000"/>
              </w:rPr>
              <w:t>ắ</w:t>
            </w:r>
            <w:r w:rsidRPr="00A2372F">
              <w:rPr>
                <w:color w:val="000000"/>
              </w:rPr>
              <w:t xml:space="preserve">n </w:t>
            </w:r>
            <w:r w:rsidRPr="00A2372F">
              <w:rPr>
                <w:color w:val="000000"/>
                <w:position w:val="-10"/>
              </w:rPr>
              <w:object w:dxaOrig="1320" w:dyaOrig="400">
                <v:shape id="_x0000_i1566" type="#_x0000_t75" style="width:66pt;height:20.25pt" o:ole="" fillcolor="window">
                  <v:imagedata r:id="rId877" o:title=""/>
                </v:shape>
                <o:OLEObject Type="Embed" ProgID="Equation.DSMT4" ShapeID="_x0000_i1566" DrawAspect="Content" ObjectID="_1639247850" r:id="rId921"/>
              </w:object>
            </w:r>
            <w:r w:rsidRPr="00A2372F">
              <w:rPr>
                <w:color w:val="000000"/>
              </w:rPr>
              <w:t xml:space="preserve"> l</w:t>
            </w:r>
            <w:r w:rsidR="008D1029" w:rsidRPr="00A2372F">
              <w:rPr>
                <w:color w:val="000000"/>
              </w:rPr>
              <w:t>à</w:t>
            </w:r>
            <w:r w:rsidRPr="00A2372F">
              <w:rPr>
                <w:color w:val="000000"/>
              </w:rPr>
              <w:t xml:space="preserve"> hai cung n</w:t>
            </w:r>
            <w:r w:rsidR="008D1029" w:rsidRPr="00A2372F">
              <w:rPr>
                <w:color w:val="000000"/>
              </w:rPr>
              <w:t>ằ</w:t>
            </w:r>
            <w:r w:rsidRPr="00A2372F">
              <w:rPr>
                <w:color w:val="000000"/>
              </w:rPr>
              <w:t>m trong g</w:t>
            </w:r>
            <w:r w:rsidR="008D1029" w:rsidRPr="00A2372F">
              <w:rPr>
                <w:color w:val="000000"/>
              </w:rPr>
              <w:t>ó</w:t>
            </w:r>
            <w:r w:rsidRPr="00A2372F">
              <w:rPr>
                <w:color w:val="000000"/>
              </w:rPr>
              <w:t xml:space="preserve">c </w:t>
            </w:r>
            <w:r w:rsidRPr="00A2372F">
              <w:rPr>
                <w:color w:val="000000"/>
                <w:position w:val="-6"/>
              </w:rPr>
              <w:object w:dxaOrig="540" w:dyaOrig="360">
                <v:shape id="_x0000_i1567" type="#_x0000_t75" style="width:27pt;height:18pt" o:ole="" fillcolor="window">
                  <v:imagedata r:id="rId858" o:title=""/>
                </v:shape>
                <o:OLEObject Type="Embed" ProgID="Equation.DSMT4" ShapeID="_x0000_i1567" DrawAspect="Content" ObjectID="_1639247851" r:id="rId922"/>
              </w:object>
            </w:r>
          </w:p>
          <w:p w:rsidR="00FB7667" w:rsidRPr="00A2372F" w:rsidRDefault="008D1029" w:rsidP="006E437C">
            <w:pPr>
              <w:numPr>
                <w:ilvl w:val="0"/>
                <w:numId w:val="14"/>
              </w:numPr>
              <w:tabs>
                <w:tab w:val="clear" w:pos="720"/>
                <w:tab w:val="num" w:pos="288"/>
              </w:tabs>
              <w:ind w:hanging="720"/>
              <w:jc w:val="both"/>
              <w:rPr>
                <w:color w:val="000000"/>
              </w:rPr>
            </w:pPr>
            <w:r w:rsidRPr="00A2372F">
              <w:rPr>
                <w:color w:val="000000"/>
                <w:u w:val="single"/>
              </w:rPr>
              <w:t>Đị</w:t>
            </w:r>
            <w:r w:rsidR="00FB7667" w:rsidRPr="00A2372F">
              <w:rPr>
                <w:color w:val="000000"/>
                <w:u w:val="single"/>
              </w:rPr>
              <w:t>nh l</w:t>
            </w:r>
            <w:r w:rsidRPr="00A2372F">
              <w:rPr>
                <w:color w:val="000000"/>
                <w:u w:val="single"/>
              </w:rPr>
              <w:t>ý</w:t>
            </w:r>
            <w:r w:rsidR="00FB7667" w:rsidRPr="00A2372F">
              <w:rPr>
                <w:color w:val="000000"/>
                <w:u w:val="single"/>
              </w:rPr>
              <w:t>:</w:t>
            </w:r>
            <w:r w:rsidR="00FB7667" w:rsidRPr="00A2372F">
              <w:rPr>
                <w:color w:val="000000"/>
              </w:rPr>
              <w:t xml:space="preserve">    </w:t>
            </w:r>
            <w:r w:rsidR="00FB7667" w:rsidRPr="00A2372F">
              <w:rPr>
                <w:noProof/>
                <w:color w:val="000000"/>
              </w:rPr>
              <w:t>(</w:t>
            </w:r>
            <w:r w:rsidR="00FB7667" w:rsidRPr="00A2372F">
              <w:rPr>
                <w:color w:val="000000"/>
              </w:rPr>
              <w:t xml:space="preserve">Sgk - 81) </w:t>
            </w:r>
          </w:p>
          <w:p w:rsidR="00FB7667" w:rsidRPr="00A2372F" w:rsidRDefault="00FB7667" w:rsidP="00FB7667">
            <w:pPr>
              <w:jc w:val="both"/>
              <w:rPr>
                <w:color w:val="000000"/>
              </w:rPr>
            </w:pPr>
            <w:r w:rsidRPr="00A2372F">
              <w:rPr>
                <w:color w:val="000000"/>
                <w:position w:val="-10"/>
              </w:rPr>
              <w:object w:dxaOrig="420" w:dyaOrig="380">
                <v:shape id="_x0000_i1568" type="#_x0000_t75" style="width:21pt;height:18.75pt" o:ole="">
                  <v:imagedata r:id="rId908" o:title=""/>
                </v:shape>
                <o:OLEObject Type="Embed" ProgID="Equation.DSMT4" ShapeID="_x0000_i1568" DrawAspect="Content" ObjectID="_1639247852" r:id="rId923"/>
              </w:object>
            </w:r>
            <w:r w:rsidRPr="00A2372F">
              <w:rPr>
                <w:color w:val="000000"/>
              </w:rPr>
              <w:t xml:space="preserve"> ( sgk ) </w:t>
            </w: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w:t>
            </w:r>
            <w:r w:rsidRPr="00A2372F">
              <w:rPr>
                <w:color w:val="000000"/>
                <w:position w:val="-6"/>
              </w:rPr>
              <w:object w:dxaOrig="620" w:dyaOrig="400">
                <v:shape id="_x0000_i1569" type="#_x0000_t75" style="width:30.75pt;height:20.25pt" o:ole="">
                  <v:imagedata r:id="rId924" o:title=""/>
                </v:shape>
                <o:OLEObject Type="Embed" ProgID="Equation.DSMT4" ShapeID="_x0000_i1569" DrawAspect="Content" ObjectID="_1639247853" r:id="rId92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ngo</w:t>
            </w:r>
            <w:r w:rsidR="008D1029" w:rsidRPr="00A2372F">
              <w:rPr>
                <w:color w:val="000000"/>
                <w:lang w:val="pt-BR"/>
              </w:rPr>
              <w:t>à</w:t>
            </w:r>
            <w:r w:rsidRPr="00A2372F">
              <w:rPr>
                <w:color w:val="000000"/>
                <w:lang w:val="pt-BR"/>
              </w:rPr>
              <w:t>i (O)</w:t>
            </w:r>
          </w:p>
          <w:p w:rsidR="00FB7667" w:rsidRPr="00A2372F" w:rsidRDefault="00F27773" w:rsidP="00FB7667">
            <w:pPr>
              <w:jc w:val="both"/>
              <w:rPr>
                <w:color w:val="000000"/>
              </w:rPr>
            </w:pPr>
            <w:r>
              <w:rPr>
                <w:b/>
                <w:noProof/>
                <w:color w:val="000000"/>
                <w:u w:val="single"/>
              </w:rPr>
              <mc:AlternateContent>
                <mc:Choice Requires="wpg">
                  <w:drawing>
                    <wp:anchor distT="0" distB="0" distL="114300" distR="114300" simplePos="0" relativeHeight="251658752" behindDoc="0" locked="0" layoutInCell="1" allowOverlap="1">
                      <wp:simplePos x="0" y="0"/>
                      <wp:positionH relativeFrom="column">
                        <wp:posOffset>1892935</wp:posOffset>
                      </wp:positionH>
                      <wp:positionV relativeFrom="paragraph">
                        <wp:posOffset>62865</wp:posOffset>
                      </wp:positionV>
                      <wp:extent cx="1377315" cy="2052955"/>
                      <wp:effectExtent l="6350" t="0" r="0" b="5715"/>
                      <wp:wrapNone/>
                      <wp:docPr id="72" name="Group 2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7315" cy="2052955"/>
                                <a:chOff x="9189" y="4985"/>
                                <a:chExt cx="2169" cy="3233"/>
                              </a:xfrm>
                            </wpg:grpSpPr>
                            <pic:pic xmlns:pic="http://schemas.openxmlformats.org/drawingml/2006/picture">
                              <pic:nvPicPr>
                                <pic:cNvPr id="73" name="Picture 259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9189" y="4985"/>
                                  <a:ext cx="2169" cy="3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 name="Text Box 2594"/>
                              <wps:cNvSpPr txBox="1">
                                <a:spLocks noChangeArrowheads="1"/>
                              </wps:cNvSpPr>
                              <wps:spPr bwMode="auto">
                                <a:xfrm>
                                  <a:off x="10542" y="564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s:wsp>
                              <wps:cNvPr id="75" name="Text Box 2595"/>
                              <wps:cNvSpPr txBox="1">
                                <a:spLocks noChangeArrowheads="1"/>
                              </wps:cNvSpPr>
                              <wps:spPr bwMode="auto">
                                <a:xfrm>
                                  <a:off x="9958" y="7318"/>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2" o:spid="_x0000_s1059" style="position:absolute;left:0;text-align:left;margin-left:149.05pt;margin-top:4.95pt;width:108.45pt;height:161.65pt;z-index:251658752" coordorigin="9189,4985" coordsize="2169,323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DDhSCaBAAApxAAAA4AAABkcnMvZTJvRG9jLnhtbOxY227jNhB9L9B/ IPSuWJIl64I4i8SXYIG0G+xuP4CWKItYSVRJOnZa9N87Q0q2csEmyBaLPsRABF5HM2fOXJTzD4em JndMKi7aueOfeQ5hbS4K3m7nzh9f127iEKVpW9BatGzu3DPlfLj49ZfzfZexQFSiLpgkIKRV2b6b O5XWXTaZqLxiDVVnomMtbJZCNlTDVG4nhaR7kN7Uk8DzZpO9kEUnRc6UgtWl3XQujPyyZLn+VJaK aVLPHdBNm6c0zw0+JxfnNNtK2lU879Wgb9CiobyFlx5FLammZCf5E1ENz6VQotRnuWgmoix5zowN YI3vPbLmWopdZ2zZZvttd4QJoH2E05vF5r/f3UrCi7kTBw5paQM+Mq8lQZQGCM++22Zw6lp2X7pb aW2E4Y3IvynYnjzex/nWHiab/W+iAIl0p4WB51DKBkWA4eRgvHB/9AI7aJLDoj+N46kfOSSHvcCL gjSKrJ/yCpyJ91I/SR0C22GaHPdW/f3An8EmXp4G0ynenNDMvtgo2yt3cd7xPIO/HlYYPYH1ZfrB Lb2TzOmFNK+S0VD5bde5wICOar7hNdf3hs2AESrV3t3yHLHGychD08FDsI1vRR8ZA4dz9hZFq4x/ SCsWFW237FJ1EAqALUgYlqQU+4rRQuEyovRQipk+0GRT827N6xodiOPeZoimR2x8BjbL9KXIdw1r tQ1dyWowX7Sq4p1yiMxYs2HARPmx8A1bgBE3SuPrkBsmnP4OkkvPS4MrdxF5Czf04pV7mYaxG3ur OPTCxF/4i3/wth9mO8UABlovO97rCqtPtH02dvosY6PSRDe5oyaHWD6BQoZXg4pAMYQEdVUy/wxg wzkYa8l0XuGwBOT6dTh83DAwn5BFHyiIsxdD55kQQJAwgL4TAEANqfQ1Ew3BAWANmhqs6R1AbW0b jqDWrUCPG1vq9sECGGFXBgjGXkq9dJWsktANg9kKvLRcupfrRejO1n4cLafLxWLpD16qeFGwFl/z 404ymIuaFwNPldxuFrW0zlubX58R1OnYBMlyUmNwLApDTC3xUj8IvasgddezJHbDdRi5aewlruen V+nMC9NwuX5o0g1v2Y+bRPaQ76IgMl4aKY1EG9nmmd9T22jWcA0ltubN3EmOh2iGob9qC+NaTXlt xyMoUP0TFODuwdGGskjSPmcAZ7FMQAFXQ06A2eviDMv3c6XvS0U7Biaj2FEGDIcM+BUdcyUOmAJD tLo/iDWK6APsYFYzdLCl6jt5b3TVynlVAPpeFELJhDITzUKThS1bMAKjGfQaWIGi0LQYAN5Q+Ybg eo+/9/h7a/whYW384UgfNgfTwQV9v6ayjSjuIQ6kgAwPTIT+HAaVkH85ZA+97txRf+4odi31xxYC NfVD4CnRZhJGcQATOd7ZjHdom4OouaMdYocLbRvqXSf5toI32cBrxSW0fSU3VQUVtVpB0sAJ5Iqf lTSglbSN7ThpmLYRFYHs8vOSRppG8EEEiQE63ATT1nvOeKGuvdfs/6ZmI9Wfyxmmcp2i8/+fM8w3 HHwNm9ak/3LHz+3x3OSY0/8XLv4FAAD//wMAUEsDBBQABgAIAAAAIQCOIglCugAAACEBAAAZAAAA ZHJzL19yZWxzL2Uyb0RvYy54bWwucmVsc4SPywrCMBBF94L/EGZv07oQkabdiNCt1A8YkmkbbB4k UezfG3BjQXA593LPYer2ZWb2pBC1swKqogRGVjql7Sjg1l92R2AxoVU4O0sCForQNttNfaUZUx7F SfvIMsVGAVNK/sR5lBMZjIXzZHMzuGAw5TOM3KO840h8X5YHHr4Z0KyYrFMCQqcqYP3is/k/2w2D lnR28mHIph8Krk12ZyCGkZIAQ0rjJ6wKMgPwpuarx5o3AAAA//8DAFBLAwQUAAYACAAAACEAxQWW h+AAAAAJAQAADwAAAGRycy9kb3ducmV2LnhtbEyPQWuDQBSE74X8h+UFemvWVSzRuoYQ2p5CoUmh 9LZxX1TivhV3o+bfd3tqjsMMM98Um9l0bMTBtZYkiFUEDKmyuqVawtfx7WkNzHlFWnWWUMINHWzK xUOhcm0n+sTx4GsWSsjlSkLjfZ9z7qoGjXIr2yMF72wHo3yQQ831oKZQbjoeR9EzN6qlsNCoHncN VpfD1Uh4n9S0TcTruL+cd7efY/rxvRco5eNy3r4A8zj7/zD84Qd0KAPTyV5JO9ZJiLO1CFEJWQYs +KlIw7eThCRJYuBlwe8flL8AAAD//wMAUEsDBBQABgAIAAAAIQB+0etgtQYAAGgiAAAUAAAAZHJz L21lZGlhL2ltYWdlMS5lbWbsmWtslEUUhs9WCKUiLJSmbSSwH+FSiCJ/FA0xUm4WuXhBwUQEKq1B pUgIsFxq2mpAAghFMIAIVETQCEgU1CgJGInBGJNGSKjgDyLRkEgMrYoQMPi83+7Upd1uXbZFfvR0 3+/M5cyZM2fmezvdBsxsFegYMCtAH0dXgI9zzL5pb3ZukNmFfmahUeNHmwVsZm+zOuxuAUEwC/iC bXWa2TDG7ndtTv/UzkKH0myivWDFNs9m2EybY4VWRP8IPDxHTdIVdALpoCMIghMgH5+3Rutn0BOp Z0TrKF80Lhgp+k+CtTzQAzw4cswIQrOVjFuErkIvRUs8oPlYom9Lly9OW7lZX1rkX22uzHLL76Su OV6jYw56G7oiWl+C3kq9DE3K/PFXEdk7X4qxO9D8ilE5jRd3B/ysp+8gegyQeOB64x7I2Bzg/H6B zwKQapyX8VkIlN+HgMQDCeMkwS6nGjIZ9AE6j8+iP0U/DbR/VYFCu4znVOPUOSj0/ZmVUJZ44Hri fJvxLs4Kyi7OlYGSlONchL8NxLUGPRRIPNAwTs35r8TP52rGb8PoXfR4oDGLAhvwPTTlODfjbzj+ 9qGfiQbioRVnDtB5lzwG5mDDx87yLqjNSaUaozLIJtlsy7e5MEMh/BCyCei5/LxoYWeUUAesHf2H L2TagA1/hPf/lWnlQHK0/drSw3tybdzFTHuUckGHLCtBl2QPfvUo7cLZebXhe7LbzVJIQiVj283i /F3JtN83vVJatam8VO/yZvSEU7VhjZHdqq9rw1P21hGiV3yOMYFyYvgxl/ivlXTmXnegLuz3Ua44 UxfWuTfL8vdFWRtG+7dTa8PCkdOR9SgOiXIqKetcllaS6xXvnjTWqjNq7I5LmT6KFvipv+a96o29 9kFx50XLitkD2qducdr+n72LcL/mdmdiOmUhZLm9e0Wy2d9GlR+a/t2K7T2v9gpVkZct79WGlYsn Ke+n/AOYEs2X2/O8Bnv+ZXbGMrfnuPfnkG5qngB951ecsje/NzuC74knInMWrDxl6jsdnS/iA24h nti+z5aeanLvqolNiLd3PXGofOj3y0j04PkRjKUcBBJ+H1lDu6+wn0H741F8Qr2AstqL0CjbPeBY fochx/Kdb7WNA7GiMyN5hMZR4DbQcO6mzlds+3/9fVdEEDXMsQR9ES3xQDrIATeeTyJ5CzG38nM7 6AOUB0nQf8Y+svx9cvkP1XdF3uN0zkn17uPhK+ic3ypL58A/yq94aDmcIh6QiF9OZmdMMoNDQn/C K5H2mj65pnNVw3jF0xwvKWqdRdmKV37+qC4sf/Kt86+cStr4JDU+IZ+Tk+WT0LLGfLKQNu1VPD6J 7auqTI1PZjLJSeZpjk+cne4Ql7B3fFJK/Rfquk+lAT71fOLGqC0RnzxMfxfQmnwiblvNHAfQe9ES D9xMfNKPeJQHSdB/xj6y/H1y+Q/VdyXPJyXZGSvi8YnOVap8It9tfOLvTovcT8jnymT5pHpnYz7J 29U0n1zTtyA1PnmH96uSs9kcnzi7o9h/iL3jk8+pb6Su9v1oVD2fuDFqS8QnI+nvDFqTT/7WHATS DQxSQIgHbiY+6Us8yoMk6D9jH1n+Prn8h+q7kucT7tBx+UTnKlU+ke82PvF3p0X4hHwmzSfpaxvz ydkdTfNJbN/CganxSYB3Kwia4xNn1xfbu4Djky6Ue4EeQN+f8KnnEzdGbYn4ZDj9rf33zjqCuBu8 D55QQIgHbiY+6UM8if7e0T65/IewjUjyfMId+ql49xOdq1T5RL7b+CSkrWkRPiGfU5K9n5SXNeaT Su4dOvbx/t6J7du4ODU+2cAkQ0BzfOLsDmI7CTg+2Uu5AKhd31HwqecTN0ZtifhkBP2tfT95niAW Mk8ZWvcpiQduJj5p7n6ifXL5D2kBviTPJ9yh18TjE52rVPlEvtv4JKSdaRE+IZ+VyfJJKNyYT/bN b5pPYvuWl6bGJ7M5o4tZfHN84uxex34T9o5PXqZeQX0NegsaVc8nbozaEvFJPv2tfT8Rt+1knq3o PWiJB8Qn3UEnoBj6gxyAmS9Xo1rvumzUru85eoA00FCcnfoGAvnayKBd6LfQH6Bjv0/Ooy6/sndl zTEaKK50kOj/qqswvhfo/vWABiIe0LjWXpf+Z3wfWAvuBy25rgX4W88aXkJvRks8cCPWFWbON5hL 393rrLfkuqbi81d8FqPr0BIP3Ih1TWPOc8w1A30e3ZLr2oLPqfjcgS5GSzxwI9ald3oac21H639F 17uurox177juN3p/JEGg8j8AAAD//wMAUEsBAi0AFAAGAAgAAAAhAKbmUfsMAQAAFQIAABMAAAAA AAAAAAAAAAAAAAAAAFtDb250ZW50X1R5cGVzXS54bWxQSwECLQAUAAYACAAAACEAOP0h/9YAAACU AQAACwAAAAAAAAAAAAAAAAA9AQAAX3JlbHMvLnJlbHNQSwECLQAUAAYACAAAACEA0MOFIJoEAACn EAAADgAAAAAAAAAAAAAAAAA8AgAAZHJzL2Uyb0RvYy54bWxQSwECLQAUAAYACAAAACEAjiIJQroA AAAhAQAAGQAAAAAAAAAAAAAAAAACBwAAZHJzL19yZWxzL2Uyb0RvYy54bWwucmVsc1BLAQItABQA BgAIAAAAIQDFBZaH4AAAAAkBAAAPAAAAAAAAAAAAAAAAAPMHAABkcnMvZG93bnJldi54bWxQSwEC LQAUAAYACAAAACEAftHrYLUGAABoIgAAFAAAAAAAAAAAAAAAAAAACQAAZHJzL21lZGlhL2ltYWdl MS5lbWZQSwUGAAAAAAYABgB8AQAA5w8AAAAA ">
                      <v:shape id="Picture 2593" o:spid="_x0000_s1060" type="#_x0000_t75" style="position:absolute;left:9189;top:4985;width:2169;height:323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VdJbfEAAAA2wAAAA8AAABkcnMvZG93bnJldi54bWxEj1trwkAQhd8L/odlhL4U3dhCKtFVpFCR QqFVX3wbspOLZmdDdjTx33cLhT4ezuXjLNeDa9SNulB7NjCbJqCIc29rLg0cD++TOaggyBYbz2Tg TgHWq9HDEjPre/6m215KFUc4ZGigEmkzrUNekcMw9S1x9ArfOZQou1LbDvs47hr9nCSpdlhzJFTY 0ltF+WV/dZErp49klqaFnMvi03H+9bQ99sY8jofNApTQIP/hv/bOGnh9gd8v8Qfo1Q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VdJbfEAAAA2wAAAA8AAAAAAAAAAAAAAAAA nwIAAGRycy9kb3ducmV2LnhtbFBLBQYAAAAABAAEAPcAAACQAwAAAAA= ">
                        <v:imagedata r:id="rId927" o:title=""/>
                      </v:shape>
                      <v:shape id="Text Box 2594" o:spid="_x0000_s1061" type="#_x0000_t202" style="position:absolute;left:10542;top:5643;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rsidR="0054320C" w:rsidRDefault="0054320C" w:rsidP="00FB7667">
                              <w:r>
                                <w:t>m</w:t>
                              </w:r>
                            </w:p>
                          </w:txbxContent>
                        </v:textbox>
                      </v:shape>
                      <v:shape id="Text Box 2595" o:spid="_x0000_s1062" type="#_x0000_t202" style="position:absolute;left:9958;top:7318;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iTwcMA AADbAAAADwAAAGRycy9kb3ducmV2LnhtbESPQWvCQBSE7wX/w/KE3uquolbTbESUQk+KVgVvj+wz Cc2+DdmtSf99Vyj0OMzMN0y66m0t7tT6yrGG8UiBIM6dqbjQcPp8f1mA8AHZYO2YNPyQh1U2eEox Ma7jA92PoRARwj5BDWUITSKlz0uy6EeuIY7ezbUWQ5RtIU2LXYTbWk6UmkuLFceFEhvalJR/Hb+t hvPudr1M1b7Y2lnTuV5Jtkup9fOwX7+BCNSH//Bf+8NoeJ3B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kSiTwcMAAADbAAAADwAAAAAAAAAAAAAAAACYAgAAZHJzL2Rv d25yZXYueG1sUEsFBgAAAAAEAAQA9QAAAIgDAAAAAA== " filled="f" stroked="f">
                        <v:textbox>
                          <w:txbxContent>
                            <w:p w:rsidR="0054320C" w:rsidRDefault="0054320C" w:rsidP="00FB7667">
                              <w:r>
                                <w:t>n</w:t>
                              </w:r>
                            </w:p>
                          </w:txbxContent>
                        </v:textbox>
                      </v:shape>
                    </v:group>
                  </w:pict>
                </mc:Fallback>
              </mc:AlternateContent>
            </w:r>
            <w:r w:rsidR="00FB7667" w:rsidRPr="00A2372F">
              <w:rPr>
                <w:b/>
                <w:color w:val="000000"/>
              </w:rPr>
              <w:t>KL:</w:t>
            </w:r>
            <w:r w:rsidR="00FB7667" w:rsidRPr="00A2372F">
              <w:rPr>
                <w:color w:val="000000"/>
              </w:rPr>
              <w:t xml:space="preserve"> </w:t>
            </w:r>
            <w:r w:rsidR="00FB7667" w:rsidRPr="00A2372F">
              <w:rPr>
                <w:color w:val="000000"/>
                <w:position w:val="-24"/>
              </w:rPr>
              <w:object w:dxaOrig="2560" w:dyaOrig="700">
                <v:shape id="_x0000_i1570" type="#_x0000_t75" style="width:128.25pt;height:35.25pt" o:ole="" fillcolor="window">
                  <v:imagedata r:id="rId928" o:title=""/>
                </v:shape>
                <o:OLEObject Type="Embed" ProgID="Equation.DSMT4" ShapeID="_x0000_i1570" DrawAspect="Content" ObjectID="_1639247854" r:id="rId929"/>
              </w:object>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 xml:space="preserve">a) </w:t>
            </w:r>
            <w:r w:rsidRPr="00A2372F">
              <w:rPr>
                <w:color w:val="000000"/>
                <w:u w:val="single"/>
              </w:rPr>
              <w:t>Tr</w:t>
            </w:r>
            <w:r w:rsidR="008D1029" w:rsidRPr="00A2372F">
              <w:rPr>
                <w:color w:val="000000"/>
                <w:u w:val="single"/>
              </w:rPr>
              <w:t>ườ</w:t>
            </w:r>
            <w:r w:rsidRPr="00A2372F">
              <w:rPr>
                <w:color w:val="000000"/>
                <w:u w:val="single"/>
              </w:rPr>
              <w:t>ng h</w:t>
            </w:r>
            <w:r w:rsidR="008D1029" w:rsidRPr="00A2372F">
              <w:rPr>
                <w:color w:val="000000"/>
                <w:u w:val="single"/>
              </w:rPr>
              <w:t>ợ</w:t>
            </w:r>
            <w:r w:rsidRPr="00A2372F">
              <w:rPr>
                <w:color w:val="000000"/>
                <w:u w:val="single"/>
              </w:rPr>
              <w:t>p 1</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71" type="#_x0000_t75" style="width:27.75pt;height:18pt" o:ole="" fillcolor="window">
                  <v:imagedata r:id="rId930" o:title=""/>
                </v:shape>
                <o:OLEObject Type="Embed" ProgID="Equation.DSMT4" ShapeID="_x0000_i1571" DrawAspect="Content" ObjectID="_1639247855" r:id="rId93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ủ</w:t>
            </w:r>
            <w:r w:rsidRPr="00A2372F">
              <w:rPr>
                <w:color w:val="000000"/>
                <w:lang w:val="pt-BR"/>
              </w:rPr>
              <w:t xml:space="preserve">a </w:t>
            </w:r>
            <w:r w:rsidRPr="00A2372F">
              <w:rPr>
                <w:color w:val="000000"/>
                <w:position w:val="-4"/>
              </w:rPr>
              <w:object w:dxaOrig="700" w:dyaOrig="260">
                <v:shape id="_x0000_i1572" type="#_x0000_t75" style="width:35.25pt;height:12.75pt" o:ole="">
                  <v:imagedata r:id="rId932" o:title=""/>
                </v:shape>
                <o:OLEObject Type="Embed" ProgID="Equation.DSMT4" ShapeID="_x0000_i1572" DrawAspect="Content" ObjectID="_1639247856" r:id="rId93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73" type="#_x0000_t75" style="width:15pt;height:12pt" o:ole="">
                  <v:imagedata r:id="rId868" o:title=""/>
                </v:shape>
                <o:OLEObject Type="Embed" ProgID="Equation.DSMT4" ShapeID="_x0000_i1573" DrawAspect="Content" ObjectID="_1639247857" r:id="rId934"/>
              </w:object>
            </w:r>
            <w:r w:rsidRPr="00A2372F">
              <w:rPr>
                <w:color w:val="000000"/>
                <w:lang w:val="pt-BR"/>
              </w:rPr>
              <w:t xml:space="preserve"> </w:t>
            </w:r>
            <w:r w:rsidRPr="00A2372F">
              <w:rPr>
                <w:color w:val="000000"/>
                <w:position w:val="-6"/>
              </w:rPr>
              <w:object w:dxaOrig="2079" w:dyaOrig="360">
                <v:shape id="_x0000_i1574" type="#_x0000_t75" style="width:104.25pt;height:18pt" o:ole="" fillcolor="window">
                  <v:imagedata r:id="rId935" o:title=""/>
                </v:shape>
                <o:OLEObject Type="Embed" ProgID="Equation.DSMT4" ShapeID="_x0000_i1574" DrawAspect="Content" ObjectID="_1639247858" r:id="rId936"/>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c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 xml:space="preserve">i </w:t>
            </w:r>
            <w:r w:rsidRPr="00A2372F">
              <w:rPr>
                <w:color w:val="000000"/>
                <w:position w:val="-6"/>
              </w:rPr>
              <w:object w:dxaOrig="680" w:dyaOrig="279">
                <v:shape id="_x0000_i1575" type="#_x0000_t75" style="width:33.75pt;height:14.25pt" o:ole="">
                  <v:imagedata r:id="rId937" o:title=""/>
                </v:shape>
                <o:OLEObject Type="Embed" ProgID="Equation.DSMT4" ShapeID="_x0000_i1575" DrawAspect="Content" ObjectID="_1639247859" r:id="rId93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76" type="#_x0000_t75" style="width:15pt;height:12pt" o:ole="">
                  <v:imagedata r:id="rId868" o:title=""/>
                </v:shape>
                <o:OLEObject Type="Embed" ProgID="Equation.DSMT4" ShapeID="_x0000_i1576" DrawAspect="Content" ObjectID="_1639247860" r:id="rId939"/>
              </w:object>
            </w:r>
            <w:r w:rsidRPr="00A2372F">
              <w:rPr>
                <w:color w:val="000000"/>
                <w:lang w:val="pt-BR"/>
              </w:rPr>
              <w:t xml:space="preserve"> </w:t>
            </w:r>
            <w:r w:rsidRPr="00A2372F">
              <w:rPr>
                <w:color w:val="000000"/>
                <w:position w:val="-6"/>
              </w:rPr>
              <w:object w:dxaOrig="1380" w:dyaOrig="360">
                <v:shape id="_x0000_i1577" type="#_x0000_t75" style="width:69pt;height:18pt" o:ole="" fillcolor="window">
                  <v:imagedata r:id="rId940" o:title=""/>
                </v:shape>
                <o:OLEObject Type="Embed" ProgID="Equation.DSMT4" ShapeID="_x0000_i1577" DrawAspect="Content" ObjectID="_1639247861" r:id="rId941"/>
              </w:object>
            </w:r>
            <w:r w:rsidRPr="00A2372F">
              <w:rPr>
                <w:color w:val="000000"/>
                <w:position w:val="-6"/>
              </w:rPr>
              <w:object w:dxaOrig="700" w:dyaOrig="360">
                <v:shape id="_x0000_i1578" type="#_x0000_t75" style="width:35.25pt;height:18pt" o:ole="">
                  <v:imagedata r:id="rId942" o:title=""/>
                </v:shape>
                <o:OLEObject Type="Embed" ProgID="Equation.DSMT4" ShapeID="_x0000_i1578" DrawAspect="Content" ObjectID="_1639247862" r:id="rId943"/>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 M</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79" type="#_x0000_t75" style="width:36.75pt;height:18pt" o:ole="" fillcolor="window">
                  <v:imagedata r:id="rId944" o:title=""/>
                </v:shape>
                <o:OLEObject Type="Embed" ProgID="Equation.DSMT4" ShapeID="_x0000_i1579" DrawAspect="Content" ObjectID="_1639247863" r:id="rId945"/>
              </w:object>
            </w:r>
            <w:r w:rsidRPr="00A2372F">
              <w:rPr>
                <w:color w:val="000000"/>
                <w:position w:val="-24"/>
              </w:rPr>
              <w:object w:dxaOrig="240" w:dyaOrig="620">
                <v:shape id="_x0000_i1580" type="#_x0000_t75" style="width:12pt;height:30.75pt" o:ole="" fillcolor="window">
                  <v:imagedata r:id="rId946" o:title=""/>
                </v:shape>
                <o:OLEObject Type="Embed" ProgID="Equation.DSMT4" ShapeID="_x0000_i1580" DrawAspect="Content" ObjectID="_1639247864" r:id="rId947"/>
              </w:object>
            </w:r>
            <w:r w:rsidRPr="00A2372F">
              <w:rPr>
                <w:color w:val="000000"/>
                <w:lang w:val="pt-BR"/>
              </w:rPr>
              <w:t>s</w:t>
            </w:r>
            <w:r w:rsidR="008D1029" w:rsidRPr="00A2372F">
              <w:rPr>
                <w:color w:val="000000"/>
                <w:lang w:val="pt-BR"/>
              </w:rPr>
              <w:t>đ</w:t>
            </w:r>
            <w:r w:rsidRPr="00A2372F">
              <w:rPr>
                <w:color w:val="000000"/>
                <w:position w:val="-6"/>
              </w:rPr>
              <w:object w:dxaOrig="520" w:dyaOrig="360">
                <v:shape id="_x0000_i1581" type="#_x0000_t75" style="width:26.25pt;height:18pt" o:ole="" fillcolor="window">
                  <v:imagedata r:id="rId948" o:title=""/>
                </v:shape>
                <o:OLEObject Type="Embed" ProgID="Equation.DSMT4" ShapeID="_x0000_i1581" DrawAspect="Content" ObjectID="_1639247865" r:id="rId949"/>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82" type="#_x0000_t75" style="width:36.75pt;height:18pt" o:ole="" fillcolor="window">
                  <v:imagedata r:id="rId950" o:title=""/>
                </v:shape>
                <o:OLEObject Type="Embed" ProgID="Equation.DSMT4" ShapeID="_x0000_i1582" DrawAspect="Content" ObjectID="_1639247866" r:id="rId951"/>
              </w:object>
            </w:r>
            <w:r w:rsidRPr="00A2372F">
              <w:rPr>
                <w:color w:val="000000"/>
                <w:position w:val="-24"/>
              </w:rPr>
              <w:object w:dxaOrig="240" w:dyaOrig="620">
                <v:shape id="_x0000_i1583" type="#_x0000_t75" style="width:12pt;height:30.75pt" o:ole="" fillcolor="window">
                  <v:imagedata r:id="rId946" o:title=""/>
                </v:shape>
                <o:OLEObject Type="Embed" ProgID="Equation.DSMT4" ShapeID="_x0000_i1583" DrawAspect="Content" ObjectID="_1639247867" r:id="rId952"/>
              </w:object>
            </w:r>
            <w:r w:rsidRPr="00A2372F">
              <w:rPr>
                <w:color w:val="000000"/>
                <w:lang w:val="pt-BR"/>
              </w:rPr>
              <w:t>s</w:t>
            </w:r>
            <w:r w:rsidR="008D1029" w:rsidRPr="00A2372F">
              <w:rPr>
                <w:color w:val="000000"/>
                <w:lang w:val="pt-BR"/>
              </w:rPr>
              <w:t>đ</w:t>
            </w:r>
            <w:r w:rsidRPr="00A2372F">
              <w:rPr>
                <w:color w:val="000000"/>
                <w:position w:val="-4"/>
              </w:rPr>
              <w:object w:dxaOrig="600" w:dyaOrig="340">
                <v:shape id="_x0000_i1584" type="#_x0000_t75" style="width:30pt;height:17.25pt" o:ole="" fillcolor="window">
                  <v:imagedata r:id="rId953" o:title=""/>
                </v:shape>
                <o:OLEObject Type="Embed" ProgID="Equation.DSMT4" ShapeID="_x0000_i1584" DrawAspect="Content" ObjectID="_1639247868" r:id="rId954"/>
              </w:objec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2)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p>
          <w:p w:rsidR="00FB7667" w:rsidRPr="00A2372F" w:rsidRDefault="00F27773" w:rsidP="00FB7667">
            <w:pPr>
              <w:jc w:val="both"/>
              <w:rPr>
                <w:color w:val="000000"/>
                <w:lang w:val="es-ES"/>
              </w:rPr>
            </w:pPr>
            <w:r>
              <w:rPr>
                <w:noProof/>
                <w:color w:val="000000"/>
              </w:rPr>
              <mc:AlternateContent>
                <mc:Choice Requires="wpg">
                  <w:drawing>
                    <wp:anchor distT="0" distB="0" distL="114300" distR="114300" simplePos="0" relativeHeight="251659776" behindDoc="0" locked="0" layoutInCell="1" allowOverlap="1">
                      <wp:simplePos x="0" y="0"/>
                      <wp:positionH relativeFrom="column">
                        <wp:posOffset>1812925</wp:posOffset>
                      </wp:positionH>
                      <wp:positionV relativeFrom="paragraph">
                        <wp:posOffset>360680</wp:posOffset>
                      </wp:positionV>
                      <wp:extent cx="1415415" cy="1373505"/>
                      <wp:effectExtent l="2540" t="0" r="1270" b="0"/>
                      <wp:wrapNone/>
                      <wp:docPr id="66" name="Group 2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5415" cy="1373505"/>
                                <a:chOff x="9063" y="9873"/>
                                <a:chExt cx="2229" cy="2163"/>
                              </a:xfrm>
                            </wpg:grpSpPr>
                            <wpg:grpSp>
                              <wpg:cNvPr id="67" name="Group 2597"/>
                              <wpg:cNvGrpSpPr>
                                <a:grpSpLocks/>
                              </wpg:cNvGrpSpPr>
                              <wpg:grpSpPr bwMode="auto">
                                <a:xfrm>
                                  <a:off x="9063" y="9873"/>
                                  <a:ext cx="2142" cy="2163"/>
                                  <a:chOff x="9063" y="9873"/>
                                  <a:chExt cx="2142" cy="2163"/>
                                </a:xfrm>
                              </wpg:grpSpPr>
                              <pic:pic xmlns:pic="http://schemas.openxmlformats.org/drawingml/2006/picture">
                                <pic:nvPicPr>
                                  <pic:cNvPr id="68" name="Picture 2598"/>
                                  <pic:cNvPicPr>
                                    <a:picLocks noChangeAspect="1" noChangeArrowheads="1"/>
                                  </pic:cNvPicPr>
                                </pic:nvPicPr>
                                <pic:blipFill>
                                  <a:blip r:embed="rId9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9063" y="9873"/>
                                    <a:ext cx="2142" cy="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 name="Freeform 2599"/>
                                <wps:cNvSpPr>
                                  <a:spLocks/>
                                </wps:cNvSpPr>
                                <wps:spPr bwMode="auto">
                                  <a:xfrm>
                                    <a:off x="9725" y="10617"/>
                                    <a:ext cx="774" cy="215"/>
                                  </a:xfrm>
                                  <a:custGeom>
                                    <a:avLst/>
                                    <a:gdLst>
                                      <a:gd name="T0" fmla="*/ 0 w 774"/>
                                      <a:gd name="T1" fmla="*/ 215 h 215"/>
                                      <a:gd name="T2" fmla="*/ 774 w 774"/>
                                      <a:gd name="T3" fmla="*/ 0 h 215"/>
                                    </a:gdLst>
                                    <a:ahLst/>
                                    <a:cxnLst>
                                      <a:cxn ang="0">
                                        <a:pos x="T0" y="T1"/>
                                      </a:cxn>
                                      <a:cxn ang="0">
                                        <a:pos x="T2" y="T3"/>
                                      </a:cxn>
                                    </a:cxnLst>
                                    <a:rect l="0" t="0" r="r" b="b"/>
                                    <a:pathLst>
                                      <a:path w="774" h="215">
                                        <a:moveTo>
                                          <a:pt x="0" y="215"/>
                                        </a:moveTo>
                                        <a:lnTo>
                                          <a:pt x="77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 name="Text Box 2600"/>
                              <wps:cNvSpPr txBox="1">
                                <a:spLocks noChangeArrowheads="1"/>
                              </wps:cNvSpPr>
                              <wps:spPr bwMode="auto">
                                <a:xfrm>
                                  <a:off x="10732" y="11271"/>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n</w:t>
                                    </w:r>
                                  </w:p>
                                </w:txbxContent>
                              </wps:txbx>
                              <wps:bodyPr rot="0" vert="horz" wrap="square" lIns="91440" tIns="45720" rIns="91440" bIns="45720" anchor="t" anchorCtr="0" upright="1">
                                <a:noAutofit/>
                              </wps:bodyPr>
                            </wps:wsp>
                            <wps:wsp>
                              <wps:cNvPr id="71" name="Text Box 2601"/>
                              <wps:cNvSpPr txBox="1">
                                <a:spLocks noChangeArrowheads="1"/>
                              </wps:cNvSpPr>
                              <wps:spPr bwMode="auto">
                                <a:xfrm>
                                  <a:off x="9540" y="1031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6" o:spid="_x0000_s1063" style="position:absolute;left:0;text-align:left;margin-left:142.75pt;margin-top:28.4pt;width:111.45pt;height:108.15pt;z-index:251659776" coordorigin="9063,9873" coordsize="2229,216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znu6AHQYAAJMXAAAOAAAAZHJzL2Uyb0RvYy54bWzsWG1v2zYQ/j5g/4HQ xwGuJVm2LKNOkdhxMaDbijX7AbREW0IlUaPk2Nmw/77nSMqSHXfN2rXYhgStwZfj8V6fO+rlq0OR s3uh6kyWc8d74TpMlLFMsnI7d365Ww2mDqsbXiY8l6WYOw+idl5dffvNy301E75MZZ4IxcCkrGf7 au6kTVPNhsM6TkXB6xeyEiU2N1IVvMFUbYeJ4ntwL/Kh77qT4V6qpFIyFnWN1aXZdK40/81GxM1P m00tGpbPHcjW6F+lf9f0O7x6yWdbxas0i60Y/BOkKHhW4tIjqyVvONup7BGrIouVrOWmeRHLYig3 mywWWgdo47ln2rxWcldpXbaz/bY6mgmmPbPTJ7ONf7x/q1iWzJ3JxGElL+AjfS3zx9GEzLOvtjNQ vVbVu+qtMjpi+EbG72tsD8/3ab41xGy9/0Em4Mh3jdTmOWxUQSygODtoLzwcvSAODYux6AXeGP8c FmPPG4WjsTs2fopTOJPORe5k5DBsR9Nw1O7d2vO+70fmsO+BjGTkM3OxFtYKZzTTk6OSrSnCR6YI v7QpLqjUGsT3Av9UIT57oikenfyAKaosnuG/jTCMHkXYxzMRp5qdEo5lUjyJR8HV+101QDJUvMnW WZ41DzqxES4kVHn/Nosp7GjSC1bAiglWbNOtFK5T8lFLZ05x0kqHKivlIuXlVlzXFVABkQUO7ZJS cp8KntS0TAFzykVPTyRZ51m1yvKcYpnGVmcAy1liXjCbSfqljHeFKBuDYkrkUF+WdZpVtcPUTBRr gaRU3yeeTpw4V0Z8uhGTlZI6kWq1XS9yxe45AG6l/2zE94gwvJN08BI1rfO8SrnhoSERUWJJdfLY 81jFqBMD8fmmbug8RapGu9/96bXrRv7NYDF2F4PADW8H11EQDkL3NgzcYOotvMUfpJEXzHa1gGt4 vqwyaz+sPrLgRWizRcCApgbfU+khkJa8FRGik5uMDeKfEQDwMpRslGjilIYbeNOuk/bthnZ9522K ixow+FFk+1vpjAtbYKxU3bwWsmA0gP8hqfY/v4epKTIR0ZaEpC4lRaHWJS9PFkBoVloT9L0UudHt 9HYaDAJ/cgsvLZeD69UiGExWXjhejpaLxdJrvZRmSSJKuubznaRtLvMsaXPnUkAaLeuObEjB0onR OpaYdYEXeX7g3vjRYDWZhoNgFYwHUehOB64X3UQTN4iC5epUpTdZKT5fJbZHFRr7Y+2lntDHDLKB 6dKfTc0TsiJr0AHlWTF3pkciPiM4ui0T7dqGZ7kZ90xB4nemgLtbR+uQpSDFLsUr/lOBQ39VtziF 2dPyjLqrS53Ju5RXAioT2x4qo+4aVF4pIahpI1iOSGtL2LYQdb9/0CzMDpE9Lb9CmJw6AM+deLo4 m2CgBiIMg7Zc6sahl17xzqQXxU6bUmjaEotj28TKf4decVPkaAW/GzKX7Rnx1L7oSFBAjiS+N2Yp w+85EQr3kQg8LnNCL3Mkcjs+kPsoGU9N/gOCD6WVFiOGikYNFOlTyZp6IxIddrkzhUzT0+4HiCEf EbdtEqh0THWXEAKdN8/KYWie10ZX1G2STUuAIeWDdkA6d8getF7Ie2EKUNV0bZ+1FrTs9vOyT6f5 QLw2b8wuDtCdWs7j5Vjs+/YEFz87RdGG20y0WcmahwptbYknjUPcC5E4LBd4AdGon7MfpYTg/3uc ho5HcGoz3EDCWiYPqKZKotYhbvGQxCCV6jeYFY+yuVP/uuPUU+bfl4CsyAsCesXpSTAOfUxUf2fd 3+FlDFZzp3GQJjRcNJjhyK5S2TbFTaa3KuU13iebTNdXks9IhQCjCVBTj+yr5itBaQgxDZTeUY27 kQfmT0wBIaGAuQSYrDlgp9XDgupftLW9o0aPJ2Gt54YjgxOe54caVzqwHU8gKb3UxvAMIh++fu5l zlrxXr3vFXDTA5ncIJR87mW0DXQIfQAumsP6oD9W+Load7n670cQCyW24cTsSzRgSM4LqKEztpf6 Xwc1IgIE06GNPPuRhkKcOrRn0Hh+AB3fgP/8A4hinSqbqXEdaOjunDb/U20HvvxqTLRfqenTcn+O cf9b+tWfAAAA//8DAFBLAwQUAAYACAAAACEAqiYOvrwAAAAhAQAAGQAAAGRycy9fcmVscy9lMm9E b2MueG1sLnJlbHOEj0FqwzAQRfeF3EHMPpadRSjFsjeh4G1IDjBIY1nEGglJLfXtI8gmgUCX8z// PaYf//wqfillF1hB17QgiHUwjq2C6+V7/wkiF2SDa2BSsFGGcdh99GdasdRRXlzMolI4K1hKiV9S Zr2Qx9yESFybOSSPpZ7Jyoj6hpbkoW2PMj0zYHhhiskoSJPpQFy2WM3/s8M8O02noH88cXmjkM5X dwVislQUeDIOH2HXRLYgh16+PDbcAQAA//8DAFBLAwQUAAYACAAAACEAcCvdteAAAAAKAQAADwAA AGRycy9kb3ducmV2LnhtbEyPQUvDQBCF74L/YRnBm92kNTXEbEop6qkItkLpbZudJqHZ2ZDdJum/ dzzpcXgfb76XrybbigF73zhSEM8iEEilMw1VCr73708pCB80Gd06QgU39LAq7u9ynRk30hcOu1AJ LiGfaQV1CF0mpS9rtNrPXIfE2dn1Vgc++0qaXo9cbls5j6KltLoh/lDrDjc1lpfd1Sr4GPW4XsRv w/Zy3tyO++TzsI1RqceHaf0KIuAU/mD41Wd1KNjp5K5kvGgVzNMkYVRBsuQJDCRR+gzixMnLIgZZ 5PL/hOIHAAD//wMAUEsDBAoAAAAAAAAAIQASIMa+NA4AADQOAAAUAAAAZHJzL21lZGlhL2ltYWdl MS5wbmeJUE5HDQoaCgAAAA1JSERSAAAAygAAAMwIAgAAAL1eq+IAAAABc1JHQgCuzhzpAAAACXBI WXMAAA7DAAAOwwHHb6hkAAAN2UlEQVR4Xu2dPWwdxxHHyVRxR3ViJxoIYBoIYLmKBLgIBRsIDaVQ J6ok5MauLCeATNqFQje2WMVsLLskBdiwighWgAimiwCWKyuVGSCAmI6vCMBXsnuZx31cnd59vN29 ndnZ2TkQxOPj7dfs7/4zu3e3Oz8ajeb0UAvgWOBXONlqrmqBsQUUL+UA0QIz8Hrw8MF8+3H430PE qmnW+VtgBl7Xrl6zbYQozRzHx8e7e7v5t11bgG6BQOe4dn3t8y8+R6+dFpC5BULw2v1mLF0rb6xk 3natProFvPF6+q+nJ8MTqNfyK8tLF5bQK6gF5GwBD7z2H+/v3Nt5/eLrObdX605qAQ+8ln6zBA5x 4/YGaQW1sJwt4IPXhSVwiB/8+YOc26t1J7WAB16mXgsLC5ffuGw+g7skrawWlpsFvPGCBl763SX4 DTH+/g+KV24dTlvfGXgNBgNbn+FwaD7DZP3e/T2I8V/97au0tdXSMrPAfPcTE3BDqKNBPz750SiZ HmqBRgvMwEutphboY4GQ2KtPeZq2KAsoXkV1N3VjvZ2jjcb0MVfqvsqwPD/1Arbg0Wnz0x31Z2gK rXJ8C/jhFb98zVG0BXrhNT//iWjjaOP6WqBv7GUIG430PnffnhCZ3hsvawUAy1JlZUw5E0lJcKPi 4FVlTsUsuDPkJQzHC2xRFbCqadRjygMlrEW98OogzPxLlSysV8SkQsTL2EjDMjGsBDSkL17dAqYe M6BLJCWJgJc7YeoxJaHj0hZqvNRjuvSKmHPi4OUlYOoxxdAzsyG9bgrNzH3mCTANCz8Q/uv9pZm2 yvGEaOoVLGDWajrGzBGg7jrHxKs/YdXITO8vCaAtsXNstKB6TAFgTZQi+kOnbXeKwkymU/9hdmOS KrJztN4trmvTsIwJLr7VyAOvqfA/Lru+JtPz3S2AglesGL+tGeox3Ts47ZlZ4lUdYMJnFbO0DHWU joUXtoBVm6RiViJelISZslTJuHGGqF7EeKnH5MbWGIDo815TjYw7DeZuQRUzd1vhnYmOVxIN04kM PGK8cuZ4U8irAd0n6/2liMYMyIpCvdIK2JSSafgfQElwkoLwUo8ZTElwQiK8mAiYzpYFgxKWkA4v hoTZ2TL1mGH0zExVOl7qMWci0ucEUrx4ChgHjzneJODxvt3xBHbWOXfu3MF/Dr784ss+vZs+rd0E lOzD3NwWWVlhBUENzU9Ycq9UR0dH6zfXgQPYgRX2YYW08I3djdUrK4Ynw+MG1AdNt0VpFQFkhi2Q q6kK//z059OIMO8jTQMyIuz0phmWkn3/j++N/wKY6hzBfr95wzUaCZ+1jxJ84E39202ZFs8v1qv6 7s13o9Q/YSbUoX11pJbjY4Bxn/oXv4p7Mrz4jyK7L/ooT2SIx0udY6DriOIxxW/tm1K9chewqSnZ gKl/mOu68tYVSPjs8JnMfe+Tj03yGkV2mytgjGknveo5w36GZiYs30OdY6BzbEwW4DG37mwBYTfW blR3jj7498H2Z9uHh4ewtXTM+pHnldg5mvamemAa1dpeY8ypm0Iw47X65qoAd6l4oTI2uXgCwjL0 apEUwAKvTAVs/i+tO0GPPoK5/heOKBMZJEjELIQLXpwJa8OoztDzsWQbeR/D/aWCXitXvFovVktV B0a+V/okz1PISuCMEV4cBKwqVBGpqlNY5czcHBM5g88Lr1SEYQiVu7CdhmWbNliDgA773Wb3uvU8 s3S8DFioQuXSQ2YXaXMoXi4WCz+HZhqMCVgTpF7E6/ROhoQdWNmpF41/BLaSK9bU9TcVe8mYyOCI FyphrESrW+HHVc18jMkULwzCMgKril19jBkedpCnLAKvTMESABlfvGIJGMMwK1hETFsyCstY49Wf MElsTcaYZ4MSrycygoHumVAyXvLYmiLsbFKD76Ky3PEKFjCpbDUSZqw0nh9mNlsmEC8BgbyLS2ps JjePmQFeXgImW7Tq2LW1l4mY5YGXI2GlsdXmKC2FySGT8ypHmWyN4y2Yqmh5ejHg1RIXv+x+Di/1 Mm/LrLy50tiAjlvdxbL1XKhm3UVNEpbxUq+9b/a2/7rddnGYTd3dLx09s2oBo2TGhnRm5POKplnR Co7G1YhMPRvfuZ27k2YZKT6mmxjHxw4Bb/wGtJeRen379bcGL/uhLj91AVO3aK3UEYQ1WtIqGaKY BSCJkQQWWVi9umqtAAtAtpVyetmdHT7XK0a1GeYZpuVIYsYltN+5t7N8YXnwvwG8Dg/swOKia9fX WgJ8mc8NR4wUgxU9+kQGC7yGwyEshAzLdZycnCwuTtbpa3udQepj6RHxGk8TzhpIdhQXETIWsdej vz+C1gJhli34s7qkR1zTa27dFqgOMHuGZSzw2r2/C7GXiWPs+BEmKRqtAOfAuzTmR8wLW9GJ9wrz W+wcYSIjPV6gUrBwrV0N5uJrF82SV1/d+wrWIWq2+1lE3/Pait6pIjPsNVuWduwD8RYMGKcmuuxy 3Hc/vVuvXnVkJGnpOYyOCBtFdtTEd0OJxKF9/c13+83z6ZzxbOrkqEesNC9F5itLfWL8/uF/Yudo L5QqTFNXT75dK7jmjh4zsXp5dUDHs03cntL0ahf2yUgC9tyltD8om1i9olhWb3VHMWNwJh0TGdmo V/clqBFYNxzYAlYtvTorK0G9oG0qYMHaEz3hC2KWxcyk48WnGtY11utxmygYQSHqFdx+TYhqAVF4 qYtEZSUg8wzwcvSMAY0vKkn/u5AB5soAL69WqYB5mQv7ZGl46SgSmxiv/AXi5dV+PRnVAtzxCgu8 1EU2QkMffnHHK/jaUsKCTRcxoVi8ItpIswq2AGu8wjyjtYUKWB0LYv/IGq/gi0YTMrGAcLxUwNJy JhwvnQZTvNJaQEtHtIB89VIBQ8RnVtZF4KWEzcIA6/+l4IVlP8230wJ88eo56dUw5aOLG54ahXLq iy9eqgsCLFAWXkjTYPBmuTkEABG3CWXhhRHjm/XGzI8SNkVncXjFvTo1t24LlIgXkotU1OoWKBGv uC5Sl7PruK4KxSuu0tTX+Ymbf765lYuXukgCavniRTn7F2ZoWLZz88NNMyUBH5789CQsH+JU0eer 1Tk2WyBYwAaDwdt/fPvKW1dWfr9iPCN8uHzpMnwJ/yLGhXVxGEt6xsoz+tKgjRULWKDVbCAytfQr /Alfwr9iNR8pHxqrmsrzdY5sL0rwiY8ejhfir+5SY/+Ef+mK/LbvFC/vtcH2fxhvOgkHrJdevQaW X1k2f9oT2F4hZBVjvTohZRDqvjZYfTVr21sd/yLr0ZkFUVpV1Wtmd+gJ4RZQvCa2cx9FbtzeaLQ3 bLxlvm87IbyXsk3JGi+eU18wB2G6e2pPmqPBkfnensCQCkrPCM1njRdx9zgKGOwkb8aM+/+cxPim nnY42bbVPHFzWBSHNLkSK1vKSRpTZ5dpMNgs1xAG2x+ZVGYfJPiyYx/dWDbpkw+xPbmrF0//eP78 +e/+9h0gBXMQ5qYQfIA/4Uv4FwvZaKoEsWeEKrCemDAmSmCU+U9E7iJDb0nu6pVECRyDsCR1y6tQ xSuv/sqsthnglST8kidg9J5RJyYyE4PsqpuBeqWyqTwBo7dkHngl8Y/QGWIIS+IZ1TnSX89llZiH eo2F5KMRXIL0nSNAwFJJl6qXE64CCHNqJ8JJ2ahXQgFDMDtdlgmlS9XLtZtVwFwt9eJ5OamXCphv H6eVrizVS2N8R8iSs5UlXo7GxThNXaSvVTNzjqZ5qQTM17gJz+cgXape3gCogHmZLEv1Sitg/Alj Il15q5e6yEYh4cNW3ngl1DC2AsaKrezxSkiYVwhCczI3tiTglYowbgLGkC0heNFoQ70UboSlskNH ubmOHKeaVHiYz1O6RKlXEsI4CBhbtkThVWYQxpkt6JEM3tL2DSnMQ60gZr4Jg893X3ouuIh6Qvpm BlReIF7GCsSXNTFhxK0LAMskERLaNwzrEj2bH9wT7glzYUsyXsShGFmMnxFbwvGSR1hebMkM7RNG wXgRWBaBfIPlT9fjK+Kg6aHohNFUG4kAsSPHNnsR9FYswgiqikSVzbY4vAimLaLglV2Y1UhqoXiZ iTET+2NcwX0IQ60YRmM78iwXLytjGJCF4SUJrIl5ywntuy6ys8VRIoqZO2F2aZaIpROrVGukq3hV TVNdhKd/Z3dtblVZ7ad/QUxgKnpiwrcPeooKsGXDOojyzGXcM0/fJiQ/v/TYy6UDqpJWPb9DdcZJ Pp6r4gXbYWAEeS71T3iO4hVu/DbsDEaN6hVeWJ4pFS/Efsti91DE9ot8nBDVXpq5lwXEPu/lZQU9 GckCiheSYTXbsQUUL+UA0QKKF6JxbdaDwYCiGH5lKF7x++TBwwdmD1F7LC4uwuedezvxC+Odo+IV v3+uXb1mM/3l4BeYr4ff8M1777y3/dl2/PIY56jzXiidY2e8nh0+W7qwBGWUOQem6oWCl830pV+/ VC1g/eY6bnnMcle8cDvE7Ny+/3gffgNbW3e2cMtjlrs6R5QOsa7Q5r5xe2P9nXXjKMs5VL1w+xri ejiOj4+hmJeXXt78cLOoSQpVLxS8rHoBWAsLC1AGUAXTE/Dh7qd3b/3pFkqp/DJVvFD6pD5yLHPw qM4RBa+OTIsaPCpe8fGqRlfm83A43Lu/Bx9Wr67eer8UzzgWbH2VIzpf9WGjAevG9Rurf1g1oVgh h+JVSEenaaY6xzR2L6RUxauQjk7TTMUrjd0LKfX/Ulj00Upcn4IAAAAASUVORK5CYIJQSwECLQAU AAYACAAAACEAsYJntgoBAAATAgAAEwAAAAAAAAAAAAAAAAAAAAAAW0NvbnRlbnRfVHlwZXNdLnht bFBLAQItABQABgAIAAAAIQA4/SH/1gAAAJQBAAALAAAAAAAAAAAAAAAAADsBAABfcmVscy8ucmVs c1BLAQItABQABgAIAAAAIQAznu6AHQYAAJMXAAAOAAAAAAAAAAAAAAAAADoCAABkcnMvZTJvRG9j LnhtbFBLAQItABQABgAIAAAAIQCqJg6+vAAAACEBAAAZAAAAAAAAAAAAAAAAAIMIAABkcnMvX3Jl bHMvZTJvRG9jLnhtbC5yZWxzUEsBAi0AFAAGAAgAAAAhAHAr3bXgAAAACgEAAA8AAAAAAAAAAAAA AAAAdgkAAGRycy9kb3ducmV2LnhtbFBLAQItAAoAAAAAAAAAIQASIMa+NA4AADQOAAAUAAAAAAAA AAAAAAAAAIMKAABkcnMvbWVkaWEvaW1hZ2UxLnBuZ1BLBQYAAAAABgAGAHwBAADpGAAAAAA= ">
                      <v:group id="Group 2597" o:spid="_x0000_s1064" style="position:absolute;left:9063;top:9873;width:2142;height:2163" coordorigin="9063,9873" coordsize="2142,21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shape id="Picture 2598" o:spid="_x0000_s1065" type="#_x0000_t75" style="position:absolute;left:9063;top:9873;width:2142;height:21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S2ibe9AAAA2wAAAA8AAABkcnMvZG93bnJldi54bWxET7sKwjAU3QX/IVzBTVMdVKpRRBBE7OBj 6Hhtrm2xuSlN1OrXm0FwPJz3YtWaSjypcaVlBaNhBII4s7rkXMHlvB3MQDiPrLGyTAre5GC17HYW GGv74iM9Tz4XIYRdjAoK7+tYSpcVZNANbU0cuJttDPoAm1zqBl8h3FRyHEUTabDk0FBgTZuCsvvp YRTcy9Re209yuO7qvceUEzl9JEr1e+16DsJT6//in3unFUzC2PAl/AC5/AIAAP//AwBQSwECLQAU AAYACAAAACEABKs5XgABAADmAQAAEwAAAAAAAAAAAAAAAAAAAAAAW0NvbnRlbnRfVHlwZXNdLnht bFBLAQItABQABgAIAAAAIQAIwxik1AAAAJMBAAALAAAAAAAAAAAAAAAAADEBAABfcmVscy8ucmVs c1BLAQItABQABgAIAAAAIQAzLwWeQQAAADkAAAASAAAAAAAAAAAAAAAAAC4CAABkcnMvcGljdHVy ZXhtbC54bWxQSwECLQAUAAYACAAAACEAxLaJt70AAADbAAAADwAAAAAAAAAAAAAAAACfAgAAZHJz L2Rvd25yZXYueG1sUEsFBgAAAAAEAAQA9wAAAIkDAAAAAA== ">
                          <v:imagedata r:id="rId956" o:title="" chromakey="white"/>
                        </v:shape>
                        <v:shape id="Freeform 2599" o:spid="_x0000_s1066" style="position:absolute;left:9725;top:10617;width:774;height:215;visibility:visible;mso-wrap-style:square;v-text-anchor:top" coordsize="77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AjOMUA AADbAAAADwAAAGRycy9kb3ducmV2LnhtbESP3WrCQBSE7wXfYTmCd3VjBbHRTRChoP2DpqL07pA9 TYLZsyG76vbtu0LBy2FmvmFWeTCtuFDvGssKppMEBHFpdcOVgv3X88MChPPIGlvLpOCXHOTZcLDC VNsrf9Kl8JWIEHYpKqi971IpXVmTQTexHXH0fmxv0EfZV1L3eI1w08rHJJlLgw3HhRo72tRUnoqz UVB8v8mw3Xy82pfz8fAezG62xp1S41FYL0F4Cv4e/m9vtYL5E9y+xB8gs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wCM4xQAAANsAAAAPAAAAAAAAAAAAAAAAAJgCAABkcnMv ZG93bnJldi54bWxQSwUGAAAAAAQABAD1AAAAigMAAAAA " path="m,215l774,e" filled="f">
                          <v:path arrowok="t" o:connecttype="custom" o:connectlocs="0,215;774,0" o:connectangles="0,0"/>
                        </v:shape>
                      </v:group>
                      <v:shape id="Text Box 2600" o:spid="_x0000_s1067" type="#_x0000_t202" style="position:absolute;left:10732;top:11271;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54320C" w:rsidRDefault="0054320C" w:rsidP="00FB7667">
                              <w:r>
                                <w:t>n</w:t>
                              </w:r>
                            </w:p>
                          </w:txbxContent>
                        </v:textbox>
                      </v:shape>
                      <v:shape id="Text Box 2601" o:spid="_x0000_s1068" type="#_x0000_t202" style="position:absolute;left:9540;top:10313;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OVwsMA AADbAAAADwAAAGRycy9kb3ducmV2LnhtbESPW4vCMBSE3wX/QziCb2uiuF6qUURZ2KcVr+DboTm2 xeakNFnb/febhQUfh5n5hlmuW1uKJ9W+cKxhOFAgiFNnCs40nE8fbzMQPiAbLB2Thh/ysF51O0tM jGv4QM9jyESEsE9QQx5ClUjp05ws+oGriKN3d7XFEGWdSVNjE+G2lCOlJtJiwXEhx4q2OaWP47fV cPm6365jtc929r1qXKsk27nUut9rNwsQgdrwCv+3P42G6RD+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7hOVwsMAAADbAAAADwAAAAAAAAAAAAAAAACYAgAAZHJzL2Rv d25yZXYueG1sUEsFBgAAAAAEAAQA9QAAAIgDAAAAAA== " filled="f" stroked="f">
                        <v:textbox>
                          <w:txbxContent>
                            <w:p w:rsidR="0054320C" w:rsidRDefault="0054320C" w:rsidP="00FB7667">
                              <w:r>
                                <w:t>m</w:t>
                              </w:r>
                            </w:p>
                          </w:txbxContent>
                        </v:textbox>
                      </v:shape>
                    </v:group>
                  </w:pict>
                </mc:Fallback>
              </mc:AlternateContent>
            </w:r>
            <w:r w:rsidR="00FB7667" w:rsidRPr="00A2372F">
              <w:rPr>
                <w:color w:val="000000"/>
                <w:lang w:val="es-ES"/>
              </w:rPr>
              <w:t xml:space="preserve">  </w:t>
            </w:r>
            <w:r w:rsidR="00FB7667" w:rsidRPr="00A2372F">
              <w:rPr>
                <w:color w:val="000000"/>
                <w:position w:val="-24"/>
              </w:rPr>
              <w:object w:dxaOrig="940" w:dyaOrig="620">
                <v:shape id="_x0000_i1585" type="#_x0000_t75" style="width:47.25pt;height:30.75pt" o:ole="" fillcolor="window">
                  <v:imagedata r:id="rId957" o:title=""/>
                </v:shape>
                <o:OLEObject Type="Embed" ProgID="Equation.DSMT4" ShapeID="_x0000_i1585" DrawAspect="Content" ObjectID="_1639247869" r:id="rId958"/>
              </w:object>
            </w:r>
            <w:r w:rsidR="00FB7667" w:rsidRPr="00A2372F">
              <w:rPr>
                <w:color w:val="000000"/>
                <w:lang w:val="es-ES"/>
              </w:rPr>
              <w:t xml:space="preserve"> (s</w:t>
            </w:r>
            <w:r w:rsidR="008D1029" w:rsidRPr="00A2372F">
              <w:rPr>
                <w:color w:val="000000"/>
                <w:lang w:val="es-ES"/>
              </w:rPr>
              <w:t>đ</w:t>
            </w:r>
            <w:r w:rsidR="00FB7667" w:rsidRPr="00A2372F">
              <w:rPr>
                <w:color w:val="000000"/>
                <w:position w:val="-6"/>
              </w:rPr>
              <w:object w:dxaOrig="520" w:dyaOrig="360">
                <v:shape id="_x0000_i1586" type="#_x0000_t75" style="width:26.25pt;height:18pt" o:ole="" fillcolor="window">
                  <v:imagedata r:id="rId948" o:title=""/>
                </v:shape>
                <o:OLEObject Type="Embed" ProgID="Equation.DSMT4" ShapeID="_x0000_i1586" DrawAspect="Content" ObjectID="_1639247870" r:id="rId959"/>
              </w:object>
            </w:r>
            <w:r w:rsidR="00FB7667" w:rsidRPr="00A2372F">
              <w:rPr>
                <w:color w:val="000000"/>
                <w:lang w:val="es-ES"/>
              </w:rPr>
              <w:t>- s</w:t>
            </w:r>
            <w:r w:rsidR="008D1029" w:rsidRPr="00A2372F">
              <w:rPr>
                <w:color w:val="000000"/>
                <w:lang w:val="es-ES"/>
              </w:rPr>
              <w:t>đ</w:t>
            </w:r>
            <w:r w:rsidR="00FB7667" w:rsidRPr="00A2372F">
              <w:rPr>
                <w:color w:val="000000"/>
                <w:position w:val="-4"/>
              </w:rPr>
              <w:object w:dxaOrig="600" w:dyaOrig="340">
                <v:shape id="_x0000_i1587" type="#_x0000_t75" style="width:30pt;height:17.25pt" o:ole="" fillcolor="window">
                  <v:imagedata r:id="rId953" o:title=""/>
                </v:shape>
                <o:OLEObject Type="Embed" ProgID="Equation.DSMT4" ShapeID="_x0000_i1587" DrawAspect="Content" ObjectID="_1639247871" r:id="rId960"/>
              </w:object>
            </w:r>
            <w:r w:rsidR="00FB7667" w:rsidRPr="00A2372F">
              <w:rPr>
                <w:color w:val="000000"/>
                <w:lang w:val="es-ES"/>
              </w:rPr>
              <w:t>)</w:t>
            </w:r>
          </w:p>
          <w:p w:rsidR="00FB7667" w:rsidRPr="00A2372F" w:rsidRDefault="00FB7667" w:rsidP="00FB7667">
            <w:pPr>
              <w:jc w:val="both"/>
              <w:rPr>
                <w:color w:val="000000"/>
                <w:lang w:val="es-ES"/>
              </w:rPr>
            </w:pPr>
            <w:r w:rsidRPr="00A2372F">
              <w:rPr>
                <w:color w:val="000000"/>
                <w:lang w:val="es-ES"/>
              </w:rPr>
              <w:t xml:space="preserve">b) </w:t>
            </w:r>
            <w:r w:rsidRPr="00A2372F">
              <w:rPr>
                <w:color w:val="000000"/>
                <w:u w:val="single"/>
                <w:lang w:val="es-ES"/>
              </w:rPr>
              <w:t>Tr</w:t>
            </w:r>
            <w:r w:rsidR="008D1029" w:rsidRPr="00A2372F">
              <w:rPr>
                <w:color w:val="000000"/>
                <w:u w:val="single"/>
                <w:lang w:val="es-ES"/>
              </w:rPr>
              <w:t>ườ</w:t>
            </w:r>
            <w:r w:rsidRPr="00A2372F">
              <w:rPr>
                <w:color w:val="000000"/>
                <w:u w:val="single"/>
                <w:lang w:val="es-ES"/>
              </w:rPr>
              <w:t>ng h</w:t>
            </w:r>
            <w:r w:rsidR="008D1029" w:rsidRPr="00A2372F">
              <w:rPr>
                <w:color w:val="000000"/>
                <w:u w:val="single"/>
                <w:lang w:val="es-ES"/>
              </w:rPr>
              <w:t>ợ</w:t>
            </w:r>
            <w:r w:rsidRPr="00A2372F">
              <w:rPr>
                <w:color w:val="000000"/>
                <w:u w:val="single"/>
                <w:lang w:val="es-ES"/>
              </w:rPr>
              <w:t>p 2</w:t>
            </w:r>
            <w:r w:rsidRPr="00A2372F">
              <w:rPr>
                <w:color w:val="000000"/>
                <w:lang w:val="es-ES"/>
              </w:rPr>
              <w:t xml:space="preserve">: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560" w:dyaOrig="360">
                <v:shape id="_x0000_i1588" type="#_x0000_t75" style="width:27.75pt;height:18pt" o:ole="" fillcolor="window">
                  <v:imagedata r:id="rId961" o:title=""/>
                </v:shape>
                <o:OLEObject Type="Embed" ProgID="Equation.DSMT4" ShapeID="_x0000_i1588" DrawAspect="Content" ObjectID="_1639247872" r:id="rId962"/>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ủ</w:t>
            </w:r>
            <w:r w:rsidRPr="00A2372F">
              <w:rPr>
                <w:color w:val="000000"/>
                <w:lang w:val="pt-BR"/>
              </w:rPr>
              <w:t xml:space="preserve">a </w:t>
            </w:r>
            <w:r w:rsidRPr="00A2372F">
              <w:rPr>
                <w:color w:val="000000"/>
                <w:position w:val="-6"/>
              </w:rPr>
              <w:object w:dxaOrig="680" w:dyaOrig="279">
                <v:shape id="_x0000_i1589" type="#_x0000_t75" style="width:33.75pt;height:14.25pt" o:ole="">
                  <v:imagedata r:id="rId963" o:title=""/>
                </v:shape>
                <o:OLEObject Type="Embed" ProgID="Equation.DSMT4" ShapeID="_x0000_i1589" DrawAspect="Content" ObjectID="_1639247873" r:id="rId96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90" type="#_x0000_t75" style="width:15pt;height:12pt" o:ole="">
                  <v:imagedata r:id="rId868" o:title=""/>
                </v:shape>
                <o:OLEObject Type="Embed" ProgID="Equation.DSMT4" ShapeID="_x0000_i1590" DrawAspect="Content" ObjectID="_1639247874" r:id="rId965"/>
              </w:object>
            </w:r>
            <w:r w:rsidRPr="00A2372F">
              <w:rPr>
                <w:color w:val="000000"/>
                <w:lang w:val="pt-BR"/>
              </w:rPr>
              <w:t xml:space="preserve"> </w:t>
            </w:r>
            <w:r w:rsidRPr="00A2372F">
              <w:rPr>
                <w:color w:val="000000"/>
                <w:position w:val="-6"/>
              </w:rPr>
              <w:object w:dxaOrig="2079" w:dyaOrig="360">
                <v:shape id="_x0000_i1591" type="#_x0000_t75" style="width:104.25pt;height:18pt" o:ole="" fillcolor="window">
                  <v:imagedata r:id="rId966" o:title=""/>
                </v:shape>
                <o:OLEObject Type="Embed" ProgID="Equation.DSMT4" ShapeID="_x0000_i1591" DrawAspect="Content" ObjectID="_1639247875" r:id="rId96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c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 xml:space="preserve">i </w:t>
            </w:r>
            <w:r w:rsidRPr="00A2372F">
              <w:rPr>
                <w:color w:val="000000"/>
                <w:position w:val="-6"/>
              </w:rPr>
              <w:object w:dxaOrig="680" w:dyaOrig="279">
                <v:shape id="_x0000_i1592" type="#_x0000_t75" style="width:33.75pt;height:14.25pt" o:ole="">
                  <v:imagedata r:id="rId963" o:title=""/>
                </v:shape>
                <o:OLEObject Type="Embed" ProgID="Equation.DSMT4" ShapeID="_x0000_i1592" DrawAspect="Content" ObjectID="_1639247876" r:id="rId96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593" type="#_x0000_t75" style="width:15pt;height:12pt" o:ole="">
                  <v:imagedata r:id="rId868" o:title=""/>
                </v:shape>
                <o:OLEObject Type="Embed" ProgID="Equation.DSMT4" ShapeID="_x0000_i1593" DrawAspect="Content" ObjectID="_1639247877" r:id="rId969"/>
              </w:object>
            </w:r>
            <w:r w:rsidRPr="00A2372F">
              <w:rPr>
                <w:color w:val="000000"/>
                <w:lang w:val="pt-BR"/>
              </w:rPr>
              <w:t xml:space="preserve"> </w:t>
            </w:r>
            <w:r w:rsidRPr="00A2372F">
              <w:rPr>
                <w:color w:val="000000"/>
                <w:position w:val="-6"/>
              </w:rPr>
              <w:object w:dxaOrig="1380" w:dyaOrig="360">
                <v:shape id="_x0000_i1594" type="#_x0000_t75" style="width:69pt;height:18pt" o:ole="" fillcolor="window">
                  <v:imagedata r:id="rId970" o:title=""/>
                </v:shape>
                <o:OLEObject Type="Embed" ProgID="Equation.DSMT4" ShapeID="_x0000_i1594" DrawAspect="Content" ObjectID="_1639247878" r:id="rId971"/>
              </w:object>
            </w:r>
            <w:r w:rsidRPr="00A2372F">
              <w:rPr>
                <w:color w:val="000000"/>
                <w:position w:val="-6"/>
              </w:rPr>
              <w:object w:dxaOrig="700" w:dyaOrig="360">
                <v:shape id="_x0000_i1595" type="#_x0000_t75" style="width:35.25pt;height:18pt" o:ole="">
                  <v:imagedata r:id="rId972" o:title=""/>
                </v:shape>
                <o:OLEObject Type="Embed" ProgID="Equation.DSMT4" ShapeID="_x0000_i1595" DrawAspect="Content" ObjectID="_1639247879" r:id="rId973"/>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96" type="#_x0000_t75" style="width:36.75pt;height:18pt" o:ole="" fillcolor="window">
                  <v:imagedata r:id="rId944" o:title=""/>
                </v:shape>
                <o:OLEObject Type="Embed" ProgID="Equation.DSMT4" ShapeID="_x0000_i1596" DrawAspect="Content" ObjectID="_1639247880" r:id="rId974"/>
              </w:object>
            </w:r>
            <w:r w:rsidRPr="00A2372F">
              <w:rPr>
                <w:color w:val="000000"/>
                <w:position w:val="-24"/>
              </w:rPr>
              <w:object w:dxaOrig="240" w:dyaOrig="620">
                <v:shape id="_x0000_i1597" type="#_x0000_t75" style="width:12pt;height:30.75pt" o:ole="" fillcolor="window">
                  <v:imagedata r:id="rId946" o:title=""/>
                </v:shape>
                <o:OLEObject Type="Embed" ProgID="Equation.DSMT4" ShapeID="_x0000_i1597" DrawAspect="Content" ObjectID="_1639247881" r:id="rId975"/>
              </w:object>
            </w:r>
            <w:r w:rsidRPr="00A2372F">
              <w:rPr>
                <w:color w:val="000000"/>
                <w:lang w:val="pt-BR"/>
              </w:rPr>
              <w:t>s</w:t>
            </w:r>
            <w:r w:rsidR="008D1029" w:rsidRPr="00A2372F">
              <w:rPr>
                <w:color w:val="000000"/>
                <w:lang w:val="pt-BR"/>
              </w:rPr>
              <w:t>đ</w:t>
            </w:r>
            <w:r w:rsidRPr="00A2372F">
              <w:rPr>
                <w:color w:val="000000"/>
                <w:position w:val="-6"/>
              </w:rPr>
              <w:object w:dxaOrig="520" w:dyaOrig="360">
                <v:shape id="_x0000_i1598" type="#_x0000_t75" style="width:26.25pt;height:18pt" o:ole="" fillcolor="window">
                  <v:imagedata r:id="rId948" o:title=""/>
                </v:shape>
                <o:OLEObject Type="Embed" ProgID="Equation.DSMT4" ShapeID="_x0000_i1598" DrawAspect="Content" ObjectID="_1639247882" r:id="rId976"/>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599" type="#_x0000_t75" style="width:36.75pt;height:18pt" o:ole="" fillcolor="window">
                  <v:imagedata r:id="rId950" o:title=""/>
                </v:shape>
                <o:OLEObject Type="Embed" ProgID="Equation.DSMT4" ShapeID="_x0000_i1599" DrawAspect="Content" ObjectID="_1639247883" r:id="rId977"/>
              </w:object>
            </w:r>
            <w:r w:rsidRPr="00A2372F">
              <w:rPr>
                <w:color w:val="000000"/>
                <w:position w:val="-24"/>
              </w:rPr>
              <w:object w:dxaOrig="240" w:dyaOrig="620">
                <v:shape id="_x0000_i1600" type="#_x0000_t75" style="width:12pt;height:30.75pt" o:ole="" fillcolor="window">
                  <v:imagedata r:id="rId946" o:title=""/>
                </v:shape>
                <o:OLEObject Type="Embed" ProgID="Equation.DSMT4" ShapeID="_x0000_i1600" DrawAspect="Content" ObjectID="_1639247884" r:id="rId978"/>
              </w:object>
            </w:r>
            <w:r w:rsidRPr="00A2372F">
              <w:rPr>
                <w:color w:val="000000"/>
                <w:lang w:val="pt-BR"/>
              </w:rPr>
              <w:t>s</w:t>
            </w:r>
            <w:r w:rsidR="008D1029" w:rsidRPr="00A2372F">
              <w:rPr>
                <w:color w:val="000000"/>
                <w:lang w:val="pt-BR"/>
              </w:rPr>
              <w:t>đ</w:t>
            </w:r>
            <w:r w:rsidRPr="00A2372F">
              <w:rPr>
                <w:color w:val="000000"/>
                <w:position w:val="-6"/>
              </w:rPr>
              <w:object w:dxaOrig="580" w:dyaOrig="360">
                <v:shape id="_x0000_i1601" type="#_x0000_t75" style="width:29.25pt;height:18pt" o:ole="" fillcolor="window">
                  <v:imagedata r:id="rId979" o:title=""/>
                </v:shape>
                <o:OLEObject Type="Embed" ProgID="Equation.DSMT4" ShapeID="_x0000_i1601" DrawAspect="Content" ObjectID="_1639247885" r:id="rId980"/>
              </w:objec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2) </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1) v</w:t>
            </w:r>
            <w:r w:rsidR="008D1029" w:rsidRPr="00A2372F">
              <w:rPr>
                <w:color w:val="000000"/>
                <w:lang w:val="es-ES"/>
              </w:rPr>
              <w:t>à</w:t>
            </w:r>
            <w:r w:rsidRPr="00A2372F">
              <w:rPr>
                <w:color w:val="000000"/>
                <w:lang w:val="es-ES"/>
              </w:rPr>
              <w:t xml:space="preserve"> (2) ta suy ra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24"/>
              </w:rPr>
              <w:object w:dxaOrig="940" w:dyaOrig="620">
                <v:shape id="_x0000_i1602" type="#_x0000_t75" style="width:47.25pt;height:30.75pt" o:ole="" fillcolor="window">
                  <v:imagedata r:id="rId957" o:title=""/>
                </v:shape>
                <o:OLEObject Type="Embed" ProgID="Equation.DSMT4" ShapeID="_x0000_i1602" DrawAspect="Content" ObjectID="_1639247886" r:id="rId981"/>
              </w:object>
            </w:r>
            <w:r w:rsidRPr="00A2372F">
              <w:rPr>
                <w:color w:val="000000"/>
                <w:lang w:val="pt-BR"/>
              </w:rPr>
              <w:t xml:space="preserve"> (s</w:t>
            </w:r>
            <w:r w:rsidR="008D1029" w:rsidRPr="00A2372F">
              <w:rPr>
                <w:color w:val="000000"/>
                <w:lang w:val="pt-BR"/>
              </w:rPr>
              <w:t>đ</w:t>
            </w:r>
            <w:r w:rsidRPr="00A2372F">
              <w:rPr>
                <w:color w:val="000000"/>
                <w:position w:val="-6"/>
              </w:rPr>
              <w:object w:dxaOrig="520" w:dyaOrig="360">
                <v:shape id="_x0000_i1603" type="#_x0000_t75" style="width:26.25pt;height:18pt" o:ole="" fillcolor="window">
                  <v:imagedata r:id="rId948" o:title=""/>
                </v:shape>
                <o:OLEObject Type="Embed" ProgID="Equation.DSMT4" ShapeID="_x0000_i1603" DrawAspect="Content" ObjectID="_1639247887" r:id="rId982"/>
              </w:object>
            </w:r>
            <w:r w:rsidRPr="00A2372F">
              <w:rPr>
                <w:color w:val="000000"/>
                <w:lang w:val="pt-BR"/>
              </w:rPr>
              <w:t>- s</w:t>
            </w:r>
            <w:r w:rsidR="008D1029" w:rsidRPr="00A2372F">
              <w:rPr>
                <w:color w:val="000000"/>
                <w:lang w:val="pt-BR"/>
              </w:rPr>
              <w:t>đ</w:t>
            </w:r>
            <w:r w:rsidRPr="00A2372F">
              <w:rPr>
                <w:color w:val="000000"/>
                <w:position w:val="-6"/>
              </w:rPr>
              <w:object w:dxaOrig="580" w:dyaOrig="360">
                <v:shape id="_x0000_i1604" type="#_x0000_t75" style="width:29.25pt;height:18pt" o:ole="" fillcolor="window">
                  <v:imagedata r:id="rId983" o:title=""/>
                </v:shape>
                <o:OLEObject Type="Embed" ProgID="Equation.DSMT4" ShapeID="_x0000_i1604" DrawAspect="Content" ObjectID="_1639247888" r:id="rId984"/>
              </w:object>
            </w:r>
            <w:r w:rsidRPr="00A2372F">
              <w:rPr>
                <w:color w:val="000000"/>
                <w:lang w:val="pt-BR"/>
              </w:rPr>
              <w:t>)     (</w:t>
            </w:r>
            <w:r w:rsidR="008D1029" w:rsidRPr="00A2372F">
              <w:rPr>
                <w:color w:val="000000"/>
                <w:lang w:val="pt-BR"/>
              </w:rPr>
              <w:t>đ</w:t>
            </w:r>
            <w:r w:rsidRPr="00A2372F">
              <w:rPr>
                <w:color w:val="000000"/>
                <w:lang w:val="pt-BR"/>
              </w:rPr>
              <w:t>pcm)</w:t>
            </w:r>
          </w:p>
          <w:p w:rsidR="00FB7667" w:rsidRPr="00A2372F" w:rsidRDefault="00FB7667" w:rsidP="00FB7667">
            <w:pPr>
              <w:jc w:val="both"/>
              <w:rPr>
                <w:color w:val="000000"/>
                <w:lang w:val="pt-BR"/>
              </w:rPr>
            </w:pPr>
            <w:r w:rsidRPr="00A2372F">
              <w:rPr>
                <w:color w:val="000000"/>
                <w:lang w:val="pt-BR"/>
              </w:rPr>
              <w:t xml:space="preserve">c) </w:t>
            </w:r>
            <w:r w:rsidRPr="00A2372F">
              <w:rPr>
                <w:color w:val="000000"/>
                <w:u w:val="single"/>
                <w:lang w:val="pt-BR"/>
              </w:rPr>
              <w:t>Tr</w:t>
            </w:r>
            <w:r w:rsidR="008D1029" w:rsidRPr="00A2372F">
              <w:rPr>
                <w:color w:val="000000"/>
                <w:u w:val="single"/>
                <w:lang w:val="pt-BR"/>
              </w:rPr>
              <w:t>ườ</w:t>
            </w:r>
            <w:r w:rsidRPr="00A2372F">
              <w:rPr>
                <w:color w:val="000000"/>
                <w:u w:val="single"/>
                <w:lang w:val="pt-BR"/>
              </w:rPr>
              <w:t>ng h</w:t>
            </w:r>
            <w:r w:rsidR="008D1029" w:rsidRPr="00A2372F">
              <w:rPr>
                <w:color w:val="000000"/>
                <w:u w:val="single"/>
                <w:lang w:val="pt-BR"/>
              </w:rPr>
              <w:t>ợ</w:t>
            </w:r>
            <w:r w:rsidRPr="00A2372F">
              <w:rPr>
                <w:color w:val="000000"/>
                <w:u w:val="single"/>
                <w:lang w:val="pt-BR"/>
              </w:rPr>
              <w:t>p 3</w:t>
            </w:r>
            <w:r w:rsidRPr="00A2372F">
              <w:rPr>
                <w:color w:val="000000"/>
                <w:lang w:val="pt-BR"/>
              </w:rPr>
              <w:t>:</w:t>
            </w:r>
          </w:p>
          <w:p w:rsidR="00FB7667" w:rsidRPr="00A2372F" w:rsidRDefault="00FB7667" w:rsidP="00FB7667">
            <w:pPr>
              <w:jc w:val="both"/>
              <w:rPr>
                <w:color w:val="000000"/>
                <w:lang w:val="pt-BR"/>
              </w:rPr>
            </w:pPr>
          </w:p>
          <w:p w:rsidR="00FB7667" w:rsidRPr="00A2372F" w:rsidRDefault="00F27773" w:rsidP="00FB7667">
            <w:pPr>
              <w:rPr>
                <w:color w:val="000000"/>
                <w:lang w:val="pt-BR"/>
              </w:rPr>
            </w:pPr>
            <w:r>
              <w:rPr>
                <w:noProof/>
                <w:color w:val="000000"/>
              </w:rPr>
              <w:lastRenderedPageBreak/>
              <w:drawing>
                <wp:anchor distT="0" distB="0" distL="114300" distR="114300" simplePos="0" relativeHeight="251656704" behindDoc="0" locked="0" layoutInCell="1" allowOverlap="1">
                  <wp:simplePos x="0" y="0"/>
                  <wp:positionH relativeFrom="column">
                    <wp:posOffset>1657985</wp:posOffset>
                  </wp:positionH>
                  <wp:positionV relativeFrom="paragraph">
                    <wp:posOffset>19685</wp:posOffset>
                  </wp:positionV>
                  <wp:extent cx="1209675" cy="1188720"/>
                  <wp:effectExtent l="0" t="0" r="9525" b="0"/>
                  <wp:wrapNone/>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9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1188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rPr>
                <w:color w:val="000000"/>
                <w:lang w:val="pt-BR"/>
              </w:rPr>
            </w:pPr>
          </w:p>
          <w:p w:rsidR="00B72A5D" w:rsidRPr="00A2372F" w:rsidRDefault="00B72A5D" w:rsidP="00FB7667">
            <w:pPr>
              <w:rPr>
                <w:color w:val="000000"/>
                <w:lang w:val="pt-BR"/>
              </w:rPr>
            </w:pPr>
          </w:p>
          <w:p w:rsidR="00B72A5D" w:rsidRPr="00A2372F" w:rsidRDefault="00B72A5D" w:rsidP="00FB7667">
            <w:pPr>
              <w:rPr>
                <w:color w:val="000000"/>
                <w:lang w:val="pt-BR"/>
              </w:rPr>
            </w:pPr>
          </w:p>
          <w:p w:rsidR="00FB7667" w:rsidRPr="00A2372F" w:rsidRDefault="00FB7667" w:rsidP="00FB7667">
            <w:pPr>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38/SGK</w:t>
            </w:r>
          </w:p>
          <w:p w:rsidR="00FB7667" w:rsidRPr="00A2372F" w:rsidRDefault="00FB7667" w:rsidP="00FB7667">
            <w:pPr>
              <w:jc w:val="both"/>
              <w:rPr>
                <w:color w:val="000000"/>
                <w:lang w:val="pt-BR"/>
              </w:rPr>
            </w:pPr>
            <w:r w:rsidRPr="00A2372F">
              <w:rPr>
                <w:color w:val="000000"/>
                <w:lang w:val="pt-BR"/>
              </w:rPr>
              <w:t xml:space="preserve">a) </w:t>
            </w:r>
            <w:r w:rsidRPr="00A2372F">
              <w:rPr>
                <w:color w:val="000000"/>
                <w:position w:val="-4"/>
              </w:rPr>
              <w:object w:dxaOrig="639" w:dyaOrig="380">
                <v:shape id="_x0000_i1605" type="#_x0000_t75" style="width:32.25pt;height:18.75pt" o:ole="">
                  <v:imagedata r:id="rId986" o:title=""/>
                </v:shape>
                <o:OLEObject Type="Embed" ProgID="Equation.DSMT4" ShapeID="_x0000_i1605" DrawAspect="Content" ObjectID="_1639247889" r:id="rId987"/>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rPr>
            </w:pPr>
            <w:r w:rsidRPr="00A2372F">
              <w:rPr>
                <w:color w:val="000000"/>
                <w:position w:val="-24"/>
              </w:rPr>
              <w:object w:dxaOrig="5100" w:dyaOrig="700">
                <v:shape id="_x0000_i1606" type="#_x0000_t75" style="width:255pt;height:35.25pt" o:ole="">
                  <v:imagedata r:id="rId988" o:title=""/>
                </v:shape>
                <o:OLEObject Type="Embed" ProgID="Equation.DSMT4" ShapeID="_x0000_i1606" DrawAspect="Content" ObjectID="_1639247890" r:id="rId989"/>
              </w:object>
            </w:r>
          </w:p>
          <w:p w:rsidR="00FB7667" w:rsidRPr="00A2372F" w:rsidRDefault="00FB7667" w:rsidP="00FB7667">
            <w:pPr>
              <w:jc w:val="both"/>
              <w:rPr>
                <w:color w:val="000000"/>
                <w:lang w:val="pt-BR"/>
              </w:rPr>
            </w:pPr>
            <w:r w:rsidRPr="00A2372F">
              <w:rPr>
                <w:color w:val="000000"/>
                <w:position w:val="-6"/>
              </w:rPr>
              <w:object w:dxaOrig="620" w:dyaOrig="400">
                <v:shape id="_x0000_i1607" type="#_x0000_t75" style="width:30.75pt;height:20.25pt" o:ole="">
                  <v:imagedata r:id="rId990" o:title=""/>
                </v:shape>
                <o:OLEObject Type="Embed" ProgID="Equation.DSMT4" ShapeID="_x0000_i1607" DrawAspect="Content" ObjectID="_1639247891" r:id="rId991"/>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rPr>
            </w:pPr>
            <w:r w:rsidRPr="00A2372F">
              <w:rPr>
                <w:color w:val="000000"/>
                <w:position w:val="-68"/>
              </w:rPr>
              <w:object w:dxaOrig="4180" w:dyaOrig="1480">
                <v:shape id="_x0000_i1608" type="#_x0000_t75" style="width:209.25pt;height:74.25pt" o:ole="">
                  <v:imagedata r:id="rId992" o:title=""/>
                </v:shape>
                <o:OLEObject Type="Embed" ProgID="Equation.DSMT4" ShapeID="_x0000_i1608" DrawAspect="Content" ObjectID="_1639247892" r:id="rId993"/>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6"/>
              </w:rPr>
              <w:object w:dxaOrig="1460" w:dyaOrig="400">
                <v:shape id="_x0000_i1609" type="#_x0000_t75" style="width:72.75pt;height:20.25pt" o:ole="">
                  <v:imagedata r:id="rId994" o:title=""/>
                </v:shape>
                <o:OLEObject Type="Embed" ProgID="Equation.DSMT4" ShapeID="_x0000_i1609" DrawAspect="Content" ObjectID="_1639247893" r:id="rId995"/>
              </w:object>
            </w:r>
          </w:p>
          <w:p w:rsidR="00FB7667" w:rsidRPr="00A2372F" w:rsidRDefault="00FB7667" w:rsidP="00B72A5D">
            <w:pPr>
              <w:jc w:val="both"/>
              <w:rPr>
                <w:color w:val="000000"/>
                <w:lang w:val="pt-BR"/>
              </w:rPr>
            </w:pPr>
            <w:r w:rsidRPr="00A2372F">
              <w:rPr>
                <w:color w:val="000000"/>
                <w:lang w:val="pt-BR"/>
              </w:rPr>
              <w:t xml:space="preserve">b) </w:t>
            </w:r>
            <w:r w:rsidRPr="00A2372F">
              <w:rPr>
                <w:color w:val="000000"/>
                <w:position w:val="-6"/>
              </w:rPr>
              <w:object w:dxaOrig="639" w:dyaOrig="400">
                <v:shape id="_x0000_i1610" type="#_x0000_t75" style="width:32.25pt;height:20.25pt" o:ole="">
                  <v:imagedata r:id="rId996" o:title=""/>
                </v:shape>
                <o:OLEObject Type="Embed" ProgID="Equation.DSMT4" ShapeID="_x0000_i1610" DrawAspect="Content" ObjectID="_1639247894" r:id="rId997"/>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n</w:t>
            </w:r>
            <w:r w:rsidR="008D1029" w:rsidRPr="00A2372F">
              <w:rPr>
                <w:color w:val="000000"/>
                <w:lang w:val="pt-BR"/>
              </w:rPr>
              <w:t>ê</w:t>
            </w:r>
            <w:r w:rsidRPr="00A2372F">
              <w:rPr>
                <w:color w:val="000000"/>
                <w:lang w:val="pt-BR"/>
              </w:rPr>
              <w:t>n</w:t>
            </w:r>
            <w:r w:rsidR="00B72A5D" w:rsidRPr="00A2372F">
              <w:rPr>
                <w:color w:val="000000"/>
                <w:lang w:val="pt-BR"/>
              </w:rPr>
              <w:t xml:space="preserve"> </w:t>
            </w:r>
            <w:r w:rsidRPr="00A2372F">
              <w:rPr>
                <w:color w:val="000000"/>
                <w:position w:val="-24"/>
              </w:rPr>
              <w:object w:dxaOrig="2620" w:dyaOrig="600">
                <v:shape id="_x0000_i1611" type="#_x0000_t75" style="width:131.25pt;height:30pt" o:ole="">
                  <v:imagedata r:id="rId998" o:title=""/>
                </v:shape>
                <o:OLEObject Type="Embed" ProgID="Equation.DSMT4" ShapeID="_x0000_i1611" DrawAspect="Content" ObjectID="_1639247895" r:id="rId999"/>
              </w:object>
            </w:r>
          </w:p>
          <w:p w:rsidR="00FB7667" w:rsidRPr="00A2372F" w:rsidRDefault="00FB7667" w:rsidP="00FB7667">
            <w:pPr>
              <w:jc w:val="both"/>
              <w:rPr>
                <w:color w:val="000000"/>
              </w:rPr>
            </w:pPr>
            <w:r w:rsidRPr="00A2372F">
              <w:rPr>
                <w:color w:val="000000"/>
                <w:position w:val="-6"/>
              </w:rPr>
              <w:object w:dxaOrig="660" w:dyaOrig="400">
                <v:shape id="_x0000_i1612" type="#_x0000_t75" style="width:33pt;height:20.25pt" o:ole="">
                  <v:imagedata r:id="rId1000" o:title=""/>
                </v:shape>
                <o:OLEObject Type="Embed" ProgID="Equation.DSMT4" ShapeID="_x0000_i1612" DrawAspect="Content" ObjectID="_1639247896" r:id="rId1001"/>
              </w:object>
            </w:r>
            <w:r w:rsidRPr="00A2372F">
              <w:rPr>
                <w:color w:val="000000"/>
              </w:rPr>
              <w:t xml:space="preserve"> l</w:t>
            </w:r>
            <w:r w:rsidR="008D1029" w:rsidRPr="00A2372F">
              <w:rPr>
                <w:color w:val="000000"/>
              </w:rPr>
              <w:t>à</w:t>
            </w:r>
            <w:r w:rsidRPr="00A2372F">
              <w:rPr>
                <w:color w:val="000000"/>
              </w:rPr>
              <w:t xml:space="preserve">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n</w:t>
            </w:r>
            <w:r w:rsidR="008D1029" w:rsidRPr="00A2372F">
              <w:rPr>
                <w:color w:val="000000"/>
              </w:rPr>
              <w:t>ê</w:t>
            </w:r>
            <w:r w:rsidRPr="00A2372F">
              <w:rPr>
                <w:color w:val="000000"/>
              </w:rPr>
              <w:t xml:space="preserve">n </w:t>
            </w:r>
          </w:p>
          <w:p w:rsidR="00FB7667" w:rsidRPr="00A2372F" w:rsidRDefault="00FB7667" w:rsidP="00FB7667">
            <w:pPr>
              <w:jc w:val="center"/>
              <w:rPr>
                <w:color w:val="000000"/>
              </w:rPr>
            </w:pPr>
            <w:r w:rsidRPr="00A2372F">
              <w:rPr>
                <w:color w:val="000000"/>
                <w:position w:val="-24"/>
              </w:rPr>
              <w:object w:dxaOrig="2659" w:dyaOrig="600">
                <v:shape id="_x0000_i1613" type="#_x0000_t75" style="width:132.75pt;height:30pt" o:ole="">
                  <v:imagedata r:id="rId1002" o:title=""/>
                </v:shape>
                <o:OLEObject Type="Embed" ProgID="Equation.DSMT4" ShapeID="_x0000_i1613" DrawAspect="Content" ObjectID="_1639247897" r:id="rId1003"/>
              </w:objec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 xml:space="preserve">y </w:t>
            </w:r>
            <w:r w:rsidRPr="00A2372F">
              <w:rPr>
                <w:color w:val="000000"/>
                <w:position w:val="-6"/>
              </w:rPr>
              <w:object w:dxaOrig="1480" w:dyaOrig="400">
                <v:shape id="_x0000_i1614" type="#_x0000_t75" style="width:74.25pt;height:20.25pt" o:ole="">
                  <v:imagedata r:id="rId1004" o:title=""/>
                </v:shape>
                <o:OLEObject Type="Embed" ProgID="Equation.DSMT4" ShapeID="_x0000_i1614" DrawAspect="Content" ObjectID="_1639247898" r:id="rId1005"/>
              </w:object>
            </w:r>
          </w:p>
          <w:p w:rsidR="00FB7667" w:rsidRPr="00A2372F" w:rsidRDefault="00FB7667" w:rsidP="00FB7667">
            <w:pPr>
              <w:rPr>
                <w:color w:val="000000"/>
              </w:rPr>
            </w:pPr>
            <w:r w:rsidRPr="00A2372F">
              <w:rPr>
                <w:color w:val="000000"/>
              </w:rPr>
              <w:t>Hay CD l</w:t>
            </w:r>
            <w:r w:rsidR="008D1029" w:rsidRPr="00A2372F">
              <w:rPr>
                <w:color w:val="000000"/>
              </w:rPr>
              <w:t>à</w:t>
            </w:r>
            <w:r w:rsidRPr="00A2372F">
              <w:rPr>
                <w:color w:val="000000"/>
              </w:rPr>
              <w:t xml:space="preserve"> tia ph</w:t>
            </w:r>
            <w:r w:rsidR="008D1029" w:rsidRPr="00A2372F">
              <w:rPr>
                <w:color w:val="000000"/>
              </w:rPr>
              <w:t>â</w:t>
            </w:r>
            <w:r w:rsidRPr="00A2372F">
              <w:rPr>
                <w:color w:val="000000"/>
              </w:rPr>
              <w:t>n gi</w:t>
            </w:r>
            <w:r w:rsidR="008D1029" w:rsidRPr="00A2372F">
              <w:rPr>
                <w:color w:val="000000"/>
              </w:rPr>
              <w:t>á</w:t>
            </w:r>
            <w:r w:rsidRPr="00A2372F">
              <w:rPr>
                <w:color w:val="000000"/>
              </w:rPr>
              <w:t>c c</w:t>
            </w:r>
            <w:r w:rsidR="008D1029" w:rsidRPr="00A2372F">
              <w:rPr>
                <w:color w:val="000000"/>
              </w:rPr>
              <w:t>ủ</w:t>
            </w:r>
            <w:r w:rsidRPr="00A2372F">
              <w:rPr>
                <w:color w:val="000000"/>
              </w:rPr>
              <w:t>a g</w:t>
            </w:r>
            <w:r w:rsidR="008D1029" w:rsidRPr="00A2372F">
              <w:rPr>
                <w:color w:val="000000"/>
              </w:rPr>
              <w:t>ó</w:t>
            </w:r>
            <w:r w:rsidRPr="00A2372F">
              <w:rPr>
                <w:color w:val="000000"/>
              </w:rPr>
              <w:t>c BCT</w:t>
            </w:r>
          </w:p>
        </w:tc>
      </w:tr>
    </w:tbl>
    <w:p w:rsidR="00FB7667" w:rsidRPr="00A2372F" w:rsidRDefault="00B72A5D" w:rsidP="00FB7667">
      <w:pPr>
        <w:jc w:val="center"/>
        <w:rPr>
          <w:color w:val="000000"/>
          <w:lang w:val="pt-BR"/>
        </w:rPr>
      </w:pPr>
      <w:r w:rsidRPr="00A2372F">
        <w:rPr>
          <w:b/>
          <w:color w:val="000000"/>
          <w:lang w:val="pt-BR"/>
        </w:rPr>
        <w:lastRenderedPageBreak/>
        <w:t>H</w:t>
      </w:r>
      <w:r w:rsidR="00F015C7" w:rsidRPr="00A2372F">
        <w:rPr>
          <w:b/>
          <w:color w:val="000000"/>
          <w:lang w:val="pt-BR"/>
        </w:rPr>
        <w:t>Đ 3,4</w:t>
      </w:r>
      <w:r w:rsidRPr="00A2372F">
        <w:rPr>
          <w:b/>
          <w:color w:val="000000"/>
          <w:lang w:val="pt-BR"/>
        </w:rPr>
        <w:t>. LUYỆN TẬP-VẬN DỤNG</w:t>
      </w:r>
      <w:r w:rsidR="00F015C7" w:rsidRPr="00A2372F">
        <w:rPr>
          <w:b/>
          <w:color w:val="000000"/>
          <w:lang w:val="pt-BR"/>
        </w:rPr>
        <w:t>.</w:t>
      </w:r>
    </w:p>
    <w:p w:rsidR="00FB7667" w:rsidRPr="00A2372F" w:rsidRDefault="00FB7667" w:rsidP="00B72A5D">
      <w:pPr>
        <w:ind w:firstLine="227"/>
        <w:jc w:val="both"/>
        <w:rPr>
          <w:color w:val="000000"/>
          <w:lang w:val="pt-BR"/>
        </w:rPr>
      </w:pPr>
      <w:r w:rsidRPr="00A2372F">
        <w:rPr>
          <w:color w:val="000000"/>
          <w:lang w:val="pt-BR"/>
        </w:rPr>
        <w:t>-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n trong v</w:t>
      </w:r>
      <w:r w:rsidR="008D1029" w:rsidRPr="00A2372F">
        <w:rPr>
          <w:color w:val="000000"/>
          <w:lang w:val="pt-BR"/>
        </w:rPr>
        <w:t>à</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00B72A5D" w:rsidRPr="00A2372F">
        <w:rPr>
          <w:color w:val="000000"/>
          <w:lang w:val="pt-BR"/>
        </w:rPr>
        <w:t>n</w:t>
      </w:r>
      <w:r w:rsidRPr="00A2372F">
        <w:rPr>
          <w:color w:val="000000"/>
          <w:lang w:val="pt-BR"/>
        </w:rPr>
        <w:t>. Ch</w:t>
      </w:r>
      <w:r w:rsidR="008D1029" w:rsidRPr="00A2372F">
        <w:rPr>
          <w:color w:val="000000"/>
          <w:lang w:val="pt-BR"/>
        </w:rPr>
        <w:t>ú</w:t>
      </w:r>
      <w:r w:rsidRPr="00A2372F">
        <w:rPr>
          <w:color w:val="000000"/>
          <w:lang w:val="pt-BR"/>
        </w:rPr>
        <w:t>ng ph</w:t>
      </w:r>
      <w:r w:rsidR="008D1029" w:rsidRPr="00A2372F">
        <w:rPr>
          <w:color w:val="000000"/>
          <w:lang w:val="pt-BR"/>
        </w:rPr>
        <w:t>ả</w:t>
      </w:r>
      <w:r w:rsidR="00B72A5D" w:rsidRPr="00A2372F">
        <w:rPr>
          <w:color w:val="000000"/>
          <w:lang w:val="pt-BR"/>
        </w:rPr>
        <w:t>i thỏa</w:t>
      </w:r>
      <w:r w:rsidRPr="00A2372F">
        <w:rPr>
          <w:color w:val="000000"/>
          <w:lang w:val="pt-BR"/>
        </w:rPr>
        <w:t xml:space="preserve"> m</w:t>
      </w:r>
      <w:r w:rsidR="008D1029" w:rsidRPr="00A2372F">
        <w:rPr>
          <w:color w:val="000000"/>
          <w:lang w:val="pt-BR"/>
        </w:rPr>
        <w:t>ã</w:t>
      </w:r>
      <w:r w:rsidRPr="00A2372F">
        <w:rPr>
          <w:color w:val="000000"/>
          <w:lang w:val="pt-BR"/>
        </w:rPr>
        <w:t>n nh</w:t>
      </w:r>
      <w:r w:rsidR="008D1029" w:rsidRPr="00A2372F">
        <w:rPr>
          <w:color w:val="000000"/>
          <w:lang w:val="pt-BR"/>
        </w:rPr>
        <w:t>ữ</w:t>
      </w:r>
      <w:r w:rsidRPr="00A2372F">
        <w:rPr>
          <w:color w:val="000000"/>
          <w:lang w:val="pt-BR"/>
        </w:rPr>
        <w:t xml:space="preserve">ng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 </w:t>
      </w:r>
    </w:p>
    <w:p w:rsidR="00FB7667" w:rsidRPr="00A2372F" w:rsidRDefault="00FB7667" w:rsidP="00FB7667">
      <w:pPr>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ắ</w:t>
      </w:r>
      <w:r w:rsidRPr="00A2372F">
        <w:rPr>
          <w:color w:val="000000"/>
          <w:lang w:val="pt-BR"/>
        </w:rPr>
        <w:t>c nghi</w:t>
      </w:r>
      <w:r w:rsidR="008D1029" w:rsidRPr="00A2372F">
        <w:rPr>
          <w:color w:val="000000"/>
          <w:lang w:val="pt-BR"/>
        </w:rPr>
        <w:t>ệ</w:t>
      </w:r>
      <w:r w:rsidRPr="00A2372F">
        <w:rPr>
          <w:color w:val="000000"/>
          <w:lang w:val="pt-BR"/>
        </w:rPr>
        <w:t>m sau:</w:t>
      </w:r>
    </w:p>
    <w:p w:rsidR="00FB7667" w:rsidRPr="00A2372F" w:rsidRDefault="00F27773" w:rsidP="00FB7667">
      <w:pPr>
        <w:jc w:val="center"/>
        <w:rPr>
          <w:b/>
          <w:color w:val="000000"/>
        </w:rPr>
      </w:pPr>
      <w:r>
        <w:rPr>
          <w:noProof/>
          <w:color w:val="000000"/>
        </w:rPr>
        <w:drawing>
          <wp:inline distT="0" distB="0" distL="0" distR="0">
            <wp:extent cx="6248400" cy="268605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6248400" cy="2686050"/>
                    </a:xfrm>
                    <a:prstGeom prst="rect">
                      <a:avLst/>
                    </a:prstGeom>
                    <a:noFill/>
                    <a:ln>
                      <a:noFill/>
                    </a:ln>
                  </pic:spPr>
                </pic:pic>
              </a:graphicData>
            </a:graphic>
          </wp:inline>
        </w:drawing>
      </w:r>
    </w:p>
    <w:p w:rsidR="00FB7667" w:rsidRPr="00A2372F" w:rsidRDefault="00F015C7" w:rsidP="00FB7667">
      <w:pPr>
        <w:jc w:val="center"/>
        <w:rPr>
          <w:b/>
          <w:color w:val="000000"/>
          <w:lang w:val="pt-BR"/>
        </w:rPr>
      </w:pPr>
      <w:r w:rsidRPr="00A2372F">
        <w:rPr>
          <w:b/>
          <w:color w:val="000000"/>
          <w:lang w:val="pt-BR"/>
        </w:rPr>
        <w:lastRenderedPageBreak/>
        <w:t>HĐ 5. TÌM TÒI, M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hay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r w:rsidR="00F015C7" w:rsidRPr="00A2372F">
        <w:rPr>
          <w:color w:val="000000"/>
          <w:lang w:val="pt-BR"/>
        </w:rPr>
        <w:t>.</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Ch</w:t>
      </w:r>
      <w:r w:rsidR="008D1029" w:rsidRPr="00A2372F">
        <w:rPr>
          <w:color w:val="000000"/>
          <w:lang w:val="pt-BR"/>
        </w:rPr>
        <w:t>ứ</w:t>
      </w:r>
      <w:r w:rsidRPr="00A2372F">
        <w:rPr>
          <w:color w:val="000000"/>
          <w:lang w:val="pt-BR"/>
        </w:rPr>
        <w:t>ng minh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w:t>
      </w:r>
    </w:p>
    <w:p w:rsidR="00FB7667" w:rsidRPr="00A2372F" w:rsidRDefault="00FB7667" w:rsidP="00F341AB">
      <w:pPr>
        <w:ind w:firstLine="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 trong sgk - 82 (</w:t>
      </w:r>
      <w:r w:rsidRPr="00A2372F">
        <w:rPr>
          <w:color w:val="000000"/>
          <w:lang w:val="pt-BR"/>
        </w:rPr>
        <w:t>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 37, 38</w:t>
      </w:r>
      <w:r w:rsidRPr="00A2372F">
        <w:rPr>
          <w:color w:val="000000"/>
          <w:lang w:val="pt-BR"/>
        </w:rPr>
        <w:t xml:space="preserve">) </w:t>
      </w:r>
    </w:p>
    <w:p w:rsidR="00F341AB" w:rsidRPr="00A2372F" w:rsidRDefault="00F341AB" w:rsidP="00F341AB">
      <w:pPr>
        <w:ind w:firstLine="720"/>
        <w:jc w:val="both"/>
        <w:rPr>
          <w:color w:val="000000"/>
          <w:lang w:val="pt-BR"/>
        </w:rPr>
      </w:pPr>
    </w:p>
    <w:tbl>
      <w:tblPr>
        <w:tblW w:w="0" w:type="auto"/>
        <w:tblInd w:w="693" w:type="dxa"/>
        <w:tblBorders>
          <w:top w:val="single" w:sz="4" w:space="0" w:color="auto"/>
        </w:tblBorders>
        <w:tblLook w:val="0000" w:firstRow="0" w:lastRow="0" w:firstColumn="0" w:lastColumn="0" w:noHBand="0" w:noVBand="0"/>
      </w:tblPr>
      <w:tblGrid>
        <w:gridCol w:w="9300"/>
      </w:tblGrid>
      <w:tr w:rsidR="00F341AB" w:rsidRPr="00A2372F" w:rsidTr="00F341AB">
        <w:trPr>
          <w:trHeight w:val="100"/>
        </w:trPr>
        <w:tc>
          <w:tcPr>
            <w:tcW w:w="9300" w:type="dxa"/>
          </w:tcPr>
          <w:p w:rsidR="00F341AB" w:rsidRPr="00A2372F" w:rsidRDefault="00F341AB" w:rsidP="00F341AB">
            <w:pPr>
              <w:jc w:val="both"/>
              <w:rPr>
                <w:color w:val="000000"/>
                <w:lang w:val="pt-BR"/>
              </w:rPr>
            </w:pPr>
          </w:p>
        </w:tc>
      </w:tr>
    </w:tbl>
    <w:p w:rsidR="00F015C7" w:rsidRPr="00A2372F" w:rsidRDefault="00F015C7" w:rsidP="00F341AB">
      <w:pPr>
        <w:rPr>
          <w:b/>
          <w:color w:val="000000"/>
          <w:lang w:val="pt-BR"/>
        </w:rPr>
      </w:pPr>
    </w:p>
    <w:p w:rsidR="00F341AB" w:rsidRPr="00A2372F" w:rsidRDefault="00F341AB" w:rsidP="00F341AB">
      <w:pPr>
        <w:rPr>
          <w:b/>
          <w:color w:val="000000"/>
          <w:lang w:val="pt-BR"/>
        </w:rPr>
      </w:pPr>
      <w:r w:rsidRPr="00A2372F">
        <w:rPr>
          <w:b/>
          <w:color w:val="000000"/>
          <w:lang w:val="pt-BR"/>
        </w:rPr>
        <w:t>TUẦN 24.</w:t>
      </w:r>
    </w:p>
    <w:p w:rsidR="00F341AB" w:rsidRPr="00A2372F" w:rsidRDefault="00F341AB" w:rsidP="00F341AB">
      <w:pPr>
        <w:rPr>
          <w:b/>
          <w:color w:val="000000"/>
          <w:lang w:val="pt-BR"/>
        </w:rPr>
      </w:pPr>
      <w:r w:rsidRPr="00A2372F">
        <w:rPr>
          <w:b/>
          <w:color w:val="000000"/>
          <w:lang w:val="pt-BR"/>
        </w:rPr>
        <w:t xml:space="preserve">Ngày soạn: </w:t>
      </w:r>
      <w:r w:rsidR="005B73E9" w:rsidRPr="00A2372F">
        <w:rPr>
          <w:b/>
          <w:color w:val="000000"/>
          <w:lang w:val="pt-BR"/>
        </w:rPr>
        <w:t>06</w:t>
      </w:r>
      <w:r w:rsidRPr="00A2372F">
        <w:rPr>
          <w:b/>
          <w:color w:val="000000"/>
          <w:lang w:val="pt-BR"/>
        </w:rPr>
        <w:t>/02/</w:t>
      </w:r>
      <w:r w:rsidR="00C5787C" w:rsidRPr="00A2372F">
        <w:rPr>
          <w:b/>
          <w:color w:val="000000"/>
          <w:lang w:val="pt-BR"/>
        </w:rPr>
        <w:t>2018</w:t>
      </w:r>
      <w:r w:rsidRPr="00A2372F">
        <w:rPr>
          <w:b/>
          <w:color w:val="000000"/>
          <w:lang w:val="pt-BR"/>
        </w:rPr>
        <w:t xml:space="preserve">                                                            </w:t>
      </w:r>
      <w:r w:rsidR="00F227E7" w:rsidRPr="00A2372F">
        <w:rPr>
          <w:b/>
          <w:color w:val="000000"/>
          <w:lang w:val="pt-BR"/>
        </w:rPr>
        <w:t xml:space="preserve">          </w:t>
      </w:r>
      <w:r w:rsidRPr="00A2372F">
        <w:rPr>
          <w:b/>
          <w:color w:val="000000"/>
          <w:lang w:val="pt-BR"/>
        </w:rPr>
        <w:t xml:space="preserve">Ngày dạy </w:t>
      </w:r>
      <w:r w:rsidR="005B73E9" w:rsidRPr="00A2372F">
        <w:rPr>
          <w:b/>
          <w:color w:val="000000"/>
          <w:lang w:val="pt-BR"/>
        </w:rPr>
        <w:t>15</w:t>
      </w:r>
      <w:r w:rsidRPr="00A2372F">
        <w:rPr>
          <w:b/>
          <w:color w:val="000000"/>
          <w:lang w:val="pt-BR"/>
        </w:rPr>
        <w:t>/02/</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341AB" w:rsidRPr="00A2372F" w:rsidTr="002D614F">
        <w:tc>
          <w:tcPr>
            <w:tcW w:w="1228" w:type="dxa"/>
          </w:tcPr>
          <w:p w:rsidR="00F341AB" w:rsidRPr="00A2372F" w:rsidRDefault="00F341AB" w:rsidP="002D614F">
            <w:pPr>
              <w:tabs>
                <w:tab w:val="left" w:pos="7828"/>
              </w:tabs>
              <w:jc w:val="center"/>
              <w:rPr>
                <w:b/>
                <w:color w:val="000000"/>
                <w:sz w:val="32"/>
                <w:szCs w:val="32"/>
                <w:lang w:val="pt-BR"/>
              </w:rPr>
            </w:pPr>
            <w:r w:rsidRPr="00A2372F">
              <w:rPr>
                <w:b/>
                <w:color w:val="000000"/>
                <w:szCs w:val="36"/>
                <w:lang w:val="pt-BR"/>
              </w:rPr>
              <w:t xml:space="preserve">Tiết </w:t>
            </w:r>
            <w:r w:rsidRPr="00A2372F">
              <w:rPr>
                <w:b/>
                <w:color w:val="000000"/>
                <w:sz w:val="32"/>
                <w:szCs w:val="36"/>
                <w:lang w:val="pt-BR"/>
              </w:rPr>
              <w:t>45</w:t>
            </w:r>
          </w:p>
        </w:tc>
        <w:tc>
          <w:tcPr>
            <w:tcW w:w="8791" w:type="dxa"/>
          </w:tcPr>
          <w:p w:rsidR="00F341AB" w:rsidRPr="00A2372F" w:rsidRDefault="00F015C7" w:rsidP="002D614F">
            <w:pPr>
              <w:tabs>
                <w:tab w:val="left" w:pos="7828"/>
              </w:tabs>
              <w:jc w:val="center"/>
              <w:rPr>
                <w:b/>
                <w:color w:val="000000"/>
                <w:sz w:val="32"/>
                <w:szCs w:val="32"/>
                <w:lang w:val="pt-BR"/>
              </w:rPr>
            </w:pPr>
            <w:r w:rsidRPr="00A2372F">
              <w:rPr>
                <w:b/>
                <w:color w:val="000000"/>
                <w:sz w:val="34"/>
                <w:szCs w:val="34"/>
                <w:lang w:val="pt-BR"/>
              </w:rPr>
              <w:t>LUYỆN TẬP</w:t>
            </w:r>
          </w:p>
        </w:tc>
      </w:tr>
    </w:tbl>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F015C7" w:rsidRPr="00A2372F">
        <w:rPr>
          <w:b/>
          <w:color w:val="000000"/>
          <w:lang w:val="pt-BR"/>
        </w:rPr>
        <w:t>.</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F015C7" w:rsidRPr="00A2372F">
        <w:rPr>
          <w:b/>
          <w:color w:val="000000"/>
          <w:lang w:val="pt-BR"/>
        </w:rPr>
        <w:t>.</w:t>
      </w:r>
      <w:r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nh</w:t>
      </w:r>
      <w:r w:rsidR="008D1029" w:rsidRPr="00A2372F">
        <w:rPr>
          <w:color w:val="000000"/>
          <w:lang w:val="pt-BR"/>
        </w:rPr>
        <w:t>ậ</w:t>
      </w:r>
      <w:r w:rsidRPr="00A2372F">
        <w:rPr>
          <w:color w:val="000000"/>
          <w:lang w:val="pt-BR"/>
        </w:rPr>
        <w:t>n bi</w:t>
      </w:r>
      <w:r w:rsidR="008D1029" w:rsidRPr="00A2372F">
        <w:rPr>
          <w:color w:val="000000"/>
          <w:lang w:val="pt-BR"/>
        </w:rPr>
        <w:t>ế</w:t>
      </w:r>
      <w:r w:rsidRPr="00A2372F">
        <w:rPr>
          <w:color w:val="000000"/>
          <w:lang w:val="pt-BR"/>
        </w:rPr>
        <w:t>t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t</w:t>
      </w:r>
      <w:r w:rsidR="00F015C7" w:rsidRPr="00A2372F">
        <w:rPr>
          <w:color w:val="000000"/>
          <w:lang w:val="pt-BR"/>
        </w:rPr>
        <w:t>rong</w:t>
      </w:r>
      <w:r w:rsidRPr="00A2372F">
        <w:rPr>
          <w:color w:val="000000"/>
          <w:lang w:val="pt-BR"/>
        </w:rPr>
        <w:t>,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00F015C7" w:rsidRPr="00A2372F">
        <w:rPr>
          <w:color w:val="000000"/>
          <w:lang w:val="pt-BR"/>
        </w:rPr>
        <w:t>n</w:t>
      </w:r>
      <w:r w:rsidRPr="00A2372F">
        <w:rPr>
          <w:color w:val="000000"/>
          <w:lang w:val="pt-BR"/>
        </w:rPr>
        <w:t>.</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 xml:space="preserve">ng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00F015C7" w:rsidRPr="00A2372F">
        <w:rPr>
          <w:color w:val="000000"/>
          <w:lang w:val="pt-BR"/>
        </w:rPr>
        <w:t>n</w:t>
      </w:r>
      <w:r w:rsidRPr="00A2372F">
        <w:rPr>
          <w:color w:val="000000"/>
          <w:lang w:val="pt-BR"/>
        </w:rPr>
        <w:t xml:space="preserve">,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o gi</w:t>
      </w:r>
      <w:r w:rsidR="008D1029" w:rsidRPr="00A2372F">
        <w:rPr>
          <w:color w:val="000000"/>
          <w:lang w:val="pt-BR"/>
        </w:rPr>
        <w:t>ả</w:t>
      </w:r>
      <w:r w:rsidRPr="00A2372F">
        <w:rPr>
          <w:color w:val="000000"/>
          <w:lang w:val="pt-BR"/>
        </w:rPr>
        <w:t>i m</w:t>
      </w:r>
      <w:r w:rsidR="008D1029" w:rsidRPr="00A2372F">
        <w:rPr>
          <w:color w:val="000000"/>
          <w:lang w:val="pt-BR"/>
        </w:rPr>
        <w:t>ộ</w:t>
      </w:r>
      <w:r w:rsidRPr="00A2372F">
        <w:rPr>
          <w:color w:val="000000"/>
          <w:lang w:val="pt-BR"/>
        </w:rPr>
        <w:t>t s</w:t>
      </w:r>
      <w:r w:rsidR="008D1029" w:rsidRPr="00A2372F">
        <w:rPr>
          <w:color w:val="000000"/>
          <w:lang w:val="pt-BR"/>
        </w:rPr>
        <w:t>ố</w:t>
      </w:r>
      <w:r w:rsidRPr="00A2372F">
        <w:rPr>
          <w:color w:val="000000"/>
          <w:lang w:val="pt-BR"/>
        </w:rPr>
        <w:t xml:space="preserve"> b</w:t>
      </w:r>
      <w:r w:rsidR="008D1029" w:rsidRPr="00A2372F">
        <w:rPr>
          <w:color w:val="000000"/>
          <w:lang w:val="pt-BR"/>
        </w:rPr>
        <w:t>à</w:t>
      </w:r>
      <w:r w:rsidRPr="00A2372F">
        <w:rPr>
          <w:color w:val="000000"/>
          <w:lang w:val="pt-BR"/>
        </w:rPr>
        <w:t>i t</w:t>
      </w:r>
      <w:r w:rsidR="008D1029" w:rsidRPr="00A2372F">
        <w:rPr>
          <w:color w:val="000000"/>
          <w:lang w:val="pt-BR"/>
        </w:rPr>
        <w:t>ậ</w:t>
      </w:r>
      <w:r w:rsidR="00F015C7" w:rsidRPr="00A2372F">
        <w:rPr>
          <w:color w:val="000000"/>
          <w:lang w:val="pt-BR"/>
        </w:rPr>
        <w:t>p</w:t>
      </w:r>
      <w:r w:rsidRPr="00A2372F">
        <w:rPr>
          <w:color w:val="000000"/>
          <w:lang w:val="pt-BR"/>
        </w:rPr>
        <w:t xml:space="preserve">. </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F015C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tr</w:t>
      </w:r>
      <w:r w:rsidR="008D1029" w:rsidRPr="00A2372F">
        <w:rPr>
          <w:color w:val="000000"/>
        </w:rPr>
        <w:t>ì</w:t>
      </w:r>
      <w:r w:rsidRPr="00A2372F">
        <w:rPr>
          <w:color w:val="000000"/>
        </w:rPr>
        <w:t>nh b</w:t>
      </w:r>
      <w:r w:rsidR="008D1029" w:rsidRPr="00A2372F">
        <w:rPr>
          <w:color w:val="000000"/>
        </w:rPr>
        <w:t>à</w:t>
      </w:r>
      <w:r w:rsidRPr="00A2372F">
        <w:rPr>
          <w:color w:val="000000"/>
        </w:rPr>
        <w:t>y b</w:t>
      </w:r>
      <w:r w:rsidR="008D1029" w:rsidRPr="00A2372F">
        <w:rPr>
          <w:color w:val="000000"/>
        </w:rPr>
        <w:t>à</w:t>
      </w:r>
      <w:r w:rsidRPr="00A2372F">
        <w:rPr>
          <w:color w:val="000000"/>
        </w:rPr>
        <w:t>i gi</w:t>
      </w:r>
      <w:r w:rsidR="008D1029" w:rsidRPr="00A2372F">
        <w:rPr>
          <w:color w:val="000000"/>
        </w:rPr>
        <w:t>ả</w:t>
      </w:r>
      <w:r w:rsidRPr="00A2372F">
        <w:rPr>
          <w:color w:val="000000"/>
        </w:rPr>
        <w:t>i,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t</w:t>
      </w:r>
      <w:r w:rsidR="008D1029" w:rsidRPr="00A2372F">
        <w:rPr>
          <w:color w:val="000000"/>
        </w:rPr>
        <w:t>ư</w:t>
      </w:r>
      <w:r w:rsidRPr="00A2372F">
        <w:rPr>
          <w:color w:val="000000"/>
        </w:rPr>
        <w:t xml:space="preserve"> duy h</w:t>
      </w:r>
      <w:r w:rsidR="008D1029" w:rsidRPr="00A2372F">
        <w:rPr>
          <w:color w:val="000000"/>
        </w:rPr>
        <w:t>ợ</w:t>
      </w:r>
      <w:r w:rsidRPr="00A2372F">
        <w:rPr>
          <w:color w:val="000000"/>
        </w:rPr>
        <w:t>p l</w:t>
      </w:r>
      <w:r w:rsidR="008D1029" w:rsidRPr="00A2372F">
        <w:rPr>
          <w:color w:val="000000"/>
        </w:rPr>
        <w:t>ý</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F015C7" w:rsidRPr="00A2372F">
        <w:rPr>
          <w:b/>
          <w:color w:val="000000"/>
        </w:rPr>
        <w:t>.</w:t>
      </w:r>
      <w:r w:rsidRPr="00A2372F">
        <w:rPr>
          <w:b/>
          <w:color w:val="000000"/>
        </w:rPr>
        <w:t xml:space="preserve"> </w:t>
      </w:r>
    </w:p>
    <w:p w:rsidR="00FB7667"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c t</w:t>
      </w:r>
      <w:r w:rsidR="008D1029" w:rsidRPr="00A2372F">
        <w:rPr>
          <w:color w:val="000000"/>
        </w:rPr>
        <w:t>ự</w:t>
      </w:r>
      <w:r w:rsidRPr="00A2372F">
        <w:rPr>
          <w:color w:val="000000"/>
        </w:rPr>
        <w:t xml:space="preserve"> gi</w:t>
      </w:r>
      <w:r w:rsidR="008D1029" w:rsidRPr="00A2372F">
        <w:rPr>
          <w:color w:val="000000"/>
        </w:rPr>
        <w:t>á</w:t>
      </w:r>
      <w:r w:rsidRPr="00A2372F">
        <w:rPr>
          <w:color w:val="000000"/>
        </w:rPr>
        <w:t>c trong h</w:t>
      </w:r>
      <w:r w:rsidR="008D1029" w:rsidRPr="00A2372F">
        <w:rPr>
          <w:color w:val="000000"/>
        </w:rPr>
        <w:t>ọ</w:t>
      </w:r>
      <w:r w:rsidRPr="00A2372F">
        <w:rPr>
          <w:color w:val="000000"/>
        </w:rPr>
        <w:t>c t</w:t>
      </w:r>
      <w:r w:rsidR="008D1029" w:rsidRPr="00A2372F">
        <w:rPr>
          <w:color w:val="000000"/>
        </w:rPr>
        <w:t>ậ</w:t>
      </w:r>
      <w:r w:rsidRPr="00A2372F">
        <w:rPr>
          <w:color w:val="000000"/>
        </w:rPr>
        <w:t>p</w:t>
      </w:r>
      <w:r w:rsidR="00F015C7" w:rsidRPr="00A2372F">
        <w:rPr>
          <w:color w:val="000000"/>
        </w:rPr>
        <w:t>.</w:t>
      </w:r>
      <w:r w:rsidRPr="00A2372F">
        <w:rPr>
          <w:color w:val="000000"/>
        </w:rPr>
        <w:tab/>
      </w:r>
    </w:p>
    <w:p w:rsidR="00F015C7" w:rsidRPr="00A2372F" w:rsidRDefault="00F015C7" w:rsidP="00F015C7">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F015C7" w:rsidRPr="00A2372F" w:rsidRDefault="00F015C7" w:rsidP="00F015C7">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F015C7" w:rsidRPr="00A2372F" w:rsidRDefault="00F015C7" w:rsidP="00F015C7">
      <w:pPr>
        <w:ind w:firstLine="284"/>
        <w:jc w:val="both"/>
        <w:rPr>
          <w:color w:val="000000"/>
          <w:lang w:val="pt-BR"/>
        </w:rPr>
      </w:pPr>
      <w:r w:rsidRPr="00A2372F">
        <w:rPr>
          <w:rFonts w:eastAsia="PMingLiU"/>
          <w:color w:val="000000"/>
          <w:lang w:val="pt-BR"/>
        </w:rPr>
        <w:t xml:space="preserve">- Năng lực tư duy; - Năng lực sử dụng các công cụ, phương tiện học toán. </w:t>
      </w:r>
    </w:p>
    <w:p w:rsidR="00F015C7" w:rsidRPr="00A2372F" w:rsidRDefault="00F015C7" w:rsidP="00F015C7">
      <w:pPr>
        <w:ind w:firstLine="227"/>
        <w:rPr>
          <w:color w:val="000000"/>
          <w:lang w:val="pt-BR"/>
        </w:rPr>
      </w:pPr>
      <w:r w:rsidRPr="00A2372F">
        <w:rPr>
          <w:rFonts w:eastAsia="PMingLiU"/>
          <w:color w:val="000000"/>
          <w:lang w:val="pt-BR"/>
        </w:rPr>
        <w:t>+ Khắc sâu thêm các phẩm chất như: - Yêu gia đình, quê hương, đất nước - Nhân ái, khoan dung;- Trung thực, tự trọng; - Tự lập, tự tin, tự chủ và có tinh thần vượ</w:t>
      </w:r>
      <w:r w:rsidR="00074B55" w:rsidRPr="00A2372F">
        <w:rPr>
          <w:rFonts w:eastAsia="PMingLiU"/>
          <w:color w:val="000000"/>
          <w:lang w:val="pt-BR"/>
        </w:rPr>
        <w:t>t khó.</w:t>
      </w:r>
    </w:p>
    <w:p w:rsidR="00FB7667" w:rsidRPr="00A2372F" w:rsidRDefault="00FB7667" w:rsidP="00FB7667">
      <w:pPr>
        <w:rPr>
          <w:b/>
          <w:color w:val="000000"/>
          <w:lang w:val="pt-BR"/>
        </w:rPr>
      </w:pPr>
      <w:r w:rsidRPr="00A2372F">
        <w:rPr>
          <w:b/>
          <w:color w:val="000000"/>
          <w:lang w:val="pt-BR"/>
        </w:rPr>
        <w:t>B/</w:t>
      </w:r>
      <w:r w:rsidR="00F015C7"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F015C7" w:rsidRPr="00A2372F">
        <w:rPr>
          <w:b/>
          <w:color w:val="000000"/>
          <w:lang w:val="pt-BR"/>
        </w:rPr>
        <w:t>.</w:t>
      </w:r>
    </w:p>
    <w:tbl>
      <w:tblPr>
        <w:tblW w:w="0" w:type="auto"/>
        <w:tblLook w:val="01E0" w:firstRow="1" w:lastRow="1" w:firstColumn="1" w:lastColumn="1" w:noHBand="0" w:noVBand="0"/>
      </w:tblPr>
      <w:tblGrid>
        <w:gridCol w:w="1508"/>
        <w:gridCol w:w="8511"/>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3C6B84" w:rsidRPr="00A2372F">
              <w:rPr>
                <w:color w:val="000000"/>
              </w:rPr>
              <w:t>, Phòng máy chiếu</w:t>
            </w:r>
            <w:r w:rsidR="00F015C7" w:rsidRPr="00A2372F">
              <w:rPr>
                <w:color w:val="000000"/>
              </w:rPr>
              <w:t xml:space="preserve"> GA Đ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w:t>
            </w:r>
            <w:r w:rsidR="00F015C7" w:rsidRPr="00A2372F">
              <w:rPr>
                <w:color w:val="000000"/>
              </w:rPr>
              <w:t>, bảng phụ nhóm.</w:t>
            </w:r>
          </w:p>
        </w:tc>
      </w:tr>
    </w:tbl>
    <w:p w:rsidR="00FB7667" w:rsidRPr="00A2372F" w:rsidRDefault="00FB7667" w:rsidP="00FB7667">
      <w:pPr>
        <w:rPr>
          <w:color w:val="000000"/>
        </w:rPr>
      </w:pPr>
      <w:r w:rsidRPr="00A2372F">
        <w:rPr>
          <w:b/>
          <w:color w:val="000000"/>
        </w:rPr>
        <w:t>C/</w:t>
      </w:r>
      <w:r w:rsidR="00F015C7"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F015C7" w:rsidRPr="00A2372F">
        <w:rPr>
          <w:b/>
          <w:color w:val="000000"/>
        </w:rPr>
        <w:t>.</w:t>
      </w:r>
    </w:p>
    <w:p w:rsidR="00FB7667" w:rsidRPr="00A2372F" w:rsidRDefault="00F015C7" w:rsidP="00FB7667">
      <w:pPr>
        <w:jc w:val="center"/>
        <w:rPr>
          <w:b/>
          <w:color w:val="000000"/>
        </w:rPr>
      </w:pPr>
      <w:r w:rsidRPr="00A2372F">
        <w:rPr>
          <w:b/>
          <w:color w:val="000000"/>
        </w:rPr>
        <w:t>HĐ 1. KHỞI ĐỘNG.</w:t>
      </w:r>
      <w:r w:rsidR="00FB7667" w:rsidRPr="00A2372F">
        <w:rPr>
          <w:b/>
          <w:color w:val="000000"/>
        </w:rPr>
        <w:t xml:space="preserve"> </w:t>
      </w:r>
      <w:r w:rsidR="00FB7667" w:rsidRPr="00A2372F">
        <w:rPr>
          <w:color w:val="000000"/>
        </w:rPr>
        <w:t>(2 ph</w:t>
      </w:r>
      <w:r w:rsidR="008D1029" w:rsidRPr="00A2372F">
        <w:rPr>
          <w:color w:val="000000"/>
        </w:rPr>
        <w:t>ú</w:t>
      </w:r>
      <w:r w:rsidR="00FB7667" w:rsidRPr="00A2372F">
        <w:rPr>
          <w:color w:val="000000"/>
        </w:rPr>
        <w:t>t)</w:t>
      </w:r>
      <w:r w:rsidR="00FB7667" w:rsidRPr="00A2372F">
        <w:rPr>
          <w:b/>
          <w:color w:val="000000"/>
        </w:rPr>
        <w:tab/>
      </w:r>
    </w:p>
    <w:tbl>
      <w:tblPr>
        <w:tblW w:w="0" w:type="auto"/>
        <w:tblLook w:val="01E0" w:firstRow="1" w:lastRow="1" w:firstColumn="1" w:lastColumn="1" w:noHBand="0" w:noVBand="0"/>
      </w:tblPr>
      <w:tblGrid>
        <w:gridCol w:w="5353"/>
        <w:gridCol w:w="4694"/>
      </w:tblGrid>
      <w:tr w:rsidR="00FB7667" w:rsidRPr="00A2372F" w:rsidTr="00F015C7">
        <w:tc>
          <w:tcPr>
            <w:tcW w:w="5353" w:type="dxa"/>
          </w:tcPr>
          <w:p w:rsidR="00FB7667" w:rsidRPr="00A2372F" w:rsidRDefault="00F015C7" w:rsidP="00FB7667">
            <w:pPr>
              <w:jc w:val="right"/>
              <w:rPr>
                <w:color w:val="000000"/>
              </w:rPr>
            </w:pPr>
            <w:r w:rsidRPr="00A2372F">
              <w:rPr>
                <w:color w:val="000000"/>
              </w:rPr>
              <w:t>Cả lớp đọc thầm các định lý về góc có đỉnh ở bên trong, bên ngoài đường tròn</w:t>
            </w:r>
            <w:r w:rsidR="00FB7667" w:rsidRPr="00A2372F">
              <w:rPr>
                <w:color w:val="000000"/>
              </w:rPr>
              <w:t xml:space="preserve">: </w:t>
            </w:r>
          </w:p>
        </w:tc>
        <w:tc>
          <w:tcPr>
            <w:tcW w:w="4694" w:type="dxa"/>
          </w:tcPr>
          <w:p w:rsidR="00F015C7" w:rsidRPr="00A2372F" w:rsidRDefault="00FB7667" w:rsidP="00FB7667">
            <w:pPr>
              <w:jc w:val="both"/>
              <w:rPr>
                <w:color w:val="000000"/>
              </w:rPr>
            </w:pPr>
            <w:r w:rsidRPr="00A2372F">
              <w:rPr>
                <w:color w:val="000000"/>
              </w:rPr>
              <w:t>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Pr="00A2372F">
              <w:rPr>
                <w:color w:val="000000"/>
              </w:rPr>
              <w:t>nh l</w:t>
            </w:r>
            <w:r w:rsidR="008D1029" w:rsidRPr="00A2372F">
              <w:rPr>
                <w:color w:val="000000"/>
              </w:rPr>
              <w:t>ý</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c</w:t>
            </w:r>
            <w:r w:rsidR="008D1029" w:rsidRPr="00A2372F">
              <w:rPr>
                <w:color w:val="000000"/>
              </w:rPr>
              <w:t>ó</w:t>
            </w:r>
            <w:r w:rsidRPr="00A2372F">
              <w:rPr>
                <w:color w:val="000000"/>
              </w:rPr>
              <w:t xml:space="preserve"> </w:t>
            </w:r>
            <w:r w:rsidR="008D1029" w:rsidRPr="00A2372F">
              <w:rPr>
                <w:color w:val="000000"/>
              </w:rPr>
              <w:t>đỉ</w:t>
            </w:r>
            <w:r w:rsidRPr="00A2372F">
              <w:rPr>
                <w:color w:val="000000"/>
              </w:rPr>
              <w:t xml:space="preserve">nh </w:t>
            </w:r>
            <w:r w:rsidR="008D1029" w:rsidRPr="00A2372F">
              <w:rPr>
                <w:color w:val="000000"/>
              </w:rPr>
              <w:t>ở</w:t>
            </w:r>
            <w:r w:rsidRPr="00A2372F">
              <w:rPr>
                <w:color w:val="000000"/>
              </w:rPr>
              <w:t xml:space="preserve"> b</w:t>
            </w:r>
            <w:r w:rsidR="008D1029" w:rsidRPr="00A2372F">
              <w:rPr>
                <w:color w:val="000000"/>
              </w:rPr>
              <w:t>ê</w:t>
            </w:r>
            <w:r w:rsidRPr="00A2372F">
              <w:rPr>
                <w:color w:val="000000"/>
              </w:rPr>
              <w:t>n trong, b</w:t>
            </w:r>
            <w:r w:rsidR="008D1029" w:rsidRPr="00A2372F">
              <w:rPr>
                <w:color w:val="000000"/>
              </w:rPr>
              <w:t>ê</w:t>
            </w:r>
            <w:r w:rsidRPr="00A2372F">
              <w:rPr>
                <w:color w:val="000000"/>
              </w:rPr>
              <w:t>n ngo</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 </w:t>
            </w:r>
          </w:p>
        </w:tc>
      </w:tr>
    </w:tbl>
    <w:p w:rsidR="00F015C7" w:rsidRPr="00A2372F" w:rsidRDefault="00F015C7" w:rsidP="00FB7667">
      <w:pPr>
        <w:jc w:val="center"/>
        <w:rPr>
          <w:b/>
          <w:color w:val="000000"/>
        </w:rPr>
      </w:pPr>
      <w:r w:rsidRPr="00A2372F">
        <w:rPr>
          <w:b/>
          <w:color w:val="000000"/>
        </w:rPr>
        <w:t>HĐ 2</w:t>
      </w:r>
      <w:r w:rsidR="00D01DC8" w:rsidRPr="00A2372F">
        <w:rPr>
          <w:b/>
          <w:color w:val="000000"/>
        </w:rPr>
        <w:t>,3</w:t>
      </w:r>
      <w:r w:rsidRPr="00A2372F">
        <w:rPr>
          <w:b/>
          <w:color w:val="000000"/>
        </w:rPr>
        <w:t xml:space="preserve">. HÌNH THÀNH KIẾN THỨC MỚI </w:t>
      </w:r>
      <w:r w:rsidR="00D01DC8" w:rsidRPr="00A2372F">
        <w:rPr>
          <w:b/>
          <w:color w:val="000000"/>
        </w:rPr>
        <w:t>VÀ VẬN DỤNG</w:t>
      </w:r>
    </w:p>
    <w:p w:rsidR="00FB7667" w:rsidRPr="00A2372F" w:rsidRDefault="00F015C7" w:rsidP="00FB7667">
      <w:pPr>
        <w:jc w:val="center"/>
        <w:rPr>
          <w:b/>
          <w:color w:val="000000"/>
        </w:rPr>
      </w:pPr>
      <w:r w:rsidRPr="00A2372F">
        <w:rPr>
          <w:b/>
          <w:color w:val="000000"/>
        </w:rPr>
        <w:t>THỒNG QUA LUYỆN TẬP</w:t>
      </w:r>
      <w:r w:rsidR="00D01DC8" w:rsidRPr="00A2372F">
        <w:rPr>
          <w:b/>
          <w:color w:val="000000"/>
        </w:rPr>
        <w:t xml:space="preserve"> VÀ VẬN DỤNG</w:t>
      </w:r>
      <w:r w:rsidR="00FB7667" w:rsidRPr="00A2372F">
        <w:rPr>
          <w:b/>
          <w:color w:val="000000"/>
        </w:rPr>
        <w:t xml:space="preserve"> </w:t>
      </w:r>
      <w:r w:rsidR="00FB7667" w:rsidRPr="00A2372F">
        <w:rPr>
          <w:color w:val="000000"/>
        </w:rPr>
        <w:t>(38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341AB" w:rsidRPr="00A2372F" w:rsidTr="00F341AB">
        <w:trPr>
          <w:trHeight w:val="389"/>
        </w:trPr>
        <w:tc>
          <w:tcPr>
            <w:tcW w:w="4682" w:type="dxa"/>
          </w:tcPr>
          <w:p w:rsidR="00FB7667" w:rsidRPr="00A2372F" w:rsidRDefault="00FB7667" w:rsidP="00F341AB">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524" w:type="dxa"/>
          </w:tcPr>
          <w:p w:rsidR="00FB7667" w:rsidRPr="00A2372F" w:rsidRDefault="00F341AB" w:rsidP="00F227E7">
            <w:pPr>
              <w:jc w:val="center"/>
              <w:rPr>
                <w:b/>
                <w:color w:val="000000"/>
                <w:sz w:val="26"/>
                <w:szCs w:val="26"/>
              </w:rPr>
            </w:pPr>
            <w:r w:rsidRPr="00A2372F">
              <w:rPr>
                <w:b/>
                <w:color w:val="000000"/>
                <w:szCs w:val="26"/>
              </w:rPr>
              <w:t>H</w:t>
            </w:r>
            <w:r w:rsidR="00F227E7" w:rsidRPr="00A2372F">
              <w:rPr>
                <w:b/>
                <w:color w:val="000000"/>
                <w:szCs w:val="26"/>
              </w:rPr>
              <w:t>oạt</w:t>
            </w:r>
            <w:r w:rsidRPr="00A2372F">
              <w:rPr>
                <w:b/>
                <w:color w:val="000000"/>
                <w:szCs w:val="26"/>
              </w:rPr>
              <w:t xml:space="preserve"> động của HS</w:t>
            </w:r>
          </w:p>
        </w:tc>
      </w:tr>
      <w:tr w:rsidR="00F27773" w:rsidRPr="00A2372F" w:rsidTr="00F341AB">
        <w:trPr>
          <w:trHeight w:val="389"/>
        </w:trPr>
        <w:tc>
          <w:tcPr>
            <w:tcW w:w="10206" w:type="dxa"/>
            <w:gridSpan w:val="2"/>
          </w:tcPr>
          <w:p w:rsidR="00F015C7" w:rsidRPr="00A2372F" w:rsidRDefault="00FB7667" w:rsidP="00F015C7">
            <w:pPr>
              <w:jc w:val="center"/>
              <w:rPr>
                <w:i/>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41 (SGK/83)  </w:t>
            </w:r>
            <w:r w:rsidRPr="00A2372F">
              <w:rPr>
                <w:color w:val="000000"/>
              </w:rPr>
              <w:t>(12 ph</w:t>
            </w:r>
            <w:r w:rsidR="008D1029" w:rsidRPr="00A2372F">
              <w:rPr>
                <w:color w:val="000000"/>
              </w:rPr>
              <w:t>ú</w:t>
            </w:r>
            <w:r w:rsidRPr="00A2372F">
              <w:rPr>
                <w:color w:val="000000"/>
              </w:rPr>
              <w:t>t)</w:t>
            </w:r>
          </w:p>
          <w:p w:rsidR="00FB766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w:t>
            </w:r>
          </w:p>
        </w:tc>
      </w:tr>
      <w:tr w:rsidR="00FB7667" w:rsidRPr="00A2372F" w:rsidTr="00F341AB">
        <w:trPr>
          <w:trHeight w:val="282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ra b</w:t>
            </w:r>
            <w:r w:rsidR="008D1029" w:rsidRPr="00A2372F">
              <w:rPr>
                <w:color w:val="000000"/>
              </w:rPr>
              <w:t>à</w:t>
            </w:r>
            <w:r w:rsidRPr="00A2372F">
              <w:rPr>
                <w:color w:val="000000"/>
              </w:rPr>
              <w:t>i t</w:t>
            </w:r>
            <w:r w:rsidR="008D1029" w:rsidRPr="00A2372F">
              <w:rPr>
                <w:color w:val="000000"/>
              </w:rPr>
              <w:t>ậ</w:t>
            </w:r>
            <w:r w:rsidRPr="00A2372F">
              <w:rPr>
                <w:color w:val="000000"/>
              </w:rPr>
              <w:t>p, g</w:t>
            </w:r>
            <w:r w:rsidR="008D1029" w:rsidRPr="00A2372F">
              <w:rPr>
                <w:color w:val="000000"/>
              </w:rPr>
              <w:t>ọ</w:t>
            </w:r>
            <w:r w:rsidRPr="00A2372F">
              <w:rPr>
                <w:color w:val="000000"/>
              </w:rPr>
              <w:t xml:space="preserve">i HS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00F015C7" w:rsidRPr="00A2372F">
              <w:rPr>
                <w:color w:val="000000"/>
              </w:rPr>
              <w:t>n</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GV cho HS suy ngh</w:t>
            </w:r>
            <w:r w:rsidR="008D1029" w:rsidRPr="00A2372F">
              <w:rPr>
                <w:color w:val="000000"/>
                <w:lang w:val="pt-BR"/>
              </w:rPr>
              <w:t>ĩ</w:t>
            </w:r>
            <w:r w:rsidRPr="00A2372F">
              <w:rPr>
                <w:color w:val="000000"/>
                <w:lang w:val="pt-BR"/>
              </w:rPr>
              <w:t xml:space="preserve"> t</w:t>
            </w:r>
            <w:r w:rsidR="008D1029" w:rsidRPr="00A2372F">
              <w:rPr>
                <w:color w:val="000000"/>
                <w:lang w:val="pt-BR"/>
              </w:rPr>
              <w:t>ì</w:t>
            </w:r>
            <w:r w:rsidRPr="00A2372F">
              <w:rPr>
                <w:color w:val="000000"/>
                <w:lang w:val="pt-BR"/>
              </w:rPr>
              <w:t>m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w:t>
            </w:r>
            <w:r w:rsidR="008D1029" w:rsidRPr="00A2372F">
              <w:rPr>
                <w:color w:val="000000"/>
                <w:lang w:val="pt-BR"/>
              </w:rPr>
              <w:t>ủ</w:t>
            </w:r>
            <w:r w:rsidRPr="00A2372F">
              <w:rPr>
                <w:color w:val="000000"/>
                <w:lang w:val="pt-BR"/>
              </w:rPr>
              <w:t>a m</w:t>
            </w:r>
            <w:r w:rsidR="008D1029" w:rsidRPr="00A2372F">
              <w:rPr>
                <w:color w:val="000000"/>
                <w:lang w:val="pt-BR"/>
              </w:rPr>
              <w:t>ì</w:t>
            </w:r>
            <w:r w:rsidRPr="00A2372F">
              <w:rPr>
                <w:color w:val="000000"/>
                <w:lang w:val="pt-BR"/>
              </w:rPr>
              <w:t>nh,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l</w:t>
            </w:r>
            <w:r w:rsidR="008D1029" w:rsidRPr="00A2372F">
              <w:rPr>
                <w:color w:val="000000"/>
                <w:lang w:val="pt-BR"/>
              </w:rPr>
              <w:t>ạ</w:t>
            </w:r>
            <w:r w:rsidRPr="00A2372F">
              <w:rPr>
                <w:color w:val="000000"/>
                <w:lang w:val="pt-BR"/>
              </w:rPr>
              <w:t xml:space="preserve">i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260" w:dyaOrig="340">
                <v:shape id="_x0000_i1615" type="#_x0000_t75" style="width:12.75pt;height:17.25pt" o:ole="">
                  <v:imagedata r:id="rId1007" o:title=""/>
                </v:shape>
                <o:OLEObject Type="Embed" ProgID="Equation.DSMT4" ShapeID="_x0000_i1615" DrawAspect="Content" ObjectID="_1639247899" r:id="rId100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 xml:space="preserve">i (O) </w:t>
            </w:r>
            <w:r w:rsidRPr="00A2372F">
              <w:rPr>
                <w:color w:val="000000"/>
                <w:position w:val="-6"/>
              </w:rPr>
              <w:object w:dxaOrig="300" w:dyaOrig="240">
                <v:shape id="_x0000_i1616" type="#_x0000_t75" style="width:15pt;height:12pt" o:ole="">
                  <v:imagedata r:id="rId1009" o:title=""/>
                </v:shape>
                <o:OLEObject Type="Embed" ProgID="Equation.DSMT4" ShapeID="_x0000_i1616" DrawAspect="Content" ObjectID="_1639247900" r:id="rId1010"/>
              </w:object>
            </w:r>
            <w:r w:rsidRPr="00A2372F">
              <w:rPr>
                <w:color w:val="000000"/>
                <w:lang w:val="pt-BR"/>
              </w:rPr>
              <w:t xml:space="preserve">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 xml:space="preserve">nh </w:t>
            </w:r>
            <w:r w:rsidRPr="00A2372F">
              <w:rPr>
                <w:color w:val="000000"/>
                <w:position w:val="-4"/>
              </w:rPr>
              <w:object w:dxaOrig="260" w:dyaOrig="340">
                <v:shape id="_x0000_i1617" type="#_x0000_t75" style="width:12.75pt;height:17.25pt" o:ole="">
                  <v:imagedata r:id="rId1011" o:title=""/>
                </v:shape>
                <o:OLEObject Type="Embed" ProgID="Equation.DSMT4" ShapeID="_x0000_i1617" DrawAspect="Content" ObjectID="_1639247901" r:id="rId1012"/>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580" w:dyaOrig="360">
                <v:shape id="_x0000_i1618" type="#_x0000_t75" style="width:29.25pt;height:18pt" o:ole="">
                  <v:imagedata r:id="rId1013" o:title=""/>
                </v:shape>
                <o:OLEObject Type="Embed" ProgID="Equation.DSMT4" ShapeID="_x0000_i1618" DrawAspect="Content" ObjectID="_1639247902" r:id="rId1014"/>
              </w:object>
            </w:r>
            <w:r w:rsidRPr="00A2372F">
              <w:rPr>
                <w:color w:val="000000"/>
                <w:lang w:val="pt-BR"/>
              </w:rPr>
              <w:t xml:space="preserve">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v</w:t>
            </w:r>
            <w:r w:rsidR="008D1029" w:rsidRPr="00A2372F">
              <w:rPr>
                <w:color w:val="000000"/>
                <w:lang w:val="pt-BR"/>
              </w:rPr>
              <w:t>ớ</w:t>
            </w:r>
            <w:r w:rsidRPr="00A2372F">
              <w:rPr>
                <w:color w:val="000000"/>
                <w:lang w:val="pt-BR"/>
              </w:rPr>
              <w:t xml:space="preserve">i (O) </w:t>
            </w:r>
            <w:r w:rsidRPr="00A2372F">
              <w:rPr>
                <w:color w:val="000000"/>
              </w:rPr>
              <w:sym w:font="Symbol" w:char="F0AE"/>
            </w:r>
            <w:r w:rsidRPr="00A2372F">
              <w:rPr>
                <w:color w:val="000000"/>
                <w:lang w:val="pt-BR"/>
              </w:rPr>
              <w:t xml:space="preserve">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 xml:space="preserve">nh </w:t>
            </w:r>
            <w:r w:rsidRPr="00A2372F">
              <w:rPr>
                <w:color w:val="000000"/>
                <w:position w:val="-6"/>
              </w:rPr>
              <w:object w:dxaOrig="580" w:dyaOrig="360">
                <v:shape id="_x0000_i1619" type="#_x0000_t75" style="width:29.25pt;height:18pt" o:ole="">
                  <v:imagedata r:id="rId1015" o:title=""/>
                </v:shape>
                <o:OLEObject Type="Embed" ProgID="Equation.DSMT4" ShapeID="_x0000_i1619" DrawAspect="Content" ObjectID="_1639247903" r:id="rId1016"/>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w:t>
            </w:r>
            <w:r w:rsidR="008D1029" w:rsidRPr="00A2372F">
              <w:rPr>
                <w:color w:val="000000"/>
                <w:lang w:val="pt-BR"/>
              </w:rPr>
              <w:t>ả</w:t>
            </w:r>
            <w:r w:rsidRPr="00A2372F">
              <w:rPr>
                <w:color w:val="000000"/>
                <w:lang w:val="pt-BR"/>
              </w:rPr>
              <w:t xml:space="preserve">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A v</w:t>
            </w:r>
            <w:r w:rsidR="008D1029" w:rsidRPr="00A2372F">
              <w:rPr>
                <w:color w:val="000000"/>
                <w:lang w:val="pt-BR"/>
              </w:rPr>
              <w:t>à</w:t>
            </w:r>
            <w:r w:rsidRPr="00A2372F">
              <w:rPr>
                <w:color w:val="000000"/>
                <w:lang w:val="pt-BR"/>
              </w:rPr>
              <w:t xml:space="preserve"> </w:t>
            </w:r>
            <w:r w:rsidRPr="00A2372F">
              <w:rPr>
                <w:color w:val="000000"/>
                <w:position w:val="-6"/>
              </w:rPr>
              <w:object w:dxaOrig="580" w:dyaOrig="360">
                <v:shape id="_x0000_i1620" type="#_x0000_t75" style="width:29.25pt;height:18pt" o:ole="">
                  <v:imagedata r:id="rId1017" o:title=""/>
                </v:shape>
                <o:OLEObject Type="Embed" ProgID="Equation.DSMT4" ShapeID="_x0000_i1620" DrawAspect="Content" ObjectID="_1639247904" r:id="rId1018"/>
              </w:objec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6"/>
              </w:rPr>
              <w:object w:dxaOrig="1260" w:dyaOrig="360">
                <v:shape id="_x0000_i1621" type="#_x0000_t75" style="width:63pt;height:18pt" o:ole="" fillcolor="window">
                  <v:imagedata r:id="rId1019" o:title=""/>
                </v:shape>
                <o:OLEObject Type="Embed" ProgID="Equation.DSMT4" ShapeID="_x0000_i1621" DrawAspect="Content" ObjectID="_1639247905" r:id="rId1020"/>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CMN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ta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w:t>
            </w:r>
          </w:p>
        </w:tc>
        <w:tc>
          <w:tcPr>
            <w:tcW w:w="5524" w:type="dxa"/>
            <w:tcBorders>
              <w:top w:val="single" w:sz="4" w:space="0" w:color="auto"/>
            </w:tcBorders>
          </w:tcPr>
          <w:p w:rsidR="00FB7667" w:rsidRPr="00A2372F" w:rsidRDefault="00F27773" w:rsidP="00FB7667">
            <w:pPr>
              <w:jc w:val="both"/>
              <w:rPr>
                <w:color w:val="000000"/>
                <w:lang w:val="pt-BR"/>
              </w:rPr>
            </w:pPr>
            <w:r>
              <w:rPr>
                <w:b/>
                <w:noProof/>
                <w:color w:val="000000"/>
              </w:rPr>
              <w:drawing>
                <wp:anchor distT="0" distB="0" distL="114300" distR="114300" simplePos="0" relativeHeight="251660800" behindDoc="0" locked="0" layoutInCell="1" allowOverlap="1">
                  <wp:simplePos x="0" y="0"/>
                  <wp:positionH relativeFrom="column">
                    <wp:posOffset>1576070</wp:posOffset>
                  </wp:positionH>
                  <wp:positionV relativeFrom="paragraph">
                    <wp:posOffset>357505</wp:posOffset>
                  </wp:positionV>
                  <wp:extent cx="1731645" cy="1946275"/>
                  <wp:effectExtent l="0" t="0" r="1905" b="0"/>
                  <wp:wrapNone/>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0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1645"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 xml:space="preserve">GT </w:t>
            </w:r>
            <w:r w:rsidR="00FB7667" w:rsidRPr="00A2372F">
              <w:rPr>
                <w:color w:val="000000"/>
                <w:lang w:val="pt-BR"/>
              </w:rPr>
              <w:t>: Cho A n</w:t>
            </w:r>
            <w:r w:rsidR="008D1029" w:rsidRPr="00A2372F">
              <w:rPr>
                <w:color w:val="000000"/>
                <w:lang w:val="pt-BR"/>
              </w:rPr>
              <w:t>ằ</w:t>
            </w:r>
            <w:r w:rsidR="00FB7667" w:rsidRPr="00A2372F">
              <w:rPr>
                <w:color w:val="000000"/>
                <w:lang w:val="pt-BR"/>
              </w:rPr>
              <w:t>m ngo</w:t>
            </w:r>
            <w:r w:rsidR="008D1029" w:rsidRPr="00A2372F">
              <w:rPr>
                <w:color w:val="000000"/>
                <w:lang w:val="pt-BR"/>
              </w:rPr>
              <w:t>à</w:t>
            </w:r>
            <w:r w:rsidR="00FB7667" w:rsidRPr="00A2372F">
              <w:rPr>
                <w:color w:val="000000"/>
                <w:lang w:val="pt-BR"/>
              </w:rPr>
              <w:t>i (O), c</w:t>
            </w:r>
            <w:r w:rsidR="008D1029" w:rsidRPr="00A2372F">
              <w:rPr>
                <w:color w:val="000000"/>
                <w:lang w:val="pt-BR"/>
              </w:rPr>
              <w:t>á</w:t>
            </w:r>
            <w:r w:rsidR="00FB7667" w:rsidRPr="00A2372F">
              <w:rPr>
                <w:color w:val="000000"/>
                <w:lang w:val="pt-BR"/>
              </w:rPr>
              <w:t>t tuy</w:t>
            </w:r>
            <w:r w:rsidR="008D1029" w:rsidRPr="00A2372F">
              <w:rPr>
                <w:color w:val="000000"/>
                <w:lang w:val="pt-BR"/>
              </w:rPr>
              <w:t>ế</w:t>
            </w:r>
            <w:r w:rsidR="00FB7667" w:rsidRPr="00A2372F">
              <w:rPr>
                <w:color w:val="000000"/>
                <w:lang w:val="pt-BR"/>
              </w:rPr>
              <w:t>n ABC v</w:t>
            </w:r>
            <w:r w:rsidR="008D1029" w:rsidRPr="00A2372F">
              <w:rPr>
                <w:color w:val="000000"/>
                <w:lang w:val="pt-BR"/>
              </w:rPr>
              <w:t>à</w:t>
            </w:r>
            <w:r w:rsidR="00FB7667" w:rsidRPr="00A2372F">
              <w:rPr>
                <w:color w:val="000000"/>
                <w:lang w:val="pt-BR"/>
              </w:rPr>
              <w:t xml:space="preserve"> AMN; </w:t>
            </w:r>
            <w:r w:rsidR="00FB7667" w:rsidRPr="00A2372F">
              <w:rPr>
                <w:color w:val="000000"/>
                <w:position w:val="-16"/>
              </w:rPr>
              <w:object w:dxaOrig="2060" w:dyaOrig="460">
                <v:shape id="_x0000_i1622" type="#_x0000_t75" style="width:102.75pt;height:23.25pt" o:ole="">
                  <v:imagedata r:id="rId1022" o:title=""/>
                </v:shape>
                <o:OLEObject Type="Embed" ProgID="Equation.DSMT4" ShapeID="_x0000_i1622" DrawAspect="Content" ObjectID="_1639247906" r:id="rId1023"/>
              </w:object>
            </w:r>
          </w:p>
          <w:p w:rsidR="00FB7667" w:rsidRPr="00A2372F" w:rsidRDefault="00FB7667" w:rsidP="00FB7667">
            <w:pPr>
              <w:jc w:val="both"/>
              <w:rPr>
                <w:color w:val="000000"/>
                <w:lang w:val="pt-BR"/>
              </w:rPr>
            </w:pPr>
            <w:r w:rsidRPr="00A2372F">
              <w:rPr>
                <w:b/>
                <w:color w:val="000000"/>
                <w:lang w:val="pt-BR"/>
              </w:rPr>
              <w:t>KL</w:t>
            </w:r>
            <w:r w:rsidRPr="00A2372F">
              <w:rPr>
                <w:color w:val="000000"/>
                <w:lang w:val="pt-BR"/>
              </w:rPr>
              <w:t xml:space="preserve"> : </w:t>
            </w:r>
            <w:r w:rsidRPr="00A2372F">
              <w:rPr>
                <w:color w:val="000000"/>
                <w:position w:val="-6"/>
              </w:rPr>
              <w:object w:dxaOrig="1939" w:dyaOrig="360">
                <v:shape id="_x0000_i1623" type="#_x0000_t75" style="width:96.75pt;height:18pt" o:ole="" fillcolor="window">
                  <v:imagedata r:id="rId1024" o:title=""/>
                </v:shape>
                <o:OLEObject Type="Embed" ProgID="Equation.DSMT4" ShapeID="_x0000_i1623" DrawAspect="Content" ObjectID="_1639247907" r:id="rId1025"/>
              </w:objec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b/>
                <w:color w:val="000000"/>
                <w:u w:val="single"/>
                <w:lang w:val="pt-BR"/>
              </w:rPr>
            </w:pPr>
            <w:r w:rsidRPr="00A2372F">
              <w:rPr>
                <w:b/>
                <w:color w:val="000000"/>
                <w:u w:val="single"/>
                <w:lang w:val="pt-BR"/>
              </w:rPr>
              <w:t>Ch</w:t>
            </w:r>
            <w:r w:rsidR="008D1029" w:rsidRPr="00A2372F">
              <w:rPr>
                <w:b/>
                <w:color w:val="000000"/>
                <w:u w:val="single"/>
                <w:lang w:val="pt-BR"/>
              </w:rPr>
              <w:t>ứ</w:t>
            </w:r>
            <w:r w:rsidRPr="00A2372F">
              <w:rPr>
                <w:b/>
                <w:color w:val="000000"/>
                <w:u w:val="single"/>
                <w:lang w:val="pt-BR"/>
              </w:rPr>
              <w:t xml:space="preserve">ng minh :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ó</w:t>
            </w:r>
            <w:r w:rsidRPr="00A2372F">
              <w:rPr>
                <w:color w:val="000000"/>
                <w:lang w:val="pt-BR"/>
              </w:rPr>
              <w:t xml:space="preserve">  </w:t>
            </w:r>
            <w:r w:rsidRPr="00A2372F">
              <w:rPr>
                <w:color w:val="000000"/>
                <w:position w:val="-4"/>
              </w:rPr>
              <w:object w:dxaOrig="200" w:dyaOrig="300">
                <v:shape id="_x0000_i1624" type="#_x0000_t75" style="width:9.75pt;height:15pt" o:ole="">
                  <v:imagedata r:id="rId1026" o:title=""/>
                </v:shape>
                <o:OLEObject Type="Embed" ProgID="Equation.DSMT4" ShapeID="_x0000_i1624" DrawAspect="Content" ObjectID="_1639247908" r:id="rId1027"/>
              </w:object>
            </w:r>
            <w:r w:rsidRPr="00A2372F">
              <w:rPr>
                <w:color w:val="000000"/>
                <w:position w:val="-24"/>
              </w:rPr>
              <w:object w:dxaOrig="2000" w:dyaOrig="700">
                <v:shape id="_x0000_i1625" type="#_x0000_t75" style="width:99.75pt;height:35.25pt" o:ole="" fillcolor="window">
                  <v:imagedata r:id="rId1028" o:title=""/>
                </v:shape>
                <o:OLEObject Type="Embed" ProgID="Equation.DSMT4" ShapeID="_x0000_i1625" DrawAspect="Content" ObjectID="_1639247909" r:id="rId1029"/>
              </w:object>
            </w:r>
            <w:r w:rsidRPr="00A2372F">
              <w:rPr>
                <w:color w:val="000000"/>
                <w:lang w:val="pt-BR"/>
              </w:rPr>
              <w:t xml:space="preserve"> </w:t>
            </w:r>
            <w:r w:rsidRPr="00A2372F">
              <w:rPr>
                <w:color w:val="000000"/>
                <w:position w:val="-4"/>
              </w:rPr>
              <w:object w:dxaOrig="200" w:dyaOrig="300">
                <v:shape id="_x0000_i1626" type="#_x0000_t75" style="width:9.75pt;height:15pt" o:ole="">
                  <v:imagedata r:id="rId1026" o:title=""/>
                </v:shape>
                <o:OLEObject Type="Embed" ProgID="Equation.DSMT4" ShapeID="_x0000_i1626" DrawAspect="Content" ObjectID="_1639247910" r:id="rId1030"/>
              </w:objec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ằ</w:t>
            </w:r>
            <w:r w:rsidRPr="00A2372F">
              <w:rPr>
                <w:color w:val="000000"/>
                <w:lang w:val="pt-BR"/>
              </w:rPr>
              <w:t>m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 </w:t>
            </w:r>
            <w:r w:rsidRPr="00A2372F">
              <w:rPr>
                <w:color w:val="000000"/>
                <w:position w:val="-24"/>
              </w:rPr>
              <w:object w:dxaOrig="2480" w:dyaOrig="700">
                <v:shape id="_x0000_i1627" type="#_x0000_t75" style="width:123.75pt;height:35.25pt" o:ole="" fillcolor="window">
                  <v:imagedata r:id="rId1031" o:title=""/>
                </v:shape>
                <o:OLEObject Type="Embed" ProgID="Equation.DSMT4" ShapeID="_x0000_i1627" DrawAspect="Content" ObjectID="_1639247911" r:id="rId103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00F341AB" w:rsidRPr="00A2372F">
              <w:rPr>
                <w:color w:val="000000"/>
                <w:lang w:val="pt-BR"/>
              </w:rPr>
              <w:t>n</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628" type="#_x0000_t75" style="width:15pt;height:12pt" o:ole="">
                  <v:imagedata r:id="rId1009" o:title=""/>
                </v:shape>
                <o:OLEObject Type="Embed" ProgID="Equation.DSMT4" ShapeID="_x0000_i1628" DrawAspect="Content" ObjectID="_1639247912" r:id="rId1033"/>
              </w:object>
            </w:r>
            <w:r w:rsidRPr="00A2372F">
              <w:rPr>
                <w:color w:val="000000"/>
                <w:position w:val="-6"/>
              </w:rPr>
              <w:object w:dxaOrig="1260" w:dyaOrig="360">
                <v:shape id="_x0000_i1629" type="#_x0000_t75" style="width:63pt;height:18pt" o:ole="" fillcolor="window">
                  <v:imagedata r:id="rId1034" o:title=""/>
                </v:shape>
                <o:OLEObject Type="Embed" ProgID="Equation.DSMT4" ShapeID="_x0000_i1629" DrawAspect="Content" ObjectID="_1639247913" r:id="rId1035"/>
              </w:object>
            </w:r>
            <w:r w:rsidRPr="00A2372F">
              <w:rPr>
                <w:color w:val="000000"/>
                <w:position w:val="-24"/>
              </w:rPr>
              <w:object w:dxaOrig="1579" w:dyaOrig="700">
                <v:shape id="_x0000_i1630" type="#_x0000_t75" style="width:78.75pt;height:35.25pt" o:ole="" fillcolor="window">
                  <v:imagedata r:id="rId1036" o:title=""/>
                </v:shape>
                <o:OLEObject Type="Embed" ProgID="Equation.DSMT4" ShapeID="_x0000_i1630" DrawAspect="Content" ObjectID="_1639247914" r:id="rId1037"/>
              </w:object>
            </w:r>
            <w:r w:rsidRPr="00A2372F">
              <w:rPr>
                <w:color w:val="000000"/>
                <w:lang w:val="pt-BR"/>
              </w:rPr>
              <w:t>+</w:t>
            </w:r>
            <w:r w:rsidRPr="00A2372F">
              <w:rPr>
                <w:color w:val="000000"/>
                <w:position w:val="-24"/>
              </w:rPr>
              <w:object w:dxaOrig="1660" w:dyaOrig="700">
                <v:shape id="_x0000_i1631" type="#_x0000_t75" style="width:83.25pt;height:35.25pt" o:ole="" fillcolor="window">
                  <v:imagedata r:id="rId1038" o:title=""/>
                </v:shape>
                <o:OLEObject Type="Embed" ProgID="Equation.DSMT4" ShapeID="_x0000_i1631" DrawAspect="Content" ObjectID="_1639247915" r:id="rId103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 </w:t>
            </w:r>
            <w:r w:rsidRPr="00A2372F">
              <w:rPr>
                <w:color w:val="000000"/>
                <w:position w:val="-24"/>
              </w:rPr>
              <w:object w:dxaOrig="859" w:dyaOrig="700">
                <v:shape id="_x0000_i1632" type="#_x0000_t75" style="width:42.75pt;height:35.25pt" o:ole="" fillcolor="window">
                  <v:imagedata r:id="rId1040" o:title=""/>
                </v:shape>
                <o:OLEObject Type="Embed" ProgID="Equation.DSMT4" ShapeID="_x0000_i1632" DrawAspect="Content" ObjectID="_1639247916" r:id="rId1041"/>
              </w:object>
            </w:r>
            <w:r w:rsidRPr="00A2372F">
              <w:rPr>
                <w:color w:val="000000"/>
                <w:lang w:val="pt-BR"/>
              </w:rPr>
              <w:t xml:space="preserve">    </w:t>
            </w:r>
            <w:r w:rsidRPr="00A2372F">
              <w:rPr>
                <w:color w:val="000000"/>
                <w:position w:val="-6"/>
              </w:rPr>
              <w:object w:dxaOrig="300" w:dyaOrig="240">
                <v:shape id="_x0000_i1633" type="#_x0000_t75" style="width:15pt;height:12pt" o:ole="">
                  <v:imagedata r:id="rId1009" o:title=""/>
                </v:shape>
                <o:OLEObject Type="Embed" ProgID="Equation.DSMT4" ShapeID="_x0000_i1633" DrawAspect="Content" ObjectID="_1639247917" r:id="rId1042"/>
              </w:object>
            </w:r>
            <w:r w:rsidRPr="00A2372F">
              <w:rPr>
                <w:caps/>
                <w:color w:val="000000"/>
                <w:lang w:val="pt-BR"/>
              </w:rPr>
              <w:t xml:space="preserve"> </w:t>
            </w:r>
            <w:r w:rsidRPr="00A2372F">
              <w:rPr>
                <w:color w:val="000000"/>
                <w:position w:val="-6"/>
              </w:rPr>
              <w:object w:dxaOrig="1260" w:dyaOrig="360">
                <v:shape id="_x0000_i1634" type="#_x0000_t75" style="width:63pt;height:18pt" o:ole="" fillcolor="window">
                  <v:imagedata r:id="rId1034" o:title=""/>
                </v:shape>
                <o:OLEObject Type="Embed" ProgID="Equation.DSMT4" ShapeID="_x0000_i1634" DrawAspect="Content" ObjectID="_1639247918" r:id="rId1043"/>
              </w:object>
            </w:r>
            <w:r w:rsidRPr="00A2372F">
              <w:rPr>
                <w:color w:val="000000"/>
                <w:lang w:val="pt-BR"/>
              </w:rPr>
              <w:t xml:space="preserve"> s</w:t>
            </w:r>
            <w:r w:rsidR="008D1029" w:rsidRPr="00A2372F">
              <w:rPr>
                <w:color w:val="000000"/>
                <w:lang w:val="pt-BR"/>
              </w:rPr>
              <w:t>đ</w:t>
            </w:r>
            <w:r w:rsidRPr="00A2372F">
              <w:rPr>
                <w:color w:val="000000"/>
                <w:lang w:val="pt-BR"/>
              </w:rPr>
              <w:t xml:space="preserve"> </w:t>
            </w:r>
            <w:r w:rsidRPr="00A2372F">
              <w:rPr>
                <w:color w:val="000000"/>
                <w:position w:val="-6"/>
              </w:rPr>
              <w:object w:dxaOrig="420" w:dyaOrig="360">
                <v:shape id="_x0000_i1635" type="#_x0000_t75" style="width:21pt;height:18pt" o:ole="" fillcolor="window">
                  <v:imagedata r:id="rId1044" o:title=""/>
                </v:shape>
                <o:OLEObject Type="Embed" ProgID="Equation.DSMT4" ShapeID="_x0000_i1635" DrawAspect="Content" ObjectID="_1639247919" r:id="rId104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w:t>
            </w:r>
            <w:r w:rsidRPr="00A2372F">
              <w:rPr>
                <w:color w:val="000000"/>
                <w:position w:val="-24"/>
              </w:rPr>
              <w:object w:dxaOrig="1740" w:dyaOrig="620">
                <v:shape id="_x0000_i1636" type="#_x0000_t75" style="width:87pt;height:30.75pt" o:ole="" fillcolor="window">
                  <v:imagedata r:id="rId1046" o:title=""/>
                </v:shape>
                <o:OLEObject Type="Embed" ProgID="Equation.DSMT4" ShapeID="_x0000_i1636" DrawAspect="Content" ObjectID="_1639247920" r:id="rId1047"/>
              </w:object>
            </w:r>
            <w:r w:rsidRPr="00A2372F">
              <w:rPr>
                <w:color w:val="000000"/>
                <w:lang w:val="pt-BR"/>
              </w:rPr>
              <w:t xml:space="preserve"> (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ề</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 </w:t>
            </w:r>
          </w:p>
          <w:p w:rsidR="00FB7667" w:rsidRPr="00A2372F" w:rsidRDefault="00FB7667" w:rsidP="00FB7667">
            <w:pPr>
              <w:jc w:val="both"/>
              <w:rPr>
                <w:color w:val="000000"/>
              </w:rPr>
            </w:pPr>
            <w:r w:rsidRPr="00A2372F">
              <w:rPr>
                <w:color w:val="000000"/>
                <w:position w:val="-6"/>
              </w:rPr>
              <w:object w:dxaOrig="300" w:dyaOrig="240">
                <v:shape id="_x0000_i1637" type="#_x0000_t75" style="width:15pt;height:12pt" o:ole="">
                  <v:imagedata r:id="rId1009" o:title=""/>
                </v:shape>
                <o:OLEObject Type="Embed" ProgID="Equation.DSMT4" ShapeID="_x0000_i1637" DrawAspect="Content" ObjectID="_1639247921" r:id="rId1048"/>
              </w:object>
            </w:r>
            <w:r w:rsidRPr="00A2372F">
              <w:rPr>
                <w:color w:val="000000"/>
                <w:position w:val="-6"/>
              </w:rPr>
              <w:object w:dxaOrig="1260" w:dyaOrig="360">
                <v:shape id="_x0000_i1638" type="#_x0000_t75" style="width:63pt;height:18pt" o:ole="" fillcolor="window">
                  <v:imagedata r:id="rId1034" o:title=""/>
                </v:shape>
                <o:OLEObject Type="Embed" ProgID="Equation.DSMT4" ShapeID="_x0000_i1638" DrawAspect="Content" ObjectID="_1639247922" r:id="rId1049"/>
              </w:object>
            </w:r>
            <w:r w:rsidRPr="00A2372F">
              <w:rPr>
                <w:color w:val="000000"/>
              </w:rPr>
              <w:t xml:space="preserve">2. </w:t>
            </w:r>
            <w:r w:rsidRPr="00A2372F">
              <w:rPr>
                <w:color w:val="000000"/>
                <w:position w:val="-6"/>
              </w:rPr>
              <w:object w:dxaOrig="620" w:dyaOrig="360">
                <v:shape id="_x0000_i1639" type="#_x0000_t75" style="width:30.75pt;height:18pt" o:ole="" fillcolor="window">
                  <v:imagedata r:id="rId1050" o:title=""/>
                </v:shape>
                <o:OLEObject Type="Embed" ProgID="Equation.DSMT4" ShapeID="_x0000_i1639" DrawAspect="Content" ObjectID="_1639247923" r:id="rId1051"/>
              </w:object>
            </w:r>
            <w:r w:rsidRPr="00A2372F">
              <w:rPr>
                <w:color w:val="000000"/>
              </w:rPr>
              <w:t xml:space="preserve"> ( </w:t>
            </w:r>
            <w:r w:rsidR="008D1029" w:rsidRPr="00A2372F">
              <w:rPr>
                <w:color w:val="000000"/>
              </w:rPr>
              <w:t>đ</w:t>
            </w:r>
            <w:r w:rsidRPr="00A2372F">
              <w:rPr>
                <w:color w:val="000000"/>
              </w:rPr>
              <w:t>cpcm)</w:t>
            </w:r>
          </w:p>
        </w:tc>
      </w:tr>
      <w:tr w:rsidR="00FB7667" w:rsidRPr="00A2372F" w:rsidTr="00F341AB">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42 (SGK/83)</w:t>
            </w:r>
            <w:r w:rsidR="005B73E9" w:rsidRPr="00A2372F">
              <w:rPr>
                <w:color w:val="000000"/>
              </w:rPr>
              <w:t xml:space="preserve"> (</w:t>
            </w:r>
            <w:r w:rsidRPr="00A2372F">
              <w:rPr>
                <w:color w:val="000000"/>
              </w:rPr>
              <w:t>16 ph</w:t>
            </w:r>
            <w:r w:rsidR="008D1029" w:rsidRPr="00A2372F">
              <w:rPr>
                <w:color w:val="000000"/>
              </w:rPr>
              <w:t>ú</w:t>
            </w:r>
            <w:r w:rsidRPr="00A2372F">
              <w:rPr>
                <w:color w:val="000000"/>
              </w:rPr>
              <w:t>t)</w:t>
            </w:r>
          </w:p>
          <w:p w:rsidR="00F015C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 tương tự như bài 41 nhưng ở mức độ cao hơn.</w:t>
            </w:r>
          </w:p>
          <w:p w:rsidR="00F015C7" w:rsidRPr="00A2372F" w:rsidRDefault="00F015C7" w:rsidP="00F015C7">
            <w:pPr>
              <w:rPr>
                <w:b/>
                <w:color w:val="000000"/>
                <w:sz w:val="26"/>
                <w:szCs w:val="26"/>
              </w:rPr>
            </w:pPr>
          </w:p>
        </w:tc>
      </w:tr>
      <w:tr w:rsidR="00F27773" w:rsidRPr="00A2372F" w:rsidTr="00F341AB">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sau </w:t>
            </w:r>
            <w:r w:rsidR="008D1029" w:rsidRPr="00A2372F">
              <w:rPr>
                <w:color w:val="000000"/>
              </w:rPr>
              <w:t>đó</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u HS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Pr="00A2372F">
              <w:rPr>
                <w:color w:val="000000"/>
              </w:rPr>
              <w:t>n .</w:t>
            </w: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ph</w:t>
            </w:r>
            <w:r w:rsidR="008D1029" w:rsidRPr="00A2372F">
              <w:rPr>
                <w:color w:val="000000"/>
                <w:lang w:val="pt-BR"/>
              </w:rPr>
              <w:t>ươ</w:t>
            </w:r>
            <w:r w:rsidRPr="00A2372F">
              <w:rPr>
                <w:color w:val="000000"/>
                <w:lang w:val="pt-BR"/>
              </w:rPr>
              <w:t xml:space="preserve">ng </w:t>
            </w:r>
            <w:r w:rsidR="008D1029" w:rsidRPr="00A2372F">
              <w:rPr>
                <w:color w:val="000000"/>
                <w:lang w:val="pt-BR"/>
              </w:rPr>
              <w:t>á</w:t>
            </w:r>
            <w:r w:rsidRPr="00A2372F">
              <w:rPr>
                <w:color w:val="000000"/>
                <w:lang w:val="pt-BR"/>
              </w:rPr>
              <w:t>n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w:t>
            </w:r>
            <w:r w:rsidR="008D1029" w:rsidRPr="00A2372F">
              <w:rPr>
                <w:color w:val="000000"/>
                <w:lang w:val="pt-BR"/>
              </w:rPr>
              <w:t>ê</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 xml:space="preserve">u sau </w:t>
            </w:r>
            <w:r w:rsidR="008D1029" w:rsidRPr="00A2372F">
              <w:rPr>
                <w:color w:val="000000"/>
                <w:lang w:val="pt-BR"/>
              </w:rPr>
              <w:t>đó</w:t>
            </w:r>
            <w:r w:rsidRPr="00A2372F">
              <w:rPr>
                <w:color w:val="000000"/>
                <w:lang w:val="pt-BR"/>
              </w:rPr>
              <w:t xml:space="preserve"> 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4"/>
              </w:rPr>
              <w:object w:dxaOrig="560" w:dyaOrig="340">
                <v:shape id="_x0000_i1640" type="#_x0000_t75" style="width:27.75pt;height:17.25pt" o:ole="">
                  <v:imagedata r:id="rId1052" o:title=""/>
                </v:shape>
                <o:OLEObject Type="Embed" ProgID="Equation.DSMT4" ShapeID="_x0000_i1640" DrawAspect="Content" ObjectID="_1639247924" r:id="rId1053"/>
              </w:object>
            </w:r>
            <w:r w:rsidRPr="00A2372F">
              <w:rPr>
                <w:color w:val="000000"/>
                <w:lang w:val="pt-BR"/>
              </w:rPr>
              <w:t xml:space="preserve">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r w:rsidRPr="00A2372F">
              <w:rPr>
                <w:color w:val="000000"/>
                <w:position w:val="-4"/>
              </w:rPr>
              <w:object w:dxaOrig="560" w:dyaOrig="340">
                <v:shape id="_x0000_i1641" type="#_x0000_t75" style="width:27.75pt;height:17.25pt" o:ole="">
                  <v:imagedata r:id="rId1052" o:title=""/>
                </v:shape>
                <o:OLEObject Type="Embed" ProgID="Equation.DSMT4" ShapeID="_x0000_i1641" DrawAspect="Content" ObjectID="_1639247925" r:id="rId1054"/>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AER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v</w:t>
            </w:r>
            <w:r w:rsidR="008D1029" w:rsidRPr="00A2372F">
              <w:rPr>
                <w:color w:val="000000"/>
                <w:lang w:val="pt-BR"/>
              </w:rPr>
              <w:t>à</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 xml:space="preserve">a </w:t>
            </w:r>
            <w:r w:rsidR="008D1029" w:rsidRPr="00A2372F">
              <w:rPr>
                <w:color w:val="000000"/>
                <w:lang w:val="pt-BR"/>
              </w:rPr>
              <w:lastRenderedPageBreak/>
              <w:t>đườ</w:t>
            </w:r>
            <w:r w:rsidRPr="00A2372F">
              <w:rPr>
                <w:color w:val="000000"/>
                <w:lang w:val="pt-BR"/>
              </w:rPr>
              <w:t>ng tr</w:t>
            </w:r>
            <w:r w:rsidR="008D1029" w:rsidRPr="00A2372F">
              <w:rPr>
                <w:color w:val="000000"/>
                <w:lang w:val="pt-BR"/>
              </w:rPr>
              <w:t>ò</w:t>
            </w:r>
            <w:r w:rsidRPr="00A2372F">
              <w:rPr>
                <w:color w:val="000000"/>
                <w:lang w:val="pt-BR"/>
              </w:rPr>
              <w:t xml:space="preserve">n (O)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 GV cho HS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4"/>
              </w:rPr>
              <w:object w:dxaOrig="560" w:dyaOrig="340">
                <v:shape id="_x0000_i1642" type="#_x0000_t75" style="width:27.75pt;height:17.25pt" o:ole="" fillcolor="window">
                  <v:imagedata r:id="rId1055" o:title=""/>
                </v:shape>
                <o:OLEObject Type="Embed" ProgID="Equation.DSMT4" ShapeID="_x0000_i1642" DrawAspect="Content" ObjectID="_1639247926" r:id="rId1056"/>
              </w:object>
            </w:r>
            <w:r w:rsidRPr="00A2372F">
              <w:rPr>
                <w:color w:val="000000"/>
                <w:lang w:val="pt-BR"/>
              </w:rPr>
              <w:t xml:space="preserve"> theo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position w:val="-4"/>
              </w:rPr>
              <w:object w:dxaOrig="560" w:dyaOrig="340">
                <v:shape id="_x0000_i1643" type="#_x0000_t75" style="width:27.75pt;height:17.25pt" o:ole="" fillcolor="window">
                  <v:imagedata r:id="rId1055" o:title=""/>
                </v:shape>
                <o:OLEObject Type="Embed" ProgID="Equation.DSMT4" ShapeID="_x0000_i1643" DrawAspect="Content" ObjectID="_1639247927" r:id="rId1057"/>
              </w:object>
            </w:r>
            <w:r w:rsidRPr="00A2372F">
              <w:rPr>
                <w:color w:val="000000"/>
                <w:lang w:val="pt-BR"/>
              </w:rPr>
              <w:t xml:space="preserve"> =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n ta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c CIP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PCI r</w:t>
            </w:r>
            <w:r w:rsidR="008D1029" w:rsidRPr="00A2372F">
              <w:rPr>
                <w:color w:val="000000"/>
                <w:lang w:val="pt-BR"/>
              </w:rPr>
              <w:t>ồ</w:t>
            </w:r>
            <w:r w:rsidRPr="00A2372F">
              <w:rPr>
                <w:color w:val="000000"/>
                <w:lang w:val="pt-BR"/>
              </w:rPr>
              <w:t>i so s</w:t>
            </w:r>
            <w:r w:rsidR="008D1029" w:rsidRPr="00A2372F">
              <w:rPr>
                <w:color w:val="000000"/>
                <w:lang w:val="pt-BR"/>
              </w:rPr>
              <w:t>á</w:t>
            </w:r>
            <w:r w:rsidRPr="00A2372F">
              <w:rPr>
                <w:color w:val="000000"/>
                <w:lang w:val="pt-BR"/>
              </w:rPr>
              <w:t>nh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v</w:t>
            </w:r>
            <w:r w:rsidR="008D1029" w:rsidRPr="00A2372F">
              <w:rPr>
                <w:color w:val="000000"/>
                <w:lang w:val="pt-BR"/>
              </w:rPr>
              <w:t>ề</w:t>
            </w:r>
            <w:r w:rsidRPr="00A2372F">
              <w:rPr>
                <w:color w:val="000000"/>
                <w:lang w:val="pt-BR"/>
              </w:rPr>
              <w:t xml:space="preserve"> tam gi</w:t>
            </w:r>
            <w:r w:rsidR="008D1029" w:rsidRPr="00A2372F">
              <w:rPr>
                <w:color w:val="000000"/>
                <w:lang w:val="pt-BR"/>
              </w:rPr>
              <w:t>á</w:t>
            </w:r>
            <w:r w:rsidRPr="00A2372F">
              <w:rPr>
                <w:color w:val="000000"/>
                <w:lang w:val="pt-BR"/>
              </w:rPr>
              <w:t xml:space="preserve">c CPI </w: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color w:val="000000"/>
              </w:rPr>
              <w:t>- HS l</w:t>
            </w:r>
            <w:r w:rsidR="008D1029" w:rsidRPr="00A2372F">
              <w:rPr>
                <w:color w:val="000000"/>
              </w:rPr>
              <w:t>ê</w:t>
            </w:r>
            <w:r w:rsidRPr="00A2372F">
              <w:rPr>
                <w:color w:val="000000"/>
              </w:rPr>
              <w:t>n b</w:t>
            </w:r>
            <w:r w:rsidR="008D1029" w:rsidRPr="00A2372F">
              <w:rPr>
                <w:color w:val="000000"/>
              </w:rPr>
              <w:t>ả</w:t>
            </w:r>
            <w:r w:rsidRPr="00A2372F">
              <w:rPr>
                <w:color w:val="000000"/>
              </w:rPr>
              <w:t>ng ch</w:t>
            </w:r>
            <w:r w:rsidR="008D1029" w:rsidRPr="00A2372F">
              <w:rPr>
                <w:color w:val="000000"/>
              </w:rPr>
              <w:t>ứ</w:t>
            </w:r>
            <w:r w:rsidRPr="00A2372F">
              <w:rPr>
                <w:color w:val="000000"/>
              </w:rPr>
              <w:t>ng minh ph</w:t>
            </w:r>
            <w:r w:rsidR="008D1029" w:rsidRPr="00A2372F">
              <w:rPr>
                <w:color w:val="000000"/>
              </w:rPr>
              <w:t>ầ</w:t>
            </w:r>
            <w:r w:rsidRPr="00A2372F">
              <w:rPr>
                <w:color w:val="000000"/>
              </w:rPr>
              <w:t>n (b)</w:t>
            </w:r>
          </w:p>
          <w:p w:rsidR="00FB7667" w:rsidRPr="00A2372F" w:rsidRDefault="00FB7667" w:rsidP="00FB7667">
            <w:pPr>
              <w:jc w:val="both"/>
              <w:rPr>
                <w:color w:val="000000"/>
              </w:rPr>
            </w:pPr>
          </w:p>
          <w:p w:rsidR="00FB7667" w:rsidRPr="00A2372F" w:rsidRDefault="00FB7667" w:rsidP="00FB7667">
            <w:pPr>
              <w:rPr>
                <w:color w:val="000000"/>
              </w:rPr>
            </w:pPr>
          </w:p>
          <w:p w:rsidR="00FB7667" w:rsidRPr="00A2372F" w:rsidRDefault="00FB7667" w:rsidP="00FB7667">
            <w:pPr>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 ch</w:t>
            </w:r>
            <w:r w:rsidR="008D1029" w:rsidRPr="00A2372F">
              <w:rPr>
                <w:color w:val="000000"/>
              </w:rPr>
              <w:t>ữ</w:t>
            </w:r>
            <w:r w:rsidRPr="00A2372F">
              <w:rPr>
                <w:color w:val="000000"/>
              </w:rPr>
              <w:t>a b</w:t>
            </w:r>
            <w:r w:rsidR="008D1029" w:rsidRPr="00A2372F">
              <w:rPr>
                <w:color w:val="000000"/>
              </w:rPr>
              <w:t>à</w:t>
            </w:r>
            <w:r w:rsidRPr="00A2372F">
              <w:rPr>
                <w:color w:val="000000"/>
              </w:rPr>
              <w:t>i</w:t>
            </w:r>
          </w:p>
          <w:p w:rsidR="00FB7667" w:rsidRPr="00A2372F" w:rsidRDefault="00FB7667" w:rsidP="00FB7667">
            <w:pPr>
              <w:rPr>
                <w:color w:val="000000"/>
              </w:rPr>
            </w:pPr>
          </w:p>
          <w:p w:rsidR="00FB7667" w:rsidRPr="00A2372F" w:rsidRDefault="00FB7667" w:rsidP="00FB7667">
            <w:pPr>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w: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color w:val="000000"/>
                <w:lang w:val="pt-BR"/>
              </w:rPr>
            </w:pPr>
            <w:r>
              <w:rPr>
                <w:noProof/>
                <w:color w:val="000000"/>
              </w:rPr>
              <w:lastRenderedPageBreak/>
              <w:drawing>
                <wp:anchor distT="0" distB="0" distL="114300" distR="114300" simplePos="0" relativeHeight="251662848" behindDoc="0" locked="0" layoutInCell="1" allowOverlap="1">
                  <wp:simplePos x="0" y="0"/>
                  <wp:positionH relativeFrom="column">
                    <wp:posOffset>936625</wp:posOffset>
                  </wp:positionH>
                  <wp:positionV relativeFrom="paragraph">
                    <wp:posOffset>16510</wp:posOffset>
                  </wp:positionV>
                  <wp:extent cx="1320800" cy="1326515"/>
                  <wp:effectExtent l="0" t="0" r="0" b="6985"/>
                  <wp:wrapNone/>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10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0800" cy="1326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227E7" w:rsidRPr="00A2372F" w:rsidRDefault="00F227E7" w:rsidP="00FB7667">
            <w:pPr>
              <w:jc w:val="both"/>
              <w:rPr>
                <w:b/>
                <w:color w:val="000000"/>
                <w:lang w:val="pt-BR"/>
              </w:rPr>
            </w:pPr>
          </w:p>
          <w:p w:rsidR="00FB7667" w:rsidRPr="00A2372F" w:rsidRDefault="00FB7667" w:rsidP="00FB7667">
            <w:pPr>
              <w:jc w:val="both"/>
              <w:rPr>
                <w:color w:val="000000"/>
                <w:lang w:val="pt-BR"/>
              </w:rPr>
            </w:pPr>
            <w:r w:rsidRPr="00A2372F">
              <w:rPr>
                <w:b/>
                <w:color w:val="000000"/>
                <w:lang w:val="pt-BR"/>
              </w:rPr>
              <w:t>GT:</w:t>
            </w:r>
            <w:r w:rsidRPr="00A2372F">
              <w:rPr>
                <w:color w:val="000000"/>
                <w:lang w:val="pt-BR"/>
              </w:rPr>
              <w:t xml:space="preserve"> Cho </w:t>
            </w:r>
            <w:r w:rsidRPr="00A2372F">
              <w:rPr>
                <w:color w:val="000000"/>
              </w:rPr>
              <w:sym w:font="Symbol" w:char="F044"/>
            </w:r>
            <w:r w:rsidRPr="00A2372F">
              <w:rPr>
                <w:color w:val="000000"/>
                <w:lang w:val="pt-BR"/>
              </w:rPr>
              <w:t xml:space="preserve">  AB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O)</w:t>
            </w:r>
          </w:p>
          <w:p w:rsidR="00FB7667" w:rsidRPr="00A2372F" w:rsidRDefault="00FB7667" w:rsidP="00FB7667">
            <w:pPr>
              <w:ind w:left="548"/>
              <w:jc w:val="both"/>
              <w:rPr>
                <w:color w:val="000000"/>
              </w:rPr>
            </w:pPr>
            <w:r w:rsidRPr="00A2372F">
              <w:rPr>
                <w:color w:val="000000"/>
                <w:position w:val="-10"/>
              </w:rPr>
              <w:object w:dxaOrig="3240" w:dyaOrig="400">
                <v:shape id="_x0000_i1644" type="#_x0000_t75" style="width:171.75pt;height:20.25pt" o:ole="" fillcolor="window">
                  <v:imagedata r:id="rId1059" o:title=""/>
                </v:shape>
                <o:OLEObject Type="Embed" ProgID="Equation.DSMT4" ShapeID="_x0000_i1644" DrawAspect="Content" ObjectID="_1639247928" r:id="rId1060"/>
              </w:object>
            </w:r>
          </w:p>
          <w:p w:rsidR="00FB7667" w:rsidRPr="00A2372F" w:rsidRDefault="00FB7667" w:rsidP="00FB7667">
            <w:pPr>
              <w:jc w:val="both"/>
              <w:rPr>
                <w:color w:val="000000"/>
                <w:lang w:val="pt-BR"/>
              </w:rPr>
            </w:pPr>
            <w:r w:rsidRPr="00A2372F">
              <w:rPr>
                <w:b/>
                <w:color w:val="000000"/>
                <w:lang w:val="pt-BR"/>
              </w:rPr>
              <w:t>KL:</w:t>
            </w:r>
            <w:r w:rsidRPr="00A2372F">
              <w:rPr>
                <w:color w:val="000000"/>
                <w:lang w:val="pt-BR"/>
              </w:rPr>
              <w:t xml:space="preserve"> a) AP </w:t>
            </w:r>
            <w:r w:rsidRPr="00A2372F">
              <w:rPr>
                <w:color w:val="000000"/>
              </w:rPr>
              <w:sym w:font="Symbol" w:char="F05E"/>
            </w:r>
            <w:r w:rsidRPr="00A2372F">
              <w:rPr>
                <w:color w:val="000000"/>
                <w:lang w:val="pt-BR"/>
              </w:rPr>
              <w:t xml:space="preserve"> QR </w:t>
            </w:r>
          </w:p>
          <w:p w:rsidR="00FB7667" w:rsidRPr="00A2372F" w:rsidRDefault="00FB7667" w:rsidP="00FB7667">
            <w:pPr>
              <w:jc w:val="both"/>
              <w:rPr>
                <w:color w:val="000000"/>
                <w:lang w:val="pt-BR"/>
              </w:rPr>
            </w:pPr>
            <w:r w:rsidRPr="00A2372F">
              <w:rPr>
                <w:color w:val="000000"/>
                <w:lang w:val="pt-BR"/>
              </w:rPr>
              <w:t xml:space="preserve">   b) AP c</w:t>
            </w:r>
            <w:r w:rsidR="008D1029" w:rsidRPr="00A2372F">
              <w:rPr>
                <w:color w:val="000000"/>
                <w:lang w:val="pt-BR"/>
              </w:rPr>
              <w:t>ắ</w:t>
            </w:r>
            <w:r w:rsidRPr="00A2372F">
              <w:rPr>
                <w:color w:val="000000"/>
                <w:lang w:val="pt-BR"/>
              </w:rPr>
              <w:t>t CR t</w:t>
            </w:r>
            <w:r w:rsidR="008D1029" w:rsidRPr="00A2372F">
              <w:rPr>
                <w:color w:val="000000"/>
                <w:lang w:val="pt-BR"/>
              </w:rPr>
              <w:t>ạ</w:t>
            </w:r>
            <w:r w:rsidRPr="00A2372F">
              <w:rPr>
                <w:color w:val="000000"/>
                <w:lang w:val="pt-BR"/>
              </w:rPr>
              <w:t>i I.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 xml:space="preserve">n </w:t>
            </w:r>
          </w:p>
          <w:p w:rsidR="00FB7667" w:rsidRPr="00A2372F" w:rsidRDefault="00FB7667" w:rsidP="00FB7667">
            <w:pPr>
              <w:jc w:val="both"/>
              <w:rPr>
                <w:color w:val="000000"/>
                <w:u w:val="single"/>
                <w:lang w:val="pt-BR"/>
              </w:rPr>
            </w:pPr>
            <w:r w:rsidRPr="00A2372F">
              <w:rPr>
                <w:color w:val="000000"/>
                <w:u w:val="single"/>
                <w:lang w:val="pt-BR"/>
              </w:rPr>
              <w:t>Ch</w:t>
            </w:r>
            <w:r w:rsidR="008D1029" w:rsidRPr="00A2372F">
              <w:rPr>
                <w:color w:val="000000"/>
                <w:u w:val="single"/>
                <w:lang w:val="pt-BR"/>
              </w:rPr>
              <w:t>ứ</w:t>
            </w:r>
            <w:r w:rsidRPr="00A2372F">
              <w:rPr>
                <w:color w:val="000000"/>
                <w:u w:val="single"/>
                <w:lang w:val="pt-BR"/>
              </w:rPr>
              <w:t>ng minh:</w:t>
            </w:r>
          </w:p>
          <w:p w:rsidR="00FB7667" w:rsidRPr="00A2372F" w:rsidRDefault="00FB7667" w:rsidP="00FB7667">
            <w:pPr>
              <w:ind w:right="-108"/>
              <w:jc w:val="both"/>
              <w:rPr>
                <w:color w:val="000000"/>
                <w:lang w:val="pt-BR"/>
              </w:rPr>
            </w:pPr>
            <w:r w:rsidRPr="00A2372F">
              <w:rPr>
                <w:color w:val="000000"/>
                <w:lang w:val="pt-BR"/>
              </w:rPr>
              <w:t xml:space="preserve">a) </w:t>
            </w:r>
          </w:p>
          <w:p w:rsidR="00FB7667" w:rsidRPr="00A2372F" w:rsidRDefault="00FB7667" w:rsidP="00FB7667">
            <w:pPr>
              <w:ind w:right="-108"/>
              <w:jc w:val="both"/>
              <w:rPr>
                <w:color w:val="000000"/>
                <w:lang w:val="pt-BR"/>
              </w:rPr>
            </w:pPr>
            <w:r w:rsidRPr="00A2372F">
              <w:rPr>
                <w:color w:val="000000"/>
                <w:lang w:val="pt-BR"/>
              </w:rPr>
              <w:t>+) V</w:t>
            </w:r>
            <w:r w:rsidR="008D1029" w:rsidRPr="00A2372F">
              <w:rPr>
                <w:color w:val="000000"/>
                <w:lang w:val="pt-BR"/>
              </w:rPr>
              <w:t>ì</w:t>
            </w:r>
            <w:r w:rsidRPr="00A2372F">
              <w:rPr>
                <w:color w:val="000000"/>
                <w:lang w:val="pt-BR"/>
              </w:rPr>
              <w:t xml:space="preserve"> P, Q, R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h</w:t>
            </w:r>
            <w:r w:rsidR="008D1029" w:rsidRPr="00A2372F">
              <w:rPr>
                <w:color w:val="000000"/>
                <w:lang w:val="pt-BR"/>
              </w:rPr>
              <w:t>í</w:t>
            </w:r>
            <w:r w:rsidRPr="00A2372F">
              <w:rPr>
                <w:color w:val="000000"/>
                <w:lang w:val="pt-BR"/>
              </w:rPr>
              <w:t>nh gi</w:t>
            </w:r>
            <w:r w:rsidR="008D1029" w:rsidRPr="00A2372F">
              <w:rPr>
                <w:color w:val="000000"/>
                <w:lang w:val="pt-BR"/>
              </w:rPr>
              <w:t>ữ</w:t>
            </w:r>
            <w:r w:rsidRPr="00A2372F">
              <w:rPr>
                <w:color w:val="000000"/>
                <w:lang w:val="pt-BR"/>
              </w:rPr>
              <w:t>a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ung BC, AC,  AB suy ra</w:t>
            </w:r>
          </w:p>
          <w:p w:rsidR="00FB7667" w:rsidRPr="00A2372F" w:rsidRDefault="00FB7667" w:rsidP="00FB7667">
            <w:pPr>
              <w:ind w:right="-108"/>
              <w:jc w:val="both"/>
              <w:rPr>
                <w:color w:val="000000"/>
                <w:lang w:val="pt-BR"/>
              </w:rPr>
            </w:pPr>
            <w:r w:rsidRPr="00A2372F">
              <w:rPr>
                <w:color w:val="000000"/>
                <w:position w:val="-24"/>
              </w:rPr>
              <w:object w:dxaOrig="1760" w:dyaOrig="620">
                <v:shape id="_x0000_i1645" type="#_x0000_t75" style="width:93pt;height:31.5pt" o:ole="" fillcolor="window">
                  <v:imagedata r:id="rId1061" o:title=""/>
                </v:shape>
                <o:OLEObject Type="Embed" ProgID="Equation.DSMT4" ShapeID="_x0000_i1645" DrawAspect="Content" ObjectID="_1639247929" r:id="rId1062"/>
              </w:object>
            </w:r>
            <w:r w:rsidRPr="00A2372F">
              <w:rPr>
                <w:color w:val="000000"/>
                <w:lang w:val="pt-BR"/>
              </w:rPr>
              <w:t>;</w:t>
            </w:r>
            <w:r w:rsidRPr="00A2372F">
              <w:rPr>
                <w:color w:val="000000"/>
                <w:position w:val="-24"/>
              </w:rPr>
              <w:object w:dxaOrig="1740" w:dyaOrig="620">
                <v:shape id="_x0000_i1646" type="#_x0000_t75" style="width:87pt;height:30.75pt" o:ole="">
                  <v:imagedata r:id="rId1063" o:title=""/>
                </v:shape>
                <o:OLEObject Type="Embed" ProgID="Equation.DSMT4" ShapeID="_x0000_i1646" DrawAspect="Content" ObjectID="_1639247930" r:id="rId1064"/>
              </w:object>
            </w:r>
          </w:p>
          <w:p w:rsidR="00FB7667" w:rsidRPr="00A2372F" w:rsidRDefault="00FB7667" w:rsidP="00FB7667">
            <w:pPr>
              <w:ind w:right="-108"/>
              <w:jc w:val="both"/>
              <w:rPr>
                <w:color w:val="000000"/>
                <w:lang w:val="pt-BR"/>
              </w:rPr>
            </w:pPr>
            <w:r w:rsidRPr="00A2372F">
              <w:rPr>
                <w:color w:val="000000"/>
                <w:lang w:val="pt-BR"/>
              </w:rPr>
              <w:t>;</w:t>
            </w:r>
            <w:r w:rsidRPr="00A2372F">
              <w:rPr>
                <w:color w:val="000000"/>
                <w:position w:val="-24"/>
              </w:rPr>
              <w:object w:dxaOrig="1700" w:dyaOrig="620">
                <v:shape id="_x0000_i1647" type="#_x0000_t75" style="width:84.75pt;height:30.75pt" o:ole="">
                  <v:imagedata r:id="rId1065" o:title=""/>
                </v:shape>
                <o:OLEObject Type="Embed" ProgID="Equation.DSMT4" ShapeID="_x0000_i1647" DrawAspect="Content" ObjectID="_1639247931" r:id="rId1066"/>
              </w:object>
            </w:r>
            <w:r w:rsidRPr="00A2372F">
              <w:rPr>
                <w:color w:val="000000"/>
                <w:lang w:val="pt-BR"/>
              </w:rPr>
              <w:t xml:space="preserve">    (1)</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 xml:space="preserve">i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P v</w:t>
            </w:r>
            <w:r w:rsidR="008D1029" w:rsidRPr="00A2372F">
              <w:rPr>
                <w:color w:val="000000"/>
                <w:lang w:val="pt-BR"/>
              </w:rPr>
              <w:t>à</w:t>
            </w:r>
            <w:r w:rsidRPr="00A2372F">
              <w:rPr>
                <w:color w:val="000000"/>
                <w:lang w:val="pt-BR"/>
              </w:rPr>
              <w:t xml:space="preserve"> QR l</w:t>
            </w:r>
            <w:r w:rsidR="008D1029" w:rsidRPr="00A2372F">
              <w:rPr>
                <w:color w:val="000000"/>
                <w:lang w:val="pt-BR"/>
              </w:rPr>
              <w:t>à</w:t>
            </w:r>
            <w:r w:rsidRPr="00A2372F">
              <w:rPr>
                <w:color w:val="000000"/>
                <w:lang w:val="pt-BR"/>
              </w:rPr>
              <w:t xml:space="preserve"> E  </w:t>
            </w:r>
            <w:r w:rsidRPr="00A2372F">
              <w:rPr>
                <w:color w:val="000000"/>
                <w:position w:val="-6"/>
              </w:rPr>
              <w:object w:dxaOrig="300" w:dyaOrig="240">
                <v:shape id="_x0000_i1648" type="#_x0000_t75" style="width:15pt;height:12pt" o:ole="">
                  <v:imagedata r:id="rId1009" o:title=""/>
                </v:shape>
                <o:OLEObject Type="Embed" ProgID="Equation.DSMT4" ShapeID="_x0000_i1648" DrawAspect="Content" ObjectID="_1639247932" r:id="rId1067"/>
              </w:object>
            </w:r>
            <w:r w:rsidRPr="00A2372F">
              <w:rPr>
                <w:color w:val="000000"/>
                <w:position w:val="-4"/>
              </w:rPr>
              <w:object w:dxaOrig="560" w:dyaOrig="340">
                <v:shape id="_x0000_i1649" type="#_x0000_t75" style="width:27.75pt;height:17.25pt" o:ole="">
                  <v:imagedata r:id="rId1052" o:title=""/>
                </v:shape>
                <o:OLEObject Type="Embed" ProgID="Equation.DSMT4" ShapeID="_x0000_i1649" DrawAspect="Content" ObjectID="_1639247933" r:id="rId1068"/>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Ta c</w:t>
            </w:r>
            <w:r w:rsidR="008D1029" w:rsidRPr="00A2372F">
              <w:rPr>
                <w:color w:val="000000"/>
                <w:lang w:val="pt-BR"/>
              </w:rPr>
              <w:t>ó</w:t>
            </w:r>
            <w:r w:rsidRPr="00A2372F">
              <w:rPr>
                <w:color w:val="000000"/>
                <w:lang w:val="pt-BR"/>
              </w:rPr>
              <w:t xml:space="preserve"> : </w:t>
            </w:r>
            <w:r w:rsidRPr="00A2372F">
              <w:rPr>
                <w:color w:val="000000"/>
                <w:position w:val="-24"/>
              </w:rPr>
              <w:object w:dxaOrig="3080" w:dyaOrig="700">
                <v:shape id="_x0000_i1650" type="#_x0000_t75" style="width:153.75pt;height:35.25pt" o:ole="" fillcolor="window">
                  <v:imagedata r:id="rId1069" o:title=""/>
                </v:shape>
                <o:OLEObject Type="Embed" ProgID="Equation.DSMT4" ShapeID="_x0000_i1650" DrawAspect="Content" ObjectID="_1639247934" r:id="rId1070"/>
              </w:object>
            </w:r>
            <w:r w:rsidRPr="00A2372F">
              <w:rPr>
                <w:color w:val="000000"/>
                <w:lang w:val="pt-BR"/>
              </w:rPr>
              <w:t xml:space="preserve">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w:t>
            </w:r>
          </w:p>
          <w:p w:rsidR="00FB7667" w:rsidRPr="00A2372F" w:rsidRDefault="00FB7667" w:rsidP="00FB7667">
            <w:pPr>
              <w:jc w:val="both"/>
              <w:rPr>
                <w:color w:val="000000"/>
                <w:lang w:val="pt-BR"/>
              </w:rPr>
            </w:pPr>
            <w:r w:rsidRPr="00A2372F">
              <w:rPr>
                <w:color w:val="000000"/>
                <w:position w:val="-6"/>
              </w:rPr>
              <w:object w:dxaOrig="300" w:dyaOrig="240">
                <v:shape id="_x0000_i1651" type="#_x0000_t75" style="width:15pt;height:12pt" o:ole="">
                  <v:imagedata r:id="rId1009" o:title=""/>
                </v:shape>
                <o:OLEObject Type="Embed" ProgID="Equation.DSMT4" ShapeID="_x0000_i1651" DrawAspect="Content" ObjectID="_1639247935" r:id="rId1071"/>
              </w:object>
            </w:r>
            <w:r w:rsidRPr="00A2372F">
              <w:rPr>
                <w:color w:val="000000"/>
                <w:lang w:val="pt-BR"/>
              </w:rPr>
              <w:t xml:space="preserve"> </w:t>
            </w:r>
            <w:r w:rsidRPr="00A2372F">
              <w:rPr>
                <w:color w:val="000000"/>
                <w:position w:val="-24"/>
              </w:rPr>
              <w:object w:dxaOrig="3440" w:dyaOrig="900">
                <v:shape id="_x0000_i1652" type="#_x0000_t75" style="width:171.75pt;height:45pt" o:ole="" fillcolor="window">
                  <v:imagedata r:id="rId1072" o:title=""/>
                </v:shape>
                <o:OLEObject Type="Embed" ProgID="Equation.DSMT4" ShapeID="_x0000_i1652" DrawAspect="Content" ObjectID="_1639247936" r:id="rId107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53" type="#_x0000_t75" style="width:15pt;height:12pt" o:ole="">
                  <v:imagedata r:id="rId1009" o:title=""/>
                </v:shape>
                <o:OLEObject Type="Embed" ProgID="Equation.DSMT4" ShapeID="_x0000_i1653" DrawAspect="Content" ObjectID="_1639247937" r:id="rId1074"/>
              </w:object>
            </w:r>
            <w:r w:rsidRPr="00A2372F">
              <w:rPr>
                <w:color w:val="000000"/>
                <w:position w:val="-4"/>
              </w:rPr>
              <w:object w:dxaOrig="560" w:dyaOrig="340">
                <v:shape id="_x0000_i1654" type="#_x0000_t75" style="width:27.75pt;height:17.25pt" o:ole="">
                  <v:imagedata r:id="rId1052" o:title=""/>
                </v:shape>
                <o:OLEObject Type="Embed" ProgID="Equation.DSMT4" ShapeID="_x0000_i1654" DrawAspect="Content" ObjectID="_1639247938" r:id="rId1075"/>
              </w:object>
            </w:r>
            <w:r w:rsidRPr="00A2372F">
              <w:rPr>
                <w:color w:val="000000"/>
                <w:lang w:val="pt-BR"/>
              </w:rPr>
              <w:t xml:space="preserve">  </w:t>
            </w:r>
            <w:r w:rsidRPr="00A2372F">
              <w:rPr>
                <w:color w:val="000000"/>
                <w:position w:val="-24"/>
              </w:rPr>
              <w:object w:dxaOrig="1300" w:dyaOrig="660">
                <v:shape id="_x0000_i1655" type="#_x0000_t75" style="width:65.25pt;height:33pt" o:ole="">
                  <v:imagedata r:id="rId1076" o:title=""/>
                </v:shape>
                <o:OLEObject Type="Embed" ProgID="Equation.DSMT4" ShapeID="_x0000_i1655" DrawAspect="Content" ObjectID="_1639247939" r:id="rId1077"/>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 xml:space="preserve">y  </w:t>
            </w:r>
            <w:r w:rsidRPr="00A2372F">
              <w:rPr>
                <w:color w:val="000000"/>
                <w:position w:val="-4"/>
              </w:rPr>
              <w:object w:dxaOrig="560" w:dyaOrig="340">
                <v:shape id="_x0000_i1656" type="#_x0000_t75" style="width:27.75pt;height:17.25pt" o:ole="">
                  <v:imagedata r:id="rId1052" o:title=""/>
                </v:shape>
                <o:OLEObject Type="Embed" ProgID="Equation.DSMT4" ShapeID="_x0000_i1656" DrawAspect="Content" ObjectID="_1639247940" r:id="rId1078"/>
              </w:object>
            </w:r>
            <w:r w:rsidRPr="00A2372F">
              <w:rPr>
                <w:color w:val="000000"/>
                <w:lang w:val="pt-BR"/>
              </w:rPr>
              <w:t>= 90</w:t>
            </w:r>
            <w:r w:rsidRPr="00A2372F">
              <w:rPr>
                <w:color w:val="000000"/>
                <w:vertAlign w:val="superscript"/>
                <w:lang w:val="pt-BR"/>
              </w:rPr>
              <w:t>0</w:t>
            </w:r>
            <w:r w:rsidRPr="00A2372F">
              <w:rPr>
                <w:color w:val="000000"/>
                <w:lang w:val="pt-BR"/>
              </w:rPr>
              <w:t xml:space="preserve"> hay AP </w:t>
            </w:r>
            <w:r w:rsidRPr="00A2372F">
              <w:rPr>
                <w:color w:val="000000"/>
              </w:rPr>
              <w:sym w:font="Symbol" w:char="F05E"/>
            </w:r>
            <w:r w:rsidRPr="00A2372F">
              <w:rPr>
                <w:color w:val="000000"/>
                <w:lang w:val="pt-BR"/>
              </w:rPr>
              <w:t xml:space="preserve"> QR t</w:t>
            </w:r>
            <w:r w:rsidR="008D1029" w:rsidRPr="00A2372F">
              <w:rPr>
                <w:color w:val="000000"/>
                <w:lang w:val="pt-BR"/>
              </w:rPr>
              <w:t>ạ</w:t>
            </w:r>
            <w:r w:rsidRPr="00A2372F">
              <w:rPr>
                <w:color w:val="000000"/>
                <w:lang w:val="pt-BR"/>
              </w:rPr>
              <w:t xml:space="preserve">i E  </w:t>
            </w:r>
          </w:p>
          <w:p w:rsidR="00FB7667" w:rsidRPr="00A2372F" w:rsidRDefault="00FB7667" w:rsidP="00FB7667">
            <w:pPr>
              <w:jc w:val="both"/>
              <w:rPr>
                <w:color w:val="000000"/>
                <w:lang w:val="pt-BR"/>
              </w:rPr>
            </w:pPr>
            <w:r w:rsidRPr="00A2372F">
              <w:rPr>
                <w:color w:val="000000"/>
                <w:lang w:val="pt-BR"/>
              </w:rPr>
              <w:t>b) Ta c</w:t>
            </w:r>
            <w:r w:rsidR="008D1029" w:rsidRPr="00A2372F">
              <w:rPr>
                <w:color w:val="000000"/>
                <w:lang w:val="pt-BR"/>
              </w:rPr>
              <w:t>ó</w:t>
            </w:r>
            <w:r w:rsidRPr="00A2372F">
              <w:rPr>
                <w:color w:val="000000"/>
                <w:lang w:val="pt-BR"/>
              </w:rPr>
              <w:t xml:space="preserve">: </w:t>
            </w:r>
            <w:r w:rsidRPr="00A2372F">
              <w:rPr>
                <w:color w:val="000000"/>
                <w:position w:val="-6"/>
              </w:rPr>
              <w:object w:dxaOrig="440" w:dyaOrig="360">
                <v:shape id="_x0000_i1657" type="#_x0000_t75" style="width:21.75pt;height:18pt" o:ole="">
                  <v:imagedata r:id="rId1079" o:title=""/>
                </v:shape>
                <o:OLEObject Type="Embed" ProgID="Equation.DSMT4" ShapeID="_x0000_i1657" DrawAspect="Content" ObjectID="_1639247941" r:id="rId1080"/>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58" type="#_x0000_t75" style="width:15pt;height:12pt" o:ole="">
                  <v:imagedata r:id="rId1009" o:title=""/>
                </v:shape>
                <o:OLEObject Type="Embed" ProgID="Equation.DSMT4" ShapeID="_x0000_i1658" DrawAspect="Content" ObjectID="_1639247942" r:id="rId1081"/>
              </w:object>
            </w:r>
            <w:r w:rsidRPr="00A2372F">
              <w:rPr>
                <w:color w:val="000000"/>
                <w:lang w:val="pt-BR"/>
              </w:rPr>
              <w:t xml:space="preserve"> </w:t>
            </w:r>
            <w:r w:rsidRPr="00A2372F">
              <w:rPr>
                <w:color w:val="000000"/>
                <w:position w:val="-24"/>
              </w:rPr>
              <w:object w:dxaOrig="2060" w:dyaOrig="700">
                <v:shape id="_x0000_i1659" type="#_x0000_t75" style="width:102.75pt;height:35.25pt" o:ole="" fillcolor="window">
                  <v:imagedata r:id="rId1082" o:title=""/>
                </v:shape>
                <o:OLEObject Type="Embed" ProgID="Equation.DSMT4" ShapeID="_x0000_i1659" DrawAspect="Content" ObjectID="_1639247943" r:id="rId1083"/>
              </w:object>
            </w:r>
            <w:r w:rsidRPr="00A2372F">
              <w:rPr>
                <w:color w:val="000000"/>
                <w:lang w:val="pt-BR"/>
              </w:rPr>
              <w:t xml:space="preserve">  (4)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460" w:dyaOrig="360">
                <v:shape id="_x0000_i1660" type="#_x0000_t75" style="width:23.25pt;height:18pt" o:ole="">
                  <v:imagedata r:id="rId1084" o:title=""/>
                </v:shape>
                <o:OLEObject Type="Embed" ProgID="Equation.DSMT4" ShapeID="_x0000_i1660" DrawAspect="Content" ObjectID="_1639247944" r:id="rId1085"/>
              </w:object>
            </w:r>
            <w:r w:rsidRPr="00A2372F">
              <w:rPr>
                <w:color w:val="000000"/>
                <w:lang w:val="pt-BR"/>
              </w:rPr>
              <w:t xml:space="preserve">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 xml:space="preserve">n cung </w:t>
            </w:r>
            <w:r w:rsidRPr="00A2372F">
              <w:rPr>
                <w:color w:val="000000"/>
                <w:position w:val="-4"/>
              </w:rPr>
              <w:object w:dxaOrig="520" w:dyaOrig="340">
                <v:shape id="_x0000_i1661" type="#_x0000_t75" style="width:26.25pt;height:17.25pt" o:ole="">
                  <v:imagedata r:id="rId1086" o:title=""/>
                </v:shape>
                <o:OLEObject Type="Embed" ProgID="Equation.DSMT4" ShapeID="_x0000_i1661" DrawAspect="Content" ObjectID="_1639247945" r:id="rId1087"/>
              </w:object>
            </w:r>
          </w:p>
          <w:p w:rsidR="00FB7667" w:rsidRPr="00A2372F" w:rsidRDefault="00FB7667" w:rsidP="00FB7667">
            <w:pPr>
              <w:jc w:val="both"/>
              <w:rPr>
                <w:color w:val="000000"/>
                <w:lang w:val="es-ES"/>
              </w:rPr>
            </w:pPr>
            <w:r w:rsidRPr="00A2372F">
              <w:rPr>
                <w:color w:val="000000"/>
                <w:lang w:val="pt-BR"/>
              </w:rPr>
              <w:t xml:space="preserve">    </w:t>
            </w:r>
            <w:r w:rsidRPr="00A2372F">
              <w:rPr>
                <w:color w:val="000000"/>
                <w:position w:val="-6"/>
              </w:rPr>
              <w:object w:dxaOrig="300" w:dyaOrig="240">
                <v:shape id="_x0000_i1662" type="#_x0000_t75" style="width:15pt;height:12pt" o:ole="">
                  <v:imagedata r:id="rId1009" o:title=""/>
                </v:shape>
                <o:OLEObject Type="Embed" ProgID="Equation.DSMT4" ShapeID="_x0000_i1662" DrawAspect="Content" ObjectID="_1639247946" r:id="rId1088"/>
              </w:object>
            </w:r>
            <w:r w:rsidRPr="00A2372F">
              <w:rPr>
                <w:color w:val="000000"/>
                <w:lang w:val="es-ES"/>
              </w:rPr>
              <w:t xml:space="preserve"> </w:t>
            </w:r>
            <w:r w:rsidRPr="00A2372F">
              <w:rPr>
                <w:color w:val="000000"/>
                <w:position w:val="-24"/>
              </w:rPr>
              <w:object w:dxaOrig="3019" w:dyaOrig="700">
                <v:shape id="_x0000_i1663" type="#_x0000_t75" style="width:150.75pt;height:35.25pt" o:ole="" fillcolor="window">
                  <v:imagedata r:id="rId1089" o:title=""/>
                </v:shape>
                <o:OLEObject Type="Embed" ProgID="Equation.DSMT4" ShapeID="_x0000_i1663" DrawAspect="Content" ObjectID="_1639247947" r:id="rId1090"/>
              </w:object>
            </w:r>
            <w:r w:rsidRPr="00A2372F">
              <w:rPr>
                <w:color w:val="000000"/>
                <w:lang w:val="es-ES"/>
              </w:rPr>
              <w:t xml:space="preserve">   (5) </w:t>
            </w:r>
          </w:p>
          <w:p w:rsidR="00FB7667" w:rsidRPr="00A2372F" w:rsidRDefault="00FB7667" w:rsidP="00FB7667">
            <w:pPr>
              <w:jc w:val="both"/>
              <w:rPr>
                <w:color w:val="000000"/>
                <w:lang w:val="es-ES"/>
              </w:rPr>
            </w:pPr>
            <w:r w:rsidRPr="00A2372F">
              <w:rPr>
                <w:color w:val="000000"/>
                <w:lang w:val="es-ES"/>
              </w:rPr>
              <w:t>m</w:t>
            </w:r>
            <w:r w:rsidR="008D1029" w:rsidRPr="00A2372F">
              <w:rPr>
                <w:color w:val="000000"/>
                <w:lang w:val="es-ES"/>
              </w:rPr>
              <w:t>à</w:t>
            </w:r>
            <w:r w:rsidRPr="00A2372F">
              <w:rPr>
                <w:color w:val="000000"/>
                <w:lang w:val="es-ES"/>
              </w:rPr>
              <w:t xml:space="preserve"> </w:t>
            </w:r>
            <w:r w:rsidRPr="00A2372F">
              <w:rPr>
                <w:color w:val="000000"/>
                <w:position w:val="-10"/>
              </w:rPr>
              <w:object w:dxaOrig="2140" w:dyaOrig="400">
                <v:shape id="_x0000_i1664" type="#_x0000_t75" style="width:107.25pt;height:20.25pt" o:ole="" fillcolor="window">
                  <v:imagedata r:id="rId1091" o:title=""/>
                </v:shape>
                <o:OLEObject Type="Embed" ProgID="Equation.DSMT4" ShapeID="_x0000_i1664" DrawAspect="Content" ObjectID="_1639247948" r:id="rId1092"/>
              </w:object>
            </w:r>
            <w:r w:rsidRPr="00A2372F">
              <w:rPr>
                <w:color w:val="000000"/>
                <w:lang w:val="es-ES"/>
              </w:rPr>
              <w:t xml:space="preserve">. (6) </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ừ</w:t>
            </w:r>
            <w:r w:rsidRPr="00A2372F">
              <w:rPr>
                <w:color w:val="000000"/>
                <w:lang w:val="es-ES"/>
              </w:rPr>
              <w:t xml:space="preserve"> (4) , (5) v</w:t>
            </w:r>
            <w:r w:rsidR="008D1029" w:rsidRPr="00A2372F">
              <w:rPr>
                <w:color w:val="000000"/>
                <w:lang w:val="es-ES"/>
              </w:rPr>
              <w:t>à</w:t>
            </w:r>
            <w:r w:rsidRPr="00A2372F">
              <w:rPr>
                <w:color w:val="000000"/>
                <w:lang w:val="es-ES"/>
              </w:rPr>
              <w:t xml:space="preserve"> (6)  suy ra:   </w:t>
            </w:r>
          </w:p>
          <w:p w:rsidR="00F227E7" w:rsidRPr="00A2372F" w:rsidRDefault="00FB7667" w:rsidP="00FB7667">
            <w:pPr>
              <w:jc w:val="both"/>
              <w:rPr>
                <w:color w:val="000000"/>
                <w:lang w:val="pt-BR"/>
              </w:rPr>
            </w:pPr>
            <w:r w:rsidRPr="00A2372F">
              <w:rPr>
                <w:color w:val="000000"/>
                <w:lang w:val="es-ES"/>
              </w:rPr>
              <w:t xml:space="preserve"> </w:t>
            </w:r>
            <w:r w:rsidRPr="00A2372F">
              <w:rPr>
                <w:color w:val="000000"/>
                <w:position w:val="-6"/>
              </w:rPr>
              <w:object w:dxaOrig="1060" w:dyaOrig="360">
                <v:shape id="_x0000_i1665" type="#_x0000_t75" style="width:53.25pt;height:18pt" o:ole="" fillcolor="window">
                  <v:imagedata r:id="rId1093" o:title=""/>
                </v:shape>
                <o:OLEObject Type="Embed" ProgID="Equation.DSMT4" ShapeID="_x0000_i1665" DrawAspect="Content" ObjectID="_1639247949" r:id="rId1094"/>
              </w:object>
            </w:r>
            <w:r w:rsidRPr="00A2372F">
              <w:rPr>
                <w:color w:val="000000"/>
                <w:lang w:val="pt-BR"/>
              </w:rPr>
              <w:t>. V</w:t>
            </w:r>
            <w:r w:rsidR="008D1029" w:rsidRPr="00A2372F">
              <w:rPr>
                <w:color w:val="000000"/>
                <w:lang w:val="pt-BR"/>
              </w:rPr>
              <w:t>ậ</w:t>
            </w:r>
            <w:r w:rsidRPr="00A2372F">
              <w:rPr>
                <w:color w:val="000000"/>
                <w:lang w:val="pt-BR"/>
              </w:rPr>
              <w:t xml:space="preserve">y </w:t>
            </w:r>
            <w:r w:rsidRPr="00A2372F">
              <w:rPr>
                <w:color w:val="000000"/>
              </w:rPr>
              <w:sym w:font="Symbol" w:char="F044"/>
            </w:r>
            <w:r w:rsidRPr="00A2372F">
              <w:rPr>
                <w:color w:val="000000"/>
                <w:lang w:val="pt-BR"/>
              </w:rPr>
              <w:t xml:space="preserve"> CPI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P</w:t>
            </w:r>
          </w:p>
        </w:tc>
      </w:tr>
      <w:tr w:rsidR="00FB7667" w:rsidRPr="00A2372F" w:rsidTr="00F341AB">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43 (SGK/83) </w:t>
            </w:r>
            <w:r w:rsidRPr="00A2372F">
              <w:rPr>
                <w:color w:val="000000"/>
              </w:rPr>
              <w:t>( 10 ph</w:t>
            </w:r>
            <w:r w:rsidR="008D1029" w:rsidRPr="00A2372F">
              <w:rPr>
                <w:color w:val="000000"/>
              </w:rPr>
              <w:t>ú</w:t>
            </w:r>
            <w:r w:rsidRPr="00A2372F">
              <w:rPr>
                <w:color w:val="000000"/>
              </w:rPr>
              <w:t>t)</w:t>
            </w:r>
          </w:p>
          <w:p w:rsidR="00F015C7" w:rsidRPr="00A2372F" w:rsidRDefault="00F015C7" w:rsidP="005B73E9">
            <w:pPr>
              <w:jc w:val="both"/>
              <w:rPr>
                <w:i/>
                <w:color w:val="000000"/>
                <w:sz w:val="26"/>
                <w:szCs w:val="26"/>
              </w:rPr>
            </w:pPr>
            <w:r w:rsidRPr="00A2372F">
              <w:rPr>
                <w:i/>
                <w:color w:val="000000"/>
                <w:sz w:val="26"/>
                <w:szCs w:val="26"/>
              </w:rPr>
              <w:t>GVHDHS: Đọc hiểu kỹ đề bài=&gt; vẽ hình=&gt; ghi đúng GT,KL=&gt; xác định đúng yêu cầu cần C/M và kiến thức liên quan cần có để giải bài tập. Có thể yêu cầu HS khá nêu rõ và cả lớp thảo luận tiến hành; từng bàn trao đổi và giúp đỡ nhau v</w:t>
            </w:r>
            <w:r w:rsidR="005B73E9" w:rsidRPr="00A2372F">
              <w:rPr>
                <w:i/>
                <w:color w:val="000000"/>
                <w:sz w:val="26"/>
                <w:szCs w:val="26"/>
              </w:rPr>
              <w:t>ẽ đúng hình vẽ và xây dựng được</w:t>
            </w:r>
            <w:r w:rsidRPr="00A2372F">
              <w:rPr>
                <w:i/>
                <w:color w:val="000000"/>
                <w:sz w:val="26"/>
                <w:szCs w:val="26"/>
              </w:rPr>
              <w:t xml:space="preserve"> sơ đồ phân tích đi lên tương tự như bài 42 nhưng ở mức độ cao hơn.</w:t>
            </w:r>
          </w:p>
          <w:p w:rsidR="00F015C7" w:rsidRPr="00A2372F" w:rsidRDefault="00F015C7" w:rsidP="00F015C7">
            <w:pPr>
              <w:rPr>
                <w:b/>
                <w:color w:val="000000"/>
                <w:sz w:val="26"/>
                <w:szCs w:val="26"/>
              </w:rPr>
            </w:pPr>
          </w:p>
        </w:tc>
      </w:tr>
      <w:tr w:rsidR="00F27773" w:rsidRPr="00A2372F" w:rsidTr="00F341AB">
        <w:trPr>
          <w:trHeight w:val="1683"/>
        </w:trPr>
        <w:tc>
          <w:tcPr>
            <w:tcW w:w="4682" w:type="dxa"/>
            <w:tcBorders>
              <w:top w:val="single" w:sz="4" w:space="0" w:color="auto"/>
              <w:left w:val="single" w:sz="4" w:space="0" w:color="auto"/>
              <w:right w:val="single" w:sz="4" w:space="0" w:color="auto"/>
            </w:tcBorders>
          </w:tcPr>
          <w:p w:rsidR="00FB7667" w:rsidRPr="00A2372F" w:rsidRDefault="00F27773" w:rsidP="00FB7667">
            <w:pPr>
              <w:jc w:val="both"/>
              <w:rPr>
                <w:color w:val="000000"/>
                <w:lang w:val="pt-BR"/>
              </w:rPr>
            </w:pPr>
            <w:r>
              <w:rPr>
                <w:noProof/>
                <w:color w:val="000000"/>
              </w:rPr>
              <w:drawing>
                <wp:anchor distT="0" distB="0" distL="114300" distR="114300" simplePos="0" relativeHeight="251663872" behindDoc="0" locked="0" layoutInCell="1" allowOverlap="1">
                  <wp:simplePos x="0" y="0"/>
                  <wp:positionH relativeFrom="column">
                    <wp:posOffset>662940</wp:posOffset>
                  </wp:positionH>
                  <wp:positionV relativeFrom="paragraph">
                    <wp:posOffset>514985</wp:posOffset>
                  </wp:positionV>
                  <wp:extent cx="1651000" cy="1373505"/>
                  <wp:effectExtent l="0" t="0" r="6350" b="0"/>
                  <wp:wrapNone/>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10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51000" cy="13735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GV ra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p, g</w:t>
            </w:r>
            <w:r w:rsidR="008D1029" w:rsidRPr="00A2372F">
              <w:rPr>
                <w:color w:val="000000"/>
                <w:lang w:val="pt-BR"/>
              </w:rPr>
              <w:t>ọ</w:t>
            </w:r>
            <w:r w:rsidR="00FB7667" w:rsidRPr="00A2372F">
              <w:rPr>
                <w:color w:val="000000"/>
                <w:lang w:val="pt-BR"/>
              </w:rPr>
              <w:t xml:space="preserve">i HS </w:t>
            </w:r>
            <w:r w:rsidR="008D1029" w:rsidRPr="00A2372F">
              <w:rPr>
                <w:color w:val="000000"/>
                <w:lang w:val="pt-BR"/>
              </w:rPr>
              <w:t>đọ</w:t>
            </w:r>
            <w:r w:rsidR="00FB7667" w:rsidRPr="00A2372F">
              <w:rPr>
                <w:color w:val="000000"/>
                <w:lang w:val="pt-BR"/>
              </w:rPr>
              <w:t xml:space="preserve">c </w:t>
            </w:r>
            <w:r w:rsidR="008D1029" w:rsidRPr="00A2372F">
              <w:rPr>
                <w:color w:val="000000"/>
                <w:lang w:val="pt-BR"/>
              </w:rPr>
              <w:t>đề</w:t>
            </w:r>
            <w:r w:rsidR="00FB7667" w:rsidRPr="00A2372F">
              <w:rPr>
                <w:color w:val="000000"/>
                <w:lang w:val="pt-BR"/>
              </w:rPr>
              <w:t xml:space="preserve"> b</w:t>
            </w:r>
            <w:r w:rsidR="008D1029" w:rsidRPr="00A2372F">
              <w:rPr>
                <w:color w:val="000000"/>
                <w:lang w:val="pt-BR"/>
              </w:rPr>
              <w:t>à</w:t>
            </w:r>
            <w:r w:rsidR="00FB7667" w:rsidRPr="00A2372F">
              <w:rPr>
                <w:color w:val="000000"/>
                <w:lang w:val="pt-BR"/>
              </w:rPr>
              <w:t>i , v</w:t>
            </w:r>
            <w:r w:rsidR="008D1029" w:rsidRPr="00A2372F">
              <w:rPr>
                <w:color w:val="000000"/>
                <w:lang w:val="pt-BR"/>
              </w:rPr>
              <w:t>ẽ</w:t>
            </w:r>
            <w:r w:rsidR="00FB7667" w:rsidRPr="00A2372F">
              <w:rPr>
                <w:color w:val="000000"/>
                <w:lang w:val="pt-BR"/>
              </w:rPr>
              <w:t xml:space="preserve"> h</w:t>
            </w:r>
            <w:r w:rsidR="008D1029" w:rsidRPr="00A2372F">
              <w:rPr>
                <w:color w:val="000000"/>
                <w:lang w:val="pt-BR"/>
              </w:rPr>
              <w:t>ì</w:t>
            </w:r>
            <w:r w:rsidR="00FB7667" w:rsidRPr="00A2372F">
              <w:rPr>
                <w:color w:val="000000"/>
                <w:lang w:val="pt-BR"/>
              </w:rPr>
              <w:t>nh v</w:t>
            </w:r>
            <w:r w:rsidR="008D1029" w:rsidRPr="00A2372F">
              <w:rPr>
                <w:color w:val="000000"/>
                <w:lang w:val="pt-BR"/>
              </w:rPr>
              <w:t>à</w:t>
            </w:r>
            <w:r w:rsidR="00FB7667" w:rsidRPr="00A2372F">
              <w:rPr>
                <w:color w:val="000000"/>
                <w:lang w:val="pt-BR"/>
              </w:rPr>
              <w:t xml:space="preserve"> ghi GT , KL c</w:t>
            </w:r>
            <w:r w:rsidR="008D1029" w:rsidRPr="00A2372F">
              <w:rPr>
                <w:color w:val="000000"/>
                <w:lang w:val="pt-BR"/>
              </w:rPr>
              <w:t>ủ</w:t>
            </w:r>
            <w:r w:rsidR="00FB7667" w:rsidRPr="00A2372F">
              <w:rPr>
                <w:color w:val="000000"/>
                <w:lang w:val="pt-BR"/>
              </w:rPr>
              <w:t>a b</w:t>
            </w:r>
            <w:r w:rsidR="008D1029" w:rsidRPr="00A2372F">
              <w:rPr>
                <w:color w:val="000000"/>
                <w:lang w:val="pt-BR"/>
              </w:rPr>
              <w:t>à</w:t>
            </w:r>
            <w:r w:rsidR="00FB7667" w:rsidRPr="00A2372F">
              <w:rPr>
                <w:color w:val="000000"/>
                <w:lang w:val="pt-BR"/>
              </w:rPr>
              <w:t>i to</w:t>
            </w:r>
            <w:r w:rsidR="008D1029" w:rsidRPr="00A2372F">
              <w:rPr>
                <w:color w:val="000000"/>
                <w:lang w:val="pt-BR"/>
              </w:rPr>
              <w:t>á</w:t>
            </w:r>
            <w:r w:rsidR="00FB7667" w:rsidRPr="00A2372F">
              <w:rPr>
                <w:color w:val="000000"/>
                <w:lang w:val="pt-BR"/>
              </w:rPr>
              <w:t xml:space="preserve">n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227E7" w:rsidRPr="00A2372F" w:rsidRDefault="00F227E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nhanh v</w:t>
            </w:r>
            <w:r w:rsidR="008D1029" w:rsidRPr="00A2372F">
              <w:rPr>
                <w:color w:val="000000"/>
                <w:lang w:val="pt-BR"/>
              </w:rPr>
              <w:t>à</w:t>
            </w:r>
            <w:r w:rsidRPr="00A2372F">
              <w:rPr>
                <w:color w:val="000000"/>
                <w:lang w:val="pt-BR"/>
              </w:rPr>
              <w:t xml:space="preserve">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HS ch</w:t>
            </w:r>
            <w:r w:rsidR="008D1029" w:rsidRPr="00A2372F">
              <w:rPr>
                <w:color w:val="000000"/>
                <w:lang w:val="pt-BR"/>
              </w:rPr>
              <w:t>ứ</w:t>
            </w:r>
            <w:r w:rsidRPr="00A2372F">
              <w:rPr>
                <w:color w:val="000000"/>
                <w:lang w:val="pt-BR"/>
              </w:rPr>
              <w:t xml:space="preserve">ng minh . </w:t>
            </w:r>
          </w:p>
          <w:p w:rsidR="00FB7667" w:rsidRPr="00A2372F" w:rsidRDefault="00FB7667" w:rsidP="00FB7667">
            <w:pPr>
              <w:jc w:val="both"/>
              <w:rPr>
                <w:color w:val="000000"/>
                <w:lang w:val="pt-BR"/>
              </w:rPr>
            </w:pPr>
            <w:r w:rsidRPr="00A2372F">
              <w:rPr>
                <w:color w:val="000000"/>
                <w:lang w:val="pt-BR"/>
              </w:rPr>
              <w:lastRenderedPageBreak/>
              <w:t>-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666" type="#_x0000_t75" style="width:27.75pt;height:18pt" o:ole="" fillcolor="window">
                  <v:imagedata r:id="rId1096" o:title=""/>
                </v:shape>
                <o:OLEObject Type="Embed" ProgID="Equation.DSMT4" ShapeID="_x0000_i1666" DrawAspect="Content" ObjectID="_1639247950" r:id="rId1097"/>
              </w:object>
            </w:r>
            <w:r w:rsidRPr="00A2372F">
              <w:rPr>
                <w:color w:val="000000"/>
                <w:lang w:val="pt-BR"/>
              </w:rPr>
              <w:t xml:space="preserve">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740" w:dyaOrig="360">
                <v:shape id="_x0000_i1667" type="#_x0000_t75" style="width:36.75pt;height:18pt" o:ole="" fillcolor="window">
                  <v:imagedata r:id="rId1098" o:title=""/>
                </v:shape>
                <o:OLEObject Type="Embed" ProgID="Equation.DSMT4" ShapeID="_x0000_i1667" DrawAspect="Content" ObjectID="_1639247951" r:id="rId1099"/>
              </w:object>
            </w:r>
            <w:r w:rsidRPr="00A2372F">
              <w:rPr>
                <w:color w:val="000000"/>
                <w:lang w:val="pt-BR"/>
              </w:rPr>
              <w:t>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 Theo gi</w:t>
            </w:r>
            <w:r w:rsidR="008D1029" w:rsidRPr="00A2372F">
              <w:rPr>
                <w:color w:val="000000"/>
                <w:lang w:val="pt-BR"/>
              </w:rPr>
              <w:t>ả</w:t>
            </w:r>
            <w:r w:rsidRPr="00A2372F">
              <w:rPr>
                <w:color w:val="000000"/>
                <w:lang w:val="pt-BR"/>
              </w:rPr>
              <w:t xml:space="preserve"> thi</w:t>
            </w:r>
            <w:r w:rsidR="008D1029" w:rsidRPr="00A2372F">
              <w:rPr>
                <w:color w:val="000000"/>
                <w:lang w:val="pt-BR"/>
              </w:rPr>
              <w:t>ế</w:t>
            </w:r>
            <w:r w:rsidRPr="00A2372F">
              <w:rPr>
                <w:color w:val="000000"/>
                <w:lang w:val="pt-BR"/>
              </w:rPr>
              <w:t>t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cung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w:t>
            </w:r>
            <w:r w:rsidRPr="00A2372F">
              <w:rPr>
                <w:color w:val="000000"/>
                <w:position w:val="-6"/>
              </w:rPr>
              <w:object w:dxaOrig="300" w:dyaOrig="240">
                <v:shape id="_x0000_i1668" type="#_x0000_t75" style="width:15pt;height:12pt" o:ole="">
                  <v:imagedata r:id="rId1009" o:title=""/>
                </v:shape>
                <o:OLEObject Type="Embed" ProgID="Equation.DSMT4" ShapeID="_x0000_i1668" DrawAspect="Content" ObjectID="_1639247952" r:id="rId1100"/>
              </w:object>
            </w:r>
            <w:r w:rsidRPr="00A2372F">
              <w:rPr>
                <w:color w:val="000000"/>
                <w:lang w:val="pt-BR"/>
              </w:rPr>
              <w:t xml:space="preserve"> ta c</w:t>
            </w:r>
            <w:r w:rsidR="008D1029" w:rsidRPr="00A2372F">
              <w:rPr>
                <w:color w:val="000000"/>
                <w:lang w:val="pt-BR"/>
              </w:rPr>
              <w:t>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hai g</w:t>
            </w:r>
            <w:r w:rsidR="008D1029" w:rsidRPr="00A2372F">
              <w:rPr>
                <w:color w:val="000000"/>
                <w:lang w:val="pt-BR"/>
              </w:rPr>
              <w:t>ó</w:t>
            </w:r>
            <w:r w:rsidRPr="00A2372F">
              <w:rPr>
                <w:color w:val="000000"/>
                <w:lang w:val="pt-BR"/>
              </w:rPr>
              <w:t xml:space="preserve">c </w:t>
            </w:r>
            <w:r w:rsidRPr="00A2372F">
              <w:rPr>
                <w:color w:val="000000"/>
                <w:position w:val="-6"/>
              </w:rPr>
              <w:object w:dxaOrig="560" w:dyaOrig="360">
                <v:shape id="_x0000_i1669" type="#_x0000_t75" style="width:27.75pt;height:18pt" o:ole="" fillcolor="window">
                  <v:imagedata r:id="rId1096" o:title=""/>
                </v:shape>
                <o:OLEObject Type="Embed" ProgID="Equation.DSMT4" ShapeID="_x0000_i1669" DrawAspect="Content" ObjectID="_1639247953" r:id="rId1101"/>
              </w:object>
            </w:r>
            <w:r w:rsidRPr="00A2372F">
              <w:rPr>
                <w:color w:val="000000"/>
                <w:lang w:val="pt-BR"/>
              </w:rPr>
              <w:t xml:space="preserve"> v</w:t>
            </w:r>
            <w:r w:rsidR="008D1029" w:rsidRPr="00A2372F">
              <w:rPr>
                <w:color w:val="000000"/>
                <w:lang w:val="pt-BR"/>
              </w:rPr>
              <w:t>à</w:t>
            </w:r>
            <w:r w:rsidRPr="00A2372F">
              <w:rPr>
                <w:color w:val="000000"/>
                <w:lang w:val="pt-BR"/>
              </w:rPr>
              <w:t xml:space="preserve"> </w:t>
            </w:r>
            <w:r w:rsidRPr="00A2372F">
              <w:rPr>
                <w:color w:val="000000"/>
                <w:position w:val="-6"/>
              </w:rPr>
              <w:object w:dxaOrig="740" w:dyaOrig="360">
                <v:shape id="_x0000_i1670" type="#_x0000_t75" style="width:36.75pt;height:18pt" o:ole="" fillcolor="window">
                  <v:imagedata r:id="rId1098" o:title=""/>
                </v:shape>
                <o:OLEObject Type="Embed" ProgID="Equation.DSMT4" ShapeID="_x0000_i1670" DrawAspect="Content" ObjectID="_1639247954" r:id="rId1102"/>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V cho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w:t>
            </w:r>
          </w:p>
        </w:tc>
        <w:tc>
          <w:tcPr>
            <w:tcW w:w="5524"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b/>
                <w:color w:val="000000"/>
                <w:lang w:val="es-ES"/>
              </w:rPr>
              <w:lastRenderedPageBreak/>
              <w:t>GT:</w:t>
            </w:r>
            <w:r w:rsidRPr="00A2372F">
              <w:rPr>
                <w:color w:val="000000"/>
                <w:lang w:val="es-ES"/>
              </w:rPr>
              <w:t xml:space="preserve"> Cho (O) ;  hai d</w:t>
            </w:r>
            <w:r w:rsidR="008D1029" w:rsidRPr="00A2372F">
              <w:rPr>
                <w:color w:val="000000"/>
                <w:lang w:val="es-ES"/>
              </w:rPr>
              <w:t>â</w:t>
            </w:r>
            <w:r w:rsidRPr="00A2372F">
              <w:rPr>
                <w:color w:val="000000"/>
                <w:lang w:val="es-ES"/>
              </w:rPr>
              <w:t xml:space="preserve">y AB // CD </w:t>
            </w:r>
          </w:p>
          <w:p w:rsidR="00FB7667" w:rsidRPr="00A2372F" w:rsidRDefault="00FB7667" w:rsidP="00FB7667">
            <w:pPr>
              <w:jc w:val="both"/>
              <w:rPr>
                <w:color w:val="000000"/>
              </w:rPr>
            </w:pPr>
            <w:r w:rsidRPr="00A2372F">
              <w:rPr>
                <w:color w:val="000000"/>
                <w:lang w:val="es-ES"/>
              </w:rPr>
              <w:t xml:space="preserve">       </w:t>
            </w:r>
            <w:r w:rsidRPr="00A2372F">
              <w:rPr>
                <w:color w:val="000000"/>
              </w:rPr>
              <w:t>AD c</w:t>
            </w:r>
            <w:r w:rsidR="008D1029" w:rsidRPr="00A2372F">
              <w:rPr>
                <w:color w:val="000000"/>
              </w:rPr>
              <w:t>ắ</w:t>
            </w:r>
            <w:r w:rsidRPr="00A2372F">
              <w:rPr>
                <w:color w:val="000000"/>
              </w:rPr>
              <w:t>t BC t</w:t>
            </w:r>
            <w:r w:rsidR="008D1029" w:rsidRPr="00A2372F">
              <w:rPr>
                <w:color w:val="000000"/>
              </w:rPr>
              <w:t>ạ</w:t>
            </w:r>
            <w:r w:rsidRPr="00A2372F">
              <w:rPr>
                <w:color w:val="000000"/>
              </w:rPr>
              <w:t xml:space="preserve">i I </w:t>
            </w:r>
          </w:p>
          <w:p w:rsidR="00FB7667" w:rsidRPr="00A2372F" w:rsidRDefault="00FB7667" w:rsidP="00FB7667">
            <w:pPr>
              <w:jc w:val="both"/>
              <w:rPr>
                <w:color w:val="000000"/>
              </w:rPr>
            </w:pPr>
            <w:r w:rsidRPr="00A2372F">
              <w:rPr>
                <w:b/>
                <w:color w:val="000000"/>
              </w:rPr>
              <w:t>KL:</w:t>
            </w:r>
            <w:r w:rsidRPr="00A2372F">
              <w:rPr>
                <w:color w:val="000000"/>
              </w:rPr>
              <w:t xml:space="preserve">  </w:t>
            </w:r>
            <w:r w:rsidRPr="00A2372F">
              <w:rPr>
                <w:color w:val="000000"/>
                <w:position w:val="-6"/>
              </w:rPr>
              <w:object w:dxaOrig="1260" w:dyaOrig="360">
                <v:shape id="_x0000_i1671" type="#_x0000_t75" style="width:63pt;height:18pt" o:ole="" fillcolor="window">
                  <v:imagedata r:id="rId1103" o:title=""/>
                </v:shape>
                <o:OLEObject Type="Embed" ProgID="Equation.DSMT4" ShapeID="_x0000_i1671" DrawAspect="Content" ObjectID="_1639247955" r:id="rId1104"/>
              </w:object>
            </w: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rPr>
            </w:pPr>
            <w:r w:rsidRPr="00A2372F">
              <w:rPr>
                <w:color w:val="000000"/>
              </w:rPr>
              <w:t>Theo gi</w:t>
            </w:r>
            <w:r w:rsidR="008D1029" w:rsidRPr="00A2372F">
              <w:rPr>
                <w:color w:val="000000"/>
              </w:rPr>
              <w:t>ả</w:t>
            </w:r>
            <w:r w:rsidRPr="00A2372F">
              <w:rPr>
                <w:color w:val="000000"/>
              </w:rPr>
              <w:t xml:space="preserve"> thi</w:t>
            </w:r>
            <w:r w:rsidR="008D1029" w:rsidRPr="00A2372F">
              <w:rPr>
                <w:color w:val="000000"/>
              </w:rPr>
              <w:t>ế</w:t>
            </w:r>
            <w:r w:rsidRPr="00A2372F">
              <w:rPr>
                <w:color w:val="000000"/>
              </w:rPr>
              <w:t>t ta c</w:t>
            </w:r>
            <w:r w:rsidR="008D1029" w:rsidRPr="00A2372F">
              <w:rPr>
                <w:color w:val="000000"/>
              </w:rPr>
              <w:t>ó</w:t>
            </w:r>
            <w:r w:rsidRPr="00A2372F">
              <w:rPr>
                <w:color w:val="000000"/>
              </w:rPr>
              <w:t xml:space="preserve"> AB // CD </w:t>
            </w:r>
            <w:r w:rsidRPr="00A2372F">
              <w:rPr>
                <w:color w:val="000000"/>
                <w:position w:val="-6"/>
              </w:rPr>
              <w:object w:dxaOrig="300" w:dyaOrig="240">
                <v:shape id="_x0000_i1672" type="#_x0000_t75" style="width:15pt;height:12pt" o:ole="">
                  <v:imagedata r:id="rId1009" o:title=""/>
                </v:shape>
                <o:OLEObject Type="Embed" ProgID="Equation.DSMT4" ShapeID="_x0000_i1672" DrawAspect="Content" ObjectID="_1639247956" r:id="rId1105"/>
              </w:object>
            </w:r>
            <w:r w:rsidRPr="00A2372F">
              <w:rPr>
                <w:color w:val="000000"/>
              </w:rPr>
              <w:t xml:space="preserve"> </w:t>
            </w:r>
            <w:r w:rsidRPr="00A2372F">
              <w:rPr>
                <w:color w:val="000000"/>
                <w:position w:val="-6"/>
              </w:rPr>
              <w:object w:dxaOrig="1020" w:dyaOrig="360">
                <v:shape id="_x0000_i1673" type="#_x0000_t75" style="width:51pt;height:18pt" o:ole="" fillcolor="window">
                  <v:imagedata r:id="rId1106" o:title=""/>
                </v:shape>
                <o:OLEObject Type="Embed" ProgID="Equation.DSMT4" ShapeID="_x0000_i1673" DrawAspect="Content" ObjectID="_1639247957" r:id="rId1107"/>
              </w:object>
            </w:r>
            <w:r w:rsidRPr="00A2372F">
              <w:rPr>
                <w:color w:val="000000"/>
              </w:rPr>
              <w:t xml:space="preserve"> </w:t>
            </w:r>
          </w:p>
          <w:p w:rsidR="00FB7667" w:rsidRPr="00A2372F" w:rsidRDefault="00FB7667" w:rsidP="00FB7667">
            <w:pPr>
              <w:jc w:val="both"/>
              <w:rPr>
                <w:color w:val="000000"/>
              </w:rPr>
            </w:pPr>
            <w:r w:rsidRPr="00A2372F">
              <w:rPr>
                <w:color w:val="000000"/>
              </w:rPr>
              <w:t>(hai cung ch</w:t>
            </w:r>
            <w:r w:rsidR="008D1029" w:rsidRPr="00A2372F">
              <w:rPr>
                <w:color w:val="000000"/>
              </w:rPr>
              <w:t>ắ</w:t>
            </w:r>
            <w:r w:rsidRPr="00A2372F">
              <w:rPr>
                <w:color w:val="000000"/>
              </w:rPr>
              <w:t>n gi</w:t>
            </w:r>
            <w:r w:rsidR="008D1029" w:rsidRPr="00A2372F">
              <w:rPr>
                <w:color w:val="000000"/>
              </w:rPr>
              <w:t>ữ</w:t>
            </w:r>
            <w:r w:rsidRPr="00A2372F">
              <w:rPr>
                <w:color w:val="000000"/>
              </w:rPr>
              <w:t>a hai d</w:t>
            </w:r>
            <w:r w:rsidR="008D1029" w:rsidRPr="00A2372F">
              <w:rPr>
                <w:color w:val="000000"/>
              </w:rPr>
              <w:t>â</w:t>
            </w:r>
            <w:r w:rsidRPr="00A2372F">
              <w:rPr>
                <w:color w:val="000000"/>
              </w:rPr>
              <w:t>y song song th</w:t>
            </w:r>
            <w:r w:rsidR="008D1029" w:rsidRPr="00A2372F">
              <w:rPr>
                <w:color w:val="000000"/>
              </w:rPr>
              <w:t>ì</w:t>
            </w:r>
            <w:r w:rsidRPr="00A2372F">
              <w:rPr>
                <w:color w:val="000000"/>
              </w:rPr>
              <w:t xml:space="preserve"> b</w:t>
            </w:r>
            <w:r w:rsidR="008D1029" w:rsidRPr="00A2372F">
              <w:rPr>
                <w:color w:val="000000"/>
              </w:rPr>
              <w:t>ằ</w:t>
            </w:r>
            <w:r w:rsidRPr="00A2372F">
              <w:rPr>
                <w:color w:val="000000"/>
              </w:rPr>
              <w:t xml:space="preserve">ng nhau)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w:t>
            </w:r>
            <w:r w:rsidRPr="00A2372F">
              <w:rPr>
                <w:color w:val="000000"/>
                <w:position w:val="-6"/>
              </w:rPr>
              <w:object w:dxaOrig="480" w:dyaOrig="360">
                <v:shape id="_x0000_i1674" type="#_x0000_t75" style="width:24pt;height:18pt" o:ole="">
                  <v:imagedata r:id="rId1108" o:title=""/>
                </v:shape>
                <o:OLEObject Type="Embed" ProgID="Equation.DSMT4" ShapeID="_x0000_i1674" DrawAspect="Content" ObjectID="_1639247958" r:id="rId1109"/>
              </w:objec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675" type="#_x0000_t75" style="width:15pt;height:12pt" o:ole="">
                  <v:imagedata r:id="rId1009" o:title=""/>
                </v:shape>
                <o:OLEObject Type="Embed" ProgID="Equation.DSMT4" ShapeID="_x0000_i1675" DrawAspect="Content" ObjectID="_1639247959" r:id="rId1110"/>
              </w:object>
            </w:r>
            <w:r w:rsidRPr="00A2372F">
              <w:rPr>
                <w:color w:val="000000"/>
                <w:lang w:val="pt-BR"/>
              </w:rPr>
              <w:t xml:space="preserve"> </w:t>
            </w:r>
            <w:r w:rsidRPr="00A2372F">
              <w:rPr>
                <w:color w:val="000000"/>
                <w:position w:val="-24"/>
              </w:rPr>
              <w:object w:dxaOrig="2180" w:dyaOrig="700">
                <v:shape id="_x0000_i1676" type="#_x0000_t75" style="width:108.75pt;height:35.25pt" o:ole="" fillcolor="window">
                  <v:imagedata r:id="rId1111" o:title=""/>
                </v:shape>
                <o:OLEObject Type="Embed" ProgID="Equation.DSMT4" ShapeID="_x0000_i1676" DrawAspect="Content" ObjectID="_1639247960" r:id="rId1112"/>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1677" type="#_x0000_t75" style="width:15pt;height:12pt" o:ole="">
                  <v:imagedata r:id="rId1009" o:title=""/>
                </v:shape>
                <o:OLEObject Type="Embed" ProgID="Equation.DSMT4" ShapeID="_x0000_i1677" DrawAspect="Content" ObjectID="_1639247961" r:id="rId1113"/>
              </w:object>
            </w:r>
            <w:r w:rsidRPr="00A2372F">
              <w:rPr>
                <w:color w:val="000000"/>
                <w:position w:val="-24"/>
              </w:rPr>
              <w:object w:dxaOrig="2180" w:dyaOrig="700">
                <v:shape id="_x0000_i1678" type="#_x0000_t75" style="width:108.75pt;height:35.25pt" o:ole="" fillcolor="window">
                  <v:imagedata r:id="rId1114" o:title=""/>
                </v:shape>
                <o:OLEObject Type="Embed" ProgID="Equation.DSMT4" ShapeID="_x0000_i1678" DrawAspect="Content" ObjectID="_1639247962" r:id="rId1115"/>
              </w:object>
            </w:r>
            <w:r w:rsidRPr="00A2372F">
              <w:rPr>
                <w:color w:val="000000"/>
                <w:position w:val="-24"/>
              </w:rPr>
              <w:object w:dxaOrig="1939" w:dyaOrig="700">
                <v:shape id="_x0000_i1679" type="#_x0000_t75" style="width:96.75pt;height:35.25pt" o:ole="" fillcolor="window">
                  <v:imagedata r:id="rId1116" o:title=""/>
                </v:shape>
                <o:OLEObject Type="Embed" ProgID="Equation.DSMT4" ShapeID="_x0000_i1679" DrawAspect="Content" ObjectID="_1639247963" r:id="rId1117"/>
              </w:object>
            </w:r>
            <w:r w:rsidRPr="00A2372F">
              <w:rPr>
                <w:color w:val="000000"/>
                <w:lang w:val="pt-BR"/>
              </w:rPr>
              <w:t xml:space="preserve">   (1) </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1400" w:dyaOrig="360">
                <v:shape id="_x0000_i1680" type="#_x0000_t75" style="width:69.75pt;height:18pt" o:ole="" fillcolor="window">
                  <v:imagedata r:id="rId1118" o:title=""/>
                </v:shape>
                <o:OLEObject Type="Embed" ProgID="Equation.DSMT4" ShapeID="_x0000_i1680" DrawAspect="Content" ObjectID="_1639247964" r:id="rId1119"/>
              </w:objec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h</w:t>
            </w:r>
            <w:r w:rsidR="008D1029" w:rsidRPr="00A2372F">
              <w:rPr>
                <w:color w:val="000000"/>
                <w:lang w:val="pt-BR"/>
              </w:rPr>
              <w:t>ắ</w:t>
            </w:r>
            <w:r w:rsidRPr="00A2372F">
              <w:rPr>
                <w:color w:val="000000"/>
                <w:lang w:val="pt-BR"/>
              </w:rPr>
              <w:t xml:space="preserve">n cung </w:t>
            </w:r>
            <w:r w:rsidRPr="00A2372F">
              <w:rPr>
                <w:color w:val="000000"/>
                <w:position w:val="-6"/>
              </w:rPr>
              <w:object w:dxaOrig="400" w:dyaOrig="360">
                <v:shape id="_x0000_i1681" type="#_x0000_t75" style="width:20.25pt;height:18pt" o:ole="">
                  <v:imagedata r:id="rId1120" o:title=""/>
                </v:shape>
                <o:OLEObject Type="Embed" ProgID="Equation.DSMT4" ShapeID="_x0000_i1681" DrawAspect="Content" ObjectID="_1639247965" r:id="rId1121"/>
              </w:object>
            </w:r>
            <w:r w:rsidRPr="00A2372F">
              <w:rPr>
                <w:color w:val="000000"/>
                <w:lang w:val="pt-BR"/>
              </w:rPr>
              <w:t>)  (2)</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ta suy ra: </w:t>
            </w:r>
            <w:r w:rsidRPr="00A2372F">
              <w:rPr>
                <w:color w:val="000000"/>
                <w:position w:val="-6"/>
              </w:rPr>
              <w:object w:dxaOrig="1340" w:dyaOrig="360">
                <v:shape id="_x0000_i1682" type="#_x0000_t75" style="width:66.75pt;height:18pt" o:ole="" fillcolor="window">
                  <v:imagedata r:id="rId1122" o:title=""/>
                </v:shape>
                <o:OLEObject Type="Embed" ProgID="Equation.DSMT4" ShapeID="_x0000_i1682" DrawAspect="Content" ObjectID="_1639247966" r:id="rId1123"/>
              </w:object>
            </w:r>
            <w:r w:rsidRPr="00A2372F">
              <w:rPr>
                <w:color w:val="000000"/>
                <w:lang w:val="pt-BR"/>
              </w:rPr>
              <w:t>= s</w:t>
            </w:r>
            <w:r w:rsidR="008D1029" w:rsidRPr="00A2372F">
              <w:rPr>
                <w:color w:val="000000"/>
                <w:lang w:val="pt-BR"/>
              </w:rPr>
              <w:t>đ</w:t>
            </w:r>
            <w:r w:rsidRPr="00A2372F">
              <w:rPr>
                <w:color w:val="000000"/>
                <w:position w:val="-6"/>
              </w:rPr>
              <w:object w:dxaOrig="400" w:dyaOrig="360">
                <v:shape id="_x0000_i1683" type="#_x0000_t75" style="width:20.25pt;height:18pt" o:ole="">
                  <v:imagedata r:id="rId1124" o:title=""/>
                </v:shape>
                <o:OLEObject Type="Embed" ProgID="Equation.DSMT4" ShapeID="_x0000_i1683" DrawAspect="Content" ObjectID="_1639247967" r:id="rId1125"/>
              </w:object>
            </w:r>
            <w:r w:rsidRPr="00A2372F">
              <w:rPr>
                <w:color w:val="000000"/>
                <w:lang w:val="pt-BR"/>
              </w:rPr>
              <w:t xml:space="preserve">  (</w:t>
            </w:r>
            <w:r w:rsidR="008D1029" w:rsidRPr="00A2372F">
              <w:rPr>
                <w:color w:val="000000"/>
                <w:lang w:val="pt-BR"/>
              </w:rPr>
              <w:t>Đ</w:t>
            </w:r>
            <w:r w:rsidRPr="00A2372F">
              <w:rPr>
                <w:color w:val="000000"/>
                <w:lang w:val="pt-BR"/>
              </w:rPr>
              <w:t>cpcm)</w:t>
            </w:r>
          </w:p>
        </w:tc>
      </w:tr>
    </w:tbl>
    <w:p w:rsidR="00FB7667" w:rsidRPr="00A2372F" w:rsidRDefault="00D01DC8" w:rsidP="00FB7667">
      <w:pPr>
        <w:jc w:val="center"/>
        <w:rPr>
          <w:color w:val="000000"/>
          <w:lang w:val="pt-BR"/>
        </w:rPr>
      </w:pPr>
      <w:r w:rsidRPr="00A2372F">
        <w:rPr>
          <w:b/>
          <w:color w:val="000000"/>
          <w:lang w:val="pt-BR"/>
        </w:rPr>
        <w:lastRenderedPageBreak/>
        <w:t>HĐ 4. VẬN DỤNG</w:t>
      </w:r>
    </w:p>
    <w:p w:rsidR="00FB7667" w:rsidRPr="00A2372F" w:rsidRDefault="00FB7667" w:rsidP="00FB7667">
      <w:pPr>
        <w:ind w:firstLine="720"/>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nh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ơ</w:t>
      </w:r>
      <w:r w:rsidRPr="00A2372F">
        <w:rPr>
          <w:color w:val="000000"/>
          <w:lang w:val="pt-BR"/>
        </w:rPr>
        <w:t xml:space="preserve"> b</w:t>
      </w:r>
      <w:r w:rsidR="008D1029" w:rsidRPr="00A2372F">
        <w:rPr>
          <w:color w:val="000000"/>
          <w:lang w:val="pt-BR"/>
        </w:rPr>
        <w:t>ả</w:t>
      </w:r>
      <w:r w:rsidRPr="00A2372F">
        <w:rPr>
          <w:color w:val="000000"/>
          <w:lang w:val="pt-BR"/>
        </w:rPr>
        <w:t>n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Pr="00A2372F">
        <w:rPr>
          <w:color w:val="000000"/>
          <w:lang w:val="pt-BR"/>
        </w:rPr>
        <w:t xml:space="preserve">n quan </w:t>
      </w:r>
    </w:p>
    <w:p w:rsidR="00FB7667" w:rsidRPr="00A2372F" w:rsidRDefault="00D01DC8" w:rsidP="00FB7667">
      <w:pPr>
        <w:jc w:val="center"/>
        <w:rPr>
          <w:b/>
          <w:color w:val="000000"/>
          <w:lang w:val="pt-BR"/>
        </w:rPr>
      </w:pPr>
      <w:r w:rsidRPr="00A2372F">
        <w:rPr>
          <w:b/>
          <w:color w:val="000000"/>
          <w:lang w:val="pt-BR"/>
        </w:rPr>
        <w:t>HĐ 5. TÌM TÒI, MỞ RỘNG</w:t>
      </w:r>
    </w:p>
    <w:p w:rsidR="00FB7667" w:rsidRPr="00A2372F" w:rsidRDefault="00F27773" w:rsidP="00FB7667">
      <w:pPr>
        <w:ind w:firstLine="720"/>
        <w:jc w:val="both"/>
        <w:rPr>
          <w:color w:val="000000"/>
          <w:lang w:val="pt-BR"/>
        </w:rPr>
      </w:pPr>
      <w:r>
        <w:rPr>
          <w:noProof/>
          <w:color w:val="000000"/>
        </w:rPr>
        <w:drawing>
          <wp:anchor distT="0" distB="0" distL="114300" distR="114300" simplePos="0" relativeHeight="251661824" behindDoc="0" locked="0" layoutInCell="1" allowOverlap="1">
            <wp:simplePos x="0" y="0"/>
            <wp:positionH relativeFrom="column">
              <wp:posOffset>3886200</wp:posOffset>
            </wp:positionH>
            <wp:positionV relativeFrom="paragraph">
              <wp:posOffset>299720</wp:posOffset>
            </wp:positionV>
            <wp:extent cx="2263140" cy="1370965"/>
            <wp:effectExtent l="0" t="0" r="0" b="0"/>
            <wp:wrapNone/>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2263140" cy="1370965"/>
                    </a:xfrm>
                    <a:prstGeom prst="rect">
                      <a:avLst/>
                    </a:prstGeom>
                    <a:noFill/>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em l</w:t>
      </w:r>
      <w:r w:rsidR="008D1029" w:rsidRPr="00A2372F">
        <w:rPr>
          <w:color w:val="000000"/>
          <w:lang w:val="pt-BR"/>
        </w:rPr>
        <w:t>ạ</w:t>
      </w:r>
      <w:r w:rsidR="00FB7667" w:rsidRPr="00A2372F">
        <w:rPr>
          <w:color w:val="000000"/>
          <w:lang w:val="pt-BR"/>
        </w:rPr>
        <w:t>i c</w:t>
      </w:r>
      <w:r w:rsidR="008D1029" w:rsidRPr="00A2372F">
        <w:rPr>
          <w:color w:val="000000"/>
          <w:lang w:val="pt-BR"/>
        </w:rPr>
        <w:t>á</w:t>
      </w:r>
      <w:r w:rsidR="00FB7667" w:rsidRPr="00A2372F">
        <w:rPr>
          <w:color w:val="000000"/>
          <w:lang w:val="pt-BR"/>
        </w:rPr>
        <w:t>c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w:t>
      </w:r>
      <w:r w:rsidR="008D1029" w:rsidRPr="00A2372F">
        <w:rPr>
          <w:color w:val="000000"/>
          <w:lang w:val="pt-BR"/>
        </w:rPr>
        <w:t>đã</w:t>
      </w:r>
      <w:r w:rsidR="00FB7667" w:rsidRPr="00A2372F">
        <w:rPr>
          <w:color w:val="000000"/>
          <w:lang w:val="pt-BR"/>
        </w:rPr>
        <w:t xml:space="preserve"> ch</w:t>
      </w:r>
      <w:r w:rsidR="008D1029" w:rsidRPr="00A2372F">
        <w:rPr>
          <w:color w:val="000000"/>
          <w:lang w:val="pt-BR"/>
        </w:rPr>
        <w:t>ữ</w:t>
      </w:r>
      <w:r w:rsidR="00FB7667" w:rsidRPr="00A2372F">
        <w:rPr>
          <w:color w:val="000000"/>
          <w:lang w:val="pt-BR"/>
        </w:rPr>
        <w:t>a v</w:t>
      </w:r>
      <w:r w:rsidR="008D1029" w:rsidRPr="00A2372F">
        <w:rPr>
          <w:color w:val="000000"/>
          <w:lang w:val="pt-BR"/>
        </w:rPr>
        <w:t>à</w:t>
      </w:r>
      <w:r w:rsidR="00FB7667" w:rsidRPr="00A2372F">
        <w:rPr>
          <w:color w:val="000000"/>
          <w:lang w:val="pt-BR"/>
        </w:rPr>
        <w:t xml:space="preserve"> h</w:t>
      </w:r>
      <w:r w:rsidR="008D1029" w:rsidRPr="00A2372F">
        <w:rPr>
          <w:color w:val="000000"/>
          <w:lang w:val="pt-BR"/>
        </w:rPr>
        <w:t>ọ</w:t>
      </w:r>
      <w:r w:rsidR="00FB7667" w:rsidRPr="00A2372F">
        <w:rPr>
          <w:color w:val="000000"/>
          <w:lang w:val="pt-BR"/>
        </w:rPr>
        <w:t>c thu</w:t>
      </w:r>
      <w:r w:rsidR="008D1029" w:rsidRPr="00A2372F">
        <w:rPr>
          <w:color w:val="000000"/>
          <w:lang w:val="pt-BR"/>
        </w:rPr>
        <w:t>ộ</w:t>
      </w:r>
      <w:r w:rsidR="00FB7667" w:rsidRPr="00A2372F">
        <w:rPr>
          <w:color w:val="000000"/>
          <w:lang w:val="pt-BR"/>
        </w:rPr>
        <w:t>c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ị</w:t>
      </w:r>
      <w:r w:rsidR="00FB7667" w:rsidRPr="00A2372F">
        <w:rPr>
          <w:color w:val="000000"/>
          <w:lang w:val="pt-BR"/>
        </w:rPr>
        <w:t>nh l</w:t>
      </w:r>
      <w:r w:rsidR="008D1029" w:rsidRPr="00A2372F">
        <w:rPr>
          <w:color w:val="000000"/>
          <w:lang w:val="pt-BR"/>
        </w:rPr>
        <w:t>ý</w:t>
      </w:r>
      <w:r w:rsidR="00FB7667" w:rsidRPr="00A2372F">
        <w:rPr>
          <w:color w:val="000000"/>
          <w:lang w:val="pt-BR"/>
        </w:rPr>
        <w:t xml:space="preserve"> v</w:t>
      </w:r>
      <w:r w:rsidR="008D1029" w:rsidRPr="00A2372F">
        <w:rPr>
          <w:color w:val="000000"/>
          <w:lang w:val="pt-BR"/>
        </w:rPr>
        <w:t>ề</w:t>
      </w:r>
      <w:r w:rsidR="00FB7667" w:rsidRPr="00A2372F">
        <w:rPr>
          <w:color w:val="000000"/>
          <w:lang w:val="pt-BR"/>
        </w:rPr>
        <w:t xml:space="preserve"> g</w:t>
      </w:r>
      <w:r w:rsidR="008D1029" w:rsidRPr="00A2372F">
        <w:rPr>
          <w:color w:val="000000"/>
          <w:lang w:val="pt-BR"/>
        </w:rPr>
        <w:t>ó</w:t>
      </w:r>
      <w:r w:rsidR="00FB7667" w:rsidRPr="00A2372F">
        <w:rPr>
          <w:color w:val="000000"/>
          <w:lang w:val="pt-BR"/>
        </w:rPr>
        <w:t>c n</w:t>
      </w:r>
      <w:r w:rsidR="008D1029" w:rsidRPr="00A2372F">
        <w:rPr>
          <w:color w:val="000000"/>
          <w:lang w:val="pt-BR"/>
        </w:rPr>
        <w:t>ộ</w:t>
      </w:r>
      <w:r w:rsidR="00FB7667" w:rsidRPr="00A2372F">
        <w:rPr>
          <w:color w:val="000000"/>
          <w:lang w:val="pt-BR"/>
        </w:rPr>
        <w:t>i ti</w:t>
      </w:r>
      <w:r w:rsidR="008D1029" w:rsidRPr="00A2372F">
        <w:rPr>
          <w:color w:val="000000"/>
          <w:lang w:val="pt-BR"/>
        </w:rPr>
        <w:t>ế</w:t>
      </w:r>
      <w:r w:rsidR="00FB7667" w:rsidRPr="00A2372F">
        <w:rPr>
          <w:color w:val="000000"/>
          <w:lang w:val="pt-BR"/>
        </w:rPr>
        <w:t>p, g</w:t>
      </w:r>
      <w:r w:rsidR="008D1029" w:rsidRPr="00A2372F">
        <w:rPr>
          <w:color w:val="000000"/>
          <w:lang w:val="pt-BR"/>
        </w:rPr>
        <w:t>ó</w:t>
      </w:r>
      <w:r w:rsidR="00FB7667" w:rsidRPr="00A2372F">
        <w:rPr>
          <w:color w:val="000000"/>
          <w:lang w:val="pt-BR"/>
        </w:rPr>
        <w:t>c t</w:t>
      </w:r>
      <w:r w:rsidR="008D1029" w:rsidRPr="00A2372F">
        <w:rPr>
          <w:color w:val="000000"/>
          <w:lang w:val="pt-BR"/>
        </w:rPr>
        <w:t>ạ</w:t>
      </w:r>
      <w:r w:rsidR="00FB7667" w:rsidRPr="00A2372F">
        <w:rPr>
          <w:color w:val="000000"/>
          <w:lang w:val="pt-BR"/>
        </w:rPr>
        <w:t>o b</w:t>
      </w:r>
      <w:r w:rsidR="008D1029" w:rsidRPr="00A2372F">
        <w:rPr>
          <w:color w:val="000000"/>
          <w:lang w:val="pt-BR"/>
        </w:rPr>
        <w:t>ở</w:t>
      </w:r>
      <w:r w:rsidR="00FB7667" w:rsidRPr="00A2372F">
        <w:rPr>
          <w:color w:val="000000"/>
          <w:lang w:val="pt-BR"/>
        </w:rPr>
        <w:t>i tia ti</w:t>
      </w:r>
      <w:r w:rsidR="008D1029" w:rsidRPr="00A2372F">
        <w:rPr>
          <w:color w:val="000000"/>
          <w:lang w:val="pt-BR"/>
        </w:rPr>
        <w:t>ế</w:t>
      </w:r>
      <w:r w:rsidR="00FB7667" w:rsidRPr="00A2372F">
        <w:rPr>
          <w:color w:val="000000"/>
          <w:lang w:val="pt-BR"/>
        </w:rPr>
        <w:t>p tuy</w:t>
      </w:r>
      <w:r w:rsidR="008D1029" w:rsidRPr="00A2372F">
        <w:rPr>
          <w:color w:val="000000"/>
          <w:lang w:val="pt-BR"/>
        </w:rPr>
        <w:t>ế</w:t>
      </w:r>
      <w:r w:rsidR="00FB7667" w:rsidRPr="00A2372F">
        <w:rPr>
          <w:color w:val="000000"/>
          <w:lang w:val="pt-BR"/>
        </w:rPr>
        <w:t>n v</w:t>
      </w:r>
      <w:r w:rsidR="008D1029" w:rsidRPr="00A2372F">
        <w:rPr>
          <w:color w:val="000000"/>
          <w:lang w:val="pt-BR"/>
        </w:rPr>
        <w:t>à</w:t>
      </w:r>
      <w:r w:rsidR="00FB7667" w:rsidRPr="00A2372F">
        <w:rPr>
          <w:color w:val="000000"/>
          <w:lang w:val="pt-BR"/>
        </w:rPr>
        <w:t xml:space="preserve"> d</w:t>
      </w:r>
      <w:r w:rsidR="008D1029" w:rsidRPr="00A2372F">
        <w:rPr>
          <w:color w:val="000000"/>
          <w:lang w:val="pt-BR"/>
        </w:rPr>
        <w:t>â</w:t>
      </w:r>
      <w:r w:rsidR="00FB7667" w:rsidRPr="00A2372F">
        <w:rPr>
          <w:color w:val="000000"/>
          <w:lang w:val="pt-BR"/>
        </w:rPr>
        <w:t>y cung, g</w:t>
      </w:r>
      <w:r w:rsidR="008D1029" w:rsidRPr="00A2372F">
        <w:rPr>
          <w:color w:val="000000"/>
          <w:lang w:val="pt-BR"/>
        </w:rPr>
        <w:t>ó</w:t>
      </w:r>
      <w:r w:rsidR="00FB7667" w:rsidRPr="00A2372F">
        <w:rPr>
          <w:color w:val="000000"/>
          <w:lang w:val="pt-BR"/>
        </w:rPr>
        <w:t>c c</w:t>
      </w:r>
      <w:r w:rsidR="008D1029" w:rsidRPr="00A2372F">
        <w:rPr>
          <w:color w:val="000000"/>
          <w:lang w:val="pt-BR"/>
        </w:rPr>
        <w:t>ó</w:t>
      </w:r>
      <w:r w:rsidR="00FB7667" w:rsidRPr="00A2372F">
        <w:rPr>
          <w:color w:val="000000"/>
          <w:lang w:val="pt-BR"/>
        </w:rPr>
        <w:t xml:space="preserve"> </w:t>
      </w:r>
      <w:r w:rsidR="008D1029" w:rsidRPr="00A2372F">
        <w:rPr>
          <w:color w:val="000000"/>
          <w:lang w:val="pt-BR"/>
        </w:rPr>
        <w:t>đỉ</w:t>
      </w:r>
      <w:r w:rsidR="00FB7667" w:rsidRPr="00A2372F">
        <w:rPr>
          <w:color w:val="000000"/>
          <w:lang w:val="pt-BR"/>
        </w:rPr>
        <w:t xml:space="preserve">nh </w:t>
      </w:r>
      <w:r w:rsidR="008D1029" w:rsidRPr="00A2372F">
        <w:rPr>
          <w:color w:val="000000"/>
          <w:lang w:val="pt-BR"/>
        </w:rPr>
        <w:t>ở</w:t>
      </w:r>
      <w:r w:rsidR="00FB7667" w:rsidRPr="00A2372F">
        <w:rPr>
          <w:color w:val="000000"/>
          <w:lang w:val="pt-BR"/>
        </w:rPr>
        <w:t xml:space="preserve"> b</w:t>
      </w:r>
      <w:r w:rsidR="008D1029" w:rsidRPr="00A2372F">
        <w:rPr>
          <w:color w:val="000000"/>
          <w:lang w:val="pt-BR"/>
        </w:rPr>
        <w:t>ê</w:t>
      </w:r>
      <w:r w:rsidR="00FB7667" w:rsidRPr="00A2372F">
        <w:rPr>
          <w:color w:val="000000"/>
          <w:lang w:val="pt-BR"/>
        </w:rPr>
        <w:t>n trong, b</w:t>
      </w:r>
      <w:r w:rsidR="008D1029" w:rsidRPr="00A2372F">
        <w:rPr>
          <w:color w:val="000000"/>
          <w:lang w:val="pt-BR"/>
        </w:rPr>
        <w:t>ê</w:t>
      </w:r>
      <w:r w:rsidR="00FB7667" w:rsidRPr="00A2372F">
        <w:rPr>
          <w:color w:val="000000"/>
          <w:lang w:val="pt-BR"/>
        </w:rPr>
        <w:t>n ngo</w:t>
      </w:r>
      <w:r w:rsidR="008D1029" w:rsidRPr="00A2372F">
        <w:rPr>
          <w:color w:val="000000"/>
          <w:lang w:val="pt-BR"/>
        </w:rPr>
        <w:t>à</w:t>
      </w:r>
      <w:r w:rsidR="00FB7667" w:rsidRPr="00A2372F">
        <w:rPr>
          <w:color w:val="000000"/>
          <w:lang w:val="pt-BR"/>
        </w:rPr>
        <w:t xml:space="preserve">i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w:t>
      </w:r>
    </w:p>
    <w:p w:rsidR="00FB7667" w:rsidRPr="00A2372F" w:rsidRDefault="00FB7667" w:rsidP="006E437C">
      <w:pPr>
        <w:numPr>
          <w:ilvl w:val="0"/>
          <w:numId w:val="15"/>
        </w:numPr>
        <w:jc w:val="both"/>
        <w:rPr>
          <w:color w:val="000000"/>
          <w:lang w:val="pt-BR"/>
        </w:rPr>
      </w:pPr>
      <w:r w:rsidRPr="00A2372F">
        <w:rPr>
          <w:color w:val="000000"/>
          <w:lang w:val="pt-BR"/>
        </w:rPr>
        <w:t>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 xml:space="preserve">i 40 (SGK/83). </w:t>
      </w:r>
    </w:p>
    <w:p w:rsidR="00FB7667" w:rsidRPr="00A2372F" w:rsidRDefault="00FB7667" w:rsidP="00FB7667">
      <w:pPr>
        <w:ind w:left="720"/>
        <w:jc w:val="both"/>
        <w:rPr>
          <w:color w:val="000000"/>
          <w:lang w:val="pt-BR"/>
        </w:rPr>
      </w:pP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position w:val="-6"/>
        </w:rPr>
        <w:object w:dxaOrig="660" w:dyaOrig="279">
          <v:shape id="_x0000_i1684" type="#_x0000_t75" style="width:33pt;height:14.25pt" o:ole="">
            <v:imagedata r:id="rId1127" o:title=""/>
          </v:shape>
          <o:OLEObject Type="Embed" ProgID="Equation.DSMT4" ShapeID="_x0000_i1684" DrawAspect="Content" ObjectID="_1639247968" r:id="rId1128"/>
        </w:object>
      </w:r>
      <w:r w:rsidRPr="00A2372F">
        <w:rPr>
          <w:color w:val="000000"/>
          <w:lang w:val="pt-BR"/>
        </w:rPr>
        <w:t xml:space="preserve"> c</w:t>
      </w:r>
      <w:r w:rsidR="008D1029" w:rsidRPr="00A2372F">
        <w:rPr>
          <w:color w:val="000000"/>
          <w:lang w:val="pt-BR"/>
        </w:rPr>
        <w:t>â</w:t>
      </w:r>
      <w:r w:rsidRPr="00A2372F">
        <w:rPr>
          <w:color w:val="000000"/>
          <w:lang w:val="pt-BR"/>
        </w:rPr>
        <w:t>n v</w:t>
      </w:r>
      <w:r w:rsidR="008D1029" w:rsidRPr="00A2372F">
        <w:rPr>
          <w:color w:val="000000"/>
          <w:lang w:val="pt-BR"/>
        </w:rPr>
        <w:t>ì</w: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Pr="00A2372F">
        <w:rPr>
          <w:color w:val="000000"/>
          <w:position w:val="-6"/>
        </w:rPr>
        <w:object w:dxaOrig="1300" w:dyaOrig="360">
          <v:shape id="_x0000_i1685" type="#_x0000_t75" style="width:65.25pt;height:18pt" o:ole="" fillcolor="window">
            <v:imagedata r:id="rId1129" o:title=""/>
          </v:shape>
          <o:OLEObject Type="Embed" ProgID="Equation.DSMT4" ShapeID="_x0000_i1685" DrawAspect="Content" ObjectID="_1639247969" r:id="rId1130"/>
        </w:object>
      </w:r>
    </w:p>
    <w:p w:rsidR="00FB7667" w:rsidRPr="00A2372F" w:rsidRDefault="00FB7667" w:rsidP="00FB7667">
      <w:pPr>
        <w:ind w:left="720"/>
        <w:jc w:val="both"/>
        <w:rPr>
          <w:color w:val="000000"/>
          <w:lang w:val="pt-BR"/>
        </w:rPr>
      </w:pPr>
      <w:r w:rsidRPr="00A2372F">
        <w:rPr>
          <w:color w:val="000000"/>
          <w:lang w:val="pt-BR"/>
        </w:rPr>
        <w:t xml:space="preserve"> </w:t>
      </w:r>
      <w:r w:rsidRPr="00A2372F">
        <w:rPr>
          <w:b/>
          <w:color w:val="000000"/>
          <w:lang w:val="pt-BR"/>
        </w:rPr>
        <w:t>GT :</w:t>
      </w:r>
      <w:r w:rsidRPr="00A2372F">
        <w:rPr>
          <w:color w:val="000000"/>
          <w:lang w:val="pt-BR"/>
        </w:rPr>
        <w:t xml:space="preserve"> Cho S  </w:t>
      </w:r>
      <w:r w:rsidR="008D1029" w:rsidRPr="00A2372F">
        <w:rPr>
          <w:color w:val="000000"/>
          <w:lang w:val="pt-BR"/>
        </w:rPr>
        <w:t>ở</w:t>
      </w:r>
      <w:r w:rsidRPr="00A2372F">
        <w:rPr>
          <w:color w:val="000000"/>
          <w:lang w:val="pt-BR"/>
        </w:rPr>
        <w:t xml:space="preserve"> ngo</w:t>
      </w:r>
      <w:r w:rsidR="008D1029" w:rsidRPr="00A2372F">
        <w:rPr>
          <w:color w:val="000000"/>
          <w:lang w:val="pt-BR"/>
        </w:rPr>
        <w:t>à</w:t>
      </w:r>
      <w:r w:rsidRPr="00A2372F">
        <w:rPr>
          <w:color w:val="000000"/>
          <w:lang w:val="pt-BR"/>
        </w:rPr>
        <w:t>i (O)</w:t>
      </w:r>
    </w:p>
    <w:p w:rsidR="00FB7667" w:rsidRPr="00A2372F" w:rsidRDefault="00FB7667" w:rsidP="00FB7667">
      <w:pPr>
        <w:jc w:val="both"/>
        <w:rPr>
          <w:color w:val="000000"/>
          <w:lang w:val="pt-BR"/>
        </w:rPr>
      </w:pPr>
      <w:r w:rsidRPr="00A2372F">
        <w:rPr>
          <w:color w:val="000000"/>
          <w:lang w:val="pt-BR"/>
        </w:rPr>
        <w:tab/>
        <w:t xml:space="preserve">        SA </w:t>
      </w:r>
      <w:r w:rsidRPr="00A2372F">
        <w:rPr>
          <w:color w:val="000000"/>
        </w:rPr>
        <w:sym w:font="Symbol" w:char="F05E"/>
      </w:r>
      <w:r w:rsidRPr="00A2372F">
        <w:rPr>
          <w:color w:val="000000"/>
          <w:lang w:val="pt-BR"/>
        </w:rPr>
        <w:t xml:space="preserve"> OA , c</w:t>
      </w:r>
      <w:r w:rsidR="008D1029" w:rsidRPr="00A2372F">
        <w:rPr>
          <w:color w:val="000000"/>
          <w:lang w:val="pt-BR"/>
        </w:rPr>
        <w:t>á</w:t>
      </w:r>
      <w:r w:rsidRPr="00A2372F">
        <w:rPr>
          <w:color w:val="000000"/>
          <w:lang w:val="pt-BR"/>
        </w:rPr>
        <w:t>t tuy</w:t>
      </w:r>
      <w:r w:rsidR="008D1029" w:rsidRPr="00A2372F">
        <w:rPr>
          <w:color w:val="000000"/>
          <w:lang w:val="pt-BR"/>
        </w:rPr>
        <w:t>ế</w:t>
      </w:r>
      <w:r w:rsidRPr="00A2372F">
        <w:rPr>
          <w:color w:val="000000"/>
          <w:lang w:val="pt-BR"/>
        </w:rPr>
        <w:t xml:space="preserve">n SBC .  </w:t>
      </w:r>
      <w:r w:rsidRPr="00A2372F">
        <w:rPr>
          <w:color w:val="000000"/>
          <w:position w:val="-6"/>
        </w:rPr>
        <w:object w:dxaOrig="1359" w:dyaOrig="360">
          <v:shape id="_x0000_i1686" type="#_x0000_t75" style="width:68.25pt;height:18pt" o:ole="" fillcolor="window">
            <v:imagedata r:id="rId1131" o:title=""/>
          </v:shape>
          <o:OLEObject Type="Embed" ProgID="Equation.DSMT4" ShapeID="_x0000_i1686" DrawAspect="Content" ObjectID="_1639247970" r:id="rId1132"/>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lang w:val="pt-BR"/>
        </w:rPr>
        <w:tab/>
        <w:t xml:space="preserve"> </w:t>
      </w:r>
      <w:r w:rsidRPr="00A2372F">
        <w:rPr>
          <w:b/>
          <w:color w:val="000000"/>
          <w:lang w:val="pt-BR"/>
        </w:rPr>
        <w:t>KL :</w:t>
      </w:r>
      <w:r w:rsidRPr="00A2372F">
        <w:rPr>
          <w:color w:val="000000"/>
          <w:lang w:val="pt-BR"/>
        </w:rPr>
        <w:t xml:space="preserve"> SA = SD </w:t>
      </w:r>
    </w:p>
    <w:p w:rsidR="00FB7667" w:rsidRPr="00A2372F" w:rsidRDefault="00FB7667" w:rsidP="00FB7667">
      <w:pPr>
        <w:ind w:left="720"/>
        <w:jc w:val="center"/>
        <w:rPr>
          <w:color w:val="000000"/>
          <w:lang w:val="pt-BR"/>
        </w:rPr>
      </w:pPr>
      <w:r w:rsidRPr="00A2372F">
        <w:rPr>
          <w:color w:val="000000"/>
          <w:lang w:val="pt-BR"/>
        </w:rPr>
        <w:t>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ng minh tam gi</w:t>
      </w:r>
      <w:r w:rsidR="008D1029" w:rsidRPr="00A2372F">
        <w:rPr>
          <w:color w:val="000000"/>
          <w:lang w:val="pt-BR"/>
        </w:rPr>
        <w:t>á</w:t>
      </w:r>
      <w:r w:rsidRPr="00A2372F">
        <w:rPr>
          <w:color w:val="000000"/>
          <w:lang w:val="pt-BR"/>
        </w:rPr>
        <w:t>c SA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i S</w:t>
      </w:r>
    </w:p>
    <w:p w:rsidR="00FB7667" w:rsidRPr="00A2372F" w:rsidRDefault="00FB7667" w:rsidP="00FB7667">
      <w:pPr>
        <w:ind w:left="720"/>
        <w:jc w:val="center"/>
        <w:rPr>
          <w:color w:val="000000"/>
        </w:rPr>
      </w:pPr>
      <w:r w:rsidRPr="00A2372F">
        <w:rPr>
          <w:color w:val="000000"/>
          <w:position w:val="-6"/>
        </w:rPr>
        <w:object w:dxaOrig="220" w:dyaOrig="320">
          <v:shape id="_x0000_i1687" type="#_x0000_t75" style="width:11.25pt;height:15.75pt" o:ole="">
            <v:imagedata r:id="rId1133" o:title=""/>
          </v:shape>
          <o:OLEObject Type="Embed" ProgID="Equation.DSMT4" ShapeID="_x0000_i1687" DrawAspect="Content" ObjectID="_1639247971" r:id="rId1134"/>
        </w:object>
      </w:r>
    </w:p>
    <w:p w:rsidR="00FB7667" w:rsidRPr="00A2372F" w:rsidRDefault="00FB7667" w:rsidP="00FB7667">
      <w:pPr>
        <w:ind w:left="720"/>
        <w:jc w:val="center"/>
        <w:rPr>
          <w:color w:val="000000"/>
        </w:rPr>
      </w:pPr>
      <w:r w:rsidRPr="00A2372F">
        <w:rPr>
          <w:color w:val="000000"/>
          <w:position w:val="-6"/>
        </w:rPr>
        <w:object w:dxaOrig="1300" w:dyaOrig="360">
          <v:shape id="_x0000_i1688" type="#_x0000_t75" style="width:65.25pt;height:18pt" o:ole="" fillcolor="window">
            <v:imagedata r:id="rId1135" o:title=""/>
          </v:shape>
          <o:OLEObject Type="Embed" ProgID="Equation.DSMT4" ShapeID="_x0000_i1688" DrawAspect="Content" ObjectID="_1639247972" r:id="rId1136"/>
        </w:object>
      </w:r>
    </w:p>
    <w:p w:rsidR="00FB7667" w:rsidRPr="00A2372F" w:rsidRDefault="00FB7667" w:rsidP="00FB7667">
      <w:pPr>
        <w:jc w:val="center"/>
        <w:rPr>
          <w:color w:val="000000"/>
        </w:rPr>
      </w:pPr>
    </w:p>
    <w:tbl>
      <w:tblPr>
        <w:tblW w:w="0" w:type="auto"/>
        <w:tblInd w:w="693" w:type="dxa"/>
        <w:tblBorders>
          <w:top w:val="single" w:sz="4" w:space="0" w:color="auto"/>
        </w:tblBorders>
        <w:tblLook w:val="0000" w:firstRow="0" w:lastRow="0" w:firstColumn="0" w:lastColumn="0" w:noHBand="0" w:noVBand="0"/>
      </w:tblPr>
      <w:tblGrid>
        <w:gridCol w:w="9300"/>
      </w:tblGrid>
      <w:tr w:rsidR="00F227E7" w:rsidRPr="00A2372F" w:rsidTr="002D614F">
        <w:trPr>
          <w:trHeight w:val="100"/>
        </w:trPr>
        <w:tc>
          <w:tcPr>
            <w:tcW w:w="9300" w:type="dxa"/>
          </w:tcPr>
          <w:p w:rsidR="00F227E7" w:rsidRPr="00A2372F" w:rsidRDefault="00F227E7" w:rsidP="002D614F">
            <w:pPr>
              <w:jc w:val="both"/>
              <w:rPr>
                <w:color w:val="000000"/>
                <w:lang w:val="pt-BR"/>
              </w:rPr>
            </w:pPr>
          </w:p>
        </w:tc>
      </w:tr>
    </w:tbl>
    <w:p w:rsidR="00F227E7" w:rsidRPr="00A2372F" w:rsidRDefault="00F227E7" w:rsidP="00F227E7">
      <w:pPr>
        <w:rPr>
          <w:b/>
          <w:color w:val="000000"/>
          <w:lang w:val="pt-BR"/>
        </w:rPr>
      </w:pPr>
      <w:r w:rsidRPr="00A2372F">
        <w:rPr>
          <w:b/>
          <w:color w:val="000000"/>
          <w:lang w:val="pt-BR"/>
        </w:rPr>
        <w:t>TUẦN 24.</w:t>
      </w:r>
    </w:p>
    <w:p w:rsidR="00F341AB" w:rsidRPr="00A2372F" w:rsidRDefault="00F227E7" w:rsidP="00F227E7">
      <w:pPr>
        <w:rPr>
          <w:b/>
          <w:color w:val="000000"/>
          <w:lang w:val="pt-BR"/>
        </w:rPr>
      </w:pPr>
      <w:r w:rsidRPr="00A2372F">
        <w:rPr>
          <w:b/>
          <w:color w:val="000000"/>
          <w:lang w:val="pt-BR"/>
        </w:rPr>
        <w:t xml:space="preserve">Ngày soạn: </w:t>
      </w:r>
      <w:r w:rsidR="00643E58" w:rsidRPr="00A2372F">
        <w:rPr>
          <w:b/>
          <w:color w:val="000000"/>
          <w:lang w:val="pt-BR"/>
        </w:rPr>
        <w:t xml:space="preserve">... </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643E58" w:rsidRPr="00A2372F">
        <w:rPr>
          <w:b/>
          <w:color w:val="000000"/>
          <w:lang w:val="pt-BR"/>
        </w:rPr>
        <w:t>....</w:t>
      </w:r>
      <w:r w:rsidRPr="00A2372F">
        <w:rPr>
          <w:b/>
          <w:color w:val="000000"/>
          <w:lang w:val="pt-BR"/>
        </w:rPr>
        <w:t>/02</w:t>
      </w:r>
      <w:r w:rsidR="00643E58" w:rsidRPr="00A2372F">
        <w:rPr>
          <w:b/>
          <w:color w:val="000000"/>
          <w:lang w:val="pt-BR"/>
        </w:rPr>
        <w:t>/</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B7667" w:rsidRPr="00A2372F">
        <w:tc>
          <w:tcPr>
            <w:tcW w:w="1228" w:type="dxa"/>
          </w:tcPr>
          <w:p w:rsidR="00FB7667" w:rsidRPr="00A2372F" w:rsidRDefault="00FB7667" w:rsidP="00FB7667">
            <w:pPr>
              <w:tabs>
                <w:tab w:val="left" w:pos="7828"/>
              </w:tabs>
              <w:jc w:val="center"/>
              <w:rPr>
                <w:b/>
                <w:color w:val="000000"/>
                <w:sz w:val="32"/>
                <w:szCs w:val="32"/>
                <w:lang w:val="pt-BR"/>
              </w:rPr>
            </w:pPr>
            <w:r w:rsidRPr="00A2372F">
              <w:rPr>
                <w:b/>
                <w:color w:val="000000"/>
                <w:szCs w:val="36"/>
                <w:lang w:val="pt-BR"/>
              </w:rPr>
              <w:t>Ti</w:t>
            </w:r>
            <w:r w:rsidR="008D1029" w:rsidRPr="00A2372F">
              <w:rPr>
                <w:b/>
                <w:color w:val="000000"/>
                <w:szCs w:val="36"/>
                <w:lang w:val="pt-BR"/>
              </w:rPr>
              <w:t>ế</w:t>
            </w:r>
            <w:r w:rsidRPr="00A2372F">
              <w:rPr>
                <w:b/>
                <w:color w:val="000000"/>
                <w:szCs w:val="36"/>
                <w:lang w:val="pt-BR"/>
              </w:rPr>
              <w:t xml:space="preserve">t </w:t>
            </w:r>
            <w:r w:rsidRPr="00A2372F">
              <w:rPr>
                <w:b/>
                <w:color w:val="000000"/>
                <w:sz w:val="32"/>
                <w:szCs w:val="36"/>
                <w:lang w:val="pt-BR"/>
              </w:rPr>
              <w:t>46</w:t>
            </w:r>
          </w:p>
        </w:tc>
        <w:tc>
          <w:tcPr>
            <w:tcW w:w="8791" w:type="dxa"/>
          </w:tcPr>
          <w:p w:rsidR="00FB7667" w:rsidRPr="00A2372F" w:rsidRDefault="008D1029" w:rsidP="00FB7667">
            <w:pPr>
              <w:tabs>
                <w:tab w:val="left" w:pos="7828"/>
              </w:tabs>
              <w:jc w:val="center"/>
              <w:rPr>
                <w:b/>
                <w:color w:val="000000"/>
                <w:sz w:val="32"/>
                <w:szCs w:val="32"/>
                <w:lang w:val="pt-BR"/>
              </w:rPr>
            </w:pPr>
            <w:r w:rsidRPr="00A2372F">
              <w:rPr>
                <w:b/>
                <w:color w:val="000000"/>
                <w:sz w:val="34"/>
                <w:szCs w:val="34"/>
                <w:lang w:val="pt-BR"/>
              </w:rPr>
              <w:t>CUNG</w:t>
            </w:r>
            <w:r w:rsidR="00FB7667" w:rsidRPr="00A2372F">
              <w:rPr>
                <w:b/>
                <w:color w:val="000000"/>
                <w:sz w:val="34"/>
                <w:szCs w:val="34"/>
                <w:lang w:val="pt-BR"/>
              </w:rPr>
              <w:t xml:space="preserve"> </w:t>
            </w:r>
            <w:r w:rsidRPr="00A2372F">
              <w:rPr>
                <w:b/>
                <w:color w:val="000000"/>
                <w:sz w:val="34"/>
                <w:szCs w:val="34"/>
                <w:lang w:val="pt-BR"/>
              </w:rPr>
              <w:t>CHỨA</w:t>
            </w:r>
            <w:r w:rsidR="00FB7667" w:rsidRPr="00A2372F">
              <w:rPr>
                <w:b/>
                <w:color w:val="000000"/>
                <w:sz w:val="34"/>
                <w:szCs w:val="34"/>
                <w:lang w:val="pt-BR"/>
              </w:rPr>
              <w:t xml:space="preserve"> </w:t>
            </w:r>
            <w:r w:rsidRPr="00A2372F">
              <w:rPr>
                <w:b/>
                <w:color w:val="000000"/>
                <w:sz w:val="34"/>
                <w:szCs w:val="34"/>
                <w:lang w:val="pt-BR"/>
              </w:rPr>
              <w:t>GÓC</w:t>
            </w:r>
          </w:p>
        </w:tc>
      </w:tr>
    </w:tbl>
    <w:p w:rsidR="00FB7667" w:rsidRPr="00A2372F" w:rsidRDefault="00FB7667" w:rsidP="003F3B96">
      <w:pPr>
        <w:tabs>
          <w:tab w:val="left" w:pos="978"/>
          <w:tab w:val="left" w:pos="2966"/>
          <w:tab w:val="center" w:pos="4650"/>
          <w:tab w:val="left" w:pos="7828"/>
        </w:tabs>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3F3B96">
      <w:pPr>
        <w:jc w:val="both"/>
        <w:rPr>
          <w:color w:val="000000"/>
        </w:rPr>
      </w:pPr>
      <w:r w:rsidRPr="00A2372F">
        <w:rPr>
          <w:color w:val="000000"/>
          <w:lang w:val="pt-BR"/>
        </w:rPr>
        <w:t>-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thu</w:t>
      </w:r>
      <w:r w:rsidR="008D1029" w:rsidRPr="00A2372F">
        <w:rPr>
          <w:color w:val="000000"/>
          <w:lang w:val="pt-BR"/>
        </w:rPr>
        <w:t>ậ</w:t>
      </w:r>
      <w:r w:rsidRPr="00A2372F">
        <w:rPr>
          <w:color w:val="000000"/>
          <w:lang w:val="pt-BR"/>
        </w:rPr>
        <w:t xml:space="preserve">n , </w:t>
      </w:r>
      <w:r w:rsidRPr="00A2372F">
        <w:rPr>
          <w:color w:val="000000"/>
        </w:rPr>
        <w:t>ch</w:t>
      </w:r>
      <w:r w:rsidR="008D1029" w:rsidRPr="00A2372F">
        <w:rPr>
          <w:color w:val="000000"/>
        </w:rPr>
        <w:t>ứ</w:t>
      </w:r>
      <w:r w:rsidRPr="00A2372F">
        <w:rPr>
          <w:color w:val="000000"/>
        </w:rPr>
        <w:t xml:space="preserve">ng minh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008D1029" w:rsidRPr="00A2372F">
        <w:rPr>
          <w:color w:val="000000"/>
        </w:rPr>
        <w:t>Đặ</w:t>
      </w:r>
      <w:r w:rsidRPr="00A2372F">
        <w:rPr>
          <w:color w:val="000000"/>
        </w:rPr>
        <w:t>c bi</w:t>
      </w:r>
      <w:r w:rsidR="008D1029" w:rsidRPr="00A2372F">
        <w:rPr>
          <w:color w:val="000000"/>
        </w:rPr>
        <w:t>ệ</w:t>
      </w:r>
      <w:r w:rsidRPr="00A2372F">
        <w:rPr>
          <w:color w:val="000000"/>
        </w:rPr>
        <w:t>t l</w:t>
      </w:r>
      <w:r w:rsidR="008D1029" w:rsidRPr="00A2372F">
        <w:rPr>
          <w:color w:val="000000"/>
        </w:rPr>
        <w:t>à</w:t>
      </w:r>
      <w:r w:rsidRPr="00A2372F">
        <w:rPr>
          <w:color w:val="000000"/>
        </w:rPr>
        <w:t xml:space="preserve">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c 90</w:t>
      </w:r>
      <w:r w:rsidRPr="00A2372F">
        <w:rPr>
          <w:color w:val="000000"/>
          <w:vertAlign w:val="superscript"/>
        </w:rPr>
        <w:t>0</w:t>
      </w:r>
      <w:r w:rsidRPr="00A2372F">
        <w:rPr>
          <w:color w:val="000000"/>
        </w:rPr>
        <w:t xml:space="preserve">. </w:t>
      </w: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c sinh bi</w:t>
      </w:r>
      <w:r w:rsidR="008D1029" w:rsidRPr="00A2372F">
        <w:rPr>
          <w:color w:val="000000"/>
        </w:rPr>
        <w:t>ế</w:t>
      </w:r>
      <w:r w:rsidRPr="00A2372F">
        <w:rPr>
          <w:color w:val="000000"/>
        </w:rPr>
        <w:t>t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ng thu</w:t>
      </w:r>
      <w:r w:rsidR="008D1029" w:rsidRPr="00A2372F">
        <w:rPr>
          <w:color w:val="000000"/>
        </w:rPr>
        <w:t>ậ</w:t>
      </w:r>
      <w:r w:rsidRPr="00A2372F">
        <w:rPr>
          <w:color w:val="000000"/>
        </w:rPr>
        <w:t>t ng</w:t>
      </w:r>
      <w:r w:rsidR="008D1029" w:rsidRPr="00A2372F">
        <w:rPr>
          <w:color w:val="000000"/>
        </w:rPr>
        <w:t>ữ</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c d</w:t>
      </w:r>
      <w:r w:rsidR="008D1029" w:rsidRPr="00A2372F">
        <w:rPr>
          <w:color w:val="000000"/>
        </w:rPr>
        <w:t>ự</w:t>
      </w:r>
      <w:r w:rsidRPr="00A2372F">
        <w:rPr>
          <w:color w:val="000000"/>
        </w:rPr>
        <w:t>ng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 xml:space="preserve">ng. </w:t>
      </w:r>
    </w:p>
    <w:p w:rsidR="00FB7667" w:rsidRPr="00A2372F" w:rsidRDefault="00FB7667" w:rsidP="00FB7667">
      <w:pPr>
        <w:jc w:val="both"/>
        <w:rPr>
          <w:color w:val="000000"/>
        </w:rPr>
      </w:pPr>
      <w:r w:rsidRPr="00A2372F">
        <w:rPr>
          <w:color w:val="000000"/>
        </w:rPr>
        <w:t>- Bi</w:t>
      </w:r>
      <w:r w:rsidR="008D1029" w:rsidRPr="00A2372F">
        <w:rPr>
          <w:color w:val="000000"/>
        </w:rPr>
        <w:t>ế</w:t>
      </w:r>
      <w:r w:rsidRPr="00A2372F">
        <w:rPr>
          <w:color w:val="000000"/>
        </w:rPr>
        <w:t>t v</w:t>
      </w:r>
      <w:r w:rsidR="008D1029" w:rsidRPr="00A2372F">
        <w:rPr>
          <w:color w:val="000000"/>
        </w:rPr>
        <w:t>ẽ</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rPr>
        <w:sym w:font="Symbol" w:char="F061"/>
      </w:r>
      <w:r w:rsidRPr="00A2372F">
        <w:rPr>
          <w:color w:val="000000"/>
        </w:rPr>
        <w:t xml:space="preserve"> d</w:t>
      </w:r>
      <w:r w:rsidR="008D1029" w:rsidRPr="00A2372F">
        <w:rPr>
          <w:color w:val="000000"/>
        </w:rPr>
        <w:t>ự</w:t>
      </w:r>
      <w:r w:rsidRPr="00A2372F">
        <w:rPr>
          <w:color w:val="000000"/>
        </w:rPr>
        <w:t>ng tr</w:t>
      </w:r>
      <w:r w:rsidR="008D1029" w:rsidRPr="00A2372F">
        <w:rPr>
          <w:color w:val="000000"/>
        </w:rPr>
        <w:t>ê</w:t>
      </w:r>
      <w:r w:rsidRPr="00A2372F">
        <w:rPr>
          <w:color w:val="000000"/>
        </w:rPr>
        <w:t>n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cho tr</w:t>
      </w:r>
      <w:r w:rsidR="008D1029" w:rsidRPr="00A2372F">
        <w:rPr>
          <w:color w:val="000000"/>
        </w:rPr>
        <w:t>ướ</w:t>
      </w:r>
      <w:r w:rsidRPr="00A2372F">
        <w:rPr>
          <w:color w:val="000000"/>
        </w:rPr>
        <w:t xml:space="preserve">c. </w:t>
      </w:r>
    </w:p>
    <w:p w:rsidR="00FB7667" w:rsidRPr="00A2372F" w:rsidRDefault="00FB7667" w:rsidP="003F3B96">
      <w:pPr>
        <w:jc w:val="both"/>
        <w:rPr>
          <w:color w:val="000000"/>
        </w:rPr>
      </w:pPr>
      <w:r w:rsidRPr="00A2372F">
        <w:rPr>
          <w:color w:val="000000"/>
        </w:rPr>
        <w:t>- Bi</w:t>
      </w:r>
      <w:r w:rsidR="008D1029" w:rsidRPr="00A2372F">
        <w:rPr>
          <w:color w:val="000000"/>
        </w:rPr>
        <w:t>ế</w:t>
      </w:r>
      <w:r w:rsidRPr="00A2372F">
        <w:rPr>
          <w:color w:val="000000"/>
        </w:rPr>
        <w:t>t c</w:t>
      </w:r>
      <w:r w:rsidR="008D1029" w:rsidRPr="00A2372F">
        <w:rPr>
          <w:color w:val="000000"/>
        </w:rPr>
        <w:t>á</w:t>
      </w:r>
      <w:r w:rsidRPr="00A2372F">
        <w:rPr>
          <w:color w:val="000000"/>
        </w:rPr>
        <w:t>c b</w:t>
      </w:r>
      <w:r w:rsidR="008D1029" w:rsidRPr="00A2372F">
        <w:rPr>
          <w:color w:val="000000"/>
        </w:rPr>
        <w:t>ướ</w:t>
      </w:r>
      <w:r w:rsidRPr="00A2372F">
        <w:rPr>
          <w:color w:val="000000"/>
        </w:rPr>
        <w:t>c gi</w:t>
      </w:r>
      <w:r w:rsidR="008D1029" w:rsidRPr="00A2372F">
        <w:rPr>
          <w:color w:val="000000"/>
        </w:rPr>
        <w:t>ả</w:t>
      </w:r>
      <w:r w:rsidRPr="00A2372F">
        <w:rPr>
          <w:color w:val="000000"/>
        </w:rPr>
        <w:t>i m</w:t>
      </w:r>
      <w:r w:rsidR="008D1029" w:rsidRPr="00A2372F">
        <w:rPr>
          <w:color w:val="000000"/>
        </w:rPr>
        <w:t>ộ</w:t>
      </w:r>
      <w:r w:rsidRPr="00A2372F">
        <w:rPr>
          <w:color w:val="000000"/>
        </w:rPr>
        <w:t>t b</w:t>
      </w:r>
      <w:r w:rsidR="008D1029" w:rsidRPr="00A2372F">
        <w:rPr>
          <w:color w:val="000000"/>
        </w:rPr>
        <w:t>à</w:t>
      </w:r>
      <w:r w:rsidRPr="00A2372F">
        <w:rPr>
          <w:color w:val="000000"/>
        </w:rPr>
        <w:t>i to</w:t>
      </w:r>
      <w:r w:rsidR="008D1029" w:rsidRPr="00A2372F">
        <w:rPr>
          <w:color w:val="000000"/>
        </w:rPr>
        <w:t>á</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g</w:t>
      </w:r>
      <w:r w:rsidR="008D1029" w:rsidRPr="00A2372F">
        <w:rPr>
          <w:color w:val="000000"/>
        </w:rPr>
        <w:t>ồ</w:t>
      </w:r>
      <w:r w:rsidRPr="00A2372F">
        <w:rPr>
          <w:color w:val="000000"/>
        </w:rPr>
        <w:t>m  ph</w:t>
      </w:r>
      <w:r w:rsidR="008D1029" w:rsidRPr="00A2372F">
        <w:rPr>
          <w:color w:val="000000"/>
        </w:rPr>
        <w:t>ầ</w:t>
      </w:r>
      <w:r w:rsidRPr="00A2372F">
        <w:rPr>
          <w:color w:val="000000"/>
        </w:rPr>
        <w:t>n thu</w:t>
      </w:r>
      <w:r w:rsidR="008D1029" w:rsidRPr="00A2372F">
        <w:rPr>
          <w:color w:val="000000"/>
        </w:rPr>
        <w:t>ậ</w:t>
      </w:r>
      <w:r w:rsidRPr="00A2372F">
        <w:rPr>
          <w:color w:val="000000"/>
        </w:rPr>
        <w:t>n,  ph</w:t>
      </w:r>
      <w:r w:rsidR="008D1029" w:rsidRPr="00A2372F">
        <w:rPr>
          <w:color w:val="000000"/>
        </w:rPr>
        <w:t>ầ</w:t>
      </w:r>
      <w:r w:rsidRPr="00A2372F">
        <w:rPr>
          <w:color w:val="000000"/>
        </w:rPr>
        <w:t xml:space="preserve">n </w:t>
      </w:r>
      <w:r w:rsidR="008D1029" w:rsidRPr="00A2372F">
        <w:rPr>
          <w:color w:val="000000"/>
        </w:rPr>
        <w:t>đả</w:t>
      </w:r>
      <w:r w:rsidRPr="00A2372F">
        <w:rPr>
          <w:color w:val="000000"/>
        </w:rPr>
        <w:t>o v</w:t>
      </w:r>
      <w:r w:rsidR="008D1029" w:rsidRPr="00A2372F">
        <w:rPr>
          <w:color w:val="000000"/>
        </w:rPr>
        <w:t>à</w:t>
      </w:r>
      <w:r w:rsidRPr="00A2372F">
        <w:rPr>
          <w:color w:val="000000"/>
        </w:rPr>
        <w:t xml:space="preserve"> k</w:t>
      </w:r>
      <w:r w:rsidR="008D1029" w:rsidRPr="00A2372F">
        <w:rPr>
          <w:color w:val="000000"/>
        </w:rPr>
        <w:t>ế</w:t>
      </w:r>
      <w:r w:rsidRPr="00A2372F">
        <w:rPr>
          <w:color w:val="000000"/>
        </w:rPr>
        <w:t>t lu</w:t>
      </w:r>
      <w:r w:rsidR="008D1029" w:rsidRPr="00A2372F">
        <w:rPr>
          <w:color w:val="000000"/>
        </w:rPr>
        <w:t>ậ</w:t>
      </w:r>
      <w:r w:rsidRPr="00A2372F">
        <w:rPr>
          <w:color w:val="000000"/>
        </w:rPr>
        <w:t>n.</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3F3B96">
      <w:pPr>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ĩ</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suy lu</w:t>
      </w:r>
      <w:r w:rsidR="008D1029" w:rsidRPr="00A2372F">
        <w:rPr>
          <w:color w:val="000000"/>
        </w:rPr>
        <w:t>ậ</w:t>
      </w:r>
      <w:r w:rsidRPr="00A2372F">
        <w:rPr>
          <w:color w:val="000000"/>
        </w:rPr>
        <w:t>n, tr</w:t>
      </w:r>
      <w:r w:rsidR="008D1029" w:rsidRPr="00A2372F">
        <w:rPr>
          <w:color w:val="000000"/>
        </w:rPr>
        <w:t>ì</w:t>
      </w:r>
      <w:r w:rsidRPr="00A2372F">
        <w:rPr>
          <w:color w:val="000000"/>
        </w:rPr>
        <w:t>nh b</w:t>
      </w:r>
      <w:r w:rsidR="008D1029" w:rsidRPr="00A2372F">
        <w:rPr>
          <w:color w:val="000000"/>
        </w:rPr>
        <w:t>à</w:t>
      </w:r>
      <w:r w:rsidRPr="00A2372F">
        <w:rPr>
          <w:color w:val="000000"/>
        </w:rPr>
        <w:t>y c</w:t>
      </w:r>
      <w:r w:rsidR="008D1029" w:rsidRPr="00A2372F">
        <w:rPr>
          <w:color w:val="000000"/>
        </w:rPr>
        <w:t>á</w:t>
      </w:r>
      <w:r w:rsidRPr="00A2372F">
        <w:rPr>
          <w:color w:val="000000"/>
        </w:rPr>
        <w:t>c b</w:t>
      </w:r>
      <w:r w:rsidR="008D1029" w:rsidRPr="00A2372F">
        <w:rPr>
          <w:color w:val="000000"/>
        </w:rPr>
        <w:t>ướ</w:t>
      </w:r>
      <w:r w:rsidRPr="00A2372F">
        <w:rPr>
          <w:color w:val="000000"/>
        </w:rPr>
        <w:t>c th</w:t>
      </w:r>
      <w:r w:rsidR="008D1029" w:rsidRPr="00A2372F">
        <w:rPr>
          <w:color w:val="000000"/>
        </w:rPr>
        <w:t>ự</w:t>
      </w:r>
      <w:r w:rsidRPr="00A2372F">
        <w:rPr>
          <w:color w:val="000000"/>
        </w:rPr>
        <w:t>c hi</w:t>
      </w:r>
      <w:r w:rsidR="008D1029" w:rsidRPr="00A2372F">
        <w:rPr>
          <w:color w:val="000000"/>
        </w:rPr>
        <w:t>ệ</w:t>
      </w:r>
      <w:r w:rsidRPr="00A2372F">
        <w:rPr>
          <w:color w:val="000000"/>
        </w:rPr>
        <w:t>n d</w:t>
      </w:r>
      <w:r w:rsidR="008D1029" w:rsidRPr="00A2372F">
        <w:rPr>
          <w:color w:val="000000"/>
        </w:rPr>
        <w:t>ự</w:t>
      </w:r>
      <w:r w:rsidRPr="00A2372F">
        <w:rPr>
          <w:color w:val="000000"/>
        </w:rPr>
        <w:t>ng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643E58"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h</w:t>
      </w:r>
      <w:r w:rsidR="008D1029" w:rsidRPr="00A2372F">
        <w:rPr>
          <w:color w:val="000000"/>
        </w:rPr>
        <w:t>ứ</w:t>
      </w:r>
      <w:r w:rsidRPr="00A2372F">
        <w:rPr>
          <w:color w:val="000000"/>
        </w:rPr>
        <w:t>ng th</w:t>
      </w:r>
      <w:r w:rsidR="008D1029" w:rsidRPr="00A2372F">
        <w:rPr>
          <w:color w:val="000000"/>
        </w:rPr>
        <w:t>ú</w:t>
      </w:r>
      <w:r w:rsidRPr="00A2372F">
        <w:rPr>
          <w:color w:val="000000"/>
        </w:rPr>
        <w:t xml:space="preserve"> trong h</w:t>
      </w:r>
      <w:r w:rsidR="008D1029" w:rsidRPr="00A2372F">
        <w:rPr>
          <w:color w:val="000000"/>
        </w:rPr>
        <w:t>ọ</w:t>
      </w:r>
      <w:r w:rsidRPr="00A2372F">
        <w:rPr>
          <w:color w:val="000000"/>
        </w:rPr>
        <w:t>c t</w:t>
      </w:r>
      <w:r w:rsidR="008D1029" w:rsidRPr="00A2372F">
        <w:rPr>
          <w:color w:val="000000"/>
        </w:rPr>
        <w:t>ậ</w:t>
      </w:r>
      <w:r w:rsidRPr="00A2372F">
        <w:rPr>
          <w:color w:val="000000"/>
        </w:rPr>
        <w:t>p</w:t>
      </w:r>
    </w:p>
    <w:p w:rsidR="00643E58" w:rsidRPr="00A2372F" w:rsidRDefault="00643E58" w:rsidP="00643E58">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QUA BÀI HỌC TIẾP TỤC RÈN LUYỆN CHO HS VỀ : </w:t>
      </w:r>
    </w:p>
    <w:p w:rsidR="00643E58" w:rsidRPr="00A2372F" w:rsidRDefault="00643E58" w:rsidP="00643E58">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643E58" w:rsidRPr="00A2372F" w:rsidRDefault="00643E58" w:rsidP="00643E58">
      <w:pPr>
        <w:ind w:firstLine="284"/>
        <w:jc w:val="both"/>
        <w:rPr>
          <w:color w:val="000000"/>
          <w:lang w:val="pt-BR"/>
        </w:rPr>
      </w:pPr>
      <w:r w:rsidRPr="00A2372F">
        <w:rPr>
          <w:rFonts w:eastAsia="PMingLiU"/>
          <w:color w:val="000000"/>
          <w:lang w:val="pt-BR"/>
        </w:rPr>
        <w:t xml:space="preserve">- Năng lực tư duy; - Năng lực giao tiếp (qua nói hoặc viết- Năng lực sử dụng các công cụ, phương tiện học toán. </w:t>
      </w:r>
    </w:p>
    <w:p w:rsidR="00643E58" w:rsidRPr="00A2372F" w:rsidRDefault="00643E58" w:rsidP="00643E58">
      <w:pPr>
        <w:ind w:firstLine="227"/>
        <w:rPr>
          <w:color w:val="000000"/>
          <w:lang w:val="pt-BR"/>
        </w:rPr>
      </w:pPr>
      <w:r w:rsidRPr="00A2372F">
        <w:rPr>
          <w:rFonts w:eastAsia="PMingLiU"/>
          <w:color w:val="000000"/>
          <w:lang w:val="pt-BR"/>
        </w:rPr>
        <w:lastRenderedPageBreak/>
        <w:t>+ Khắc sâu thêm các phẩm chất như: - Yêu gia đình, quê hương, đất nước - Nhân ái, khoan dung;- Trung thực, tự trọng; - Tự lập, tự tin, tự chủ và có tinh thần vượt khó; - Có trách nhiệm với bản thân, cộng đồng, đất nước, nhân loại, môi trường tự nhiên.</w:t>
      </w:r>
      <w:r w:rsidRPr="00A2372F">
        <w:rPr>
          <w:color w:val="000000"/>
          <w:lang w:val="pt-BR"/>
        </w:rPr>
        <w:tab/>
      </w:r>
    </w:p>
    <w:p w:rsidR="00FB7667" w:rsidRPr="00A2372F" w:rsidRDefault="00FB7667" w:rsidP="00FB7667">
      <w:pPr>
        <w:ind w:left="720"/>
        <w:rPr>
          <w:color w:val="000000"/>
          <w:lang w:val="pt-BR"/>
        </w:rPr>
      </w:pPr>
      <w:r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508"/>
        <w:gridCol w:w="8511"/>
      </w:tblGrid>
      <w:tr w:rsidR="00FB7667" w:rsidRPr="00A2372F">
        <w:tc>
          <w:tcPr>
            <w:tcW w:w="1508" w:type="dxa"/>
          </w:tcPr>
          <w:p w:rsidR="00FB7667" w:rsidRPr="00A2372F" w:rsidRDefault="00FB7667" w:rsidP="00FB7667">
            <w:pPr>
              <w:jc w:val="right"/>
              <w:rPr>
                <w:color w:val="000000"/>
              </w:rPr>
            </w:pPr>
            <w:r w:rsidRPr="00A2372F">
              <w:rPr>
                <w:color w:val="000000"/>
              </w:rPr>
              <w:t xml:space="preserve">- GV: </w:t>
            </w:r>
          </w:p>
        </w:tc>
        <w:tc>
          <w:tcPr>
            <w:tcW w:w="8511" w:type="dxa"/>
          </w:tcPr>
          <w:p w:rsidR="00FB7667" w:rsidRPr="00A2372F" w:rsidRDefault="00FB7667" w:rsidP="00FB7667">
            <w:pPr>
              <w:rPr>
                <w:color w:val="000000"/>
              </w:rPr>
            </w:pPr>
            <w:r w:rsidRPr="00A2372F">
              <w:rPr>
                <w:color w:val="000000"/>
              </w:rPr>
              <w:t>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w:t>
            </w:r>
            <w:r w:rsidRPr="00A2372F">
              <w:rPr>
                <w:color w:val="000000"/>
              </w:rPr>
              <w:t>a n</w:t>
            </w:r>
            <w:r w:rsidR="008D1029" w:rsidRPr="00A2372F">
              <w:rPr>
                <w:color w:val="000000"/>
              </w:rPr>
              <w:t>ă</w:t>
            </w:r>
            <w:r w:rsidRPr="00A2372F">
              <w:rPr>
                <w:color w:val="000000"/>
              </w:rPr>
              <w:t>ng, 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 t</w:t>
            </w:r>
            <w:r w:rsidR="008D1029" w:rsidRPr="00A2372F">
              <w:rPr>
                <w:color w:val="000000"/>
              </w:rPr>
              <w:t>ấ</w:t>
            </w:r>
            <w:r w:rsidRPr="00A2372F">
              <w:rPr>
                <w:color w:val="000000"/>
              </w:rPr>
              <w:t>m b</w:t>
            </w:r>
            <w:r w:rsidR="008D1029" w:rsidRPr="00A2372F">
              <w:rPr>
                <w:color w:val="000000"/>
              </w:rPr>
              <w:t>ì</w:t>
            </w:r>
            <w:r w:rsidRPr="00A2372F">
              <w:rPr>
                <w:color w:val="000000"/>
              </w:rPr>
              <w:t>a (</w:t>
            </w:r>
            <w:r w:rsidRPr="00A2372F">
              <w:rPr>
                <w:color w:val="000000"/>
                <w:position w:val="-6"/>
              </w:rPr>
              <w:object w:dxaOrig="480" w:dyaOrig="400">
                <v:shape id="_x0000_i1689" type="#_x0000_t75" style="width:24pt;height:20.25pt" o:ole="">
                  <v:imagedata r:id="rId1137" o:title=""/>
                </v:shape>
                <o:OLEObject Type="Embed" ProgID="Equation.DSMT4" ShapeID="_x0000_i1689" DrawAspect="Content" ObjectID="_1639247973" r:id="rId1138"/>
              </w:object>
            </w:r>
            <w:r w:rsidRPr="00A2372F">
              <w:rPr>
                <w:color w:val="000000"/>
              </w:rPr>
              <w:t>)</w:t>
            </w:r>
          </w:p>
        </w:tc>
      </w:tr>
      <w:tr w:rsidR="00FB7667" w:rsidRPr="00A2372F">
        <w:tc>
          <w:tcPr>
            <w:tcW w:w="1508" w:type="dxa"/>
          </w:tcPr>
          <w:p w:rsidR="00FB7667" w:rsidRPr="00A2372F" w:rsidRDefault="00FB7667" w:rsidP="00FB7667">
            <w:pPr>
              <w:jc w:val="right"/>
              <w:rPr>
                <w:color w:val="000000"/>
              </w:rPr>
            </w:pPr>
            <w:r w:rsidRPr="00A2372F">
              <w:rPr>
                <w:color w:val="000000"/>
              </w:rPr>
              <w:t>- HS:</w:t>
            </w:r>
          </w:p>
        </w:tc>
        <w:tc>
          <w:tcPr>
            <w:tcW w:w="8511"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p>
    <w:p w:rsidR="00FB7667" w:rsidRPr="00A2372F" w:rsidRDefault="00643E58" w:rsidP="00FB7667">
      <w:pPr>
        <w:jc w:val="center"/>
        <w:rPr>
          <w:b/>
          <w:color w:val="000000"/>
        </w:rPr>
      </w:pPr>
      <w:r w:rsidRPr="00A2372F">
        <w:rPr>
          <w:b/>
          <w:color w:val="000000"/>
        </w:rPr>
        <w:t>HĐ 1. KHỞI ĐỘNG.</w:t>
      </w:r>
    </w:p>
    <w:tbl>
      <w:tblPr>
        <w:tblW w:w="0" w:type="auto"/>
        <w:tblLook w:val="04A0" w:firstRow="1" w:lastRow="0" w:firstColumn="1" w:lastColumn="0" w:noHBand="0" w:noVBand="1"/>
      </w:tblPr>
      <w:tblGrid>
        <w:gridCol w:w="6629"/>
        <w:gridCol w:w="567"/>
        <w:gridCol w:w="2944"/>
      </w:tblGrid>
      <w:tr w:rsidR="00FB7667" w:rsidRPr="00A2372F">
        <w:tc>
          <w:tcPr>
            <w:tcW w:w="7196" w:type="dxa"/>
            <w:gridSpan w:val="2"/>
          </w:tcPr>
          <w:p w:rsidR="00FB7667" w:rsidRPr="00A2372F" w:rsidRDefault="008D1029" w:rsidP="00FB7667">
            <w:pPr>
              <w:jc w:val="both"/>
              <w:rPr>
                <w:bCs/>
                <w:color w:val="000000"/>
                <w:lang w:val="pt-BR"/>
              </w:rPr>
            </w:pPr>
            <w:r w:rsidRPr="00A2372F">
              <w:rPr>
                <w:bCs/>
                <w:color w:val="000000"/>
                <w:u w:val="single"/>
                <w:lang w:val="pt-BR"/>
              </w:rPr>
              <w:t>Đề</w:t>
            </w:r>
            <w:r w:rsidR="00FB7667" w:rsidRPr="00A2372F">
              <w:rPr>
                <w:bCs/>
                <w:color w:val="000000"/>
                <w:u w:val="single"/>
                <w:lang w:val="pt-BR"/>
              </w:rPr>
              <w:t xml:space="preserve"> b</w:t>
            </w:r>
            <w:r w:rsidRPr="00A2372F">
              <w:rPr>
                <w:bCs/>
                <w:color w:val="000000"/>
                <w:u w:val="single"/>
                <w:lang w:val="pt-BR"/>
              </w:rPr>
              <w:t>à</w:t>
            </w:r>
            <w:r w:rsidR="00FB7667" w:rsidRPr="00A2372F">
              <w:rPr>
                <w:bCs/>
                <w:color w:val="000000"/>
                <w:u w:val="single"/>
                <w:lang w:val="pt-BR"/>
              </w:rPr>
              <w:t>i:</w:t>
            </w:r>
            <w:r w:rsidR="00FB7667" w:rsidRPr="00A2372F">
              <w:rPr>
                <w:bCs/>
                <w:color w:val="000000"/>
                <w:lang w:val="pt-BR"/>
              </w:rPr>
              <w:t xml:space="preserve"> GV </w:t>
            </w:r>
            <w:r w:rsidRPr="00A2372F">
              <w:rPr>
                <w:bCs/>
                <w:color w:val="000000"/>
                <w:lang w:val="pt-BR"/>
              </w:rPr>
              <w:t>đư</w:t>
            </w:r>
            <w:r w:rsidR="00FB7667" w:rsidRPr="00A2372F">
              <w:rPr>
                <w:bCs/>
                <w:color w:val="000000"/>
                <w:lang w:val="pt-BR"/>
              </w:rPr>
              <w:t>a l</w:t>
            </w:r>
            <w:r w:rsidRPr="00A2372F">
              <w:rPr>
                <w:bCs/>
                <w:color w:val="000000"/>
                <w:lang w:val="pt-BR"/>
              </w:rPr>
              <w:t>ê</w:t>
            </w:r>
            <w:r w:rsidR="00FB7667" w:rsidRPr="00A2372F">
              <w:rPr>
                <w:bCs/>
                <w:color w:val="000000"/>
                <w:lang w:val="pt-BR"/>
              </w:rPr>
              <w:t>n m</w:t>
            </w:r>
            <w:r w:rsidRPr="00A2372F">
              <w:rPr>
                <w:bCs/>
                <w:color w:val="000000"/>
                <w:lang w:val="pt-BR"/>
              </w:rPr>
              <w:t>á</w:t>
            </w:r>
            <w:r w:rsidR="00FB7667" w:rsidRPr="00A2372F">
              <w:rPr>
                <w:bCs/>
                <w:color w:val="000000"/>
                <w:lang w:val="pt-BR"/>
              </w:rPr>
              <w:t>y chi</w:t>
            </w:r>
            <w:r w:rsidRPr="00A2372F">
              <w:rPr>
                <w:bCs/>
                <w:color w:val="000000"/>
                <w:lang w:val="pt-BR"/>
              </w:rPr>
              <w:t>ế</w:t>
            </w:r>
            <w:r w:rsidR="00FB7667" w:rsidRPr="00A2372F">
              <w:rPr>
                <w:bCs/>
                <w:color w:val="000000"/>
                <w:lang w:val="pt-BR"/>
              </w:rPr>
              <w:t xml:space="preserve">u </w:t>
            </w:r>
          </w:p>
          <w:p w:rsidR="00FB7667" w:rsidRPr="00A2372F" w:rsidRDefault="00FB7667" w:rsidP="00FB7667">
            <w:pPr>
              <w:jc w:val="both"/>
              <w:rPr>
                <w:bCs/>
                <w:color w:val="000000"/>
                <w:lang w:val="pt-BR"/>
              </w:rPr>
            </w:pPr>
            <w:r w:rsidRPr="00A2372F">
              <w:rPr>
                <w:bCs/>
                <w:color w:val="000000"/>
                <w:lang w:val="pt-BR"/>
              </w:rPr>
              <w:t>Cho h</w:t>
            </w:r>
            <w:r w:rsidR="008D1029" w:rsidRPr="00A2372F">
              <w:rPr>
                <w:bCs/>
                <w:color w:val="000000"/>
                <w:lang w:val="pt-BR"/>
              </w:rPr>
              <w:t>ì</w:t>
            </w:r>
            <w:r w:rsidRPr="00A2372F">
              <w:rPr>
                <w:bCs/>
                <w:color w:val="000000"/>
                <w:lang w:val="pt-BR"/>
              </w:rPr>
              <w:t>nh v</w:t>
            </w:r>
            <w:r w:rsidR="008D1029" w:rsidRPr="00A2372F">
              <w:rPr>
                <w:bCs/>
                <w:color w:val="000000"/>
                <w:lang w:val="pt-BR"/>
              </w:rPr>
              <w:t>ẽ</w:t>
            </w:r>
            <w:r w:rsidRPr="00A2372F">
              <w:rPr>
                <w:bCs/>
                <w:color w:val="000000"/>
                <w:lang w:val="pt-BR"/>
              </w:rPr>
              <w:t>:  Bi</w:t>
            </w:r>
            <w:r w:rsidR="008D1029" w:rsidRPr="00A2372F">
              <w:rPr>
                <w:bCs/>
                <w:color w:val="000000"/>
                <w:lang w:val="pt-BR"/>
              </w:rPr>
              <w:t>ế</w:t>
            </w:r>
            <w:r w:rsidRPr="00A2372F">
              <w:rPr>
                <w:bCs/>
                <w:color w:val="000000"/>
                <w:lang w:val="pt-BR"/>
              </w:rPr>
              <w:t>t s</w:t>
            </w:r>
            <w:r w:rsidR="008D1029" w:rsidRPr="00A2372F">
              <w:rPr>
                <w:bCs/>
                <w:color w:val="000000"/>
                <w:lang w:val="pt-BR"/>
              </w:rPr>
              <w:t>ố</w:t>
            </w:r>
            <w:r w:rsidRPr="00A2372F">
              <w:rPr>
                <w:bCs/>
                <w:color w:val="000000"/>
                <w:lang w:val="pt-BR"/>
              </w:rPr>
              <w:t xml:space="preserve"> </w:t>
            </w:r>
            <w:r w:rsidR="008D1029" w:rsidRPr="00A2372F">
              <w:rPr>
                <w:bCs/>
                <w:color w:val="000000"/>
                <w:lang w:val="pt-BR"/>
              </w:rPr>
              <w:t>đ</w:t>
            </w:r>
            <w:r w:rsidRPr="00A2372F">
              <w:rPr>
                <w:bCs/>
                <w:color w:val="000000"/>
                <w:lang w:val="pt-BR"/>
              </w:rPr>
              <w:t>o cung AnB b</w:t>
            </w:r>
            <w:r w:rsidR="008D1029" w:rsidRPr="00A2372F">
              <w:rPr>
                <w:bCs/>
                <w:color w:val="000000"/>
                <w:lang w:val="pt-BR"/>
              </w:rPr>
              <w:t>ằ</w:t>
            </w:r>
            <w:r w:rsidRPr="00A2372F">
              <w:rPr>
                <w:bCs/>
                <w:color w:val="000000"/>
                <w:lang w:val="pt-BR"/>
              </w:rPr>
              <w:t>ng 110</w:t>
            </w:r>
            <w:r w:rsidRPr="00A2372F">
              <w:rPr>
                <w:bCs/>
                <w:color w:val="000000"/>
                <w:vertAlign w:val="superscript"/>
                <w:lang w:val="pt-BR"/>
              </w:rPr>
              <w:t>0</w:t>
            </w:r>
          </w:p>
          <w:p w:rsidR="00FB7667" w:rsidRPr="00A2372F" w:rsidRDefault="00FB7667" w:rsidP="00FB7667">
            <w:pPr>
              <w:ind w:firstLine="720"/>
              <w:jc w:val="both"/>
              <w:rPr>
                <w:bCs/>
                <w:color w:val="000000"/>
              </w:rPr>
            </w:pPr>
            <w:r w:rsidRPr="00A2372F">
              <w:rPr>
                <w:bCs/>
                <w:color w:val="000000"/>
              </w:rPr>
              <w:t>a) So s</w:t>
            </w:r>
            <w:r w:rsidR="008D1029" w:rsidRPr="00A2372F">
              <w:rPr>
                <w:bCs/>
                <w:color w:val="000000"/>
              </w:rPr>
              <w:t>á</w:t>
            </w:r>
            <w:r w:rsidRPr="00A2372F">
              <w:rPr>
                <w:bCs/>
                <w:color w:val="000000"/>
              </w:rPr>
              <w:t>nh c</w:t>
            </w:r>
            <w:r w:rsidR="008D1029" w:rsidRPr="00A2372F">
              <w:rPr>
                <w:bCs/>
                <w:color w:val="000000"/>
              </w:rPr>
              <w:t>á</w:t>
            </w:r>
            <w:r w:rsidRPr="00A2372F">
              <w:rPr>
                <w:bCs/>
                <w:color w:val="000000"/>
              </w:rPr>
              <w:t>c g</w:t>
            </w:r>
            <w:r w:rsidR="008D1029" w:rsidRPr="00A2372F">
              <w:rPr>
                <w:bCs/>
                <w:color w:val="000000"/>
              </w:rPr>
              <w:t>ó</w:t>
            </w:r>
            <w:r w:rsidRPr="00A2372F">
              <w:rPr>
                <w:bCs/>
                <w:color w:val="000000"/>
              </w:rPr>
              <w:t xml:space="preserve">c </w:t>
            </w:r>
            <w:r w:rsidRPr="00A2372F">
              <w:rPr>
                <w:bCs/>
                <w:color w:val="000000"/>
                <w:position w:val="-12"/>
              </w:rPr>
              <w:object w:dxaOrig="680" w:dyaOrig="420">
                <v:shape id="_x0000_i1690" type="#_x0000_t75" style="width:33.75pt;height:21pt" o:ole="">
                  <v:imagedata r:id="rId1139" o:title=""/>
                </v:shape>
                <o:OLEObject Type="Embed" ProgID="Equation.DSMT4" ShapeID="_x0000_i1690" DrawAspect="Content" ObjectID="_1639247974" r:id="rId1140"/>
              </w:object>
            </w:r>
            <w:r w:rsidRPr="00A2372F">
              <w:rPr>
                <w:bCs/>
                <w:color w:val="000000"/>
              </w:rPr>
              <w:t xml:space="preserve">; </w:t>
            </w:r>
            <w:r w:rsidRPr="00A2372F">
              <w:rPr>
                <w:bCs/>
                <w:color w:val="000000"/>
                <w:position w:val="-12"/>
              </w:rPr>
              <w:object w:dxaOrig="700" w:dyaOrig="420">
                <v:shape id="_x0000_i1691" type="#_x0000_t75" style="width:35.25pt;height:21pt" o:ole="">
                  <v:imagedata r:id="rId1141" o:title=""/>
                </v:shape>
                <o:OLEObject Type="Embed" ProgID="Equation.DSMT4" ShapeID="_x0000_i1691" DrawAspect="Content" ObjectID="_1639247975" r:id="rId1142"/>
              </w:object>
            </w:r>
            <w:r w:rsidRPr="00A2372F">
              <w:rPr>
                <w:bCs/>
                <w:color w:val="000000"/>
              </w:rPr>
              <w:t xml:space="preserve">;  </w:t>
            </w:r>
            <w:r w:rsidRPr="00A2372F">
              <w:rPr>
                <w:bCs/>
                <w:color w:val="000000"/>
                <w:position w:val="-12"/>
              </w:rPr>
              <w:object w:dxaOrig="700" w:dyaOrig="420">
                <v:shape id="_x0000_i1692" type="#_x0000_t75" style="width:35.25pt;height:21pt" o:ole="">
                  <v:imagedata r:id="rId1143" o:title=""/>
                </v:shape>
                <o:OLEObject Type="Embed" ProgID="Equation.DSMT4" ShapeID="_x0000_i1692" DrawAspect="Content" ObjectID="_1639247976" r:id="rId1144"/>
              </w:object>
            </w:r>
            <w:r w:rsidRPr="00A2372F">
              <w:rPr>
                <w:bCs/>
                <w:color w:val="000000"/>
              </w:rPr>
              <w:t xml:space="preserve"> v</w:t>
            </w:r>
            <w:r w:rsidR="008D1029" w:rsidRPr="00A2372F">
              <w:rPr>
                <w:bCs/>
                <w:color w:val="000000"/>
              </w:rPr>
              <w:t>à</w:t>
            </w:r>
            <w:r w:rsidRPr="00A2372F">
              <w:rPr>
                <w:bCs/>
                <w:color w:val="000000"/>
              </w:rPr>
              <w:t xml:space="preserve"> </w:t>
            </w:r>
            <w:r w:rsidRPr="00A2372F">
              <w:rPr>
                <w:bCs/>
                <w:color w:val="000000"/>
                <w:position w:val="-6"/>
              </w:rPr>
              <w:object w:dxaOrig="480" w:dyaOrig="360">
                <v:shape id="_x0000_i1693" type="#_x0000_t75" style="width:24pt;height:18pt" o:ole="">
                  <v:imagedata r:id="rId1145" o:title=""/>
                </v:shape>
                <o:OLEObject Type="Embed" ProgID="Equation.DSMT4" ShapeID="_x0000_i1693" DrawAspect="Content" ObjectID="_1639247977" r:id="rId1146"/>
              </w:object>
            </w:r>
          </w:p>
          <w:p w:rsidR="00FB7667" w:rsidRPr="00A2372F" w:rsidRDefault="00FB7667" w:rsidP="00FB7667">
            <w:pPr>
              <w:ind w:firstLine="720"/>
              <w:jc w:val="both"/>
              <w:rPr>
                <w:bCs/>
                <w:color w:val="000000"/>
                <w:lang w:val="pt-BR"/>
              </w:rPr>
            </w:pPr>
            <w:r w:rsidRPr="00A2372F">
              <w:rPr>
                <w:bCs/>
                <w:color w:val="000000"/>
                <w:lang w:val="pt-BR"/>
              </w:rPr>
              <w:t>b)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x</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ị</w:t>
            </w:r>
            <w:r w:rsidRPr="00A2372F">
              <w:rPr>
                <w:bCs/>
                <w:color w:val="000000"/>
                <w:lang w:val="pt-BR"/>
              </w:rPr>
              <w:t>nh t</w:t>
            </w:r>
            <w:r w:rsidR="008D1029" w:rsidRPr="00A2372F">
              <w:rPr>
                <w:bCs/>
                <w:color w:val="000000"/>
                <w:lang w:val="pt-BR"/>
              </w:rPr>
              <w:t>â</w:t>
            </w:r>
            <w:r w:rsidRPr="00A2372F">
              <w:rPr>
                <w:bCs/>
                <w:color w:val="000000"/>
                <w:lang w:val="pt-BR"/>
              </w:rPr>
              <w:t>m 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 xml:space="preserve">n </w:t>
            </w:r>
            <w:r w:rsidR="008D1029" w:rsidRPr="00A2372F">
              <w:rPr>
                <w:bCs/>
                <w:color w:val="000000"/>
                <w:lang w:val="pt-BR"/>
              </w:rPr>
              <w:t>đó</w:t>
            </w:r>
            <w:r w:rsidRPr="00A2372F">
              <w:rPr>
                <w:bCs/>
                <w:color w:val="000000"/>
                <w:lang w:val="pt-BR"/>
              </w:rPr>
              <w:t>.</w:t>
            </w:r>
          </w:p>
          <w:p w:rsidR="00F227E7" w:rsidRPr="00A2372F" w:rsidRDefault="00F227E7" w:rsidP="00FB7667">
            <w:pPr>
              <w:rPr>
                <w:b/>
                <w:bCs/>
                <w:color w:val="000000"/>
                <w:u w:val="single"/>
              </w:rPr>
            </w:pPr>
          </w:p>
          <w:p w:rsidR="00FB7667" w:rsidRPr="00A2372F" w:rsidRDefault="00F27773" w:rsidP="00FB7667">
            <w:pPr>
              <w:rPr>
                <w:b/>
                <w:bCs/>
                <w:color w:val="000000"/>
                <w:u w:val="single"/>
              </w:rPr>
            </w:pPr>
            <w:r>
              <w:rPr>
                <w:bCs/>
                <w:noProof/>
                <w:color w:val="000000"/>
              </w:rPr>
              <w:drawing>
                <wp:anchor distT="0" distB="0" distL="114300" distR="114300" simplePos="0" relativeHeight="251666944" behindDoc="0" locked="0" layoutInCell="1" allowOverlap="1">
                  <wp:simplePos x="0" y="0"/>
                  <wp:positionH relativeFrom="column">
                    <wp:posOffset>4408170</wp:posOffset>
                  </wp:positionH>
                  <wp:positionV relativeFrom="paragraph">
                    <wp:posOffset>103505</wp:posOffset>
                  </wp:positionV>
                  <wp:extent cx="1666240" cy="2114550"/>
                  <wp:effectExtent l="0" t="0" r="0" b="0"/>
                  <wp:wrapNone/>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1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24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8D1029" w:rsidRPr="00A2372F">
              <w:rPr>
                <w:b/>
                <w:bCs/>
                <w:color w:val="000000"/>
                <w:u w:val="single"/>
              </w:rPr>
              <w:t>Đá</w:t>
            </w:r>
            <w:r w:rsidR="00FB7667" w:rsidRPr="00A2372F">
              <w:rPr>
                <w:b/>
                <w:bCs/>
                <w:color w:val="000000"/>
                <w:u w:val="single"/>
              </w:rPr>
              <w:t xml:space="preserve">p </w:t>
            </w:r>
            <w:r w:rsidR="008D1029" w:rsidRPr="00A2372F">
              <w:rPr>
                <w:b/>
                <w:bCs/>
                <w:color w:val="000000"/>
                <w:u w:val="single"/>
              </w:rPr>
              <w:t>á</w:t>
            </w:r>
            <w:r w:rsidR="00FB7667" w:rsidRPr="00A2372F">
              <w:rPr>
                <w:b/>
                <w:bCs/>
                <w:color w:val="000000"/>
                <w:u w:val="single"/>
              </w:rPr>
              <w:t>n:</w:t>
            </w:r>
          </w:p>
          <w:p w:rsidR="00F227E7" w:rsidRPr="00A2372F" w:rsidRDefault="00F227E7" w:rsidP="00FB7667">
            <w:pPr>
              <w:rPr>
                <w:b/>
                <w:bCs/>
                <w:color w:val="000000"/>
                <w:u w:val="single"/>
              </w:rPr>
            </w:pPr>
          </w:p>
        </w:tc>
        <w:tc>
          <w:tcPr>
            <w:tcW w:w="2944" w:type="dxa"/>
          </w:tcPr>
          <w:p w:rsidR="00FB7667" w:rsidRPr="00A2372F" w:rsidRDefault="00FB7667" w:rsidP="00FB7667">
            <w:pPr>
              <w:jc w:val="both"/>
              <w:rPr>
                <w:bCs/>
                <w:color w:val="000000"/>
                <w:u w:val="single"/>
              </w:rPr>
            </w:pPr>
          </w:p>
        </w:tc>
      </w:tr>
      <w:tr w:rsidR="00FB7667" w:rsidRPr="00A2372F" w:rsidTr="00F227E7">
        <w:tc>
          <w:tcPr>
            <w:tcW w:w="6629" w:type="dxa"/>
          </w:tcPr>
          <w:p w:rsidR="00FB7667" w:rsidRPr="00A2372F" w:rsidRDefault="00FB7667" w:rsidP="00FB7667">
            <w:pPr>
              <w:jc w:val="both"/>
              <w:rPr>
                <w:bCs/>
                <w:color w:val="000000"/>
              </w:rPr>
            </w:pPr>
            <w:r w:rsidRPr="00A2372F">
              <w:rPr>
                <w:bCs/>
                <w:color w:val="000000"/>
              </w:rPr>
              <w:t xml:space="preserve">a) </w:t>
            </w:r>
            <w:r w:rsidRPr="00A2372F">
              <w:rPr>
                <w:bCs/>
                <w:color w:val="000000"/>
                <w:position w:val="-12"/>
              </w:rPr>
              <w:object w:dxaOrig="680" w:dyaOrig="420">
                <v:shape id="_x0000_i1694" type="#_x0000_t75" style="width:33.75pt;height:21pt" o:ole="">
                  <v:imagedata r:id="rId1139" o:title=""/>
                </v:shape>
                <o:OLEObject Type="Embed" ProgID="Equation.DSMT4" ShapeID="_x0000_i1694" DrawAspect="Content" ObjectID="_1639247978" r:id="rId1148"/>
              </w:object>
            </w:r>
            <w:r w:rsidRPr="00A2372F">
              <w:rPr>
                <w:bCs/>
                <w:color w:val="000000"/>
              </w:rPr>
              <w:t xml:space="preserve"> = </w:t>
            </w:r>
            <w:r w:rsidRPr="00A2372F">
              <w:rPr>
                <w:bCs/>
                <w:color w:val="000000"/>
                <w:position w:val="-12"/>
              </w:rPr>
              <w:object w:dxaOrig="700" w:dyaOrig="420">
                <v:shape id="_x0000_i1695" type="#_x0000_t75" style="width:35.25pt;height:21pt" o:ole="">
                  <v:imagedata r:id="rId1141" o:title=""/>
                </v:shape>
                <o:OLEObject Type="Embed" ProgID="Equation.DSMT4" ShapeID="_x0000_i1695" DrawAspect="Content" ObjectID="_1639247979" r:id="rId1149"/>
              </w:object>
            </w:r>
            <w:r w:rsidRPr="00A2372F">
              <w:rPr>
                <w:bCs/>
                <w:color w:val="000000"/>
              </w:rPr>
              <w:t xml:space="preserve"> = </w:t>
            </w:r>
            <w:r w:rsidRPr="00A2372F">
              <w:rPr>
                <w:bCs/>
                <w:color w:val="000000"/>
                <w:position w:val="-12"/>
              </w:rPr>
              <w:object w:dxaOrig="700" w:dyaOrig="420">
                <v:shape id="_x0000_i1696" type="#_x0000_t75" style="width:35.25pt;height:21pt" o:ole="">
                  <v:imagedata r:id="rId1143" o:title=""/>
                </v:shape>
                <o:OLEObject Type="Embed" ProgID="Equation.DSMT4" ShapeID="_x0000_i1696" DrawAspect="Content" ObjectID="_1639247980" r:id="rId1150"/>
              </w:object>
            </w:r>
            <w:r w:rsidRPr="00A2372F">
              <w:rPr>
                <w:bCs/>
                <w:color w:val="000000"/>
              </w:rPr>
              <w:t xml:space="preserve">= </w:t>
            </w:r>
            <w:r w:rsidRPr="00A2372F">
              <w:rPr>
                <w:bCs/>
                <w:color w:val="000000"/>
                <w:position w:val="-6"/>
              </w:rPr>
              <w:object w:dxaOrig="480" w:dyaOrig="360">
                <v:shape id="_x0000_i1697" type="#_x0000_t75" style="width:24pt;height:18pt" o:ole="">
                  <v:imagedata r:id="rId1145" o:title=""/>
                </v:shape>
                <o:OLEObject Type="Embed" ProgID="Equation.DSMT4" ShapeID="_x0000_i1697" DrawAspect="Content" ObjectID="_1639247981" r:id="rId1151"/>
              </w:object>
            </w:r>
            <w:r w:rsidRPr="00A2372F">
              <w:rPr>
                <w:bCs/>
                <w:color w:val="000000"/>
              </w:rPr>
              <w:t xml:space="preserve"> = 55</w:t>
            </w:r>
            <w:r w:rsidRPr="00A2372F">
              <w:rPr>
                <w:bCs/>
                <w:color w:val="000000"/>
                <w:vertAlign w:val="superscript"/>
              </w:rPr>
              <w:t>0</w:t>
            </w:r>
            <w:r w:rsidRPr="00A2372F">
              <w:rPr>
                <w:bCs/>
                <w:color w:val="000000"/>
              </w:rPr>
              <w:t xml:space="preserve"> (c</w:t>
            </w:r>
            <w:r w:rsidR="008D1029" w:rsidRPr="00A2372F">
              <w:rPr>
                <w:bCs/>
                <w:color w:val="000000"/>
              </w:rPr>
              <w:t>á</w:t>
            </w:r>
            <w:r w:rsidRPr="00A2372F">
              <w:rPr>
                <w:bCs/>
                <w:color w:val="000000"/>
              </w:rPr>
              <w:t>c g</w:t>
            </w:r>
            <w:r w:rsidR="008D1029" w:rsidRPr="00A2372F">
              <w:rPr>
                <w:bCs/>
                <w:color w:val="000000"/>
              </w:rPr>
              <w:t>ó</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v</w:t>
            </w:r>
            <w:r w:rsidR="008D1029" w:rsidRPr="00A2372F">
              <w:rPr>
                <w:bCs/>
                <w:color w:val="000000"/>
              </w:rPr>
              <w:t>à</w:t>
            </w:r>
            <w:r w:rsidRPr="00A2372F">
              <w:rPr>
                <w:bCs/>
                <w:color w:val="000000"/>
              </w:rPr>
              <w:t xml:space="preserve"> g</w:t>
            </w:r>
            <w:r w:rsidR="008D1029" w:rsidRPr="00A2372F">
              <w:rPr>
                <w:bCs/>
                <w:color w:val="000000"/>
              </w:rPr>
              <w:t>ó</w:t>
            </w:r>
            <w:r w:rsidRPr="00A2372F">
              <w:rPr>
                <w:bCs/>
                <w:color w:val="000000"/>
              </w:rPr>
              <w:t>c t</w:t>
            </w:r>
            <w:r w:rsidR="008D1029" w:rsidRPr="00A2372F">
              <w:rPr>
                <w:bCs/>
                <w:color w:val="000000"/>
              </w:rPr>
              <w:t>ạ</w:t>
            </w:r>
            <w:r w:rsidRPr="00A2372F">
              <w:rPr>
                <w:bCs/>
                <w:color w:val="000000"/>
              </w:rPr>
              <w:t>o b</w:t>
            </w:r>
            <w:r w:rsidR="008D1029" w:rsidRPr="00A2372F">
              <w:rPr>
                <w:bCs/>
                <w:color w:val="000000"/>
              </w:rPr>
              <w:t>ở</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v</w:t>
            </w:r>
            <w:r w:rsidR="008D1029" w:rsidRPr="00A2372F">
              <w:rPr>
                <w:bCs/>
                <w:color w:val="000000"/>
              </w:rPr>
              <w:t>à</w:t>
            </w:r>
            <w:r w:rsidRPr="00A2372F">
              <w:rPr>
                <w:bCs/>
                <w:color w:val="000000"/>
              </w:rPr>
              <w:t xml:space="preserve"> d</w:t>
            </w:r>
            <w:r w:rsidR="008D1029" w:rsidRPr="00A2372F">
              <w:rPr>
                <w:bCs/>
                <w:color w:val="000000"/>
              </w:rPr>
              <w:t>â</w:t>
            </w:r>
            <w:r w:rsidRPr="00A2372F">
              <w:rPr>
                <w:bCs/>
                <w:color w:val="000000"/>
              </w:rPr>
              <w:t>y cung c</w:t>
            </w:r>
            <w:r w:rsidR="008D1029" w:rsidRPr="00A2372F">
              <w:rPr>
                <w:bCs/>
                <w:color w:val="000000"/>
              </w:rPr>
              <w:t>ù</w:t>
            </w:r>
            <w:r w:rsidRPr="00A2372F">
              <w:rPr>
                <w:bCs/>
                <w:color w:val="000000"/>
              </w:rPr>
              <w:t>ng ch</w:t>
            </w:r>
            <w:r w:rsidR="008D1029" w:rsidRPr="00A2372F">
              <w:rPr>
                <w:bCs/>
                <w:color w:val="000000"/>
              </w:rPr>
              <w:t>ắ</w:t>
            </w:r>
            <w:r w:rsidRPr="00A2372F">
              <w:rPr>
                <w:bCs/>
                <w:color w:val="000000"/>
              </w:rPr>
              <w:t xml:space="preserve">n cung AnB) </w:t>
            </w:r>
          </w:p>
          <w:p w:rsidR="00FB7667" w:rsidRPr="00A2372F" w:rsidRDefault="00FB7667" w:rsidP="00FB7667">
            <w:pPr>
              <w:ind w:right="175"/>
              <w:jc w:val="both"/>
              <w:rPr>
                <w:bCs/>
                <w:color w:val="000000"/>
              </w:rPr>
            </w:pPr>
            <w:r w:rsidRPr="00A2372F">
              <w:rPr>
                <w:bCs/>
                <w:color w:val="000000"/>
              </w:rPr>
              <w:t>b) C</w:t>
            </w:r>
            <w:r w:rsidR="008D1029" w:rsidRPr="00A2372F">
              <w:rPr>
                <w:bCs/>
                <w:color w:val="000000"/>
              </w:rPr>
              <w:t>á</w:t>
            </w:r>
            <w:r w:rsidRPr="00A2372F">
              <w:rPr>
                <w:bCs/>
                <w:color w:val="000000"/>
              </w:rPr>
              <w:t>ch x</w:t>
            </w:r>
            <w:r w:rsidR="008D1029" w:rsidRPr="00A2372F">
              <w:rPr>
                <w:bCs/>
                <w:color w:val="000000"/>
              </w:rPr>
              <w:t>á</w:t>
            </w:r>
            <w:r w:rsidRPr="00A2372F">
              <w:rPr>
                <w:bCs/>
                <w:color w:val="000000"/>
              </w:rPr>
              <w:t xml:space="preserve">c </w:t>
            </w:r>
            <w:r w:rsidR="008D1029" w:rsidRPr="00A2372F">
              <w:rPr>
                <w:bCs/>
                <w:color w:val="000000"/>
              </w:rPr>
              <w:t>đị</w:t>
            </w:r>
            <w:r w:rsidRPr="00A2372F">
              <w:rPr>
                <w:bCs/>
                <w:color w:val="000000"/>
              </w:rPr>
              <w:t>nh t</w:t>
            </w:r>
            <w:r w:rsidR="008D1029" w:rsidRPr="00A2372F">
              <w:rPr>
                <w:bCs/>
                <w:color w:val="000000"/>
              </w:rPr>
              <w:t>â</w:t>
            </w:r>
            <w:r w:rsidRPr="00A2372F">
              <w:rPr>
                <w:bCs/>
                <w:color w:val="000000"/>
              </w:rPr>
              <w:t>m c</w:t>
            </w:r>
            <w:r w:rsidR="008D1029" w:rsidRPr="00A2372F">
              <w:rPr>
                <w:bCs/>
                <w:color w:val="000000"/>
              </w:rPr>
              <w:t>ủ</w:t>
            </w:r>
            <w:r w:rsidRPr="00A2372F">
              <w:rPr>
                <w:bCs/>
                <w:color w:val="000000"/>
              </w:rPr>
              <w:t xml:space="preserve">a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n l</w:t>
            </w:r>
            <w:r w:rsidR="008D1029" w:rsidRPr="00A2372F">
              <w:rPr>
                <w:bCs/>
                <w:color w:val="000000"/>
              </w:rPr>
              <w:t>à</w:t>
            </w:r>
            <w:r w:rsidRPr="00A2372F">
              <w:rPr>
                <w:bCs/>
                <w:color w:val="000000"/>
              </w:rPr>
              <w:t>:</w:t>
            </w:r>
          </w:p>
          <w:p w:rsidR="00FB7667" w:rsidRPr="00A2372F" w:rsidRDefault="00FB7667" w:rsidP="00FB7667">
            <w:pPr>
              <w:ind w:right="175"/>
              <w:jc w:val="both"/>
              <w:rPr>
                <w:bCs/>
                <w:color w:val="000000"/>
              </w:rPr>
            </w:pPr>
            <w:r w:rsidRPr="00A2372F">
              <w:rPr>
                <w:bCs/>
                <w:color w:val="000000"/>
              </w:rPr>
              <w:t xml:space="preserve"> - T</w:t>
            </w:r>
            <w:r w:rsidR="008D1029" w:rsidRPr="00A2372F">
              <w:rPr>
                <w:bCs/>
                <w:color w:val="000000"/>
              </w:rPr>
              <w:t>â</w:t>
            </w:r>
            <w:r w:rsidRPr="00A2372F">
              <w:rPr>
                <w:bCs/>
                <w:color w:val="000000"/>
              </w:rPr>
              <w:t>m O l</w:t>
            </w:r>
            <w:r w:rsidR="008D1029" w:rsidRPr="00A2372F">
              <w:rPr>
                <w:bCs/>
                <w:color w:val="000000"/>
              </w:rPr>
              <w:t>à</w:t>
            </w:r>
            <w:r w:rsidRPr="00A2372F">
              <w:rPr>
                <w:bCs/>
                <w:color w:val="000000"/>
              </w:rPr>
              <w:t xml:space="preserve"> giao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c</w:t>
            </w:r>
            <w:r w:rsidR="008D1029" w:rsidRPr="00A2372F">
              <w:rPr>
                <w:bCs/>
                <w:color w:val="000000"/>
              </w:rPr>
              <w:t>ủ</w:t>
            </w:r>
            <w:r w:rsidRPr="00A2372F">
              <w:rPr>
                <w:bCs/>
                <w:color w:val="000000"/>
              </w:rPr>
              <w:t xml:space="preserve">a </w:t>
            </w:r>
            <w:r w:rsidR="008D1029" w:rsidRPr="00A2372F">
              <w:rPr>
                <w:bCs/>
                <w:color w:val="000000"/>
              </w:rPr>
              <w:t>đườ</w:t>
            </w:r>
            <w:r w:rsidRPr="00A2372F">
              <w:rPr>
                <w:bCs/>
                <w:color w:val="000000"/>
              </w:rPr>
              <w:t>ng trung tr</w:t>
            </w:r>
            <w:r w:rsidR="008D1029" w:rsidRPr="00A2372F">
              <w:rPr>
                <w:bCs/>
                <w:color w:val="000000"/>
              </w:rPr>
              <w:t>ự</w:t>
            </w:r>
            <w:r w:rsidRPr="00A2372F">
              <w:rPr>
                <w:bCs/>
                <w:color w:val="000000"/>
              </w:rPr>
              <w:t>c d c</w:t>
            </w:r>
            <w:r w:rsidR="008D1029" w:rsidRPr="00A2372F">
              <w:rPr>
                <w:bCs/>
                <w:color w:val="000000"/>
              </w:rPr>
              <w:t>ủ</w:t>
            </w:r>
            <w:r w:rsidRPr="00A2372F">
              <w:rPr>
                <w:bCs/>
                <w:color w:val="000000"/>
              </w:rPr>
              <w:t xml:space="preserve">a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ng AB v</w:t>
            </w:r>
            <w:r w:rsidR="008D1029" w:rsidRPr="00A2372F">
              <w:rPr>
                <w:bCs/>
                <w:color w:val="000000"/>
              </w:rPr>
              <w:t>à</w:t>
            </w:r>
            <w:r w:rsidRPr="00A2372F">
              <w:rPr>
                <w:bCs/>
                <w:color w:val="000000"/>
              </w:rPr>
              <w:t xml:space="preserve"> tia Ay vu</w:t>
            </w:r>
            <w:r w:rsidR="008D1029" w:rsidRPr="00A2372F">
              <w:rPr>
                <w:bCs/>
                <w:color w:val="000000"/>
              </w:rPr>
              <w:t>ô</w:t>
            </w:r>
            <w:r w:rsidRPr="00A2372F">
              <w:rPr>
                <w:bCs/>
                <w:color w:val="000000"/>
              </w:rPr>
              <w:t>ng g</w:t>
            </w:r>
            <w:r w:rsidR="008D1029" w:rsidRPr="00A2372F">
              <w:rPr>
                <w:bCs/>
                <w:color w:val="000000"/>
              </w:rPr>
              <w:t>ó</w:t>
            </w:r>
            <w:r w:rsidRPr="00A2372F">
              <w:rPr>
                <w:bCs/>
                <w:color w:val="000000"/>
              </w:rPr>
              <w:t>c v</w:t>
            </w:r>
            <w:r w:rsidR="008D1029" w:rsidRPr="00A2372F">
              <w:rPr>
                <w:bCs/>
                <w:color w:val="000000"/>
              </w:rPr>
              <w:t>ớ</w:t>
            </w:r>
            <w:r w:rsidRPr="00A2372F">
              <w:rPr>
                <w:bCs/>
                <w:color w:val="000000"/>
              </w:rPr>
              <w:t>i tia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n Ax.</w:t>
            </w:r>
          </w:p>
          <w:p w:rsidR="00FB7667" w:rsidRPr="00A2372F" w:rsidRDefault="00FB7667" w:rsidP="00FB7667">
            <w:pPr>
              <w:ind w:right="175"/>
              <w:jc w:val="both"/>
              <w:rPr>
                <w:bCs/>
                <w:color w:val="000000"/>
              </w:rPr>
            </w:pPr>
          </w:p>
        </w:tc>
        <w:tc>
          <w:tcPr>
            <w:tcW w:w="3511" w:type="dxa"/>
            <w:gridSpan w:val="2"/>
          </w:tcPr>
          <w:p w:rsidR="00FB7667" w:rsidRPr="00A2372F" w:rsidRDefault="00FB7667" w:rsidP="00FB7667">
            <w:pPr>
              <w:jc w:val="both"/>
              <w:rPr>
                <w:bCs/>
                <w:color w:val="000000"/>
              </w:rPr>
            </w:pPr>
          </w:p>
        </w:tc>
      </w:tr>
    </w:tbl>
    <w:p w:rsidR="00F227E7" w:rsidRPr="00A2372F" w:rsidRDefault="00F27773" w:rsidP="00FB7667">
      <w:pPr>
        <w:jc w:val="both"/>
        <w:rPr>
          <w:bCs/>
          <w:color w:val="000000"/>
        </w:rPr>
      </w:pPr>
      <w:r>
        <w:rPr>
          <w:bCs/>
          <w:noProof/>
          <w:color w:val="000000"/>
          <w:u w:val="single"/>
        </w:rPr>
        <w:drawing>
          <wp:anchor distT="0" distB="0" distL="114300" distR="114300" simplePos="0" relativeHeight="251665920" behindDoc="0" locked="0" layoutInCell="1" allowOverlap="1">
            <wp:simplePos x="0" y="0"/>
            <wp:positionH relativeFrom="column">
              <wp:posOffset>4620895</wp:posOffset>
            </wp:positionH>
            <wp:positionV relativeFrom="paragraph">
              <wp:posOffset>-3068320</wp:posOffset>
            </wp:positionV>
            <wp:extent cx="1558290" cy="1739265"/>
            <wp:effectExtent l="0" t="0" r="0" b="0"/>
            <wp:wrapNone/>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1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8290" cy="1739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r w:rsidRPr="00A2372F">
        <w:rPr>
          <w:bCs/>
          <w:color w:val="000000"/>
        </w:rPr>
        <w:t>GV: Ta th</w:t>
      </w:r>
      <w:r w:rsidR="008D1029" w:rsidRPr="00A2372F">
        <w:rPr>
          <w:bCs/>
          <w:color w:val="000000"/>
        </w:rPr>
        <w:t>ấ</w:t>
      </w:r>
      <w:r w:rsidRPr="00A2372F">
        <w:rPr>
          <w:bCs/>
          <w:color w:val="000000"/>
        </w:rPr>
        <w:t>y c</w:t>
      </w:r>
      <w:r w:rsidR="008D1029" w:rsidRPr="00A2372F">
        <w:rPr>
          <w:bCs/>
          <w:color w:val="000000"/>
        </w:rPr>
        <w:t>á</w:t>
      </w:r>
      <w:r w:rsidRPr="00A2372F">
        <w:rPr>
          <w:bCs/>
          <w:color w:val="000000"/>
        </w:rPr>
        <w:t xml:space="preserve">c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 xml:space="preserve">m </w:t>
      </w:r>
      <w:r w:rsidRPr="00A2372F">
        <w:rPr>
          <w:color w:val="000000"/>
        </w:rPr>
        <w:t>M</w:t>
      </w:r>
      <w:r w:rsidRPr="00A2372F">
        <w:rPr>
          <w:color w:val="000000"/>
          <w:vertAlign w:val="subscript"/>
        </w:rPr>
        <w:softHyphen/>
        <w:t>1</w:t>
      </w:r>
      <w:r w:rsidRPr="00A2372F">
        <w:rPr>
          <w:color w:val="000000"/>
        </w:rPr>
        <w:t>; M</w:t>
      </w:r>
      <w:r w:rsidRPr="00A2372F">
        <w:rPr>
          <w:color w:val="000000"/>
          <w:vertAlign w:val="subscript"/>
        </w:rPr>
        <w:t>2</w:t>
      </w:r>
      <w:r w:rsidRPr="00A2372F">
        <w:rPr>
          <w:color w:val="000000"/>
        </w:rPr>
        <w:t>; M</w:t>
      </w:r>
      <w:r w:rsidRPr="00A2372F">
        <w:rPr>
          <w:color w:val="000000"/>
          <w:vertAlign w:val="subscript"/>
        </w:rPr>
        <w:t>3</w:t>
      </w:r>
      <w:r w:rsidRPr="00A2372F">
        <w:rPr>
          <w:color w:val="000000"/>
        </w:rPr>
        <w:t xml:space="preserve"> c</w:t>
      </w:r>
      <w:r w:rsidR="008D1029" w:rsidRPr="00A2372F">
        <w:rPr>
          <w:color w:val="000000"/>
        </w:rPr>
        <w:t>ù</w:t>
      </w:r>
      <w:r w:rsidRPr="00A2372F">
        <w:rPr>
          <w:color w:val="000000"/>
        </w:rPr>
        <w:t>ng n</w:t>
      </w:r>
      <w:r w:rsidR="008D1029" w:rsidRPr="00A2372F">
        <w:rPr>
          <w:color w:val="000000"/>
        </w:rPr>
        <w:t>ằ</w:t>
      </w:r>
      <w:r w:rsidRPr="00A2372F">
        <w:rPr>
          <w:color w:val="000000"/>
        </w:rPr>
        <w:t>m tr</w:t>
      </w:r>
      <w:r w:rsidR="008D1029" w:rsidRPr="00A2372F">
        <w:rPr>
          <w:color w:val="000000"/>
        </w:rPr>
        <w:t>ê</w:t>
      </w:r>
      <w:r w:rsidRPr="00A2372F">
        <w:rPr>
          <w:color w:val="000000"/>
        </w:rPr>
        <w:t xml:space="preserve">n </w:t>
      </w:r>
      <w:r w:rsidR="008D1029" w:rsidRPr="00A2372F">
        <w:rPr>
          <w:color w:val="000000"/>
        </w:rPr>
        <w:t>đườ</w:t>
      </w:r>
      <w:r w:rsidRPr="00A2372F">
        <w:rPr>
          <w:color w:val="000000"/>
        </w:rPr>
        <w:t>ng tr</w:t>
      </w:r>
      <w:r w:rsidR="008D1029" w:rsidRPr="00A2372F">
        <w:rPr>
          <w:color w:val="000000"/>
        </w:rPr>
        <w:t>ò</w:t>
      </w:r>
      <w:r w:rsidRPr="00A2372F">
        <w:rPr>
          <w:color w:val="000000"/>
        </w:rPr>
        <w:t>n t</w:t>
      </w:r>
      <w:r w:rsidR="008D1029" w:rsidRPr="00A2372F">
        <w:rPr>
          <w:color w:val="000000"/>
        </w:rPr>
        <w:t>â</w:t>
      </w:r>
      <w:r w:rsidRPr="00A2372F">
        <w:rPr>
          <w:color w:val="000000"/>
        </w:rPr>
        <w:t>m O; c</w:t>
      </w:r>
      <w:r w:rsidR="008D1029" w:rsidRPr="00A2372F">
        <w:rPr>
          <w:color w:val="000000"/>
        </w:rPr>
        <w:t>ù</w:t>
      </w:r>
      <w:r w:rsidRPr="00A2372F">
        <w:rPr>
          <w:color w:val="000000"/>
        </w:rPr>
        <w:t>ng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1 g</w:t>
      </w:r>
      <w:r w:rsidR="008D1029" w:rsidRPr="00A2372F">
        <w:rPr>
          <w:color w:val="000000"/>
        </w:rPr>
        <w:t>ó</w:t>
      </w:r>
      <w:r w:rsidRPr="00A2372F">
        <w:rPr>
          <w:color w:val="000000"/>
        </w:rPr>
        <w:t>c b</w:t>
      </w:r>
      <w:r w:rsidR="008D1029" w:rsidRPr="00A2372F">
        <w:rPr>
          <w:color w:val="000000"/>
        </w:rPr>
        <w:t>ằ</w:t>
      </w:r>
      <w:r w:rsidRPr="00A2372F">
        <w:rPr>
          <w:color w:val="000000"/>
        </w:rPr>
        <w:t>ng nhau v</w:t>
      </w:r>
      <w:r w:rsidR="008D1029" w:rsidRPr="00A2372F">
        <w:rPr>
          <w:color w:val="000000"/>
        </w:rPr>
        <w:t>à</w:t>
      </w:r>
      <w:r w:rsidRPr="00A2372F">
        <w:rPr>
          <w:color w:val="000000"/>
        </w:rPr>
        <w:t xml:space="preserve"> b</w:t>
      </w:r>
      <w:r w:rsidR="008D1029" w:rsidRPr="00A2372F">
        <w:rPr>
          <w:color w:val="000000"/>
        </w:rPr>
        <w:t>ằ</w:t>
      </w:r>
      <w:r w:rsidRPr="00A2372F">
        <w:rPr>
          <w:color w:val="000000"/>
        </w:rPr>
        <w:t>ng 55</w:t>
      </w:r>
      <w:r w:rsidRPr="00A2372F">
        <w:rPr>
          <w:color w:val="000000"/>
          <w:vertAlign w:val="superscript"/>
        </w:rPr>
        <w:t>0</w:t>
      </w:r>
      <w:r w:rsidRPr="00A2372F">
        <w:rPr>
          <w:color w:val="000000"/>
        </w:rPr>
        <w:t xml:space="preserve">. Khi </w:t>
      </w:r>
      <w:r w:rsidR="008D1029" w:rsidRPr="00A2372F">
        <w:rPr>
          <w:color w:val="000000"/>
        </w:rPr>
        <w:t>đó</w:t>
      </w:r>
      <w:r w:rsidRPr="00A2372F">
        <w:rPr>
          <w:color w:val="000000"/>
        </w:rPr>
        <w:t xml:space="preserve"> ng</w:t>
      </w:r>
      <w:r w:rsidR="008D1029" w:rsidRPr="00A2372F">
        <w:rPr>
          <w:color w:val="000000"/>
        </w:rPr>
        <w:t>ườ</w:t>
      </w:r>
      <w:r w:rsidRPr="00A2372F">
        <w:rPr>
          <w:color w:val="000000"/>
        </w:rPr>
        <w:t>i ta n</w:t>
      </w:r>
      <w:r w:rsidR="008D1029" w:rsidRPr="00A2372F">
        <w:rPr>
          <w:color w:val="000000"/>
        </w:rPr>
        <w:t>ó</w:t>
      </w:r>
      <w:r w:rsidRPr="00A2372F">
        <w:rPr>
          <w:color w:val="000000"/>
        </w:rPr>
        <w:t>i:  T</w:t>
      </w:r>
      <w:r w:rsidR="008D1029" w:rsidRPr="00A2372F">
        <w:rPr>
          <w:color w:val="000000"/>
        </w:rPr>
        <w:t>ậ</w:t>
      </w:r>
      <w:r w:rsidRPr="00A2372F">
        <w:rPr>
          <w:color w:val="000000"/>
        </w:rPr>
        <w:t>p h</w:t>
      </w:r>
      <w:r w:rsidR="008D1029" w:rsidRPr="00A2372F">
        <w:rPr>
          <w:color w:val="000000"/>
        </w:rPr>
        <w:t>ợ</w:t>
      </w:r>
      <w:r w:rsidRPr="00A2372F">
        <w:rPr>
          <w:color w:val="000000"/>
        </w:rPr>
        <w:t>p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M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b</w:t>
      </w:r>
      <w:r w:rsidR="008D1029" w:rsidRPr="00A2372F">
        <w:rPr>
          <w:color w:val="000000"/>
        </w:rPr>
        <w:t>ằ</w:t>
      </w:r>
      <w:r w:rsidRPr="00A2372F">
        <w:rPr>
          <w:color w:val="000000"/>
        </w:rPr>
        <w:t>ng 55</w:t>
      </w:r>
      <w:r w:rsidRPr="00A2372F">
        <w:rPr>
          <w:color w:val="000000"/>
          <w:vertAlign w:val="superscript"/>
        </w:rPr>
        <w:t>0</w:t>
      </w:r>
      <w:r w:rsidRPr="00A2372F">
        <w:rPr>
          <w:color w:val="000000"/>
        </w:rPr>
        <w:t xml:space="preserve"> l</w:t>
      </w:r>
      <w:r w:rsidR="008D1029" w:rsidRPr="00A2372F">
        <w:rPr>
          <w:color w:val="000000"/>
        </w:rPr>
        <w:t>à</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c 55</w:t>
      </w:r>
      <w:r w:rsidRPr="00A2372F">
        <w:rPr>
          <w:color w:val="000000"/>
          <w:vertAlign w:val="superscript"/>
        </w:rPr>
        <w:t xml:space="preserve">0 </w:t>
      </w:r>
      <w:r w:rsidRPr="00A2372F">
        <w:rPr>
          <w:color w:val="000000"/>
        </w:rPr>
        <w:t>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 xml:space="preserve">ng AB. </w:t>
      </w:r>
    </w:p>
    <w:p w:rsidR="00FB7667" w:rsidRPr="00A2372F" w:rsidRDefault="00FB7667" w:rsidP="00FB7667">
      <w:pPr>
        <w:jc w:val="both"/>
        <w:rPr>
          <w:color w:val="000000"/>
        </w:rPr>
      </w:pPr>
      <w:r w:rsidRPr="00A2372F">
        <w:rPr>
          <w:color w:val="000000"/>
        </w:rPr>
        <w:t>Cung ch</w:t>
      </w:r>
      <w:r w:rsidR="008D1029" w:rsidRPr="00A2372F">
        <w:rPr>
          <w:color w:val="000000"/>
        </w:rPr>
        <w:t>ứ</w:t>
      </w:r>
      <w:r w:rsidRPr="00A2372F">
        <w:rPr>
          <w:color w:val="000000"/>
        </w:rPr>
        <w:t>a g</w:t>
      </w:r>
      <w:r w:rsidR="008D1029" w:rsidRPr="00A2372F">
        <w:rPr>
          <w:color w:val="000000"/>
        </w:rPr>
        <w:t>ó</w:t>
      </w:r>
      <w:r w:rsidRPr="00A2372F">
        <w:rPr>
          <w:color w:val="000000"/>
        </w:rPr>
        <w:t>c n</w:t>
      </w:r>
      <w:r w:rsidR="008D1029" w:rsidRPr="00A2372F">
        <w:rPr>
          <w:color w:val="000000"/>
        </w:rPr>
        <w:t>à</w:t>
      </w:r>
      <w:r w:rsidRPr="00A2372F">
        <w:rPr>
          <w:color w:val="000000"/>
        </w:rPr>
        <w:t>y c</w:t>
      </w:r>
      <w:r w:rsidR="008D1029" w:rsidRPr="00A2372F">
        <w:rPr>
          <w:color w:val="000000"/>
        </w:rPr>
        <w:t>ó</w:t>
      </w:r>
      <w:r w:rsidRPr="00A2372F">
        <w:rPr>
          <w:color w:val="000000"/>
        </w:rPr>
        <w:t xml:space="preserve"> </w:t>
      </w:r>
      <w:r w:rsidR="008D1029" w:rsidRPr="00A2372F">
        <w:rPr>
          <w:color w:val="000000"/>
        </w:rPr>
        <w:t>đặ</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g</w:t>
      </w:r>
      <w:r w:rsidR="008D1029" w:rsidRPr="00A2372F">
        <w:rPr>
          <w:color w:val="000000"/>
        </w:rPr>
        <w:t>ì</w:t>
      </w:r>
      <w:r w:rsidRPr="00A2372F">
        <w:rPr>
          <w:color w:val="000000"/>
        </w:rPr>
        <w:t xml:space="preserve"> ? C</w:t>
      </w:r>
      <w:r w:rsidR="008D1029" w:rsidRPr="00A2372F">
        <w:rPr>
          <w:color w:val="000000"/>
        </w:rPr>
        <w:t>á</w:t>
      </w:r>
      <w:r w:rsidRPr="00A2372F">
        <w:rPr>
          <w:color w:val="000000"/>
        </w:rPr>
        <w:t>ch d</w:t>
      </w:r>
      <w:r w:rsidR="008D1029" w:rsidRPr="00A2372F">
        <w:rPr>
          <w:color w:val="000000"/>
        </w:rPr>
        <w:t>ự</w:t>
      </w:r>
      <w:r w:rsidRPr="00A2372F">
        <w:rPr>
          <w:color w:val="000000"/>
        </w:rPr>
        <w:t>ng cung ch</w:t>
      </w:r>
      <w:r w:rsidR="008D1029" w:rsidRPr="00A2372F">
        <w:rPr>
          <w:color w:val="000000"/>
        </w:rPr>
        <w:t>ứ</w:t>
      </w:r>
      <w:r w:rsidRPr="00A2372F">
        <w:rPr>
          <w:color w:val="000000"/>
        </w:rPr>
        <w:t>a g</w:t>
      </w:r>
      <w:r w:rsidR="008D1029" w:rsidRPr="00A2372F">
        <w:rPr>
          <w:color w:val="000000"/>
        </w:rPr>
        <w:t>ó</w:t>
      </w:r>
      <w:r w:rsidRPr="00A2372F">
        <w:rPr>
          <w:color w:val="000000"/>
        </w:rPr>
        <w:t>c nh</w:t>
      </w:r>
      <w:r w:rsidR="008D1029" w:rsidRPr="00A2372F">
        <w:rPr>
          <w:color w:val="000000"/>
        </w:rPr>
        <w:t>ư</w:t>
      </w:r>
      <w:r w:rsidRPr="00A2372F">
        <w:rPr>
          <w:color w:val="000000"/>
        </w:rPr>
        <w:t xml:space="preserve"> th</w:t>
      </w:r>
      <w:r w:rsidR="008D1029" w:rsidRPr="00A2372F">
        <w:rPr>
          <w:color w:val="000000"/>
        </w:rPr>
        <w:t>ế</w:t>
      </w:r>
      <w:r w:rsidRPr="00A2372F">
        <w:rPr>
          <w:color w:val="000000"/>
        </w:rPr>
        <w:t xml:space="preserve"> n</w:t>
      </w:r>
      <w:r w:rsidR="008D1029" w:rsidRPr="00A2372F">
        <w:rPr>
          <w:color w:val="000000"/>
        </w:rPr>
        <w:t>à</w:t>
      </w:r>
      <w:r w:rsidRPr="00A2372F">
        <w:rPr>
          <w:color w:val="000000"/>
        </w:rPr>
        <w:t>o ? ch</w:t>
      </w:r>
      <w:r w:rsidR="008D1029" w:rsidRPr="00A2372F">
        <w:rPr>
          <w:color w:val="000000"/>
        </w:rPr>
        <w:t>ú</w:t>
      </w:r>
      <w:r w:rsidRPr="00A2372F">
        <w:rPr>
          <w:color w:val="000000"/>
        </w:rPr>
        <w:t>ng ta c</w:t>
      </w:r>
      <w:r w:rsidR="008D1029" w:rsidRPr="00A2372F">
        <w:rPr>
          <w:color w:val="000000"/>
        </w:rPr>
        <w:t>ù</w:t>
      </w:r>
      <w:r w:rsidRPr="00A2372F">
        <w:rPr>
          <w:color w:val="000000"/>
        </w:rPr>
        <w:t>ng h</w:t>
      </w:r>
      <w:r w:rsidR="008D1029" w:rsidRPr="00A2372F">
        <w:rPr>
          <w:color w:val="000000"/>
        </w:rPr>
        <w:t>ọ</w:t>
      </w:r>
      <w:r w:rsidRPr="00A2372F">
        <w:rPr>
          <w:color w:val="000000"/>
        </w:rPr>
        <w:t>c b</w:t>
      </w:r>
      <w:r w:rsidR="008D1029" w:rsidRPr="00A2372F">
        <w:rPr>
          <w:color w:val="000000"/>
        </w:rPr>
        <w:t>à</w:t>
      </w:r>
      <w:r w:rsidRPr="00A2372F">
        <w:rPr>
          <w:color w:val="000000"/>
        </w:rPr>
        <w:t>i h</w:t>
      </w:r>
      <w:r w:rsidR="008D1029" w:rsidRPr="00A2372F">
        <w:rPr>
          <w:color w:val="000000"/>
        </w:rPr>
        <w:t>ô</w:t>
      </w:r>
      <w:r w:rsidRPr="00A2372F">
        <w:rPr>
          <w:color w:val="000000"/>
        </w:rPr>
        <w:t xml:space="preserve">m nay </w:t>
      </w:r>
      <w:r w:rsidR="008D1029" w:rsidRPr="00A2372F">
        <w:rPr>
          <w:color w:val="000000"/>
        </w:rPr>
        <w:t>để</w:t>
      </w:r>
      <w:r w:rsidRPr="00A2372F">
        <w:rPr>
          <w:color w:val="000000"/>
        </w:rPr>
        <w:t xml:space="preserve"> t</w:t>
      </w:r>
      <w:r w:rsidR="008D1029" w:rsidRPr="00A2372F">
        <w:rPr>
          <w:color w:val="000000"/>
        </w:rPr>
        <w:t>ì</w:t>
      </w:r>
      <w:r w:rsidRPr="00A2372F">
        <w:rPr>
          <w:color w:val="000000"/>
        </w:rPr>
        <w:t>m hi</w:t>
      </w:r>
      <w:r w:rsidR="008D1029" w:rsidRPr="00A2372F">
        <w:rPr>
          <w:color w:val="000000"/>
        </w:rPr>
        <w:t>ể</w:t>
      </w:r>
      <w:r w:rsidRPr="00A2372F">
        <w:rPr>
          <w:color w:val="000000"/>
        </w:rPr>
        <w:t>u v</w:t>
      </w:r>
      <w:r w:rsidR="008D1029" w:rsidRPr="00A2372F">
        <w:rPr>
          <w:color w:val="000000"/>
        </w:rPr>
        <w:t>ấ</w:t>
      </w:r>
      <w:r w:rsidRPr="00A2372F">
        <w:rPr>
          <w:color w:val="000000"/>
        </w:rPr>
        <w:t xml:space="preserve">n </w:t>
      </w:r>
      <w:r w:rsidR="008D1029" w:rsidRPr="00A2372F">
        <w:rPr>
          <w:color w:val="000000"/>
        </w:rPr>
        <w:t>đề</w:t>
      </w:r>
      <w:r w:rsidRPr="00A2372F">
        <w:rPr>
          <w:color w:val="000000"/>
        </w:rPr>
        <w:t xml:space="preserve"> n</w:t>
      </w:r>
      <w:r w:rsidR="008D1029" w:rsidRPr="00A2372F">
        <w:rPr>
          <w:color w:val="000000"/>
        </w:rPr>
        <w:t>à</w:t>
      </w:r>
      <w:r w:rsidRPr="00A2372F">
        <w:rPr>
          <w:color w:val="000000"/>
        </w:rPr>
        <w:t>y.</w:t>
      </w:r>
    </w:p>
    <w:p w:rsidR="003C6B84" w:rsidRPr="00A2372F" w:rsidRDefault="003C6B84" w:rsidP="00FB7667">
      <w:pPr>
        <w:jc w:val="both"/>
        <w:rPr>
          <w:color w:val="000000"/>
        </w:rPr>
      </w:pPr>
    </w:p>
    <w:p w:rsidR="00FB7667" w:rsidRPr="00A2372F" w:rsidRDefault="00643E58" w:rsidP="00FB7667">
      <w:pPr>
        <w:jc w:val="center"/>
        <w:rPr>
          <w:b/>
          <w:color w:val="000000"/>
        </w:rPr>
      </w:pPr>
      <w:r w:rsidRPr="00A2372F">
        <w:rPr>
          <w:b/>
          <w:color w:val="000000"/>
        </w:rPr>
        <w:t>HĐ 2. HÌNH THÀNH KIẾN THỨC MỚI.</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7"/>
        <w:gridCol w:w="5856"/>
      </w:tblGrid>
      <w:tr w:rsidR="00FB7667" w:rsidRPr="00A2372F">
        <w:trPr>
          <w:trHeight w:val="389"/>
        </w:trPr>
        <w:tc>
          <w:tcPr>
            <w:tcW w:w="4682" w:type="dxa"/>
          </w:tcPr>
          <w:p w:rsidR="00FB7667" w:rsidRPr="00A2372F" w:rsidRDefault="00FB7667" w:rsidP="00F227E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w:t>
            </w:r>
          </w:p>
        </w:tc>
        <w:tc>
          <w:tcPr>
            <w:tcW w:w="5243" w:type="dxa"/>
          </w:tcPr>
          <w:p w:rsidR="00FB7667" w:rsidRPr="00A2372F" w:rsidRDefault="00F227E7" w:rsidP="00FB7667">
            <w:pPr>
              <w:jc w:val="center"/>
              <w:rPr>
                <w:b/>
                <w:color w:val="000000"/>
                <w:sz w:val="26"/>
                <w:szCs w:val="26"/>
              </w:rPr>
            </w:pPr>
            <w:r w:rsidRPr="00A2372F">
              <w:rPr>
                <w:b/>
                <w:color w:val="000000"/>
                <w:szCs w:val="26"/>
              </w:rPr>
              <w:t>Hoạt động của HS</w:t>
            </w:r>
          </w:p>
        </w:tc>
      </w:tr>
      <w:tr w:rsidR="00F27773" w:rsidRPr="00A2372F">
        <w:trPr>
          <w:trHeight w:val="389"/>
        </w:trPr>
        <w:tc>
          <w:tcPr>
            <w:tcW w:w="9925" w:type="dxa"/>
            <w:gridSpan w:val="2"/>
          </w:tcPr>
          <w:p w:rsidR="00FB7667" w:rsidRPr="00A2372F" w:rsidRDefault="00FB7667" w:rsidP="00643E58">
            <w:pPr>
              <w:numPr>
                <w:ilvl w:val="0"/>
                <w:numId w:val="33"/>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o</w:t>
            </w:r>
            <w:r w:rsidR="008D1029" w:rsidRPr="00A2372F">
              <w:rPr>
                <w:b/>
                <w:color w:val="000000"/>
                <w:sz w:val="26"/>
                <w:szCs w:val="26"/>
              </w:rPr>
              <w:t>á</w:t>
            </w:r>
            <w:r w:rsidRPr="00A2372F">
              <w:rPr>
                <w:b/>
                <w:color w:val="000000"/>
                <w:sz w:val="26"/>
                <w:szCs w:val="26"/>
              </w:rPr>
              <w:t>n qu</w:t>
            </w:r>
            <w:r w:rsidR="008D1029" w:rsidRPr="00A2372F">
              <w:rPr>
                <w:b/>
                <w:color w:val="000000"/>
                <w:sz w:val="26"/>
                <w:szCs w:val="26"/>
              </w:rPr>
              <w:t>ỹ</w:t>
            </w:r>
            <w:r w:rsidRPr="00A2372F">
              <w:rPr>
                <w:b/>
                <w:color w:val="000000"/>
                <w:sz w:val="26"/>
                <w:szCs w:val="26"/>
              </w:rPr>
              <w:t xml:space="preserve"> t</w:t>
            </w:r>
            <w:r w:rsidR="008D1029" w:rsidRPr="00A2372F">
              <w:rPr>
                <w:b/>
                <w:color w:val="000000"/>
                <w:sz w:val="26"/>
                <w:szCs w:val="26"/>
              </w:rPr>
              <w:t>í</w:t>
            </w:r>
            <w:r w:rsidRPr="00A2372F">
              <w:rPr>
                <w:b/>
                <w:color w:val="000000"/>
                <w:sz w:val="26"/>
                <w:szCs w:val="26"/>
              </w:rPr>
              <w:t>ch “cung ch</w:t>
            </w:r>
            <w:r w:rsidR="008D1029" w:rsidRPr="00A2372F">
              <w:rPr>
                <w:b/>
                <w:color w:val="000000"/>
                <w:sz w:val="26"/>
                <w:szCs w:val="26"/>
              </w:rPr>
              <w:t>ứ</w:t>
            </w:r>
            <w:r w:rsidRPr="00A2372F">
              <w:rPr>
                <w:b/>
                <w:color w:val="000000"/>
                <w:sz w:val="26"/>
                <w:szCs w:val="26"/>
              </w:rPr>
              <w:t>a g</w:t>
            </w:r>
            <w:r w:rsidR="008D1029" w:rsidRPr="00A2372F">
              <w:rPr>
                <w:b/>
                <w:color w:val="000000"/>
                <w:sz w:val="26"/>
                <w:szCs w:val="26"/>
              </w:rPr>
              <w:t>ó</w:t>
            </w:r>
            <w:r w:rsidRPr="00A2372F">
              <w:rPr>
                <w:b/>
                <w:color w:val="000000"/>
                <w:sz w:val="26"/>
                <w:szCs w:val="26"/>
              </w:rPr>
              <w:t xml:space="preserve">c” </w:t>
            </w:r>
          </w:p>
          <w:p w:rsidR="00643E58" w:rsidRPr="00A2372F" w:rsidRDefault="00643E58" w:rsidP="00643E58">
            <w:pPr>
              <w:jc w:val="both"/>
              <w:rPr>
                <w:b/>
                <w:i/>
                <w:color w:val="000000"/>
                <w:sz w:val="26"/>
                <w:szCs w:val="26"/>
              </w:rPr>
            </w:pPr>
            <w:r w:rsidRPr="00A2372F">
              <w:rPr>
                <w:b/>
                <w:i/>
                <w:color w:val="000000"/>
                <w:sz w:val="26"/>
                <w:szCs w:val="26"/>
              </w:rPr>
              <w:t>Đây là bài khó hiểu đối với HS, nên GV cơ bản HD minh họa bằng hình vẽ và mô hình có trong thực tiến để HS dễ hiểu, khai thác triệt để các phần mềm vẽ quỹ tích để HS được tận mắt nhìn thấy Tập hợp điểm...... (Nhắc lại 4 bước giải BT quỹ tích học ở lớp 8-đọc thêm).</w:t>
            </w:r>
          </w:p>
        </w:tc>
      </w:tr>
      <w:tr w:rsidR="00FB7667"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n</w:t>
            </w:r>
            <w:r w:rsidR="008D1029" w:rsidRPr="00A2372F">
              <w:rPr>
                <w:color w:val="000000"/>
              </w:rPr>
              <w:t>ộ</w:t>
            </w:r>
            <w:r w:rsidRPr="00A2372F">
              <w:rPr>
                <w:color w:val="000000"/>
              </w:rPr>
              <w:t>i dung b</w:t>
            </w:r>
            <w:r w:rsidR="008D1029" w:rsidRPr="00A2372F">
              <w:rPr>
                <w:color w:val="000000"/>
              </w:rPr>
              <w:t>à</w:t>
            </w:r>
            <w:r w:rsidRPr="00A2372F">
              <w:rPr>
                <w:color w:val="000000"/>
              </w:rPr>
              <w:t>i to</w:t>
            </w:r>
            <w:r w:rsidR="008D1029" w:rsidRPr="00A2372F">
              <w:rPr>
                <w:color w:val="000000"/>
              </w:rPr>
              <w:t>á</w:t>
            </w:r>
            <w:r w:rsidRPr="00A2372F">
              <w:rPr>
                <w:color w:val="000000"/>
              </w:rPr>
              <w:t xml:space="preserve">n trong (SGK - 83)  </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cho g</w:t>
            </w:r>
            <w:r w:rsidR="008D1029" w:rsidRPr="00A2372F">
              <w:rPr>
                <w:color w:val="000000"/>
                <w:lang w:val="es-ES"/>
              </w:rPr>
              <w:t>ì</w:t>
            </w:r>
            <w:r w:rsidRPr="00A2372F">
              <w:rPr>
                <w:color w:val="000000"/>
                <w:lang w:val="es-ES"/>
              </w:rPr>
              <w:t xml:space="preserve"> ?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g</w:t>
            </w:r>
            <w:r w:rsidR="008D1029" w:rsidRPr="00A2372F">
              <w:rPr>
                <w:color w:val="000000"/>
                <w:lang w:val="es-ES"/>
              </w:rPr>
              <w:t>ì</w:t>
            </w:r>
            <w:r w:rsidRPr="00A2372F">
              <w:rPr>
                <w:color w:val="000000"/>
                <w:lang w:val="es-ES"/>
              </w:rPr>
              <w:t xml:space="preserve"> ?</w:t>
            </w:r>
          </w:p>
          <w:p w:rsidR="00FB7667" w:rsidRPr="00A2372F" w:rsidRDefault="00FB7667" w:rsidP="00FB7667">
            <w:pPr>
              <w:jc w:val="both"/>
              <w:rPr>
                <w:color w:val="000000"/>
                <w:lang w:val="es-ES"/>
              </w:rPr>
            </w:pPr>
            <w:r w:rsidRPr="00A2372F">
              <w:rPr>
                <w:color w:val="000000"/>
                <w:lang w:val="es-ES"/>
              </w:rPr>
              <w:t>- GV n</w:t>
            </w:r>
            <w:r w:rsidR="008D1029" w:rsidRPr="00A2372F">
              <w:rPr>
                <w:color w:val="000000"/>
                <w:lang w:val="es-ES"/>
              </w:rPr>
              <w:t>ê</w:t>
            </w:r>
            <w:r w:rsidRPr="00A2372F">
              <w:rPr>
                <w:color w:val="000000"/>
                <w:lang w:val="es-ES"/>
              </w:rPr>
              <w:t>u n</w:t>
            </w:r>
            <w:r w:rsidR="008D1029" w:rsidRPr="00A2372F">
              <w:rPr>
                <w:color w:val="000000"/>
                <w:lang w:val="es-ES"/>
              </w:rPr>
              <w:t>ộ</w:t>
            </w:r>
            <w:r w:rsidRPr="00A2372F">
              <w:rPr>
                <w:color w:val="000000"/>
                <w:lang w:val="es-ES"/>
              </w:rPr>
              <w:t xml:space="preserve">i dung </w:t>
            </w:r>
          </w:p>
          <w:p w:rsidR="00FB7667" w:rsidRPr="00A2372F" w:rsidRDefault="00FB7667" w:rsidP="00FB7667">
            <w:pPr>
              <w:jc w:val="both"/>
              <w:rPr>
                <w:color w:val="000000"/>
                <w:lang w:val="es-ES"/>
              </w:rPr>
            </w:pPr>
            <w:r w:rsidRPr="00A2372F">
              <w:rPr>
                <w:color w:val="000000"/>
                <w:lang w:val="es-ES"/>
              </w:rPr>
              <w:t>+) GV cho h</w:t>
            </w:r>
            <w:r w:rsidR="008D1029" w:rsidRPr="00A2372F">
              <w:rPr>
                <w:color w:val="000000"/>
                <w:lang w:val="es-ES"/>
              </w:rPr>
              <w:t>ọ</w:t>
            </w:r>
            <w:r w:rsidRPr="00A2372F">
              <w:rPr>
                <w:color w:val="000000"/>
                <w:lang w:val="es-ES"/>
              </w:rPr>
              <w:t>c sinh s</w:t>
            </w:r>
            <w:r w:rsidR="008D1029" w:rsidRPr="00A2372F">
              <w:rPr>
                <w:color w:val="000000"/>
                <w:lang w:val="es-ES"/>
              </w:rPr>
              <w:t>ử</w:t>
            </w:r>
            <w:r w:rsidRPr="00A2372F">
              <w:rPr>
                <w:color w:val="000000"/>
                <w:lang w:val="es-ES"/>
              </w:rPr>
              <w:t xml:space="preserve"> d</w:t>
            </w:r>
            <w:r w:rsidR="008D1029" w:rsidRPr="00A2372F">
              <w:rPr>
                <w:color w:val="000000"/>
                <w:lang w:val="es-ES"/>
              </w:rPr>
              <w:t>ụ</w:t>
            </w:r>
            <w:r w:rsidRPr="00A2372F">
              <w:rPr>
                <w:color w:val="000000"/>
                <w:lang w:val="es-ES"/>
              </w:rPr>
              <w:t xml:space="preserve">ng </w:t>
            </w:r>
            <w:r w:rsidR="008D1029" w:rsidRPr="00A2372F">
              <w:rPr>
                <w:color w:val="000000"/>
                <w:lang w:val="es-ES"/>
              </w:rPr>
              <w:t>ê</w:t>
            </w:r>
            <w:r w:rsidRPr="00A2372F">
              <w:rPr>
                <w:color w:val="000000"/>
                <w:lang w:val="es-ES"/>
              </w:rPr>
              <w:t xml:space="preserve">ke </w:t>
            </w:r>
            <w:r w:rsidR="008D1029" w:rsidRPr="00A2372F">
              <w:rPr>
                <w:color w:val="000000"/>
                <w:lang w:val="es-ES"/>
              </w:rPr>
              <w:t>để</w:t>
            </w:r>
            <w:r w:rsidRPr="00A2372F">
              <w:rPr>
                <w:color w:val="000000"/>
                <w:lang w:val="es-ES"/>
              </w:rPr>
              <w:t xml:space="preserve"> l</w:t>
            </w:r>
            <w:r w:rsidR="008D1029" w:rsidRPr="00A2372F">
              <w:rPr>
                <w:color w:val="000000"/>
                <w:lang w:val="es-ES"/>
              </w:rPr>
              <w:t>à</w:t>
            </w:r>
            <w:r w:rsidRPr="00A2372F">
              <w:rPr>
                <w:color w:val="000000"/>
                <w:lang w:val="es-ES"/>
              </w:rPr>
              <w:t xml:space="preserve">m </w:t>
            </w:r>
            <w:r w:rsidRPr="00A2372F">
              <w:rPr>
                <w:color w:val="000000"/>
                <w:position w:val="-10"/>
              </w:rPr>
              <w:object w:dxaOrig="380" w:dyaOrig="380">
                <v:shape id="_x0000_i1698" type="#_x0000_t75" style="width:18.75pt;height:18.75pt" o:ole="">
                  <v:imagedata r:id="rId1153" o:title=""/>
                </v:shape>
                <o:OLEObject Type="Embed" ProgID="Equation.DSMT4" ShapeID="_x0000_i1698" DrawAspect="Content" ObjectID="_1639247982" r:id="rId1154"/>
              </w:object>
            </w:r>
            <w:r w:rsidRPr="00A2372F">
              <w:rPr>
                <w:color w:val="000000"/>
                <w:lang w:val="es-ES"/>
              </w:rPr>
              <w:t xml:space="preserve"> (SGK- 84) </w:t>
            </w: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ọ</w:t>
            </w:r>
            <w:r w:rsidRPr="00A2372F">
              <w:rPr>
                <w:color w:val="000000"/>
                <w:lang w:val="es-ES"/>
              </w:rPr>
              <w:t>c sinh v</w:t>
            </w:r>
            <w:r w:rsidR="008D1029" w:rsidRPr="00A2372F">
              <w:rPr>
                <w:color w:val="000000"/>
                <w:lang w:val="es-ES"/>
              </w:rPr>
              <w:t>ẽ</w:t>
            </w:r>
            <w:r w:rsidRPr="00A2372F">
              <w:rPr>
                <w:color w:val="000000"/>
                <w:lang w:val="es-ES"/>
              </w:rPr>
              <w:t xml:space="preserve"> 3 tam gi</w:t>
            </w:r>
            <w:r w:rsidR="008D1029" w:rsidRPr="00A2372F">
              <w:rPr>
                <w:color w:val="000000"/>
                <w:lang w:val="es-ES"/>
              </w:rPr>
              <w:t>á</w:t>
            </w:r>
            <w:r w:rsidRPr="00A2372F">
              <w:rPr>
                <w:color w:val="000000"/>
                <w:lang w:val="es-ES"/>
              </w:rPr>
              <w:t>c vu</w:t>
            </w:r>
            <w:r w:rsidR="008D1029" w:rsidRPr="00A2372F">
              <w:rPr>
                <w:color w:val="000000"/>
                <w:lang w:val="es-ES"/>
              </w:rPr>
              <w:t>ô</w:t>
            </w:r>
            <w:r w:rsidRPr="00A2372F">
              <w:rPr>
                <w:color w:val="000000"/>
                <w:lang w:val="es-ES"/>
              </w:rPr>
              <w:t xml:space="preserve">ng.  </w:t>
            </w:r>
            <w:r w:rsidRPr="00A2372F">
              <w:rPr>
                <w:color w:val="000000"/>
                <w:position w:val="-12"/>
              </w:rPr>
              <w:object w:dxaOrig="2860" w:dyaOrig="420">
                <v:shape id="_x0000_i1699" type="#_x0000_t75" style="width:143.25pt;height:21pt" o:ole="">
                  <v:imagedata r:id="rId1155" o:title=""/>
                </v:shape>
                <o:OLEObject Type="Embed" ProgID="Equation.DSMT4" ShapeID="_x0000_i1699" DrawAspect="Content" ObjectID="_1639247983" r:id="rId1156"/>
              </w:objec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ạ</w:t>
            </w:r>
            <w:r w:rsidRPr="00A2372F">
              <w:rPr>
                <w:color w:val="000000"/>
                <w:lang w:val="pt-BR"/>
              </w:rPr>
              <w:t xml:space="preserve">i sao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 ?  H</w:t>
            </w:r>
            <w:r w:rsidR="008D1029" w:rsidRPr="00A2372F">
              <w:rPr>
                <w:color w:val="000000"/>
                <w:lang w:val="pt-BR"/>
              </w:rPr>
              <w:t>ã</w:t>
            </w:r>
            <w:r w:rsidRPr="00A2372F">
              <w:rPr>
                <w:color w:val="000000"/>
                <w:lang w:val="pt-BR"/>
              </w:rPr>
              <w:t>y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u</w:t>
            </w:r>
            <w:r w:rsidR="008D1029" w:rsidRPr="00A2372F">
              <w:rPr>
                <w:color w:val="000000"/>
                <w:lang w:val="pt-BR"/>
              </w:rPr>
              <w:t>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 G</w:t>
            </w:r>
            <w:r w:rsidR="008D1029" w:rsidRPr="00A2372F">
              <w:rPr>
                <w:color w:val="000000"/>
                <w:lang w:val="pt-BR"/>
              </w:rPr>
              <w:t>ọ</w:t>
            </w:r>
            <w:r w:rsidRPr="00A2372F">
              <w:rPr>
                <w:color w:val="000000"/>
                <w:lang w:val="pt-BR"/>
              </w:rPr>
              <w:t>i O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CD th</w:t>
            </w:r>
            <w:r w:rsidR="008D1029" w:rsidRPr="00A2372F">
              <w:rPr>
                <w:color w:val="000000"/>
                <w:lang w:val="pt-BR"/>
              </w:rPr>
              <w:t>ì</w:t>
            </w:r>
            <w:r w:rsidRPr="00A2372F">
              <w:rPr>
                <w:color w:val="000000"/>
                <w:lang w:val="pt-BR"/>
              </w:rPr>
              <w:t xml:space="preserve"> ta suy ra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3C6B84" w:rsidRPr="00A2372F" w:rsidRDefault="003C6B84"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tho</w:t>
            </w:r>
            <w:r w:rsidR="008D1029" w:rsidRPr="00A2372F">
              <w:rPr>
                <w:color w:val="000000"/>
                <w:lang w:val="pt-BR"/>
              </w:rPr>
              <w:t>ả</w:t>
            </w:r>
            <w:r w:rsidRPr="00A2372F">
              <w:rPr>
                <w:color w:val="000000"/>
                <w:lang w:val="pt-BR"/>
              </w:rPr>
              <w:t xml:space="preserve"> lu</w:t>
            </w:r>
            <w:r w:rsidR="008D1029" w:rsidRPr="00A2372F">
              <w:rPr>
                <w:color w:val="000000"/>
                <w:lang w:val="pt-BR"/>
              </w:rPr>
              <w:t>ậ</w:t>
            </w:r>
            <w:r w:rsidRPr="00A2372F">
              <w:rPr>
                <w:color w:val="000000"/>
                <w:lang w:val="pt-BR"/>
              </w:rPr>
              <w:t>n v</w:t>
            </w:r>
            <w:r w:rsidR="008D1029" w:rsidRPr="00A2372F">
              <w:rPr>
                <w:color w:val="000000"/>
                <w:lang w:val="pt-BR"/>
              </w:rPr>
              <w:t>à</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 xml:space="preserve">i </w:t>
            </w:r>
            <w:r w:rsidRPr="00A2372F">
              <w:rPr>
                <w:color w:val="000000"/>
                <w:position w:val="-10"/>
              </w:rPr>
              <w:object w:dxaOrig="380" w:dyaOrig="380">
                <v:shape id="_x0000_i1700" type="#_x0000_t75" style="width:18.75pt;height:18.75pt" o:ole="">
                  <v:imagedata r:id="rId1153" o:title=""/>
                </v:shape>
                <o:OLEObject Type="Embed" ProgID="Equation.DSMT4" ShapeID="_x0000_i1700" DrawAspect="Content" ObjectID="_1639247984" r:id="rId1157"/>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á</w:t>
            </w:r>
            <w:r w:rsidRPr="00A2372F">
              <w:rPr>
                <w:color w:val="000000"/>
                <w:lang w:val="pt-BR"/>
              </w:rPr>
              <w:t xml:space="preserve">c </w:t>
            </w:r>
            <w:r w:rsidRPr="00A2372F">
              <w:rPr>
                <w:color w:val="000000"/>
                <w:position w:val="-12"/>
              </w:rPr>
              <w:object w:dxaOrig="800" w:dyaOrig="360">
                <v:shape id="_x0000_i1701" type="#_x0000_t75" style="width:39.75pt;height:18pt" o:ole="">
                  <v:imagedata r:id="rId1158" o:title=""/>
                </v:shape>
                <o:OLEObject Type="Embed" ProgID="Equation.DSMT4" ShapeID="_x0000_i1701" DrawAspect="Content" ObjectID="_1639247985" r:id="rId1159"/>
              </w:object>
            </w:r>
            <w:r w:rsidRPr="00A2372F">
              <w:rPr>
                <w:color w:val="000000"/>
                <w:lang w:val="pt-BR"/>
              </w:rPr>
              <w:t xml:space="preserve">, </w:t>
            </w:r>
            <w:r w:rsidRPr="00A2372F">
              <w:rPr>
                <w:color w:val="000000"/>
                <w:position w:val="-12"/>
              </w:rPr>
              <w:object w:dxaOrig="820" w:dyaOrig="360">
                <v:shape id="_x0000_i1702" type="#_x0000_t75" style="width:41.25pt;height:18pt" o:ole="">
                  <v:imagedata r:id="rId1160" o:title=""/>
                </v:shape>
                <o:OLEObject Type="Embed" ProgID="Equation.DSMT4" ShapeID="_x0000_i1702" DrawAspect="Content" ObjectID="_1639247986" r:id="rId1161"/>
              </w:object>
            </w:r>
            <w:r w:rsidRPr="00A2372F">
              <w:rPr>
                <w:color w:val="000000"/>
                <w:lang w:val="pt-BR"/>
              </w:rPr>
              <w:t xml:space="preserve">, </w:t>
            </w:r>
            <w:r w:rsidRPr="00A2372F">
              <w:rPr>
                <w:color w:val="000000"/>
                <w:position w:val="-12"/>
              </w:rPr>
              <w:object w:dxaOrig="820" w:dyaOrig="360">
                <v:shape id="_x0000_i1703" type="#_x0000_t75" style="width:41.25pt;height:18pt" o:ole="">
                  <v:imagedata r:id="rId1162" o:title=""/>
                </v:shape>
                <o:OLEObject Type="Embed" ProgID="Equation.DSMT4" ShapeID="_x0000_i1703" DrawAspect="Content" ObjectID="_1639247987" r:id="rId1163"/>
              </w:object>
            </w:r>
            <w:r w:rsidRPr="00A2372F">
              <w:rPr>
                <w:color w:val="000000"/>
                <w:lang w:val="pt-BR"/>
              </w:rPr>
              <w:t xml:space="preserve"> l</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tam gi</w:t>
            </w:r>
            <w:r w:rsidR="008D1029" w:rsidRPr="00A2372F">
              <w:rPr>
                <w:color w:val="000000"/>
                <w:lang w:val="pt-BR"/>
              </w:rPr>
              <w:t>á</w:t>
            </w:r>
            <w:r w:rsidRPr="00A2372F">
              <w:rPr>
                <w:color w:val="000000"/>
                <w:lang w:val="pt-BR"/>
              </w:rPr>
              <w:t>c vu</w:t>
            </w:r>
            <w:r w:rsidR="008D1029" w:rsidRPr="00A2372F">
              <w:rPr>
                <w:color w:val="000000"/>
                <w:lang w:val="pt-BR"/>
              </w:rPr>
              <w:t>ô</w:t>
            </w:r>
            <w:r w:rsidRPr="00A2372F">
              <w:rPr>
                <w:color w:val="000000"/>
                <w:lang w:val="pt-BR"/>
              </w:rPr>
              <w:t>ng c</w:t>
            </w:r>
            <w:r w:rsidR="008D1029" w:rsidRPr="00A2372F">
              <w:rPr>
                <w:color w:val="000000"/>
                <w:lang w:val="pt-BR"/>
              </w:rPr>
              <w:t>ó</w:t>
            </w:r>
            <w:r w:rsidRPr="00A2372F">
              <w:rPr>
                <w:color w:val="000000"/>
                <w:lang w:val="pt-BR"/>
              </w:rPr>
              <w:t xml:space="preserve"> chung c</w:t>
            </w:r>
            <w:r w:rsidR="008D1029" w:rsidRPr="00A2372F">
              <w:rPr>
                <w:color w:val="000000"/>
                <w:lang w:val="pt-BR"/>
              </w:rPr>
              <w:t>ạ</w:t>
            </w:r>
            <w:r w:rsidRPr="00A2372F">
              <w:rPr>
                <w:color w:val="000000"/>
                <w:lang w:val="pt-BR"/>
              </w:rPr>
              <w:t>nh huy</w:t>
            </w:r>
            <w:r w:rsidR="008D1029" w:rsidRPr="00A2372F">
              <w:rPr>
                <w:color w:val="000000"/>
                <w:lang w:val="pt-BR"/>
              </w:rPr>
              <w:t>ề</w:t>
            </w:r>
            <w:r w:rsidRPr="00A2372F">
              <w:rPr>
                <w:color w:val="000000"/>
                <w:lang w:val="pt-BR"/>
              </w:rPr>
              <w:t xml:space="preserve">n CD </w:t>
            </w:r>
          </w:p>
          <w:p w:rsidR="00FB7667" w:rsidRPr="00A2372F" w:rsidRDefault="00FB7667" w:rsidP="00FB7667">
            <w:pPr>
              <w:jc w:val="both"/>
              <w:rPr>
                <w:color w:val="000000"/>
                <w:lang w:val="pt-BR"/>
              </w:rPr>
            </w:pPr>
            <w:r w:rsidRPr="00A2372F">
              <w:rPr>
                <w:color w:val="000000"/>
                <w:position w:val="-6"/>
              </w:rPr>
              <w:object w:dxaOrig="300" w:dyaOrig="240">
                <v:shape id="_x0000_i1704" type="#_x0000_t75" style="width:15pt;height:12pt" o:ole="">
                  <v:imagedata r:id="rId1164" o:title=""/>
                </v:shape>
                <o:OLEObject Type="Embed" ProgID="Equation.DSMT4" ShapeID="_x0000_i1704" DrawAspect="Content" ObjectID="_1639247988" r:id="rId1165"/>
              </w:object>
            </w:r>
            <w:r w:rsidRPr="00A2372F">
              <w:rPr>
                <w:color w:val="000000"/>
                <w:lang w:val="pt-BR"/>
              </w:rPr>
              <w:t xml:space="preserve">  N</w:t>
            </w:r>
            <w:r w:rsidRPr="00A2372F">
              <w:rPr>
                <w:color w:val="000000"/>
                <w:vertAlign w:val="subscript"/>
                <w:lang w:val="pt-BR"/>
              </w:rPr>
              <w:t>1</w:t>
            </w:r>
            <w:r w:rsidRPr="00A2372F">
              <w:rPr>
                <w:color w:val="000000"/>
                <w:lang w:val="pt-BR"/>
              </w:rPr>
              <w:t>O = N</w:t>
            </w:r>
            <w:r w:rsidRPr="00A2372F">
              <w:rPr>
                <w:color w:val="000000"/>
                <w:vertAlign w:val="subscript"/>
                <w:lang w:val="pt-BR"/>
              </w:rPr>
              <w:t>2</w:t>
            </w:r>
            <w:r w:rsidRPr="00A2372F">
              <w:rPr>
                <w:color w:val="000000"/>
                <w:lang w:val="pt-BR"/>
              </w:rPr>
              <w:t>O = N</w:t>
            </w:r>
            <w:r w:rsidRPr="00A2372F">
              <w:rPr>
                <w:color w:val="000000"/>
                <w:vertAlign w:val="subscript"/>
                <w:lang w:val="pt-BR"/>
              </w:rPr>
              <w:t>3</w:t>
            </w:r>
            <w:r w:rsidRPr="00A2372F">
              <w:rPr>
                <w:color w:val="000000"/>
                <w:lang w:val="pt-BR"/>
              </w:rPr>
              <w:t xml:space="preserve">O = </w:t>
            </w:r>
            <w:r w:rsidRPr="00A2372F">
              <w:rPr>
                <w:color w:val="000000"/>
                <w:position w:val="-24"/>
              </w:rPr>
              <w:object w:dxaOrig="440" w:dyaOrig="620">
                <v:shape id="_x0000_i1705" type="#_x0000_t75" style="width:21.75pt;height:30.75pt" o:ole="">
                  <v:imagedata r:id="rId1166" o:title=""/>
                </v:shape>
                <o:OLEObject Type="Embed" ProgID="Equation.DSMT4" ShapeID="_x0000_i1705" DrawAspect="Content" ObjectID="_1639247989" r:id="rId1167"/>
              </w:objec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008D1029" w:rsidRPr="00A2372F">
              <w:rPr>
                <w:color w:val="000000"/>
                <w:lang w:val="pt-BR"/>
              </w:rPr>
              <w:t>đườ</w:t>
            </w:r>
            <w:r w:rsidRPr="00A2372F">
              <w:rPr>
                <w:color w:val="000000"/>
                <w:lang w:val="pt-BR"/>
              </w:rPr>
              <w:t>ng trung truy</w:t>
            </w:r>
            <w:r w:rsidR="008D1029" w:rsidRPr="00A2372F">
              <w:rPr>
                <w:color w:val="000000"/>
                <w:lang w:val="pt-BR"/>
              </w:rPr>
              <w:t>ế</w:t>
            </w:r>
            <w:r w:rsidRPr="00A2372F">
              <w:rPr>
                <w:color w:val="000000"/>
                <w:lang w:val="pt-BR"/>
              </w:rPr>
              <w:t xml:space="preserve">n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w:t>
            </w:r>
            <w:r w:rsidR="008D1029" w:rsidRPr="00A2372F">
              <w:rPr>
                <w:color w:val="000000"/>
                <w:lang w:val="pt-BR"/>
              </w:rPr>
              <w:t>ạ</w:t>
            </w:r>
            <w:r w:rsidRPr="00A2372F">
              <w:rPr>
                <w:color w:val="000000"/>
                <w:lang w:val="pt-BR"/>
              </w:rPr>
              <w:t>nh huy</w:t>
            </w:r>
            <w:r w:rsidR="008D1029" w:rsidRPr="00A2372F">
              <w:rPr>
                <w:color w:val="000000"/>
                <w:lang w:val="pt-BR"/>
              </w:rPr>
              <w:t>ề</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706" type="#_x0000_t75" style="width:15pt;height:12pt" o:ole="">
                  <v:imagedata r:id="rId1164" o:title=""/>
                </v:shape>
                <o:OLEObject Type="Embed" ProgID="Equation.DSMT4" ShapeID="_x0000_i1706" DrawAspect="Content" ObjectID="_1639247990" r:id="rId1168"/>
              </w:objec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Pr="00A2372F">
              <w:rPr>
                <w:color w:val="000000"/>
                <w:position w:val="-28"/>
              </w:rPr>
              <w:object w:dxaOrig="940" w:dyaOrig="680">
                <v:shape id="_x0000_i1707" type="#_x0000_t75" style="width:47.25pt;height:33.75pt" o:ole="">
                  <v:imagedata r:id="rId1169" o:title=""/>
                </v:shape>
                <o:OLEObject Type="Embed" ProgID="Equation.DSMT4" ShapeID="_x0000_i1707" DrawAspect="Content" ObjectID="_1639247991" r:id="rId117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 xml:space="preserve">u </w:t>
            </w:r>
            <w:r w:rsidRPr="00A2372F">
              <w:rPr>
                <w:color w:val="000000"/>
                <w:position w:val="-10"/>
              </w:rPr>
              <w:object w:dxaOrig="380" w:dyaOrig="380">
                <v:shape id="_x0000_i1708" type="#_x0000_t75" style="width:18.75pt;height:18.75pt" o:ole="">
                  <v:imagedata r:id="rId1153" o:title=""/>
                </v:shape>
                <o:OLEObject Type="Embed" ProgID="Equation.DSMT4" ShapeID="_x0000_i1708" DrawAspect="Content" ObjectID="_1639247992" r:id="rId1171"/>
              </w:object>
            </w:r>
            <w:r w:rsidRPr="00A2372F">
              <w:rPr>
                <w:color w:val="000000"/>
                <w:lang w:val="pt-BR"/>
              </w:rPr>
              <w:t>.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h</w:t>
            </w:r>
            <w:r w:rsidR="008D1029" w:rsidRPr="00A2372F">
              <w:rPr>
                <w:color w:val="000000"/>
                <w:lang w:val="pt-BR"/>
              </w:rPr>
              <w:t>ì</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CD d</w:t>
            </w:r>
            <w:r w:rsidR="008D1029" w:rsidRPr="00A2372F">
              <w:rPr>
                <w:color w:val="000000"/>
                <w:lang w:val="pt-BR"/>
              </w:rPr>
              <w:t>ướ</w:t>
            </w:r>
            <w:r w:rsidRPr="00A2372F">
              <w:rPr>
                <w:color w:val="000000"/>
                <w:lang w:val="pt-BR"/>
              </w:rPr>
              <w:t>i m</w:t>
            </w:r>
            <w:r w:rsidR="008D1029" w:rsidRPr="00A2372F">
              <w:rPr>
                <w:color w:val="000000"/>
                <w:lang w:val="pt-BR"/>
              </w:rPr>
              <w:t>ộ</w:t>
            </w:r>
            <w:r w:rsidRPr="00A2372F">
              <w:rPr>
                <w:color w:val="000000"/>
                <w:lang w:val="pt-BR"/>
              </w:rPr>
              <w:t>t g</w:t>
            </w:r>
            <w:r w:rsidR="008D1029" w:rsidRPr="00A2372F">
              <w:rPr>
                <w:color w:val="000000"/>
                <w:lang w:val="pt-BR"/>
              </w:rPr>
              <w:t>ó</w:t>
            </w:r>
            <w:r w:rsidRPr="00A2372F">
              <w:rPr>
                <w:color w:val="000000"/>
                <w:lang w:val="pt-BR"/>
              </w:rPr>
              <w:t>c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ó</w:t>
            </w:r>
            <w:r w:rsidRPr="00A2372F">
              <w:rPr>
                <w:color w:val="000000"/>
                <w:lang w:val="pt-BR"/>
              </w:rPr>
              <w:t xml:space="preserve"> l</w:t>
            </w:r>
            <w:r w:rsidR="008D1029" w:rsidRPr="00A2372F">
              <w:rPr>
                <w:color w:val="000000"/>
                <w:lang w:val="pt-BR"/>
              </w:rPr>
              <w:t>à</w:t>
            </w:r>
            <w:r w:rsidRPr="00A2372F">
              <w:rPr>
                <w:color w:val="000000"/>
                <w:lang w:val="pt-BR"/>
              </w:rPr>
              <w:t xml:space="preserve">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 xml:space="preserve">p  </w:t>
            </w:r>
            <w:r w:rsidRPr="00A2372F">
              <w:rPr>
                <w:color w:val="000000"/>
                <w:position w:val="-6"/>
              </w:rPr>
              <w:object w:dxaOrig="240" w:dyaOrig="220">
                <v:shape id="_x0000_i1709" type="#_x0000_t75" style="width:12pt;height:11.25pt" o:ole="">
                  <v:imagedata r:id="rId1172" o:title=""/>
                </v:shape>
                <o:OLEObject Type="Embed" ProgID="Equation.DSMT4" ShapeID="_x0000_i1709" DrawAspect="Content" ObjectID="_1639247993" r:id="rId1173"/>
              </w:object>
            </w:r>
            <w:r w:rsidRPr="00A2372F">
              <w:rPr>
                <w:color w:val="000000"/>
                <w:lang w:val="pt-BR"/>
              </w:rPr>
              <w:t xml:space="preserve"> = 90</w:t>
            </w:r>
            <w:r w:rsidRPr="00A2372F">
              <w:rPr>
                <w:color w:val="000000"/>
                <w:vertAlign w:val="superscript"/>
                <w:lang w:val="pt-BR"/>
              </w:rPr>
              <w:t>0</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ế</w:t>
            </w:r>
            <w:r w:rsidRPr="00A2372F">
              <w:rPr>
                <w:color w:val="000000"/>
                <w:lang w:val="pt-BR"/>
              </w:rPr>
              <w:t>u g</w:t>
            </w:r>
            <w:r w:rsidR="008D1029" w:rsidRPr="00A2372F">
              <w:rPr>
                <w:color w:val="000000"/>
                <w:lang w:val="pt-BR"/>
              </w:rPr>
              <w:t>ó</w:t>
            </w:r>
            <w:r w:rsidRPr="00A2372F">
              <w:rPr>
                <w:color w:val="000000"/>
                <w:lang w:val="pt-BR"/>
              </w:rPr>
              <w:t xml:space="preserve">c </w:t>
            </w:r>
            <w:r w:rsidRPr="00A2372F">
              <w:rPr>
                <w:color w:val="000000"/>
                <w:position w:val="-6"/>
              </w:rPr>
              <w:object w:dxaOrig="420" w:dyaOrig="240">
                <v:shape id="_x0000_i1710" type="#_x0000_t75" style="width:21pt;height:12pt" o:ole="">
                  <v:imagedata r:id="rId1174" o:title=""/>
                </v:shape>
                <o:OLEObject Type="Embed" ProgID="Equation.DSMT4" ShapeID="_x0000_i1710" DrawAspect="Content" ObjectID="_1639247994" r:id="rId1175"/>
              </w:object>
            </w:r>
            <w:r w:rsidRPr="00A2372F">
              <w:rPr>
                <w:color w:val="000000"/>
                <w:lang w:val="pt-BR"/>
              </w:rPr>
              <w:t xml:space="preserve"> 9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s</w:t>
            </w:r>
            <w:r w:rsidR="008D1029" w:rsidRPr="00A2372F">
              <w:rPr>
                <w:color w:val="000000"/>
                <w:lang w:val="pt-BR"/>
              </w:rPr>
              <w:t>ẽ</w: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 xml:space="preserve">m </w:t>
            </w:r>
            <w:r w:rsidRPr="00A2372F">
              <w:rPr>
                <w:color w:val="000000"/>
                <w:position w:val="-10"/>
              </w:rPr>
              <w:object w:dxaOrig="420" w:dyaOrig="380">
                <v:shape id="_x0000_i1711" type="#_x0000_t75" style="width:21pt;height:18.75pt" o:ole="">
                  <v:imagedata r:id="rId1176" o:title=""/>
                </v:shape>
                <o:OLEObject Type="Embed" ProgID="Equation.DSMT4" ShapeID="_x0000_i1711" DrawAspect="Content" ObjectID="_1639247995" r:id="rId1177"/>
              </w:object>
            </w:r>
            <w:r w:rsidRPr="00A2372F">
              <w:rPr>
                <w:color w:val="000000"/>
                <w:lang w:val="pt-BR"/>
              </w:rPr>
              <w:t xml:space="preserve"> (SGK/84)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w:t>
            </w:r>
            <w:r w:rsidR="008D1029" w:rsidRPr="00A2372F">
              <w:rPr>
                <w:color w:val="000000"/>
                <w:lang w:val="pt-BR"/>
              </w:rPr>
              <w:t>đã</w:t>
            </w:r>
            <w:r w:rsidRPr="00A2372F">
              <w:rPr>
                <w:color w:val="000000"/>
                <w:lang w:val="pt-BR"/>
              </w:rPr>
              <w:t xml:space="preserve">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 xml:space="preserve">u hai </w:t>
            </w:r>
            <w:r w:rsidR="008D1029" w:rsidRPr="00A2372F">
              <w:rPr>
                <w:color w:val="000000"/>
                <w:lang w:val="pt-BR"/>
              </w:rPr>
              <w:t>đ</w:t>
            </w:r>
            <w:r w:rsidRPr="00A2372F">
              <w:rPr>
                <w:color w:val="000000"/>
                <w:lang w:val="pt-BR"/>
              </w:rPr>
              <w:t>inh A, B v</w:t>
            </w:r>
            <w:r w:rsidR="008D1029" w:rsidRPr="00A2372F">
              <w:rPr>
                <w:color w:val="000000"/>
                <w:lang w:val="pt-BR"/>
              </w:rPr>
              <w:t>à</w:t>
            </w:r>
            <w:r w:rsidRPr="00A2372F">
              <w:rPr>
                <w:color w:val="000000"/>
                <w:lang w:val="pt-BR"/>
              </w:rPr>
              <w:t xml:space="preserve">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v</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t mi</w:t>
            </w:r>
            <w:r w:rsidR="008D1029" w:rsidRPr="00A2372F">
              <w:rPr>
                <w:color w:val="000000"/>
                <w:lang w:val="pt-BR"/>
              </w:rPr>
              <w:t>ế</w:t>
            </w:r>
            <w:r w:rsidRPr="00A2372F">
              <w:rPr>
                <w:color w:val="000000"/>
                <w:lang w:val="pt-BR"/>
              </w:rPr>
              <w:t>ng b</w:t>
            </w:r>
            <w:r w:rsidR="008D1029" w:rsidRPr="00A2372F">
              <w:rPr>
                <w:color w:val="000000"/>
                <w:lang w:val="pt-BR"/>
              </w:rPr>
              <w:t>ì</w:t>
            </w:r>
            <w:r w:rsidRPr="00A2372F">
              <w:rPr>
                <w:color w:val="000000"/>
                <w:lang w:val="pt-BR"/>
              </w:rPr>
              <w:t xml:space="preserve">a GV </w:t>
            </w:r>
            <w:r w:rsidR="008D1029" w:rsidRPr="00A2372F">
              <w:rPr>
                <w:color w:val="000000"/>
                <w:lang w:val="pt-BR"/>
              </w:rPr>
              <w:t>đã</w:t>
            </w:r>
            <w:r w:rsidRPr="00A2372F">
              <w:rPr>
                <w:color w:val="000000"/>
                <w:lang w:val="pt-BR"/>
              </w:rPr>
              <w:t xml:space="preserve"> chu</w:t>
            </w:r>
            <w:r w:rsidR="008D1029" w:rsidRPr="00A2372F">
              <w:rPr>
                <w:color w:val="000000"/>
                <w:lang w:val="pt-BR"/>
              </w:rPr>
              <w:t>ẩ</w:t>
            </w:r>
            <w:r w:rsidRPr="00A2372F">
              <w:rPr>
                <w:color w:val="000000"/>
                <w:lang w:val="pt-BR"/>
              </w:rPr>
              <w:t>n b</w:t>
            </w:r>
            <w:r w:rsidR="008D1029" w:rsidRPr="00A2372F">
              <w:rPr>
                <w:color w:val="000000"/>
                <w:lang w:val="pt-BR"/>
              </w:rPr>
              <w:t>ị</w:t>
            </w:r>
            <w:r w:rsidRPr="00A2372F">
              <w:rPr>
                <w:color w:val="000000"/>
                <w:lang w:val="pt-BR"/>
              </w:rPr>
              <w:t xml:space="preserve"> s</w:t>
            </w:r>
            <w:r w:rsidR="008D1029" w:rsidRPr="00A2372F">
              <w:rPr>
                <w:color w:val="000000"/>
                <w:lang w:val="pt-BR"/>
              </w:rPr>
              <w:t>ẵ</w:t>
            </w:r>
            <w:r w:rsidRPr="00A2372F">
              <w:rPr>
                <w:color w:val="000000"/>
                <w:lang w:val="pt-BR"/>
              </w:rPr>
              <w:t>n   (</w:t>
            </w:r>
            <w:r w:rsidRPr="00A2372F">
              <w:rPr>
                <w:color w:val="000000"/>
                <w:position w:val="-6"/>
              </w:rPr>
              <w:object w:dxaOrig="780" w:dyaOrig="320">
                <v:shape id="_x0000_i1712" type="#_x0000_t75" style="width:39pt;height:15.75pt" o:ole="">
                  <v:imagedata r:id="rId1178" o:title=""/>
                </v:shape>
                <o:OLEObject Type="Embed" ProgID="Equation.DSMT4" ShapeID="_x0000_i1712" DrawAspect="Content" ObjectID="_1639247996" r:id="rId1179"/>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d</w:t>
            </w:r>
            <w:r w:rsidR="008D1029" w:rsidRPr="00A2372F">
              <w:rPr>
                <w:color w:val="000000"/>
                <w:lang w:val="pt-BR"/>
              </w:rPr>
              <w:t>ị</w:t>
            </w:r>
            <w:r w:rsidRPr="00A2372F">
              <w:rPr>
                <w:color w:val="000000"/>
                <w:lang w:val="pt-BR"/>
              </w:rPr>
              <w:t>ch chuy</w:t>
            </w:r>
            <w:r w:rsidR="008D1029" w:rsidRPr="00A2372F">
              <w:rPr>
                <w:color w:val="000000"/>
                <w:lang w:val="pt-BR"/>
              </w:rPr>
              <w:t>ể</w:t>
            </w:r>
            <w:r w:rsidRPr="00A2372F">
              <w:rPr>
                <w:color w:val="000000"/>
                <w:lang w:val="pt-BR"/>
              </w:rPr>
              <w:t>n t</w:t>
            </w:r>
            <w:r w:rsidR="008D1029" w:rsidRPr="00A2372F">
              <w:rPr>
                <w:color w:val="000000"/>
                <w:lang w:val="pt-BR"/>
              </w:rPr>
              <w:t>ấ</w:t>
            </w:r>
            <w:r w:rsidRPr="00A2372F">
              <w:rPr>
                <w:color w:val="000000"/>
                <w:lang w:val="pt-BR"/>
              </w:rPr>
              <w:t>m b</w:t>
            </w:r>
            <w:r w:rsidR="008D1029" w:rsidRPr="00A2372F">
              <w:rPr>
                <w:color w:val="000000"/>
                <w:lang w:val="pt-BR"/>
              </w:rPr>
              <w:t>ì</w:t>
            </w:r>
            <w:r w:rsidRPr="00A2372F">
              <w:rPr>
                <w:color w:val="000000"/>
                <w:lang w:val="pt-BR"/>
              </w:rPr>
              <w:t>a nh</w:t>
            </w:r>
            <w:r w:rsidR="008D1029" w:rsidRPr="00A2372F">
              <w:rPr>
                <w:color w:val="000000"/>
                <w:lang w:val="pt-BR"/>
              </w:rPr>
              <w:t>ư</w:t>
            </w:r>
            <w:r w:rsidRPr="00A2372F">
              <w:rPr>
                <w:color w:val="000000"/>
                <w:lang w:val="pt-BR"/>
              </w:rPr>
              <w:t xml:space="preserve">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w:t>
            </w:r>
            <w:r w:rsidR="008D1029" w:rsidRPr="00A2372F">
              <w:rPr>
                <w:color w:val="000000"/>
                <w:lang w:val="pt-BR"/>
              </w:rPr>
              <w:t>ủ</w:t>
            </w:r>
            <w:r w:rsidRPr="00A2372F">
              <w:rPr>
                <w:color w:val="000000"/>
                <w:lang w:val="pt-BR"/>
              </w:rPr>
              <w:t>a SGK v</w:t>
            </w:r>
            <w:r w:rsidR="008D1029" w:rsidRPr="00A2372F">
              <w:rPr>
                <w:color w:val="000000"/>
                <w:lang w:val="pt-BR"/>
              </w:rPr>
              <w:t>à</w:t>
            </w:r>
            <w:r w:rsidRPr="00A2372F">
              <w:rPr>
                <w:color w:val="000000"/>
                <w:lang w:val="pt-BR"/>
              </w:rPr>
              <w:t xml:space="preserve"> </w:t>
            </w:r>
            <w:r w:rsidR="008D1029" w:rsidRPr="00A2372F">
              <w:rPr>
                <w:color w:val="000000"/>
                <w:lang w:val="pt-BR"/>
              </w:rPr>
              <w:lastRenderedPageBreak/>
              <w:t>đá</w:t>
            </w:r>
            <w:r w:rsidRPr="00A2372F">
              <w:rPr>
                <w:color w:val="000000"/>
                <w:lang w:val="pt-BR"/>
              </w:rPr>
              <w:t>nh d</w:t>
            </w:r>
            <w:r w:rsidR="008D1029" w:rsidRPr="00A2372F">
              <w:rPr>
                <w:color w:val="000000"/>
                <w:lang w:val="pt-BR"/>
              </w:rPr>
              <w:t>ấ</w:t>
            </w:r>
            <w:r w:rsidRPr="00A2372F">
              <w:rPr>
                <w:color w:val="000000"/>
                <w:lang w:val="pt-BR"/>
              </w:rPr>
              <w:t>u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ỉ</w:t>
            </w:r>
            <w:r w:rsidRPr="00A2372F">
              <w:rPr>
                <w:color w:val="000000"/>
                <w:lang w:val="pt-BR"/>
              </w:rPr>
              <w:t>nh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13" type="#_x0000_t75" style="width:12pt;height:11.25pt" o:ole="">
                  <v:imagedata r:id="rId1172" o:title=""/>
                </v:shape>
                <o:OLEObject Type="Embed" ProgID="Equation.DSMT4" ShapeID="_x0000_i1713" DrawAspect="Content" ObjectID="_1639247997" r:id="rId1180"/>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d</w:t>
            </w:r>
            <w:r w:rsidR="008D1029" w:rsidRPr="00A2372F">
              <w:rPr>
                <w:color w:val="000000"/>
                <w:lang w:val="pt-BR"/>
              </w:rPr>
              <w:t>ự</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á</w:t>
            </w:r>
            <w:r w:rsidRPr="00A2372F">
              <w:rPr>
                <w:color w:val="000000"/>
                <w:lang w:val="pt-BR"/>
              </w:rPr>
              <w:t>n qu</w:t>
            </w:r>
            <w:r w:rsidR="008D1029" w:rsidRPr="00A2372F">
              <w:rPr>
                <w:color w:val="000000"/>
                <w:lang w:val="pt-BR"/>
              </w:rPr>
              <w:t>ĩ</w:t>
            </w:r>
            <w:r w:rsidRPr="00A2372F">
              <w:rPr>
                <w:color w:val="000000"/>
                <w:lang w:val="pt-BR"/>
              </w:rPr>
              <w:t xml:space="preserve"> </w:t>
            </w:r>
            <w:r w:rsidR="008D1029" w:rsidRPr="00A2372F">
              <w:rPr>
                <w:color w:val="000000"/>
                <w:lang w:val="pt-BR"/>
              </w:rPr>
              <w:t>đạ</w:t>
            </w:r>
            <w:r w:rsidRPr="00A2372F">
              <w:rPr>
                <w:color w:val="000000"/>
                <w:lang w:val="pt-BR"/>
              </w:rPr>
              <w:t>o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w:t>
            </w:r>
          </w:p>
          <w:p w:rsidR="00FB7667" w:rsidRPr="00A2372F" w:rsidRDefault="00FB7667" w:rsidP="00FB7667">
            <w:pPr>
              <w:jc w:val="both"/>
              <w:rPr>
                <w:color w:val="000000"/>
                <w:lang w:val="pt-BR"/>
              </w:rPr>
            </w:pPr>
            <w:r w:rsidRPr="00A2372F">
              <w:rPr>
                <w:color w:val="000000"/>
                <w:lang w:val="pt-BR"/>
              </w:rPr>
              <w:t>- GV cho HS xem h</w:t>
            </w:r>
            <w:r w:rsidR="008D1029" w:rsidRPr="00A2372F">
              <w:rPr>
                <w:color w:val="000000"/>
                <w:lang w:val="pt-BR"/>
              </w:rPr>
              <w:t>ì</w:t>
            </w:r>
            <w:r w:rsidRPr="00A2372F">
              <w:rPr>
                <w:color w:val="000000"/>
                <w:lang w:val="pt-BR"/>
              </w:rPr>
              <w:t>nh minh h</w:t>
            </w:r>
            <w:r w:rsidR="008D1029" w:rsidRPr="00A2372F">
              <w:rPr>
                <w:color w:val="000000"/>
                <w:lang w:val="pt-BR"/>
              </w:rPr>
              <w:t>ọ</w:t>
            </w:r>
            <w:r w:rsidRPr="00A2372F">
              <w:rPr>
                <w:color w:val="000000"/>
                <w:lang w:val="pt-BR"/>
              </w:rPr>
              <w:t>a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 (h</w:t>
            </w:r>
            <w:r w:rsidR="008D1029" w:rsidRPr="00A2372F">
              <w:rPr>
                <w:color w:val="000000"/>
                <w:lang w:val="pt-BR"/>
              </w:rPr>
              <w:t>ì</w:t>
            </w:r>
            <w:r w:rsidRPr="00A2372F">
              <w:rPr>
                <w:color w:val="000000"/>
                <w:lang w:val="pt-BR"/>
              </w:rPr>
              <w:t>nh 39)</w:t>
            </w:r>
          </w:p>
          <w:p w:rsidR="00FB7667" w:rsidRPr="00A2372F" w:rsidRDefault="00FB7667" w:rsidP="00FB7667">
            <w:pPr>
              <w:jc w:val="both"/>
              <w:rPr>
                <w:color w:val="000000"/>
                <w:lang w:val="pt-BR"/>
              </w:rPr>
            </w:pPr>
            <w:r w:rsidRPr="00A2372F">
              <w:rPr>
                <w:color w:val="000000"/>
                <w:lang w:val="pt-BR"/>
              </w:rPr>
              <w:t xml:space="preserve"> +) GV: Ta s</w:t>
            </w:r>
            <w:r w:rsidR="008D1029" w:rsidRPr="00A2372F">
              <w:rPr>
                <w:color w:val="000000"/>
                <w:lang w:val="pt-BR"/>
              </w:rPr>
              <w:t>ẽ</w:t>
            </w:r>
            <w:r w:rsidRPr="00A2372F">
              <w:rPr>
                <w:color w:val="000000"/>
                <w:lang w:val="pt-BR"/>
              </w:rPr>
              <w:t xml:space="preserve"> ch</w:t>
            </w:r>
            <w:r w:rsidR="008D1029" w:rsidRPr="00A2372F">
              <w:rPr>
                <w:color w:val="000000"/>
                <w:lang w:val="pt-BR"/>
              </w:rPr>
              <w:t>ứ</w:t>
            </w:r>
            <w:r w:rsidRPr="00A2372F">
              <w:rPr>
                <w:color w:val="000000"/>
                <w:lang w:val="pt-BR"/>
              </w:rPr>
              <w:t>ng minh qu</w:t>
            </w:r>
            <w:r w:rsidR="008D1029" w:rsidRPr="00A2372F">
              <w:rPr>
                <w:color w:val="000000"/>
                <w:lang w:val="pt-BR"/>
              </w:rPr>
              <w:t>ĩ</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ầ</w:t>
            </w:r>
            <w:r w:rsidRPr="00A2372F">
              <w:rPr>
                <w:color w:val="000000"/>
                <w:lang w:val="pt-BR"/>
              </w:rPr>
              <w:t>n t</w:t>
            </w:r>
            <w:r w:rsidR="008D1029" w:rsidRPr="00A2372F">
              <w:rPr>
                <w:color w:val="000000"/>
                <w:lang w:val="pt-BR"/>
              </w:rPr>
              <w:t>ì</w:t>
            </w:r>
            <w:r w:rsidRPr="00A2372F">
              <w:rPr>
                <w:color w:val="000000"/>
                <w:lang w:val="pt-BR"/>
              </w:rPr>
              <w:t>m l</w:t>
            </w:r>
            <w:r w:rsidR="008D1029" w:rsidRPr="00A2372F">
              <w:rPr>
                <w:color w:val="000000"/>
                <w:lang w:val="pt-BR"/>
              </w:rPr>
              <w:t>à</w:t>
            </w:r>
            <w:r w:rsidRPr="00A2372F">
              <w:rPr>
                <w:color w:val="000000"/>
                <w:lang w:val="pt-BR"/>
              </w:rPr>
              <w:t xml:space="preserve"> 2 cu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Ta  x</w:t>
            </w:r>
            <w:r w:rsidR="008D1029" w:rsidRPr="00A2372F">
              <w:rPr>
                <w:color w:val="000000"/>
                <w:lang w:val="pt-BR"/>
              </w:rPr>
              <w:t>é</w:t>
            </w:r>
            <w:r w:rsidRPr="00A2372F">
              <w:rPr>
                <w:color w:val="000000"/>
                <w:lang w:val="pt-BR"/>
              </w:rPr>
              <w:t xml:space="preserve">t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u</w:t>
            </w:r>
            <w:r w:rsidR="008D1029" w:rsidRPr="00A2372F">
              <w:rPr>
                <w:color w:val="000000"/>
                <w:lang w:val="pt-BR"/>
              </w:rPr>
              <w:t>ộ</w:t>
            </w:r>
            <w:r w:rsidRPr="00A2372F">
              <w:rPr>
                <w:color w:val="000000"/>
                <w:lang w:val="pt-BR"/>
              </w:rPr>
              <w:t>c m</w:t>
            </w:r>
            <w:r w:rsidR="008D1029" w:rsidRPr="00A2372F">
              <w:rPr>
                <w:color w:val="000000"/>
                <w:lang w:val="pt-BR"/>
              </w:rPr>
              <w:t>ộ</w:t>
            </w:r>
            <w:r w:rsidRPr="00A2372F">
              <w:rPr>
                <w:color w:val="000000"/>
                <w:lang w:val="pt-BR"/>
              </w:rPr>
              <w:t>t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h</w:t>
            </w:r>
            <w:r w:rsidR="008D1029" w:rsidRPr="00A2372F">
              <w:rPr>
                <w:color w:val="000000"/>
                <w:lang w:val="pt-BR"/>
              </w:rPr>
              <w:t>ẳ</w:t>
            </w:r>
            <w:r w:rsidRPr="00A2372F">
              <w:rPr>
                <w:color w:val="000000"/>
                <w:lang w:val="pt-BR"/>
              </w:rPr>
              <w:t>ng AB.</w:t>
            </w:r>
          </w:p>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ả</w:t>
            </w:r>
            <w:r w:rsidRPr="00A2372F">
              <w:rPr>
                <w:color w:val="000000"/>
                <w:lang w:val="pt-BR"/>
              </w:rPr>
              <w:t xml:space="preserve"> s</w:t>
            </w:r>
            <w:r w:rsidR="008D1029" w:rsidRPr="00A2372F">
              <w:rPr>
                <w:color w:val="000000"/>
                <w:lang w:val="pt-BR"/>
              </w:rPr>
              <w:t>ử</w:t>
            </w:r>
            <w:r w:rsidRPr="00A2372F">
              <w:rPr>
                <w:color w:val="000000"/>
                <w:lang w:val="pt-BR"/>
              </w:rPr>
              <w:t xml:space="preserve"> M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 xml:space="preserve">n </w:t>
            </w:r>
            <w:r w:rsidRPr="00A2372F">
              <w:rPr>
                <w:color w:val="000000"/>
                <w:position w:val="-6"/>
              </w:rPr>
              <w:object w:dxaOrig="999" w:dyaOrig="360">
                <v:shape id="_x0000_i1714" type="#_x0000_t75" style="width:50.25pt;height:18pt" o:ole="">
                  <v:imagedata r:id="rId1181" o:title=""/>
                </v:shape>
                <o:OLEObject Type="Embed" ProgID="Equation.DSMT4" ShapeID="_x0000_i1714" DrawAspect="Content" ObjectID="_1639247998" r:id="rId1182"/>
              </w:object>
            </w:r>
            <w:r w:rsidRPr="00A2372F">
              <w:rPr>
                <w:color w:val="000000"/>
                <w:lang w:val="pt-BR"/>
              </w:rPr>
              <w:t>. V</w:t>
            </w:r>
            <w:r w:rsidR="008D1029" w:rsidRPr="00A2372F">
              <w:rPr>
                <w:color w:val="000000"/>
                <w:lang w:val="pt-BR"/>
              </w:rPr>
              <w:t>ẽ</w:t>
            </w:r>
            <w:r w:rsidRPr="00A2372F">
              <w:rPr>
                <w:color w:val="000000"/>
                <w:lang w:val="pt-BR"/>
              </w:rPr>
              <w:t xml:space="preserve"> cung AmB </w:t>
            </w:r>
            <w:r w:rsidR="008D1029" w:rsidRPr="00A2372F">
              <w:rPr>
                <w:color w:val="000000"/>
                <w:lang w:val="pt-BR"/>
              </w:rPr>
              <w:t>đ</w:t>
            </w:r>
            <w:r w:rsidRPr="00A2372F">
              <w:rPr>
                <w:color w:val="000000"/>
                <w:lang w:val="pt-BR"/>
              </w:rPr>
              <w:t xml:space="preserve">i qua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M , B ta xem x</w:t>
            </w:r>
            <w:r w:rsidR="008D1029" w:rsidRPr="00A2372F">
              <w:rPr>
                <w:color w:val="000000"/>
                <w:lang w:val="pt-BR"/>
              </w:rPr>
              <w:t>é</w:t>
            </w:r>
            <w:r w:rsidRPr="00A2372F">
              <w:rPr>
                <w:color w:val="000000"/>
                <w:lang w:val="pt-BR"/>
              </w:rPr>
              <w:t>t t</w:t>
            </w:r>
            <w:r w:rsidR="008D1029" w:rsidRPr="00A2372F">
              <w:rPr>
                <w:color w:val="000000"/>
                <w:lang w:val="pt-BR"/>
              </w:rPr>
              <w:t>â</w:t>
            </w:r>
            <w:r w:rsidRPr="00A2372F">
              <w:rPr>
                <w:color w:val="000000"/>
                <w:lang w:val="pt-BR"/>
              </w:rPr>
              <w:t>m O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a cung AmB c</w:t>
            </w:r>
            <w:r w:rsidR="008D1029" w:rsidRPr="00A2372F">
              <w:rPr>
                <w:color w:val="000000"/>
                <w:lang w:val="pt-BR"/>
              </w:rPr>
              <w:t>ó</w:t>
            </w:r>
            <w:r w:rsidRPr="00A2372F">
              <w:rPr>
                <w:color w:val="000000"/>
                <w:lang w:val="pt-BR"/>
              </w:rPr>
              <w:t xml:space="preserve"> ph</w:t>
            </w:r>
            <w:r w:rsidR="008D1029" w:rsidRPr="00A2372F">
              <w:rPr>
                <w:color w:val="000000"/>
                <w:lang w:val="pt-BR"/>
              </w:rPr>
              <w:t>ụ</w:t>
            </w:r>
            <w:r w:rsidRPr="00A2372F">
              <w:rPr>
                <w:color w:val="000000"/>
                <w:lang w:val="pt-BR"/>
              </w:rPr>
              <w:t xml:space="preserve">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o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hay kh</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d</w:t>
            </w:r>
            <w:r w:rsidR="008D1029" w:rsidRPr="00A2372F">
              <w:rPr>
                <w:color w:val="000000"/>
                <w:lang w:val="pt-BR"/>
              </w:rPr>
              <w:t>ầ</w:t>
            </w:r>
            <w:r w:rsidRPr="00A2372F">
              <w:rPr>
                <w:color w:val="000000"/>
                <w:lang w:val="pt-BR"/>
              </w:rPr>
              <w:t>n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theo qu</w:t>
            </w:r>
            <w:r w:rsidR="008D1029" w:rsidRPr="00A2372F">
              <w:rPr>
                <w:color w:val="000000"/>
                <w:lang w:val="pt-BR"/>
              </w:rPr>
              <w:t>á</w:t>
            </w:r>
            <w:r w:rsidRPr="00A2372F">
              <w:rPr>
                <w:color w:val="000000"/>
                <w:lang w:val="pt-BR"/>
              </w:rPr>
              <w:t xml:space="preserve"> tr</w:t>
            </w:r>
            <w:r w:rsidR="008D1029" w:rsidRPr="00A2372F">
              <w:rPr>
                <w:color w:val="000000"/>
                <w:lang w:val="pt-BR"/>
              </w:rPr>
              <w:t>ì</w:t>
            </w:r>
            <w:r w:rsidRPr="00A2372F">
              <w:rPr>
                <w:color w:val="000000"/>
                <w:lang w:val="pt-BR"/>
              </w:rPr>
              <w:t>nh ch</w:t>
            </w:r>
            <w:r w:rsidR="008D1029" w:rsidRPr="00A2372F">
              <w:rPr>
                <w:color w:val="000000"/>
                <w:lang w:val="pt-BR"/>
              </w:rPr>
              <w:t>ứ</w:t>
            </w:r>
            <w:r w:rsidRPr="00A2372F">
              <w:rPr>
                <w:color w:val="000000"/>
                <w:lang w:val="pt-BR"/>
              </w:rPr>
              <w:t>ng minh.</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Ax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a  cung AmB.  H</w:t>
            </w:r>
            <w:r w:rsidR="008D1029" w:rsidRPr="00A2372F">
              <w:rPr>
                <w:color w:val="000000"/>
                <w:lang w:val="pt-BR"/>
              </w:rPr>
              <w:t>ỏ</w:t>
            </w:r>
            <w:r w:rsidRPr="00A2372F">
              <w:rPr>
                <w:color w:val="000000"/>
                <w:lang w:val="pt-BR"/>
              </w:rPr>
              <w:t xml:space="preserve">i </w:t>
            </w:r>
            <w:r w:rsidRPr="00A2372F">
              <w:rPr>
                <w:color w:val="000000"/>
                <w:position w:val="-6"/>
              </w:rPr>
              <w:object w:dxaOrig="480" w:dyaOrig="360">
                <v:shape id="_x0000_i1715" type="#_x0000_t75" style="width:24pt;height:18pt" o:ole="">
                  <v:imagedata r:id="rId1183" o:title=""/>
                </v:shape>
                <o:OLEObject Type="Embed" ProgID="Equation.DSMT4" ShapeID="_x0000_i1715" DrawAspect="Content" ObjectID="_1639247999" r:id="rId1184"/>
              </w:object>
            </w:r>
            <w:r w:rsidRPr="00A2372F">
              <w:rPr>
                <w:color w:val="000000"/>
                <w:lang w:val="pt-BR"/>
              </w:rPr>
              <w:t xml:space="preserve">  c</w:t>
            </w:r>
            <w:r w:rsidR="008D1029" w:rsidRPr="00A2372F">
              <w:rPr>
                <w:color w:val="000000"/>
                <w:lang w:val="pt-BR"/>
              </w:rPr>
              <w:t>ó</w:t>
            </w:r>
            <w:r w:rsidRPr="00A2372F">
              <w:rPr>
                <w:color w:val="000000"/>
                <w:lang w:val="pt-BR"/>
              </w:rPr>
              <w:t xml:space="preserve"> </w:t>
            </w:r>
            <w:r w:rsidR="008D1029" w:rsidRPr="00A2372F">
              <w:rPr>
                <w:color w:val="000000"/>
                <w:lang w:val="pt-BR"/>
              </w:rPr>
              <w:t>độ</w:t>
            </w:r>
            <w:r w:rsidRPr="00A2372F">
              <w:rPr>
                <w:color w:val="000000"/>
                <w:lang w:val="pt-BR"/>
              </w:rPr>
              <w:t xml:space="preserve"> l</w:t>
            </w:r>
            <w:r w:rsidR="008D1029" w:rsidRPr="00A2372F">
              <w:rPr>
                <w:color w:val="000000"/>
                <w:lang w:val="pt-BR"/>
              </w:rPr>
              <w:t>ớ</w:t>
            </w:r>
            <w:r w:rsidRPr="00A2372F">
              <w:rPr>
                <w:color w:val="000000"/>
                <w:lang w:val="pt-BR"/>
              </w:rPr>
              <w:t>n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u ? V</w:t>
            </w:r>
            <w:r w:rsidR="008D1029" w:rsidRPr="00A2372F">
              <w:rPr>
                <w:color w:val="000000"/>
                <w:lang w:val="pt-BR"/>
              </w:rPr>
              <w:t>ì</w:t>
            </w:r>
            <w:r w:rsidRPr="00A2372F">
              <w:rPr>
                <w:color w:val="000000"/>
                <w:lang w:val="pt-BR"/>
              </w:rPr>
              <w:t xml:space="preserve"> sao ?</w:t>
            </w:r>
          </w:p>
          <w:p w:rsidR="00FB7667" w:rsidRPr="00A2372F" w:rsidRDefault="00FB7667" w:rsidP="00FB7667">
            <w:pPr>
              <w:jc w:val="both"/>
              <w:rPr>
                <w:color w:val="000000"/>
                <w:lang w:val="pt-BR"/>
              </w:rPr>
            </w:pPr>
            <w:r w:rsidRPr="00A2372F">
              <w:rPr>
                <w:color w:val="000000"/>
                <w:lang w:val="pt-BR"/>
              </w:rPr>
              <w:t xml:space="preserve">- HS: </w:t>
            </w:r>
            <w:r w:rsidRPr="00A2372F">
              <w:rPr>
                <w:color w:val="000000"/>
                <w:position w:val="-6"/>
              </w:rPr>
              <w:object w:dxaOrig="480" w:dyaOrig="360">
                <v:shape id="_x0000_i1716" type="#_x0000_t75" style="width:24pt;height:18pt" o:ole="">
                  <v:imagedata r:id="rId1183" o:title=""/>
                </v:shape>
                <o:OLEObject Type="Embed" ProgID="Equation.DSMT4" ShapeID="_x0000_i1716" DrawAspect="Content" ObjectID="_1639248000" r:id="rId1185"/>
              </w:object>
            </w:r>
            <w:r w:rsidRPr="00A2372F">
              <w:rPr>
                <w:color w:val="000000"/>
                <w:lang w:val="pt-BR"/>
              </w:rPr>
              <w:t xml:space="preserve"> = </w:t>
            </w:r>
            <w:r w:rsidRPr="00A2372F">
              <w:rPr>
                <w:color w:val="000000"/>
                <w:position w:val="-6"/>
              </w:rPr>
              <w:object w:dxaOrig="260" w:dyaOrig="240">
                <v:shape id="_x0000_i1717" type="#_x0000_t75" style="width:12.75pt;height:12pt" o:ole="">
                  <v:imagedata r:id="rId1186" o:title=""/>
                </v:shape>
                <o:OLEObject Type="Embed" ProgID="Equation.DSMT4" ShapeID="_x0000_i1717" DrawAspect="Content" ObjectID="_1639248001" r:id="rId1187"/>
              </w:object>
            </w:r>
            <w:r w:rsidRPr="00A2372F">
              <w:rPr>
                <w:color w:val="000000"/>
                <w:lang w:val="pt-BR"/>
              </w:rPr>
              <w:t>. Theo h</w:t>
            </w:r>
            <w:r w:rsidR="008D1029" w:rsidRPr="00A2372F">
              <w:rPr>
                <w:color w:val="000000"/>
                <w:lang w:val="pt-BR"/>
              </w:rPr>
              <w:t>ệ</w:t>
            </w:r>
            <w:r w:rsidRPr="00A2372F">
              <w:rPr>
                <w:color w:val="000000"/>
                <w:lang w:val="pt-BR"/>
              </w:rPr>
              <w:t xml:space="preserve">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y cung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260" w:dyaOrig="240">
                <v:shape id="_x0000_i1718" type="#_x0000_t75" style="width:12.75pt;height:12pt" o:ole="">
                  <v:imagedata r:id="rId1186" o:title=""/>
                </v:shape>
                <o:OLEObject Type="Embed" ProgID="Equation.DSMT4" ShapeID="_x0000_i1718" DrawAspect="Content" ObjectID="_1639248002" r:id="rId1188"/>
              </w:object>
            </w:r>
            <w:r w:rsidRPr="00A2372F">
              <w:rPr>
                <w:color w:val="000000"/>
                <w:lang w:val="pt-BR"/>
              </w:rPr>
              <w:t xml:space="preserve"> cho tr</w:t>
            </w:r>
            <w:r w:rsidR="008D1029" w:rsidRPr="00A2372F">
              <w:rPr>
                <w:color w:val="000000"/>
                <w:lang w:val="pt-BR"/>
              </w:rPr>
              <w:t>ướ</w:t>
            </w:r>
            <w:r w:rsidRPr="00A2372F">
              <w:rPr>
                <w:color w:val="000000"/>
                <w:lang w:val="pt-BR"/>
              </w:rPr>
              <w:t xml:space="preserve">c </w:t>
            </w:r>
            <w:r w:rsidRPr="00A2372F">
              <w:rPr>
                <w:color w:val="000000"/>
                <w:position w:val="-6"/>
              </w:rPr>
              <w:object w:dxaOrig="300" w:dyaOrig="240">
                <v:shape id="_x0000_i1719" type="#_x0000_t75" style="width:15pt;height:12pt" o:ole="">
                  <v:imagedata r:id="rId1189" o:title=""/>
                </v:shape>
                <o:OLEObject Type="Embed" ProgID="Equation.DSMT4" ShapeID="_x0000_i1719" DrawAspect="Content" ObjectID="_1639248003" r:id="rId1190"/>
              </w:object>
            </w:r>
            <w:r w:rsidRPr="00A2372F">
              <w:rPr>
                <w:color w:val="000000"/>
                <w:lang w:val="pt-BR"/>
              </w:rPr>
              <w:t xml:space="preserve"> tia Ax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th</w:t>
            </w:r>
            <w:r w:rsidR="008D1029" w:rsidRPr="00A2372F">
              <w:rPr>
                <w:color w:val="000000"/>
                <w:lang w:val="pt-BR"/>
              </w:rPr>
              <w:t>ì</w:t>
            </w:r>
            <w:r w:rsidRPr="00A2372F">
              <w:rPr>
                <w:color w:val="000000"/>
                <w:lang w:val="pt-BR"/>
              </w:rPr>
              <w:t xml:space="preserve"> O ph</w:t>
            </w:r>
            <w:r w:rsidR="008D1029" w:rsidRPr="00A2372F">
              <w:rPr>
                <w:color w:val="000000"/>
                <w:lang w:val="pt-BR"/>
              </w:rPr>
              <w:t>ả</w:t>
            </w:r>
            <w:r w:rsidRPr="00A2372F">
              <w:rPr>
                <w:color w:val="000000"/>
                <w:lang w:val="pt-BR"/>
              </w:rPr>
              <w:t>i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tia Ay </w:t>
            </w:r>
            <w:r w:rsidRPr="00A2372F">
              <w:rPr>
                <w:color w:val="000000"/>
                <w:position w:val="-4"/>
              </w:rPr>
              <w:object w:dxaOrig="240" w:dyaOrig="260">
                <v:shape id="_x0000_i1720" type="#_x0000_t75" style="width:12pt;height:12.75pt" o:ole="">
                  <v:imagedata r:id="rId1191" o:title=""/>
                </v:shape>
                <o:OLEObject Type="Embed" ProgID="Equation.DSMT4" ShapeID="_x0000_i1720" DrawAspect="Content" ObjectID="_1639248004" r:id="rId1192"/>
              </w:object>
            </w:r>
            <w:r w:rsidRPr="00A2372F">
              <w:rPr>
                <w:color w:val="000000"/>
                <w:lang w:val="pt-BR"/>
              </w:rPr>
              <w:t xml:space="preserve"> Ax </w:t>
            </w:r>
            <w:r w:rsidRPr="00A2372F">
              <w:rPr>
                <w:color w:val="000000"/>
                <w:position w:val="-6"/>
              </w:rPr>
              <w:object w:dxaOrig="300" w:dyaOrig="240">
                <v:shape id="_x0000_i1721" type="#_x0000_t75" style="width:15pt;height:12pt" o:ole="">
                  <v:imagedata r:id="rId1189" o:title=""/>
                </v:shape>
                <o:OLEObject Type="Embed" ProgID="Equation.DSMT4" ShapeID="_x0000_i1721" DrawAspect="Content" ObjectID="_1639248005" r:id="rId1193"/>
              </w:object>
            </w:r>
            <w:r w:rsidRPr="00A2372F">
              <w:rPr>
                <w:color w:val="000000"/>
                <w:lang w:val="pt-BR"/>
              </w:rPr>
              <w:t xml:space="preserve"> tia Ay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â</w:t>
            </w:r>
            <w:r w:rsidRPr="00A2372F">
              <w:rPr>
                <w:color w:val="000000"/>
                <w:lang w:val="pt-BR"/>
              </w:rPr>
              <w:t>m O c</w:t>
            </w:r>
            <w:r w:rsidR="008D1029" w:rsidRPr="00A2372F">
              <w:rPr>
                <w:color w:val="000000"/>
                <w:lang w:val="pt-BR"/>
              </w:rPr>
              <w:t>ó</w:t>
            </w:r>
            <w:r w:rsidRPr="00A2372F">
              <w:rPr>
                <w:color w:val="000000"/>
                <w:lang w:val="pt-BR"/>
              </w:rPr>
              <w:t xml:space="preserve"> m</w:t>
            </w:r>
            <w:r w:rsidR="008D1029" w:rsidRPr="00A2372F">
              <w:rPr>
                <w:color w:val="000000"/>
                <w:lang w:val="pt-BR"/>
              </w:rPr>
              <w:t>ố</w:t>
            </w:r>
            <w:r w:rsidRPr="00A2372F">
              <w:rPr>
                <w:color w:val="000000"/>
                <w:lang w:val="pt-BR"/>
              </w:rPr>
              <w:t>i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w:t>
            </w:r>
          </w:p>
          <w:p w:rsidR="00FB7667" w:rsidRPr="00A2372F" w:rsidRDefault="00FB7667" w:rsidP="00FB7667">
            <w:pPr>
              <w:tabs>
                <w:tab w:val="left" w:pos="2880"/>
              </w:tabs>
              <w:jc w:val="both"/>
              <w:rPr>
                <w:color w:val="000000"/>
                <w:lang w:val="pt-BR"/>
              </w:rPr>
            </w:pPr>
            <w:r w:rsidRPr="00A2372F">
              <w:rPr>
                <w:color w:val="000000"/>
                <w:lang w:val="pt-BR"/>
              </w:rPr>
              <w:t>- HS: O c</w:t>
            </w:r>
            <w:r w:rsidR="008D1029" w:rsidRPr="00A2372F">
              <w:rPr>
                <w:color w:val="000000"/>
                <w:lang w:val="pt-BR"/>
              </w:rPr>
              <w:t>á</w:t>
            </w:r>
            <w:r w:rsidRPr="00A2372F">
              <w:rPr>
                <w:color w:val="000000"/>
                <w:lang w:val="pt-BR"/>
              </w:rPr>
              <w:t xml:space="preserve">ch </w:t>
            </w:r>
            <w:r w:rsidR="008D1029" w:rsidRPr="00A2372F">
              <w:rPr>
                <w:color w:val="000000"/>
                <w:lang w:val="pt-BR"/>
              </w:rPr>
              <w:t>đề</w:t>
            </w:r>
            <w:r w:rsidRPr="00A2372F">
              <w:rPr>
                <w:color w:val="000000"/>
                <w:lang w:val="pt-BR"/>
              </w:rPr>
              <w:t>u A v</w:t>
            </w:r>
            <w:r w:rsidR="008D1029" w:rsidRPr="00A2372F">
              <w:rPr>
                <w:color w:val="000000"/>
                <w:lang w:val="pt-BR"/>
              </w:rPr>
              <w:t>à</w:t>
            </w:r>
            <w:r w:rsidRPr="00A2372F">
              <w:rPr>
                <w:color w:val="000000"/>
                <w:lang w:val="pt-BR"/>
              </w:rPr>
              <w:t xml:space="preserve"> B </w:t>
            </w:r>
            <w:r w:rsidRPr="00A2372F">
              <w:rPr>
                <w:color w:val="000000"/>
                <w:position w:val="-6"/>
              </w:rPr>
              <w:object w:dxaOrig="300" w:dyaOrig="240">
                <v:shape id="_x0000_i1722" type="#_x0000_t75" style="width:15pt;height:12pt" o:ole="">
                  <v:imagedata r:id="rId1189" o:title=""/>
                </v:shape>
                <o:OLEObject Type="Embed" ProgID="Equation.DSMT4" ShapeID="_x0000_i1722" DrawAspect="Content" ObjectID="_1639248006" r:id="rId1194"/>
              </w:object>
            </w:r>
            <w:r w:rsidRPr="00A2372F">
              <w:rPr>
                <w:color w:val="000000"/>
                <w:lang w:val="pt-BR"/>
              </w:rPr>
              <w:t xml:space="preserve"> O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ậ</w:t>
            </w:r>
            <w:r w:rsidRPr="00A2372F">
              <w:rPr>
                <w:color w:val="000000"/>
                <w:lang w:val="pt-BR"/>
              </w:rPr>
              <w:t>y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tia Ay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v</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d c</w:t>
            </w:r>
            <w:r w:rsidR="008D1029" w:rsidRPr="00A2372F">
              <w:rPr>
                <w:color w:val="000000"/>
                <w:lang w:val="pt-BR"/>
              </w:rPr>
              <w:t>ủ</w:t>
            </w:r>
            <w:r w:rsidRPr="00A2372F">
              <w:rPr>
                <w:color w:val="000000"/>
                <w:lang w:val="pt-BR"/>
              </w:rPr>
              <w:t xml:space="preserve">a AB </w:t>
            </w:r>
            <w:r w:rsidRPr="00A2372F">
              <w:rPr>
                <w:color w:val="000000"/>
                <w:position w:val="-6"/>
              </w:rPr>
              <w:object w:dxaOrig="300" w:dyaOrig="240">
                <v:shape id="_x0000_i1723" type="#_x0000_t75" style="width:15pt;height:12pt" o:ole="">
                  <v:imagedata r:id="rId1189" o:title=""/>
                </v:shape>
                <o:OLEObject Type="Embed" ProgID="Equation.DSMT4" ShapeID="_x0000_i1723" DrawAspect="Content" ObjectID="_1639248007" r:id="rId1195"/>
              </w:object>
            </w:r>
            <w:r w:rsidRPr="00A2372F">
              <w:rPr>
                <w:color w:val="000000"/>
                <w:lang w:val="pt-BR"/>
              </w:rPr>
              <w:t xml:space="preserve"> O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ố</w:t>
            </w:r>
            <w:r w:rsidRPr="00A2372F">
              <w:rPr>
                <w:color w:val="000000"/>
                <w:lang w:val="pt-BR"/>
              </w:rPr>
              <w:t xml:space="preserve"> </w:t>
            </w:r>
            <w:r w:rsidR="008D1029" w:rsidRPr="00A2372F">
              <w:rPr>
                <w:color w:val="000000"/>
                <w:lang w:val="pt-BR"/>
              </w:rPr>
              <w:t>đị</w:t>
            </w:r>
            <w:r w:rsidRPr="00A2372F">
              <w:rPr>
                <w:color w:val="000000"/>
                <w:lang w:val="pt-BR"/>
              </w:rPr>
              <w:t>nh kh</w:t>
            </w:r>
            <w:r w:rsidR="008D1029" w:rsidRPr="00A2372F">
              <w:rPr>
                <w:color w:val="000000"/>
                <w:lang w:val="pt-BR"/>
              </w:rPr>
              <w:t>ô</w:t>
            </w:r>
            <w:r w:rsidRPr="00A2372F">
              <w:rPr>
                <w:color w:val="000000"/>
                <w:lang w:val="pt-BR"/>
              </w:rPr>
              <w:t>ng ph</w:t>
            </w:r>
            <w:r w:rsidR="008D1029" w:rsidRPr="00A2372F">
              <w:rPr>
                <w:color w:val="000000"/>
                <w:lang w:val="pt-BR"/>
              </w:rPr>
              <w:t>ụ</w:t>
            </w:r>
            <w:r w:rsidRPr="00A2372F">
              <w:rPr>
                <w:color w:val="000000"/>
                <w:lang w:val="pt-BR"/>
              </w:rPr>
              <w:t xml:space="preserve">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o v</w:t>
            </w:r>
            <w:r w:rsidR="008D1029" w:rsidRPr="00A2372F">
              <w:rPr>
                <w:color w:val="000000"/>
                <w:lang w:val="pt-BR"/>
              </w:rPr>
              <w:t>ị</w:t>
            </w:r>
            <w:r w:rsidRPr="00A2372F">
              <w:rPr>
                <w:color w:val="000000"/>
                <w:lang w:val="pt-BR"/>
              </w:rPr>
              <w:t xml:space="preserve"> tr</w:t>
            </w:r>
            <w:r w:rsidR="008D1029" w:rsidRPr="00A2372F">
              <w:rPr>
                <w:color w:val="000000"/>
                <w:lang w:val="pt-BR"/>
              </w:rPr>
              <w:t>í</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w:t>
            </w:r>
          </w:p>
          <w:p w:rsidR="00FB7667" w:rsidRPr="00A2372F" w:rsidRDefault="00FB7667" w:rsidP="00FB7667">
            <w:pPr>
              <w:jc w:val="both"/>
              <w:rPr>
                <w:color w:val="000000"/>
              </w:rPr>
            </w:pPr>
            <w:r w:rsidRPr="00A2372F">
              <w:rPr>
                <w:color w:val="000000"/>
                <w:lang w:val="pt-BR"/>
              </w:rPr>
              <w:t xml:space="preserve"> </w:t>
            </w:r>
            <w:r w:rsidRPr="00A2372F">
              <w:rPr>
                <w:color w:val="000000"/>
              </w:rPr>
              <w:t>+) V</w:t>
            </w:r>
            <w:r w:rsidR="008D1029" w:rsidRPr="00A2372F">
              <w:rPr>
                <w:color w:val="000000"/>
              </w:rPr>
              <w:t>ậ</w:t>
            </w:r>
            <w:r w:rsidRPr="00A2372F">
              <w:rPr>
                <w:color w:val="000000"/>
              </w:rPr>
              <w:t>y M thu</w:t>
            </w:r>
            <w:r w:rsidR="008D1029" w:rsidRPr="00A2372F">
              <w:rPr>
                <w:color w:val="000000"/>
              </w:rPr>
              <w:t>ộ</w:t>
            </w:r>
            <w:r w:rsidRPr="00A2372F">
              <w:rPr>
                <w:color w:val="000000"/>
              </w:rPr>
              <w:t>c cung tr</w:t>
            </w:r>
            <w:r w:rsidR="008D1029" w:rsidRPr="00A2372F">
              <w:rPr>
                <w:color w:val="000000"/>
              </w:rPr>
              <w:t>ò</w:t>
            </w:r>
            <w:r w:rsidRPr="00A2372F">
              <w:rPr>
                <w:color w:val="000000"/>
              </w:rPr>
              <w:t xml:space="preserve">n AmB. </w:t>
            </w:r>
          </w:p>
          <w:p w:rsidR="00FB7667" w:rsidRPr="00A2372F" w:rsidRDefault="00FB7667" w:rsidP="00FB7667">
            <w:pPr>
              <w:jc w:val="both"/>
              <w:rPr>
                <w:color w:val="000000"/>
                <w:lang w:val="pt-BR"/>
              </w:rPr>
            </w:pPr>
            <w:r w:rsidRPr="00A2372F">
              <w:rPr>
                <w:color w:val="000000"/>
                <w:lang w:val="pt-BR"/>
              </w:rPr>
              <w:t>+) GV chi</w:t>
            </w:r>
            <w:r w:rsidR="008D1029" w:rsidRPr="00A2372F">
              <w:rPr>
                <w:color w:val="000000"/>
                <w:lang w:val="pt-BR"/>
              </w:rPr>
              <w:t>ế</w:t>
            </w:r>
            <w:r w:rsidRPr="00A2372F">
              <w:rPr>
                <w:color w:val="000000"/>
                <w:lang w:val="pt-BR"/>
              </w:rPr>
              <w:t>u h</w:t>
            </w:r>
            <w:r w:rsidR="008D1029" w:rsidRPr="00A2372F">
              <w:rPr>
                <w:color w:val="000000"/>
                <w:lang w:val="pt-BR"/>
              </w:rPr>
              <w:t>ì</w:t>
            </w:r>
            <w:r w:rsidRPr="00A2372F">
              <w:rPr>
                <w:color w:val="000000"/>
                <w:lang w:val="pt-BR"/>
              </w:rPr>
              <w:t>nh 41 (SGK/85) l</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 xml:space="preserve">ng minh  </w:t>
            </w:r>
            <w:r w:rsidRPr="00A2372F">
              <w:rPr>
                <w:color w:val="000000"/>
                <w:position w:val="-4"/>
              </w:rPr>
              <w:object w:dxaOrig="740" w:dyaOrig="340">
                <v:shape id="_x0000_i1724" type="#_x0000_t75" style="width:36.75pt;height:17.25pt" o:ole="">
                  <v:imagedata r:id="rId1196" o:title=""/>
                </v:shape>
                <o:OLEObject Type="Embed" ProgID="Equation.DSMT4" ShapeID="_x0000_i1724" DrawAspect="Content" ObjectID="_1639248008" r:id="rId1197"/>
              </w:object>
            </w:r>
            <w:r w:rsidRPr="00A2372F">
              <w:rPr>
                <w:color w:val="000000"/>
                <w:lang w:val="pt-BR"/>
              </w:rPr>
              <w:t xml:space="preserve"> = </w:t>
            </w:r>
            <w:r w:rsidRPr="00A2372F">
              <w:rPr>
                <w:color w:val="000000"/>
                <w:position w:val="-6"/>
              </w:rPr>
              <w:object w:dxaOrig="260" w:dyaOrig="240">
                <v:shape id="_x0000_i1725" type="#_x0000_t75" style="width:12.75pt;height:12pt" o:ole="">
                  <v:imagedata r:id="rId1186" o:title=""/>
                </v:shape>
                <o:OLEObject Type="Embed" ProgID="Equation.DSMT4" ShapeID="_x0000_i1725" DrawAspect="Content" ObjectID="_1639248009" r:id="rId1198"/>
              </w:objec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h</w:t>
            </w:r>
            <w:r w:rsidR="008D1029" w:rsidRPr="00A2372F">
              <w:rPr>
                <w:color w:val="000000"/>
                <w:lang w:val="pt-BR"/>
              </w:rPr>
              <w:t>ì</w:t>
            </w:r>
            <w:r w:rsidRPr="00A2372F">
              <w:rPr>
                <w:color w:val="000000"/>
                <w:lang w:val="pt-BR"/>
              </w:rPr>
              <w:t>nh 42 v</w:t>
            </w:r>
            <w:r w:rsidR="008D1029" w:rsidRPr="00A2372F">
              <w:rPr>
                <w:color w:val="000000"/>
                <w:lang w:val="pt-BR"/>
              </w:rPr>
              <w:t>à</w:t>
            </w:r>
            <w:r w:rsidRPr="00A2372F">
              <w:rPr>
                <w:color w:val="000000"/>
                <w:lang w:val="pt-BR"/>
              </w:rPr>
              <w:t xml:space="preserve"> x</w:t>
            </w:r>
            <w:r w:rsidR="008D1029" w:rsidRPr="00A2372F">
              <w:rPr>
                <w:color w:val="000000"/>
                <w:lang w:val="pt-BR"/>
              </w:rPr>
              <w:t>é</w:t>
            </w:r>
            <w:r w:rsidRPr="00A2372F">
              <w:rPr>
                <w:color w:val="000000"/>
                <w:lang w:val="pt-BR"/>
              </w:rPr>
              <w:t>t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ch</w:t>
            </w:r>
            <w:r w:rsidR="008D1029" w:rsidRPr="00A2372F">
              <w:rPr>
                <w:color w:val="000000"/>
                <w:lang w:val="pt-BR"/>
              </w:rPr>
              <w:t>ứ</w:t>
            </w:r>
            <w:r w:rsidRPr="00A2372F">
              <w:rPr>
                <w:color w:val="000000"/>
                <w:lang w:val="pt-BR"/>
              </w:rPr>
              <w:t xml:space="preserve">a cung Am’B </w:t>
            </w:r>
            <w:r w:rsidR="008D1029" w:rsidRPr="00A2372F">
              <w:rPr>
                <w:color w:val="000000"/>
                <w:lang w:val="pt-BR"/>
              </w:rPr>
              <w:t>đố</w:t>
            </w:r>
            <w:r w:rsidRPr="00A2372F">
              <w:rPr>
                <w:color w:val="000000"/>
                <w:lang w:val="pt-BR"/>
              </w:rPr>
              <w:t>i x</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ung AmB qua AB c</w:t>
            </w:r>
            <w:r w:rsidR="008D1029" w:rsidRPr="00A2372F">
              <w:rPr>
                <w:color w:val="000000"/>
                <w:lang w:val="pt-BR"/>
              </w:rPr>
              <w:t>ũ</w:t>
            </w:r>
            <w:r w:rsidRPr="00A2372F">
              <w:rPr>
                <w:color w:val="000000"/>
                <w:lang w:val="pt-BR"/>
              </w:rPr>
              <w:t>ng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nh</w:t>
            </w:r>
            <w:r w:rsidR="008D1029" w:rsidRPr="00A2372F">
              <w:rPr>
                <w:color w:val="000000"/>
                <w:lang w:val="pt-BR"/>
              </w:rPr>
              <w:t>ư</w:t>
            </w:r>
            <w:r w:rsidRPr="00A2372F">
              <w:rPr>
                <w:color w:val="000000"/>
                <w:lang w:val="pt-BR"/>
              </w:rPr>
              <w:t xml:space="preserve"> cung AmB. </w: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m</w:t>
            </w:r>
            <w:r w:rsidR="008D1029" w:rsidRPr="00A2372F">
              <w:rPr>
                <w:color w:val="000000"/>
                <w:lang w:val="pt-BR"/>
              </w:rPr>
              <w:t>ỗ</w:t>
            </w:r>
            <w:r w:rsidRPr="00A2372F">
              <w:rPr>
                <w:color w:val="000000"/>
                <w:lang w:val="pt-BR"/>
              </w:rPr>
              <w:t>i cung tr</w:t>
            </w:r>
            <w:r w:rsidR="008D1029" w:rsidRPr="00A2372F">
              <w:rPr>
                <w:color w:val="000000"/>
                <w:lang w:val="pt-BR"/>
              </w:rPr>
              <w:t>ê</w:t>
            </w:r>
            <w:r w:rsidRPr="00A2372F">
              <w:rPr>
                <w:color w:val="000000"/>
                <w:lang w:val="pt-BR"/>
              </w:rPr>
              <w:t xml:space="preserve">n </w:t>
            </w:r>
            <w:r w:rsidR="008D1029" w:rsidRPr="00A2372F">
              <w:rPr>
                <w:color w:val="000000"/>
                <w:lang w:val="pt-BR"/>
              </w:rPr>
              <w:t>đượ</w:t>
            </w:r>
            <w:r w:rsidRPr="00A2372F">
              <w:rPr>
                <w:color w:val="000000"/>
                <w:lang w:val="pt-BR"/>
              </w:rPr>
              <w:t>c g</w:t>
            </w:r>
            <w:r w:rsidR="008D1029" w:rsidRPr="00A2372F">
              <w:rPr>
                <w:color w:val="000000"/>
                <w:lang w:val="pt-BR"/>
              </w:rPr>
              <w:t>ọ</w:t>
            </w:r>
            <w:r w:rsidRPr="00A2372F">
              <w:rPr>
                <w:color w:val="000000"/>
                <w:lang w:val="pt-BR"/>
              </w:rPr>
              <w:t>i l</w:t>
            </w:r>
            <w:r w:rsidR="008D1029" w:rsidRPr="00A2372F">
              <w:rPr>
                <w:color w:val="000000"/>
                <w:lang w:val="pt-BR"/>
              </w:rPr>
              <w:t>à</w:t>
            </w:r>
            <w:r w:rsidRPr="00A2372F">
              <w:rPr>
                <w:color w:val="000000"/>
                <w:lang w:val="pt-BR"/>
              </w:rPr>
              <w:t xml:space="preserve"> 1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26" type="#_x0000_t75" style="width:12pt;height:11.25pt" o:ole="">
                  <v:imagedata r:id="rId1172" o:title=""/>
                </v:shape>
                <o:OLEObject Type="Embed" ProgID="Equation.DSMT4" ShapeID="_x0000_i1726" DrawAspect="Content" ObjectID="_1639248010" r:id="rId1199"/>
              </w:object>
            </w:r>
            <w:r w:rsidRPr="00A2372F">
              <w:rPr>
                <w:color w:val="000000"/>
                <w:lang w:val="pt-BR"/>
              </w:rPr>
              <w:t xml:space="preserve"> d</w:t>
            </w:r>
            <w:r w:rsidR="008D1029" w:rsidRPr="00A2372F">
              <w:rPr>
                <w:color w:val="000000"/>
                <w:lang w:val="pt-BR"/>
              </w:rPr>
              <w:t>ự</w:t>
            </w:r>
            <w:r w:rsidRPr="00A2372F">
              <w:rPr>
                <w:color w:val="000000"/>
                <w:lang w:val="pt-BR"/>
              </w:rPr>
              <w:t>ng tr</w:t>
            </w:r>
            <w:r w:rsidR="008D1029" w:rsidRPr="00A2372F">
              <w:rPr>
                <w:color w:val="000000"/>
                <w:lang w:val="pt-BR"/>
              </w:rPr>
              <w:t>ê</w:t>
            </w:r>
            <w:r w:rsidRPr="00A2372F">
              <w:rPr>
                <w:color w:val="000000"/>
                <w:lang w:val="pt-BR"/>
              </w:rPr>
              <w:t xml:space="preserve">n </w:t>
            </w:r>
            <w:r w:rsidR="008D1029" w:rsidRPr="00A2372F">
              <w:rPr>
                <w:color w:val="000000"/>
                <w:lang w:val="pt-BR"/>
              </w:rPr>
              <w:lastRenderedPageBreak/>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t</w:t>
            </w:r>
            <w:r w:rsidR="008D1029" w:rsidRPr="00A2372F">
              <w:rPr>
                <w:color w:val="000000"/>
                <w:lang w:val="pt-BR"/>
              </w:rPr>
              <w:t>ứ</w:t>
            </w:r>
            <w:r w:rsidRPr="00A2372F">
              <w:rPr>
                <w:color w:val="000000"/>
                <w:lang w:val="pt-BR"/>
              </w:rPr>
              <w:t>c l</w:t>
            </w:r>
            <w:r w:rsidR="008D1029" w:rsidRPr="00A2372F">
              <w:rPr>
                <w:color w:val="000000"/>
                <w:lang w:val="pt-BR"/>
              </w:rPr>
              <w:t>à</w:t>
            </w:r>
            <w:r w:rsidRPr="00A2372F">
              <w:rPr>
                <w:color w:val="000000"/>
                <w:lang w:val="pt-BR"/>
              </w:rPr>
              <w:t xml:space="preserve"> cung m</w:t>
            </w:r>
            <w:r w:rsidR="008D1029" w:rsidRPr="00A2372F">
              <w:rPr>
                <w:color w:val="000000"/>
                <w:lang w:val="pt-BR"/>
              </w:rPr>
              <w:t>à</w:t>
            </w:r>
            <w:r w:rsidRPr="00A2372F">
              <w:rPr>
                <w:color w:val="000000"/>
                <w:lang w:val="pt-BR"/>
              </w:rPr>
              <w:t xml:space="preserve"> v</w:t>
            </w:r>
            <w:r w:rsidR="008D1029" w:rsidRPr="00A2372F">
              <w:rPr>
                <w:color w:val="000000"/>
                <w:lang w:val="pt-BR"/>
              </w:rPr>
              <w:t>ớ</w:t>
            </w:r>
            <w:r w:rsidRPr="00A2372F">
              <w:rPr>
                <w:color w:val="000000"/>
                <w:lang w:val="pt-BR"/>
              </w:rPr>
              <w:t>i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u</w:t>
            </w:r>
            <w:r w:rsidR="008D1029" w:rsidRPr="00A2372F">
              <w:rPr>
                <w:color w:val="000000"/>
                <w:lang w:val="pt-BR"/>
              </w:rPr>
              <w:t>ộ</w:t>
            </w:r>
            <w:r w:rsidRPr="00A2372F">
              <w:rPr>
                <w:color w:val="000000"/>
                <w:lang w:val="pt-BR"/>
              </w:rPr>
              <w:t xml:space="preserve">c cung </w:t>
            </w:r>
            <w:r w:rsidR="008D1029" w:rsidRPr="00A2372F">
              <w:rPr>
                <w:color w:val="000000"/>
                <w:lang w:val="pt-BR"/>
              </w:rPr>
              <w:t>đó</w:t>
            </w:r>
            <w:r w:rsidRPr="00A2372F">
              <w:rPr>
                <w:color w:val="000000"/>
                <w:lang w:val="pt-BR"/>
              </w:rPr>
              <w:t xml:space="preserve"> ta </w:t>
            </w:r>
            <w:r w:rsidR="008D1029" w:rsidRPr="00A2372F">
              <w:rPr>
                <w:color w:val="000000"/>
                <w:lang w:val="pt-BR"/>
              </w:rPr>
              <w:t>đề</w:t>
            </w:r>
            <w:r w:rsidRPr="00A2372F">
              <w:rPr>
                <w:color w:val="000000"/>
                <w:lang w:val="pt-BR"/>
              </w:rPr>
              <w:t>u c</w:t>
            </w:r>
            <w:r w:rsidR="008D1029" w:rsidRPr="00A2372F">
              <w:rPr>
                <w:color w:val="000000"/>
                <w:lang w:val="pt-BR"/>
              </w:rPr>
              <w:t>ó</w:t>
            </w:r>
            <w:r w:rsidRPr="00A2372F">
              <w:rPr>
                <w:color w:val="000000"/>
                <w:lang w:val="pt-BR"/>
              </w:rPr>
              <w:t xml:space="preserve"> </w:t>
            </w:r>
            <w:r w:rsidRPr="00A2372F">
              <w:rPr>
                <w:color w:val="000000"/>
                <w:position w:val="-6"/>
              </w:rPr>
              <w:object w:dxaOrig="999" w:dyaOrig="360">
                <v:shape id="_x0000_i1727" type="#_x0000_t75" style="width:50.25pt;height:18pt" o:ole="">
                  <v:imagedata r:id="rId1181" o:title=""/>
                </v:shape>
                <o:OLEObject Type="Embed" ProgID="Equation.DSMT4" ShapeID="_x0000_i1727" DrawAspect="Content" ObjectID="_1639248011" r:id="rId120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ph</w:t>
            </w:r>
            <w:r w:rsidR="008D1029" w:rsidRPr="00A2372F">
              <w:rPr>
                <w:color w:val="000000"/>
                <w:lang w:val="pt-BR"/>
              </w:rPr>
              <w:t>ầ</w:t>
            </w:r>
            <w:r w:rsidRPr="00A2372F">
              <w:rPr>
                <w:color w:val="000000"/>
                <w:lang w:val="pt-BR"/>
              </w:rPr>
              <w:t>n m</w:t>
            </w:r>
            <w:r w:rsidR="008D1029" w:rsidRPr="00A2372F">
              <w:rPr>
                <w:color w:val="000000"/>
                <w:lang w:val="pt-BR"/>
              </w:rPr>
              <w:t>ề</w:t>
            </w:r>
            <w:r w:rsidRPr="00A2372F">
              <w:rPr>
                <w:color w:val="000000"/>
                <w:lang w:val="pt-BR"/>
              </w:rPr>
              <w:t xml:space="preserve">m GSP 4.05 </w:t>
            </w:r>
            <w:r w:rsidR="008D1029" w:rsidRPr="00A2372F">
              <w:rPr>
                <w:color w:val="000000"/>
                <w:lang w:val="pt-BR"/>
              </w:rPr>
              <w:t>để</w:t>
            </w:r>
            <w:r w:rsidRPr="00A2372F">
              <w:rPr>
                <w:color w:val="000000"/>
                <w:lang w:val="pt-BR"/>
              </w:rPr>
              <w:t xml:space="preserve"> minh h</w:t>
            </w:r>
            <w:r w:rsidR="008D1029" w:rsidRPr="00A2372F">
              <w:rPr>
                <w:color w:val="000000"/>
                <w:lang w:val="pt-BR"/>
              </w:rPr>
              <w:t>ọ</w:t>
            </w:r>
            <w:r w:rsidRPr="00A2372F">
              <w:rPr>
                <w:color w:val="000000"/>
                <w:lang w:val="pt-BR"/>
              </w:rPr>
              <w:t>a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nh</w:t>
            </w:r>
            <w:r w:rsidR="008D1029" w:rsidRPr="00A2372F">
              <w:rPr>
                <w:color w:val="000000"/>
                <w:lang w:val="pt-BR"/>
              </w:rPr>
              <w:t>ư</w:t>
            </w:r>
            <w:r w:rsidRPr="00A2372F">
              <w:rPr>
                <w:color w:val="000000"/>
                <w:lang w:val="pt-BR"/>
              </w:rPr>
              <w:t xml:space="preserve"> (SGK/84) l</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h</w:t>
            </w:r>
            <w:r w:rsidR="008D1029" w:rsidRPr="00A2372F">
              <w:rPr>
                <w:color w:val="000000"/>
                <w:lang w:val="pt-BR"/>
              </w:rPr>
              <w:t>ấ</w:t>
            </w:r>
            <w:r w:rsidRPr="00A2372F">
              <w:rPr>
                <w:color w:val="000000"/>
                <w:lang w:val="pt-BR"/>
              </w:rPr>
              <w:t>n m</w:t>
            </w:r>
            <w:r w:rsidR="008D1029" w:rsidRPr="00A2372F">
              <w:rPr>
                <w:color w:val="000000"/>
                <w:lang w:val="pt-BR"/>
              </w:rPr>
              <w:t>ạ</w:t>
            </w:r>
            <w:r w:rsidRPr="00A2372F">
              <w:rPr>
                <w:color w:val="000000"/>
                <w:lang w:val="pt-BR"/>
              </w:rPr>
              <w:t xml:space="preserve">nh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ghi nh</w:t>
            </w:r>
            <w:r w:rsidR="008D1029" w:rsidRPr="00A2372F">
              <w:rPr>
                <w:color w:val="000000"/>
                <w:lang w:val="pt-BR"/>
              </w:rPr>
              <w:t>ớ</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V chi</w:t>
            </w:r>
            <w:r w:rsidR="008D1029" w:rsidRPr="00A2372F">
              <w:rPr>
                <w:color w:val="000000"/>
                <w:lang w:val="pt-BR"/>
              </w:rPr>
              <w:t>ế</w:t>
            </w:r>
            <w:r w:rsidRPr="00A2372F">
              <w:rPr>
                <w:color w:val="000000"/>
                <w:lang w:val="pt-BR"/>
              </w:rPr>
              <w:t>u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ê</w:t>
            </w:r>
            <w:r w:rsidRPr="00A2372F">
              <w:rPr>
                <w:color w:val="000000"/>
                <w:lang w:val="pt-BR"/>
              </w:rPr>
              <w:t>n m</w:t>
            </w:r>
            <w:r w:rsidR="008D1029" w:rsidRPr="00A2372F">
              <w:rPr>
                <w:color w:val="000000"/>
                <w:lang w:val="pt-BR"/>
              </w:rPr>
              <w:t>à</w:t>
            </w:r>
            <w:r w:rsidRPr="00A2372F">
              <w:rPr>
                <w:color w:val="000000"/>
                <w:lang w:val="pt-BR"/>
              </w:rPr>
              <w:t>n h</w:t>
            </w:r>
            <w:r w:rsidR="008D1029" w:rsidRPr="00A2372F">
              <w:rPr>
                <w:color w:val="000000"/>
                <w:lang w:val="pt-BR"/>
              </w:rPr>
              <w:t>ì</w:t>
            </w:r>
            <w:r w:rsidRPr="00A2372F">
              <w:rPr>
                <w:color w:val="000000"/>
                <w:lang w:val="pt-BR"/>
              </w:rPr>
              <w:t>nh,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m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mi</w:t>
            </w:r>
            <w:r w:rsidR="008D1029" w:rsidRPr="00A2372F">
              <w:rPr>
                <w:color w:val="000000"/>
                <w:lang w:val="pt-BR"/>
              </w:rPr>
              <w:t>ệ</w:t>
            </w:r>
            <w:r w:rsidRPr="00A2372F">
              <w:rPr>
                <w:color w:val="000000"/>
                <w:lang w:val="pt-BR"/>
              </w:rPr>
              <w:t>ng.</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ki</w:t>
            </w:r>
            <w:r w:rsidR="008D1029" w:rsidRPr="00A2372F">
              <w:rPr>
                <w:color w:val="000000"/>
                <w:lang w:val="pt-BR"/>
              </w:rPr>
              <w:t>ể</w:t>
            </w:r>
            <w:r w:rsidRPr="00A2372F">
              <w:rPr>
                <w:color w:val="000000"/>
                <w:lang w:val="pt-BR"/>
              </w:rPr>
              <w:t>m tra b</w:t>
            </w:r>
            <w:r w:rsidR="008D1029" w:rsidRPr="00A2372F">
              <w:rPr>
                <w:color w:val="000000"/>
                <w:lang w:val="pt-BR"/>
              </w:rPr>
              <w:t>à</w:t>
            </w:r>
            <w:r w:rsidRPr="00A2372F">
              <w:rPr>
                <w:color w:val="000000"/>
                <w:lang w:val="pt-BR"/>
              </w:rPr>
              <w:t>i l</w:t>
            </w:r>
            <w:r w:rsidR="008D1029" w:rsidRPr="00A2372F">
              <w:rPr>
                <w:color w:val="000000"/>
                <w:lang w:val="pt-BR"/>
              </w:rPr>
              <w:t>à</w:t>
            </w:r>
            <w:r w:rsidRPr="00A2372F">
              <w:rPr>
                <w:color w:val="000000"/>
                <w:lang w:val="pt-BR"/>
              </w:rPr>
              <w:t>m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c sinh v</w:t>
            </w:r>
            <w:r w:rsidR="008D1029" w:rsidRPr="00A2372F">
              <w:rPr>
                <w:color w:val="000000"/>
                <w:lang w:val="pt-BR"/>
              </w:rPr>
              <w:t>à</w:t>
            </w:r>
            <w:r w:rsidRPr="00A2372F">
              <w:rPr>
                <w:color w:val="000000"/>
                <w:lang w:val="pt-BR"/>
              </w:rPr>
              <w:t xml:space="preserve"> </w:t>
            </w:r>
            <w:r w:rsidR="008D1029" w:rsidRPr="00A2372F">
              <w:rPr>
                <w:color w:val="000000"/>
                <w:lang w:val="pt-BR"/>
              </w:rPr>
              <w:t>đư</w:t>
            </w:r>
            <w:r w:rsidRPr="00A2372F">
              <w:rPr>
                <w:color w:val="000000"/>
                <w:lang w:val="pt-BR"/>
              </w:rPr>
              <w:t xml:space="preserve">a r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n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n</w:t>
            </w:r>
            <w:r w:rsidR="008D1029" w:rsidRPr="00A2372F">
              <w:rPr>
                <w:color w:val="000000"/>
                <w:lang w:val="pt-BR"/>
              </w:rPr>
              <w:t>ộ</w:t>
            </w:r>
            <w:r w:rsidRPr="00A2372F">
              <w:rPr>
                <w:color w:val="000000"/>
                <w:lang w:val="pt-BR"/>
              </w:rPr>
              <w:t>i dung ch</w:t>
            </w:r>
            <w:r w:rsidR="008D1029" w:rsidRPr="00A2372F">
              <w:rPr>
                <w:color w:val="000000"/>
                <w:lang w:val="pt-BR"/>
              </w:rPr>
              <w:t>ú</w:t>
            </w:r>
            <w:r w:rsidRPr="00A2372F">
              <w:rPr>
                <w:color w:val="000000"/>
                <w:lang w:val="pt-BR"/>
              </w:rPr>
              <w:t xml:space="preserve"> </w:t>
            </w:r>
            <w:r w:rsidR="008D1029" w:rsidRPr="00A2372F">
              <w:rPr>
                <w:color w:val="000000"/>
                <w:lang w:val="pt-BR"/>
              </w:rPr>
              <w:t>ý</w:t>
            </w:r>
            <w:r w:rsidRPr="00A2372F">
              <w:rPr>
                <w:color w:val="000000"/>
                <w:lang w:val="pt-BR"/>
              </w:rPr>
              <w:t xml:space="preserve"> (SGK/84) </w:t>
            </w:r>
          </w:p>
          <w:p w:rsidR="00FB7667" w:rsidRPr="00A2372F" w:rsidRDefault="00FB7667" w:rsidP="00FB7667">
            <w:pPr>
              <w:jc w:val="both"/>
              <w:rPr>
                <w:color w:val="000000"/>
                <w:lang w:val="pt-BR"/>
              </w:rPr>
            </w:pPr>
            <w:r w:rsidRPr="00A2372F">
              <w:rPr>
                <w:color w:val="000000"/>
                <w:lang w:val="pt-BR"/>
              </w:rPr>
              <w:t>+) Qua ch</w:t>
            </w:r>
            <w:r w:rsidR="008D1029" w:rsidRPr="00A2372F">
              <w:rPr>
                <w:color w:val="000000"/>
                <w:lang w:val="pt-BR"/>
              </w:rPr>
              <w:t>ứ</w:t>
            </w:r>
            <w:r w:rsidRPr="00A2372F">
              <w:rPr>
                <w:color w:val="000000"/>
                <w:lang w:val="pt-BR"/>
              </w:rPr>
              <w:t>ng minh ph</w:t>
            </w:r>
            <w:r w:rsidR="008D1029" w:rsidRPr="00A2372F">
              <w:rPr>
                <w:color w:val="000000"/>
                <w:lang w:val="pt-BR"/>
              </w:rPr>
              <w:t>ầ</w:t>
            </w:r>
            <w:r w:rsidRPr="00A2372F">
              <w:rPr>
                <w:color w:val="000000"/>
                <w:lang w:val="pt-BR"/>
              </w:rPr>
              <w:t>n thu</w:t>
            </w:r>
            <w:r w:rsidR="008D1029" w:rsidRPr="00A2372F">
              <w:rPr>
                <w:color w:val="000000"/>
                <w:lang w:val="pt-BR"/>
              </w:rPr>
              <w:t>ậ</w:t>
            </w:r>
            <w:r w:rsidRPr="00A2372F">
              <w:rPr>
                <w:color w:val="000000"/>
                <w:lang w:val="pt-BR"/>
              </w:rPr>
              <w:t>n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mu</w:t>
            </w:r>
            <w:r w:rsidR="008D1029" w:rsidRPr="00A2372F">
              <w:rPr>
                <w:color w:val="000000"/>
                <w:lang w:val="pt-BR"/>
              </w:rPr>
              <w:t>ố</w:t>
            </w:r>
            <w:r w:rsidRPr="00A2372F">
              <w:rPr>
                <w:color w:val="000000"/>
                <w:lang w:val="pt-BR"/>
              </w:rPr>
              <w:t>n v</w:t>
            </w:r>
            <w:r w:rsidR="008D1029" w:rsidRPr="00A2372F">
              <w:rPr>
                <w:color w:val="000000"/>
                <w:lang w:val="pt-BR"/>
              </w:rPr>
              <w:t>ẽ</w:t>
            </w:r>
            <w:r w:rsidRPr="00A2372F">
              <w:rPr>
                <w:color w:val="000000"/>
                <w:lang w:val="pt-BR"/>
              </w:rPr>
              <w:t xml:space="preserve"> 1 cung ch</w:t>
            </w:r>
            <w:r w:rsidR="008D1029" w:rsidRPr="00A2372F">
              <w:rPr>
                <w:color w:val="000000"/>
                <w:lang w:val="pt-BR"/>
              </w:rPr>
              <w:t>ứ</w:t>
            </w:r>
            <w:r w:rsidRPr="00A2372F">
              <w:rPr>
                <w:color w:val="000000"/>
                <w:lang w:val="pt-BR"/>
              </w:rPr>
              <w:t xml:space="preserve">a </w:t>
            </w:r>
            <w:r w:rsidRPr="00A2372F">
              <w:rPr>
                <w:color w:val="000000"/>
                <w:position w:val="-6"/>
              </w:rPr>
              <w:object w:dxaOrig="240" w:dyaOrig="220">
                <v:shape id="_x0000_i1728" type="#_x0000_t75" style="width:15.75pt;height:15pt" o:ole="">
                  <v:imagedata r:id="rId1201" o:title=""/>
                </v:shape>
                <o:OLEObject Type="Embed" ProgID="Equation.DSMT4" ShapeID="_x0000_i1728" DrawAspect="Content" ObjectID="_1639248012" r:id="rId1202"/>
              </w:object>
            </w:r>
            <w:r w:rsidRPr="00A2372F">
              <w:rPr>
                <w:color w:val="000000"/>
                <w:lang w:val="pt-BR"/>
              </w:rPr>
              <w:t xml:space="preserve">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cho tr</w:t>
            </w:r>
            <w:r w:rsidR="008D1029" w:rsidRPr="00A2372F">
              <w:rPr>
                <w:color w:val="000000"/>
                <w:lang w:val="pt-BR"/>
              </w:rPr>
              <w:t>ướ</w:t>
            </w:r>
            <w:r w:rsidRPr="00A2372F">
              <w:rPr>
                <w:color w:val="000000"/>
                <w:lang w:val="pt-BR"/>
              </w:rPr>
              <w:t>c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29" type="#_x0000_t75" style="width:12pt;height:11.25pt" o:ole="">
                  <v:imagedata r:id="rId1203" o:title=""/>
                </v:shape>
                <o:OLEObject Type="Embed" ProgID="Equation.DSMT4" ShapeID="_x0000_i1729" DrawAspect="Content" ObjectID="_1639248013" r:id="rId1204"/>
              </w:object>
            </w:r>
            <w:r w:rsidRPr="00A2372F">
              <w:rPr>
                <w:color w:val="000000"/>
                <w:lang w:val="pt-BR"/>
              </w:rPr>
              <w:t xml:space="preserve"> v</w:t>
            </w:r>
            <w:r w:rsidR="008D1029" w:rsidRPr="00A2372F">
              <w:rPr>
                <w:color w:val="000000"/>
                <w:lang w:val="pt-BR"/>
              </w:rPr>
              <w:t>à</w:t>
            </w:r>
            <w:r w:rsidRPr="00A2372F">
              <w:rPr>
                <w:color w:val="000000"/>
                <w:lang w:val="pt-BR"/>
              </w:rPr>
              <w:t xml:space="preserve">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55</w:t>
            </w:r>
            <w:r w:rsidRPr="00A2372F">
              <w:rPr>
                <w:color w:val="000000"/>
                <w:vertAlign w:val="superscript"/>
                <w:lang w:val="pt-BR"/>
              </w:rPr>
              <w:t>0</w:t>
            </w:r>
            <w:r w:rsidRPr="00A2372F">
              <w:rPr>
                <w:color w:val="000000"/>
                <w:lang w:val="pt-BR"/>
              </w:rPr>
              <w:t xml:space="preserve">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 xml:space="preserve">ng AB = 3cm, </w:t>
            </w:r>
            <w:r w:rsidR="008D1029" w:rsidRPr="00A2372F">
              <w:rPr>
                <w:color w:val="000000"/>
                <w:lang w:val="pt-BR"/>
              </w:rPr>
              <w:t>đâ</w:t>
            </w:r>
            <w:r w:rsidRPr="00A2372F">
              <w:rPr>
                <w:color w:val="000000"/>
                <w:lang w:val="pt-BR"/>
              </w:rPr>
              <w:t>y l</w:t>
            </w:r>
            <w:r w:rsidR="008D1029" w:rsidRPr="00A2372F">
              <w:rPr>
                <w:color w:val="000000"/>
                <w:lang w:val="pt-BR"/>
              </w:rPr>
              <w:t>à</w:t>
            </w:r>
            <w:r w:rsidRPr="00A2372F">
              <w:rPr>
                <w:color w:val="000000"/>
                <w:lang w:val="pt-BR"/>
              </w:rPr>
              <w:t xml:space="preserve">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46 (SGK /86)</w:t>
            </w:r>
          </w:p>
          <w:p w:rsidR="00FB7667" w:rsidRPr="00A2372F" w:rsidRDefault="00FB7667" w:rsidP="00FB7667">
            <w:pPr>
              <w:jc w:val="both"/>
              <w:rPr>
                <w:color w:val="000000"/>
                <w:lang w:val="pt-BR"/>
              </w:rPr>
            </w:pPr>
            <w:r w:rsidRPr="00A2372F">
              <w:rPr>
                <w:color w:val="000000"/>
                <w:lang w:val="pt-BR"/>
              </w:rPr>
              <w: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55</w:t>
            </w:r>
            <w:r w:rsidRPr="00A2372F">
              <w:rPr>
                <w:color w:val="000000"/>
                <w:vertAlign w:val="superscript"/>
                <w:lang w:val="pt-BR"/>
              </w:rPr>
              <w:t>0</w:t>
            </w:r>
            <w:r w:rsidRPr="00A2372F">
              <w:rPr>
                <w:color w:val="000000"/>
                <w:lang w:val="pt-BR"/>
              </w:rPr>
              <w:t>. .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w:t>
            </w:r>
            <w:r w:rsidR="008D1029" w:rsidRPr="00A2372F">
              <w:rPr>
                <w:color w:val="000000"/>
                <w:lang w:val="pt-BR"/>
              </w:rPr>
              <w:t>á</w:t>
            </w:r>
            <w:r w:rsidRPr="00A2372F">
              <w:rPr>
                <w:color w:val="000000"/>
                <w:lang w:val="pt-BR"/>
              </w:rPr>
              <w:t>ch d</w:t>
            </w:r>
            <w:r w:rsidR="008D1029" w:rsidRPr="00A2372F">
              <w:rPr>
                <w:color w:val="000000"/>
                <w:lang w:val="pt-BR"/>
              </w:rPr>
              <w:t>ự</w:t>
            </w:r>
            <w:r w:rsidRPr="00A2372F">
              <w:rPr>
                <w:color w:val="000000"/>
                <w:lang w:val="pt-BR"/>
              </w:rPr>
              <w:t>ng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30" type="#_x0000_t75" style="width:12pt;height:11.25pt" o:ole="">
                  <v:imagedata r:id="rId1203" o:title=""/>
                </v:shape>
                <o:OLEObject Type="Embed" ProgID="Equation.DSMT4" ShapeID="_x0000_i1730" DrawAspect="Content" ObjectID="_1639248014" r:id="rId1205"/>
              </w:object>
            </w:r>
          </w:p>
        </w:tc>
        <w:tc>
          <w:tcPr>
            <w:tcW w:w="524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1</w:t>
            </w:r>
            <w:r w:rsidRPr="00A2372F">
              <w:rPr>
                <w:color w:val="000000"/>
                <w:u w:val="single"/>
                <w:lang w:val="pt-BR"/>
              </w:rPr>
              <w:t>) B</w:t>
            </w:r>
            <w:r w:rsidR="008D1029" w:rsidRPr="00A2372F">
              <w:rPr>
                <w:color w:val="000000"/>
                <w:u w:val="single"/>
                <w:lang w:val="pt-BR"/>
              </w:rPr>
              <w:t>à</w:t>
            </w:r>
            <w:r w:rsidRPr="00A2372F">
              <w:rPr>
                <w:color w:val="000000"/>
                <w:u w:val="single"/>
                <w:lang w:val="pt-BR"/>
              </w:rPr>
              <w:t>i to</w:t>
            </w:r>
            <w:r w:rsidR="008D1029" w:rsidRPr="00A2372F">
              <w:rPr>
                <w:color w:val="000000"/>
                <w:u w:val="single"/>
                <w:lang w:val="pt-BR"/>
              </w:rPr>
              <w:t>á</w:t>
            </w:r>
            <w:r w:rsidRPr="00A2372F">
              <w:rPr>
                <w:color w:val="000000"/>
                <w:u w:val="single"/>
                <w:lang w:val="pt-BR"/>
              </w:rPr>
              <w:t>n:</w:t>
            </w:r>
            <w:r w:rsidRPr="00A2372F">
              <w:rPr>
                <w:color w:val="000000"/>
                <w:lang w:val="pt-BR"/>
              </w:rPr>
              <w:t xml:space="preserve"> ( SGK / 83) </w:t>
            </w:r>
          </w:p>
          <w:p w:rsidR="00FB7667" w:rsidRPr="00A2372F" w:rsidRDefault="00FB7667" w:rsidP="00FB7667">
            <w:pPr>
              <w:jc w:val="both"/>
              <w:rPr>
                <w:color w:val="000000"/>
                <w:lang w:val="pt-BR"/>
              </w:rPr>
            </w:pPr>
            <w:r w:rsidRPr="00A2372F">
              <w:rPr>
                <w:color w:val="000000"/>
                <w:lang w:val="pt-BR"/>
              </w:rPr>
              <w:t xml:space="preserve">Cho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31" type="#_x0000_t75" style="width:12pt;height:11.25pt" o:ole="">
                  <v:imagedata r:id="rId1206" o:title=""/>
                </v:shape>
                <o:OLEObject Type="Embed" ProgID="Equation.DSMT4" ShapeID="_x0000_i1731" DrawAspect="Content" ObjectID="_1639248015" r:id="rId1207"/>
              </w:object>
            </w:r>
            <w:r w:rsidRPr="00A2372F">
              <w:rPr>
                <w:color w:val="000000"/>
                <w:lang w:val="pt-BR"/>
              </w:rPr>
              <w:t xml:space="preserve"> cho tr</w:t>
            </w:r>
            <w:r w:rsidR="008D1029" w:rsidRPr="00A2372F">
              <w:rPr>
                <w:color w:val="000000"/>
                <w:lang w:val="pt-BR"/>
              </w:rPr>
              <w:t>ướ</w:t>
            </w:r>
            <w:r w:rsidRPr="00A2372F">
              <w:rPr>
                <w:color w:val="000000"/>
                <w:lang w:val="pt-BR"/>
              </w:rPr>
              <w:t xml:space="preserve">c (0 &lt; </w:t>
            </w:r>
            <w:r w:rsidRPr="00A2372F">
              <w:rPr>
                <w:color w:val="000000"/>
                <w:position w:val="-6"/>
              </w:rPr>
              <w:object w:dxaOrig="240" w:dyaOrig="220">
                <v:shape id="_x0000_i1732" type="#_x0000_t75" style="width:12pt;height:11.25pt" o:ole="">
                  <v:imagedata r:id="rId1206" o:title=""/>
                </v:shape>
                <o:OLEObject Type="Embed" ProgID="Equation.DSMT4" ShapeID="_x0000_i1732" DrawAspect="Content" ObjectID="_1639248016" r:id="rId1208"/>
              </w:object>
            </w:r>
            <w:r w:rsidRPr="00A2372F">
              <w:rPr>
                <w:color w:val="000000"/>
                <w:lang w:val="pt-BR"/>
              </w:rPr>
              <w:t xml:space="preserve"> &lt; 180</w:t>
            </w:r>
            <w:r w:rsidRPr="00A2372F">
              <w:rPr>
                <w:color w:val="000000"/>
                <w:vertAlign w:val="superscript"/>
                <w:lang w:val="pt-BR"/>
              </w:rPr>
              <w:t>0</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ì</w:t>
            </w:r>
            <w:r w:rsidRPr="00A2372F">
              <w:rPr>
                <w:color w:val="000000"/>
                <w:lang w:val="pt-BR"/>
              </w:rPr>
              <w:t>m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w:t>
            </w:r>
            <w:r w:rsidR="008D1029" w:rsidRPr="00A2372F">
              <w:rPr>
                <w:color w:val="000000"/>
                <w:lang w:val="pt-BR"/>
              </w:rPr>
              <w:t>ỏ</w:t>
            </w:r>
            <w:r w:rsidRPr="00A2372F">
              <w:rPr>
                <w:color w:val="000000"/>
                <w:lang w:val="pt-BR"/>
              </w:rPr>
              <w:t>a m</w:t>
            </w:r>
            <w:r w:rsidR="008D1029" w:rsidRPr="00A2372F">
              <w:rPr>
                <w:color w:val="000000"/>
                <w:lang w:val="pt-BR"/>
              </w:rPr>
              <w:t>ã</w:t>
            </w:r>
            <w:r w:rsidRPr="00A2372F">
              <w:rPr>
                <w:color w:val="000000"/>
                <w:lang w:val="pt-BR"/>
              </w:rPr>
              <w:t xml:space="preserve">n  </w:t>
            </w:r>
            <w:r w:rsidRPr="00A2372F">
              <w:rPr>
                <w:color w:val="000000"/>
                <w:position w:val="-6"/>
              </w:rPr>
              <w:object w:dxaOrig="999" w:dyaOrig="360">
                <v:shape id="_x0000_i1733" type="#_x0000_t75" style="width:50.25pt;height:18pt" o:ole="">
                  <v:imagedata r:id="rId1209" o:title=""/>
                </v:shape>
                <o:OLEObject Type="Embed" ProgID="Equation.DSMT4" ShapeID="_x0000_i1733" DrawAspect="Content" ObjectID="_1639248017" r:id="rId1210"/>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rPr>
              <w:object w:dxaOrig="380" w:dyaOrig="380">
                <v:shape id="_x0000_i1734" type="#_x0000_t75" style="width:18.75pt;height:18.75pt" o:ole="">
                  <v:imagedata r:id="rId1153" o:title=""/>
                </v:shape>
                <o:OLEObject Type="Embed" ProgID="Equation.DSMT4" ShapeID="_x0000_i1734" DrawAspect="Content" ObjectID="_1639248018" r:id="rId1211"/>
              </w:object>
            </w:r>
            <w:r w:rsidRPr="00A2372F">
              <w:rPr>
                <w:color w:val="000000"/>
                <w:lang w:val="pt-BR"/>
              </w:rPr>
              <w:t xml:space="preserve"> Cho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 xml:space="preserve">ng CD </w:t>
            </w:r>
          </w:p>
          <w:p w:rsidR="00FB7667" w:rsidRPr="00A2372F" w:rsidRDefault="00FB7667" w:rsidP="006E437C">
            <w:pPr>
              <w:numPr>
                <w:ilvl w:val="0"/>
                <w:numId w:val="16"/>
              </w:numPr>
              <w:jc w:val="both"/>
              <w:rPr>
                <w:color w:val="000000"/>
                <w:lang w:val="pt-BR"/>
              </w:rPr>
            </w:pPr>
            <w:r w:rsidRPr="00A2372F">
              <w:rPr>
                <w:color w:val="000000"/>
                <w:lang w:val="pt-BR"/>
              </w:rPr>
              <w:t>V</w:t>
            </w:r>
            <w:r w:rsidR="008D1029" w:rsidRPr="00A2372F">
              <w:rPr>
                <w:color w:val="000000"/>
                <w:lang w:val="pt-BR"/>
              </w:rPr>
              <w:t>ẽ</w:t>
            </w:r>
            <w:r w:rsidRPr="00A2372F">
              <w:rPr>
                <w:color w:val="000000"/>
                <w:lang w:val="pt-BR"/>
              </w:rPr>
              <w:t xml:space="preserve"> 3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sao cho </w:t>
            </w:r>
            <w:r w:rsidRPr="00A2372F">
              <w:rPr>
                <w:color w:val="000000"/>
                <w:position w:val="-12"/>
              </w:rPr>
              <w:object w:dxaOrig="2860" w:dyaOrig="420">
                <v:shape id="_x0000_i1735" type="#_x0000_t75" style="width:143.25pt;height:21pt" o:ole="">
                  <v:imagedata r:id="rId1155" o:title=""/>
                </v:shape>
                <o:OLEObject Type="Embed" ProgID="Equation.DSMT4" ShapeID="_x0000_i1735" DrawAspect="Content" ObjectID="_1639248019" r:id="rId1212"/>
              </w:object>
            </w:r>
          </w:p>
          <w:p w:rsidR="00FB7667" w:rsidRPr="00A2372F" w:rsidRDefault="00FB7667" w:rsidP="006E437C">
            <w:pPr>
              <w:numPr>
                <w:ilvl w:val="0"/>
                <w:numId w:val="16"/>
              </w:numPr>
              <w:jc w:val="both"/>
              <w:rPr>
                <w:color w:val="000000"/>
                <w:lang w:val="pt-BR"/>
              </w:rPr>
            </w:pPr>
            <w:r w:rsidRPr="00A2372F">
              <w:rPr>
                <w:color w:val="000000"/>
                <w:lang w:val="pt-BR"/>
              </w:rPr>
              <w:t>Ch</w:t>
            </w:r>
            <w:r w:rsidR="008D1029" w:rsidRPr="00A2372F">
              <w:rPr>
                <w:color w:val="000000"/>
                <w:lang w:val="pt-BR"/>
              </w:rPr>
              <w:t>ứ</w:t>
            </w:r>
            <w:r w:rsidRPr="00A2372F">
              <w:rPr>
                <w:color w:val="000000"/>
                <w:lang w:val="pt-BR"/>
              </w:rPr>
              <w:t>ng min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Pr="00A2372F">
              <w:rPr>
                <w:color w:val="000000"/>
                <w:vertAlign w:val="subscript"/>
                <w:lang w:val="pt-BR"/>
              </w:rPr>
              <w:softHyphen/>
              <w:t>1</w:t>
            </w:r>
            <w:r w:rsidRPr="00A2372F">
              <w:rPr>
                <w:color w:val="000000"/>
                <w:lang w:val="pt-BR"/>
              </w:rPr>
              <w:t>; N</w:t>
            </w:r>
            <w:r w:rsidRPr="00A2372F">
              <w:rPr>
                <w:color w:val="000000"/>
                <w:vertAlign w:val="subscript"/>
                <w:lang w:val="pt-BR"/>
              </w:rPr>
              <w:t>2</w:t>
            </w:r>
            <w:r w:rsidRPr="00A2372F">
              <w:rPr>
                <w:color w:val="000000"/>
                <w:lang w:val="pt-BR"/>
              </w:rPr>
              <w:t>; N</w:t>
            </w:r>
            <w:r w:rsidRPr="00A2372F">
              <w:rPr>
                <w:color w:val="000000"/>
                <w:vertAlign w:val="subscript"/>
                <w:lang w:val="pt-BR"/>
              </w:rPr>
              <w:t>3</w:t>
            </w:r>
            <w:r w:rsidRPr="00A2372F">
              <w:rPr>
                <w:color w:val="000000"/>
                <w:lang w:val="pt-BR"/>
              </w:rPr>
              <w:t xml:space="preserve"> c</w:t>
            </w:r>
            <w:r w:rsidR="008D1029" w:rsidRPr="00A2372F">
              <w:rPr>
                <w:color w:val="000000"/>
                <w:lang w:val="pt-BR"/>
              </w:rPr>
              <w:t>ù</w:t>
            </w:r>
            <w:r w:rsidRPr="00A2372F">
              <w:rPr>
                <w:color w:val="000000"/>
                <w:lang w:val="pt-BR"/>
              </w:rPr>
              <w:t>ng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D.</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g">
                  <w:drawing>
                    <wp:anchor distT="0" distB="0" distL="114300" distR="114300" simplePos="0" relativeHeight="251667968" behindDoc="0" locked="0" layoutInCell="1" allowOverlap="1">
                      <wp:simplePos x="0" y="0"/>
                      <wp:positionH relativeFrom="column">
                        <wp:posOffset>1255395</wp:posOffset>
                      </wp:positionH>
                      <wp:positionV relativeFrom="paragraph">
                        <wp:posOffset>-148590</wp:posOffset>
                      </wp:positionV>
                      <wp:extent cx="1764665" cy="1654810"/>
                      <wp:effectExtent l="635" t="0" r="0" b="0"/>
                      <wp:wrapNone/>
                      <wp:docPr id="1021" name="Group 2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4665" cy="1654810"/>
                                <a:chOff x="8205" y="10962"/>
                                <a:chExt cx="2779" cy="2606"/>
                              </a:xfrm>
                            </wpg:grpSpPr>
                            <pic:pic xmlns:pic="http://schemas.openxmlformats.org/drawingml/2006/picture">
                              <pic:nvPicPr>
                                <pic:cNvPr id="1022" name="Picture 2611"/>
                                <pic:cNvPicPr>
                                  <a:picLocks noChangeAspect="1" noChangeArrowheads="1"/>
                                </pic:cNvPicPr>
                              </pic:nvPicPr>
                              <pic:blipFill>
                                <a:blip r:embed="rId12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8205" y="10982"/>
                                  <a:ext cx="2779" cy="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23" name="Text Box 2612"/>
                              <wps:cNvSpPr txBox="1">
                                <a:spLocks noChangeArrowheads="1"/>
                              </wps:cNvSpPr>
                              <wps:spPr bwMode="auto">
                                <a:xfrm>
                                  <a:off x="8460" y="11450"/>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r w:rsidRPr="00CD7CBA">
                                      <w:rPr>
                                        <w:sz w:val="18"/>
                                      </w:rPr>
                                      <w:t>1</w:t>
                                    </w:r>
                                  </w:p>
                                </w:txbxContent>
                              </wps:txbx>
                              <wps:bodyPr rot="0" vert="horz" wrap="square" lIns="91440" tIns="45720" rIns="91440" bIns="45720" anchor="t" anchorCtr="0" upright="1">
                                <a:noAutofit/>
                              </wps:bodyPr>
                            </wps:wsp>
                            <wps:wsp>
                              <wps:cNvPr id="64" name="Text Box 2613"/>
                              <wps:cNvSpPr txBox="1">
                                <a:spLocks noChangeArrowheads="1"/>
                              </wps:cNvSpPr>
                              <wps:spPr bwMode="auto">
                                <a:xfrm>
                                  <a:off x="9480" y="10962"/>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r>
                                      <w:rPr>
                                        <w:sz w:val="18"/>
                                      </w:rPr>
                                      <w:t>2</w:t>
                                    </w:r>
                                  </w:p>
                                </w:txbxContent>
                              </wps:txbx>
                              <wps:bodyPr rot="0" vert="horz" wrap="square" lIns="91440" tIns="45720" rIns="91440" bIns="45720" anchor="t" anchorCtr="0" upright="1">
                                <a:noAutofit/>
                              </wps:bodyPr>
                            </wps:wsp>
                            <wps:wsp>
                              <wps:cNvPr id="65" name="Text Box 2614"/>
                              <wps:cNvSpPr txBox="1">
                                <a:spLocks noChangeArrowheads="1"/>
                              </wps:cNvSpPr>
                              <wps:spPr bwMode="auto">
                                <a:xfrm>
                                  <a:off x="10250" y="11200"/>
                                  <a:ext cx="4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D7CBA" w:rsidRDefault="0054320C" w:rsidP="00FB7667">
                                    <w:pPr>
                                      <w:rPr>
                                        <w:sz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10" o:spid="_x0000_s1069" style="position:absolute;left:0;text-align:left;margin-left:98.85pt;margin-top:-11.7pt;width:138.95pt;height:130.3pt;z-index:251667968" coordorigin="8205,10962" coordsize="2779,260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QKLQcAwUAAHoVAAAOAAAAZHJzL2Uyb0RvYy54bWzsWNtu4zYQfS/QfyD0 rlhSZN0QZ5H4EiyQtkE3/QBaoi1iJVEl6dhp0X/vDCnFsuPtprtFgAI2YIHX4VzOGY509WFXV+SJ ScVFM3H8C88hrMlFwZv1xPntceEmDlGaNgWtRMMmzjNTzofrH3+42rYZC0QpqoJJAkIalW3biVNq 3WajkcpLVlN1IVrWwORKyJpq6Mr1qJB0C9LrahR4XjTaClm0UuRMKRid2Unn2shfrViuf1mtFNOk mjigmzZPaZ5LfI6ur2i2lrQted6pQb9Bi5ryBg59ETWjmpKN5K9E1TyXQomVvshFPRKrFc+ZsQGs 8b0ja+6k2LTGlnW2XbcvbgLXHvnpm8XmPz89SMILiJ0X+A5paA1RMgeTIPKNg7btOoN1d7L91D5I ayU070X+WYH/Rsfz2F/bxWS5/UkUIJFutDAO2q1kjSLAdLIzcXh+iQPbaZLDoB9HYRSNHZLDnB+N w8QqQrO8hHDiviTwYB6nvTQKbBjzct4JCOI4tbuDyItwdkQze7LRttPu+qrleQb/zrPQeuXZryMQ dumNZE4npH6TjJrKz5vWBRC0VPMlr7h+NoAGJ6FSzdMDz9HZ2DkIUtAHCRbguRgmH03sV9p9FO0y ISKNmJa0WbMb1QIfwGUgoR+SUmxLRguFw+inQymme6DLsuLtglcVxhDbndVAqSNInnCchftM5Jua NdryV7IKHCAaVfJWOURmrF4ygKP8WPgGMHklrfp4InQWUhgAKbleTitJnihQe2F+XaAHi6D5KHDj qdU4Tqu2pFaGwTrgpFtqMNPth1Fo7dUAoN4rjfsRsobnfwbJjeelwa07HXtTN/TiuXuThrEbe/M4 9ADCU3/6F1rkh9lGMQgNrWYt7/wHo688eJLUXfqz6cKknUPtQSGjea8iqI5hsj7IfwUAQJTBSC2Z zktsriCa3Tha30+Y0O+jjbhQQP+vMnrIzKRjJnoJiT3g5Tg55CXgVSp9x0RNsAEAAFUNAOgT+Bqh uV+CajcCYWiMqZqDAVhoR3ofDMOUeuk8mSehGwbRHMI0m7k3i2noRgs/Hs8uZ9PpzO/DVPKiYA0e 8/1RMk4XFS968pxCpLVS7ZeNEC17NfrIojD0qUVe6gehdxuk7iJKYjdchGM3jb3E9fz0No28MA1n i0OT7nnDvt8ksp046TgYmygNlH6hUIdMD38dNw+W1VzD5V/xGvL5yyKaYT6aN4UJraa8su2BK1D9 vSsg3H2gDWYRpTCLgIU/VgJQWqg+UUHvbUTDwuLUpfyppC0Dk1HsQWK+7BPzI4bmVuwwMxsCdEvx 9iR6BzOYbA0g7CX6D+l4sNUe+TYOhhEUO3g7+uG4K3JQKeSgmcKLNQz7oPR38pmBr1E6gJ1lroXb mYFfYCAC1jIQW3q33JnqMjDZHoeWongGHkgBOR5ACu8O0CiF/MMhW6jDJ476fUOxnKo+NkDV1Eec Em064TgOoCOHM8vhDG1yEDVxtENsc6ptsb9pJV+XcJIlXiNuoCBdcXOv7LWCtIEdyBbvlDai8FTS uEQYoiKQX94vaaRh0iWNfUl9ThpYK+3v46Or7aDsHCw7J41/d20j1k8ljbgnwjlpDGoNfDO27+nD SiPsffWuSQO+GkCBYUsN+B6DOtjS9FxqnLPGICPS7L8v9r+UNZKeCf+XrGG+ScEHPvNO032MxC+I w74pTfafTK//Bg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864bquIAAAALAQAA DwAAAGRycy9kb3ducmV2LnhtbEyPTUvDQBCG74L/YRnBW7v5aBuN2ZRS1FMp2AribZtMk9DsbMhu k/TfO570+DIP7/tMtp5MKwbsXWNJQTgPQCAVtmyoUvB5fJs9gXBeU6lbS6jghg7W+f1dptPSjvSB w8FXgkvIpVpB7X2XSumKGo12c9sh8e1se6M9x76SZa9HLjetjIJgJY1uiBdq3eG2xuJyuBoF76Me N3H4Ouwu5+3t+7jcf+1CVOrxYdq8gPA4+T8YfvVZHXJ2OtkrlU60nJ+ThFEFsyhegGBikSxXIE4K ojiJQOaZ/P9D/gMAAP//AwBQSwMECgAAAAAAAAAhAE7auFNaCAAAWggAABQAAABkcnMvbWVkaWEv aW1hZ2UxLnBuZ4lQTkcNChoKAAAADUlIRFIAAAD1AAAA5AgDAAAAd+WSaQAAAAFzUkdCAK7OHOkA AAAJcEhZcwAADsQAAA7DAdpqmNwAAAA5UExURQAAAAAAhACCAEpNSnt5e2NlY5SalIyKjKWmpb26 va2yrcbHxs7PztbX1t7f3v8AAOfn5+/v7////6OtB8kAAAe6SURBVHja7dzbYpswDAZg/W56XLsl fv+HHQlJcwBsyZIMBHOxroVgfbENRoApbnGhpm7qprYtsVv255+0GXXcEb0cup9/6M+GWvihq+Pd vL1rjpKPTftje+rvjv25OXX86tjfm1PHt+6Itt+c+nQg35768DLf2Xo+ddxvTH0enXxvSv07Ev3a Vguff2nqpm5ql3KJtqemf//+0WbU4byc1Jdfnlh9D7yr6/p2qgW+/xO6fo3sVutVj1Jw829+62HQ 2oQj1SdfuRB85m7RJhzJUzwRPkb+x/zoedEmHMmNPLkO6UbOqnJlwpEqk3+hiBl2cj/KhCM5mJOr wenb2Z0pE45U1zyCRMkOlQlHqmoeJaJgp8qEI9U0TwAh37Ey4WiozprveJCwB/tWJhzN1EGGTvzC 2L024UjVzA80yBr5XRHqhCPVMmdgsCqmlpoXDJTrTd16NS8QGGzRl2aRe6K50Chkm+SelDsIpWjm nxapZnYzKP62PLUCXbglcOzXYU61OTp7ertcngYvdT435YBObg1cNwpO6lxuKijR4r/fD9x1Z+5p dTo3xS0UNiswzMAEF3UyN6VGi9ZgkHhRslPq6dyUHi34FDBcgahip9RTuangi3649k5kIoo7d1I9 npsK0Rl925IzB73goR7NTdnUNGctkNvCRz2SmzJq3vnVSCYeVJWdUQ9zU1Z9Orseme017Gn1eG7K Cp03M9VF7OSIdJibqoPu65nbWoKhenwJFdDg3QyqpzZEc8bbbmyaCT11G2T8uJ25ZxI81abNG3lz zN3lLmbTTGiW+bw3xuVZ8FI7o6fGYeAVFjzU7GQVbM2ZPfqq2YnJssQgULrPQratWlDT4JvBKjD4 qAFD9PWkxDgpm7P5/foUIWCEZpqzD2h5qsNte4QZGuyPGLNlaiTg8DNHXkrVWB0GGZ0hHJ5ma7ZQ fRe24EJh5MNSKSqrQ+ICCSVogPWJXF6hnF2ixgAOqbmoUaOmOuSKh6SPQpFxMGMTAz2ds/r9DUw5 lKml7F+Do3q00Dxccfjjso3UIVcUuG0doscJJRee4souV08MFqfgYB6Rc6tzbBN1iOlTRv5MXtSf IVslrWyGuuiC434Io7wnIGIbqEPue0/246IhTBFbWNkqNXKkIxyFj8IXs9XqPDr/sNTE4U3Yc3Nb yCpboeaMpKcvTaFAZ9ie6vwrDPcHNIMMQmojO3VIBJF9lh/cM7lR35aws2rmGIl3goahHPXVuZFV /oQGR7ZKPd3AMyPz/FUIYskNnvS2gsrOqUVnHbDMqU6uetQWrurUSUfQb2GQcqynZl9Mlle5lq1Q i9FlAh0cRZUtViNnhvxZBc0JDSWVLVUbPEQzvlExHKZqCbog4rGnwAu7iJwtU8PKPBV8ERy+avDN io4ql4+wC9VMNDQXoil5IZtX2QI1JOaCfq2BQ1bZfDVs+zPjrXMJHD5qlJi5D1RB38kf2cXqFFoc TPlG3FtoBuqHqoZh2y7pDoApm6fGrGYuHBbqCbTcbPPwDqOT37G1aqjME0SU+TlPvJmofW5YobjS AdaNiTL1EO3Sn42vyaFRh+G0a1qz8XeWvJMEpRqGMZs3lVE4GJVN6QYOO7PPV4Dxd0XAUH+/H9+r f38dqOFlvu2A5nBw1PtX+jjE/cftq4nh2lCcHjRANGzyD528Z9+ov05vItLu6/Crfu2nT4jfj2p4 1LP+6StGleNB3T/ffnijl/1Z/Xl8n/60vN2oMfYy8NIX3LzsiKE6xvd+WpBOvevnRXk4mkF2H2Nx cIyqf/r5MTr12CQwxxmfPc3wnCu+7+S4K+HyC9HrpNp/JnfvEoD7Eq5q+m3hozHBc6lUwrS6O5r9 fbq6fizhrD1cp/t57Xt4jH8Oj1+NY1B1Szj/8n2a9uYySjn+9+f947pVWOghWrKE4Vew6w9mNyPS t7/xadX9TCD7d9rtr+r09/QEajqPSC9zlm1DPejzTd3UTW2+fO5uDi310cl7H17L/uU4QPi8XOxu RP1C78cf3cXuhtTdwP/n+PPnPDzchrrr0/2A/3wpsA3172WB7xVIU3PVjuxLGuPg2sKT8c+grnM0 W5q6O3OdctC+Z67FqauMUhanPo9IPU/WpeqVX4Cko2/qpl45OxN7Uzf1utm5yJu6qberXi07G3dT N/Wa2fmom7qpV8xmxNzUz8HmRNzUT8FmxdvUz8DmRdvUT8BmxkrxmdjcSJt69Wx2nE29djY/yqZe OVsQY1Ovmy2JkOKTsEXxUXwOtiy6pl4xWxgbxWdgSyOj+ARscVwU18+WR0Vx9eyCmJp6neySiCiu nF0UD8V1s8uiobhqdmEsTc0uainu4kDK3i1aBrs8CoqrZStioLhWtiaC4rfnZu7cuuIV7wzOyVaW TXGNbG3JFFfIVpdLcX1sfanKd4FnOKZZFKl+A7o226Q8WkYYlUszeNu9Yiu3KoqWFEy1YmhpAVUp gpYYlPvuDWex8GQb79ty7g636jbfMS07PKed0tJDdPki7WenMQ3TqdN4zMkTjGINbgcKp5mI9AEH z1Oh3/xLoTzuEJzP/r6z/ZZEHyqM87znOBYiQp0hPVUoI7BabAih2tUbVSqnR42yptesX31PvF1i /YXiFpembuqmbuqmbuqmXv7yH6TO2FjLpiH9AAAAAElFTkSuQmCCUEsBAi0AFAAGAAgAAAAhALGC Z7YKAQAAEwIAABMAAAAAAAAAAAAAAAAAAAAAAFtDb250ZW50X1R5cGVzXS54bWxQSwECLQAUAAYA CAAAACEAOP0h/9YAAACUAQAACwAAAAAAAAAAAAAAAAA7AQAAX3JlbHMvLnJlbHNQSwECLQAUAAYA CAAAACEAECi0HAMFAAB6FQAADgAAAAAAAAAAAAAAAAA6AgAAZHJzL2Uyb0RvYy54bWxQSwECLQAU AAYACAAAACEAqiYOvrwAAAAhAQAAGQAAAAAAAAAAAAAAAABpBwAAZHJzL19yZWxzL2Uyb0RvYy54 bWwucmVsc1BLAQItABQABgAIAAAAIQDzrhuq4gAAAAsBAAAPAAAAAAAAAAAAAAAAAFwIAABkcnMv ZG93bnJldi54bWxQSwECLQAKAAAAAAAAACEATtq4U1oIAABaCAAAFAAAAAAAAAAAAAAAAABrCQAA ZHJzL21lZGlhL2ltYWdlMS5wbmdQSwUGAAAAAAYABgB8AQAA9xEAAAAA ">
                      <v:shape id="Picture 2611" o:spid="_x0000_s1070" type="#_x0000_t75" style="position:absolute;left:8205;top:10982;width:2779;height:25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97dHbFAAAA3QAAAA8AAABkcnMvZG93bnJldi54bWxET01PAjEQvZPwH5oh8QZdNtGYlUIIalhN PAhEr+N22C5up0tbYfn31sSE27y8z5ktetuKE/nQOFYwnWQgiCunG64V7LbP43sQISJrbB2TggsF WMyHgxkW2p35nU6bWIsUwqFABSbGrpAyVIYshonriBO3d95iTNDXUns8p3DbyjzL7qTFhlODwY5W hqrvzY9V8PH48uVLc/C78untcnvA49p8vip1M+qXDyAi9fEq/neXOs3P8hz+vkknyPk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e3R2xQAAAN0AAAAPAAAAAAAAAAAAAAAA AJ8CAABkcnMvZG93bnJldi54bWxQSwUGAAAAAAQABAD3AAAAkQMAAAAA ">
                        <v:imagedata r:id="rId1214" o:title="" chromakey="white"/>
                      </v:shape>
                      <v:shape id="Text Box 2612" o:spid="_x0000_s1071" type="#_x0000_t202" style="position:absolute;left:8460;top:11450;width:46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6lPMMA AADdAAAADwAAAGRycy9kb3ducmV2LnhtbERPTWvCQBC9F/oflil4092qLW2ajRRF8GQxrUJvQ3ZM QrOzIbua+O9dQehtHu9z0sVgG3GmzteONTxPFAjiwpmaSw0/3+vxGwgfkA02jknDhTwssseHFBPj et7ROQ+liCHsE9RQhdAmUvqiIot+4lriyB1dZzFE2JXSdNjHcNvIqVKv0mLNsaHClpYVFX/5yWrY b4+/h7n6Klf2pe3doCTbd6n16Gn4/AARaAj/4rt7Y+J8NZ3B7Zt4gsyuAAAA//8DAFBLAQItABQA BgAIAAAAIQDw94q7/QAAAOIBAAATAAAAAAAAAAAAAAAAAAAAAABbQ29udGVudF9UeXBlc10ueG1s UEsBAi0AFAAGAAgAAAAhADHdX2HSAAAAjwEAAAsAAAAAAAAAAAAAAAAALgEAAF9yZWxzLy5yZWxz UEsBAi0AFAAGAAgAAAAhADMvBZ5BAAAAOQAAABAAAAAAAAAAAAAAAAAAKQIAAGRycy9zaGFwZXht bC54bWxQSwECLQAUAAYACAAAACEAC06lPMMAAADdAAAADwAAAAAAAAAAAAAAAACYAgAAZHJzL2Rv d25yZXYueG1sUEsFBgAAAAAEAAQA9QAAAIgDAAAAAA== " filled="f" stroked="f">
                        <v:textbox>
                          <w:txbxContent>
                            <w:p w:rsidR="0054320C" w:rsidRPr="00CD7CBA" w:rsidRDefault="0054320C" w:rsidP="00FB7667">
                              <w:pPr>
                                <w:rPr>
                                  <w:sz w:val="18"/>
                                </w:rPr>
                              </w:pPr>
                              <w:r w:rsidRPr="00CD7CBA">
                                <w:rPr>
                                  <w:sz w:val="18"/>
                                </w:rPr>
                                <w:t>1</w:t>
                              </w:r>
                            </w:p>
                          </w:txbxContent>
                        </v:textbox>
                      </v:shape>
                      <v:shape id="Text Box 2613" o:spid="_x0000_s1072" type="#_x0000_t202" style="position:absolute;left:9480;top:10962;width:46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w:txbxContent>
                            <w:p w:rsidR="0054320C" w:rsidRPr="00CD7CBA" w:rsidRDefault="0054320C" w:rsidP="00FB7667">
                              <w:pPr>
                                <w:rPr>
                                  <w:sz w:val="18"/>
                                </w:rPr>
                              </w:pPr>
                              <w:r>
                                <w:rPr>
                                  <w:sz w:val="18"/>
                                </w:rPr>
                                <w:t>2</w:t>
                              </w:r>
                            </w:p>
                          </w:txbxContent>
                        </v:textbox>
                      </v:shape>
                      <v:shape id="Text Box 2614" o:spid="_x0000_s1073" type="#_x0000_t202" style="position:absolute;left:10250;top:11200;width:46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FHMIA AADbAAAADwAAAGRycy9kb3ducmV2LnhtbESPT4vCMBTE74LfITxhb5ooq2g1iijCnlzWf+Dt0Tzb YvNSmmi7394sLHgcZuY3zGLV2lI8qfaFYw3DgQJBnDpTcKbhdNz1pyB8QDZYOiYNv+Rhtex2FpgY 1/APPQ8hExHCPkENeQhVIqVPc7LoB64ijt7N1RZDlHUmTY1NhNtSjpSaSIsFx4UcK9rklN4PD6vh vL9dL5/qO9vacdW4Vkm2M6n1R69dz0EEasM7/N/+MhomY/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8QUcwgAAANsAAAAPAAAAAAAAAAAAAAAAAJgCAABkcnMvZG93 bnJldi54bWxQSwUGAAAAAAQABAD1AAAAhwMAAAAA " filled="f" stroked="f">
                        <v:textbox>
                          <w:txbxContent>
                            <w:p w:rsidR="0054320C" w:rsidRPr="00CD7CBA" w:rsidRDefault="0054320C" w:rsidP="00FB7667">
                              <w:pPr>
                                <w:rPr>
                                  <w:sz w:val="18"/>
                                </w:rPr>
                              </w:pPr>
                            </w:p>
                          </w:txbxContent>
                        </v:textbox>
                      </v:shape>
                    </v:group>
                  </w:pict>
                </mc:Fallback>
              </mc:AlternateConten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3C6B84" w:rsidRPr="00A2372F" w:rsidRDefault="003C6B84" w:rsidP="00FB7667">
            <w:pPr>
              <w:jc w:val="both"/>
              <w:rPr>
                <w:color w:val="000000"/>
                <w:u w:val="single"/>
                <w:lang w:val="pt-BR"/>
              </w:rPr>
            </w:pPr>
          </w:p>
          <w:p w:rsidR="003C6B84" w:rsidRPr="00A2372F" w:rsidRDefault="003C6B84" w:rsidP="00FB7667">
            <w:pPr>
              <w:jc w:val="both"/>
              <w:rPr>
                <w:color w:val="000000"/>
                <w:u w:val="single"/>
                <w:lang w:val="pt-BR"/>
              </w:rPr>
            </w:pPr>
          </w:p>
          <w:p w:rsidR="003C6B84" w:rsidRPr="00A2372F" w:rsidRDefault="003C6B84" w:rsidP="00FB7667">
            <w:pPr>
              <w:jc w:val="both"/>
              <w:rPr>
                <w:color w:val="000000"/>
                <w:u w:val="single"/>
                <w:lang w:val="pt-BR"/>
              </w:rPr>
            </w:pPr>
          </w:p>
          <w:p w:rsidR="00FB7667" w:rsidRPr="00A2372F" w:rsidRDefault="00FB7667" w:rsidP="00FB7667">
            <w:pPr>
              <w:jc w:val="both"/>
              <w:rPr>
                <w:color w:val="000000"/>
                <w:u w:val="single"/>
                <w:lang w:val="pt-BR"/>
              </w:rPr>
            </w:pPr>
            <w:r w:rsidRPr="00A2372F">
              <w:rPr>
                <w:color w:val="000000"/>
                <w:u w:val="single"/>
                <w:lang w:val="pt-BR"/>
              </w:rPr>
              <w:t>Gi</w:t>
            </w:r>
            <w:r w:rsidR="008D1029" w:rsidRPr="00A2372F">
              <w:rPr>
                <w:color w:val="000000"/>
                <w:u w:val="single"/>
                <w:lang w:val="pt-BR"/>
              </w:rPr>
              <w:t>ả</w:t>
            </w:r>
            <w:r w:rsidRPr="00A2372F">
              <w:rPr>
                <w:color w:val="000000"/>
                <w:u w:val="single"/>
                <w:lang w:val="pt-BR"/>
              </w:rPr>
              <w:t>i:</w:t>
            </w:r>
          </w:p>
          <w:p w:rsidR="00FB7667" w:rsidRPr="00A2372F" w:rsidRDefault="00FB7667" w:rsidP="00FB7667">
            <w:pPr>
              <w:jc w:val="both"/>
              <w:rPr>
                <w:color w:val="000000"/>
                <w:lang w:val="pt-BR"/>
              </w:rPr>
            </w:pPr>
            <w:r w:rsidRPr="00A2372F">
              <w:rPr>
                <w:color w:val="000000"/>
                <w:lang w:val="pt-BR"/>
              </w:rPr>
              <w:t>a)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w:t>
            </w:r>
          </w:p>
          <w:p w:rsidR="00FB7667" w:rsidRPr="00A2372F" w:rsidRDefault="00F27773" w:rsidP="00FB7667">
            <w:pPr>
              <w:jc w:val="both"/>
              <w:rPr>
                <w:color w:val="000000"/>
                <w:lang w:val="pt-BR"/>
              </w:rPr>
            </w:pPr>
            <w:r>
              <w:rPr>
                <w:noProof/>
                <w:color w:val="000000"/>
              </w:rPr>
              <w:drawing>
                <wp:anchor distT="0" distB="0" distL="114300" distR="114300" simplePos="0" relativeHeight="251664896" behindDoc="0" locked="0" layoutInCell="1" allowOverlap="1">
                  <wp:simplePos x="0" y="0"/>
                  <wp:positionH relativeFrom="column">
                    <wp:posOffset>1649095</wp:posOffset>
                  </wp:positionH>
                  <wp:positionV relativeFrom="paragraph">
                    <wp:posOffset>422910</wp:posOffset>
                  </wp:positionV>
                  <wp:extent cx="1370965" cy="1370965"/>
                  <wp:effectExtent l="0" t="0" r="635" b="635"/>
                  <wp:wrapNone/>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1215">
                            <a:clrChange>
                              <a:clrFrom>
                                <a:srgbClr val="C0DDD9"/>
                              </a:clrFrom>
                              <a:clrTo>
                                <a:srgbClr val="C0DDD9">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370965"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u w:val="single"/>
                <w:lang w:val="pt-BR"/>
              </w:rPr>
              <w:t>b) KL</w:t>
            </w:r>
            <w:r w:rsidR="00FB7667" w:rsidRPr="00A2372F">
              <w:rPr>
                <w:color w:val="000000"/>
                <w:lang w:val="pt-BR"/>
              </w:rPr>
              <w:t>: C</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w:t>
            </w:r>
            <w:r w:rsidR="00FB7667" w:rsidRPr="00A2372F">
              <w:rPr>
                <w:color w:val="000000"/>
                <w:lang w:val="pt-BR"/>
              </w:rPr>
              <w:t>i</w:t>
            </w:r>
            <w:r w:rsidR="008D1029" w:rsidRPr="00A2372F">
              <w:rPr>
                <w:color w:val="000000"/>
                <w:lang w:val="pt-BR"/>
              </w:rPr>
              <w:t>ể</w:t>
            </w:r>
            <w:r w:rsidR="00FB7667" w:rsidRPr="00A2372F">
              <w:rPr>
                <w:color w:val="000000"/>
                <w:lang w:val="pt-BR"/>
              </w:rPr>
              <w:t>m N</w:t>
            </w:r>
            <w:r w:rsidR="00FB7667" w:rsidRPr="00A2372F">
              <w:rPr>
                <w:color w:val="000000"/>
                <w:vertAlign w:val="subscript"/>
                <w:lang w:val="pt-BR"/>
              </w:rPr>
              <w:softHyphen/>
              <w:t>1</w:t>
            </w:r>
            <w:r w:rsidR="00FB7667" w:rsidRPr="00A2372F">
              <w:rPr>
                <w:color w:val="000000"/>
                <w:lang w:val="pt-BR"/>
              </w:rPr>
              <w:t>; N</w:t>
            </w:r>
            <w:r w:rsidR="00FB7667" w:rsidRPr="00A2372F">
              <w:rPr>
                <w:color w:val="000000"/>
                <w:vertAlign w:val="subscript"/>
                <w:lang w:val="pt-BR"/>
              </w:rPr>
              <w:t>2</w:t>
            </w:r>
            <w:r w:rsidR="00FB7667" w:rsidRPr="00A2372F">
              <w:rPr>
                <w:color w:val="000000"/>
                <w:lang w:val="pt-BR"/>
              </w:rPr>
              <w:t>; N</w:t>
            </w:r>
            <w:r w:rsidR="00FB7667" w:rsidRPr="00A2372F">
              <w:rPr>
                <w:color w:val="000000"/>
                <w:vertAlign w:val="subscript"/>
                <w:lang w:val="pt-BR"/>
              </w:rPr>
              <w:t>3</w:t>
            </w:r>
            <w:r w:rsidR="00FB7667" w:rsidRPr="00A2372F">
              <w:rPr>
                <w:color w:val="000000"/>
                <w:lang w:val="pt-BR"/>
              </w:rPr>
              <w:t xml:space="preserve"> c</w:t>
            </w:r>
            <w:r w:rsidR="008D1029" w:rsidRPr="00A2372F">
              <w:rPr>
                <w:color w:val="000000"/>
                <w:lang w:val="pt-BR"/>
              </w:rPr>
              <w:t>ù</w:t>
            </w:r>
            <w:r w:rsidR="00FB7667" w:rsidRPr="00A2372F">
              <w:rPr>
                <w:color w:val="000000"/>
                <w:lang w:val="pt-BR"/>
              </w:rPr>
              <w:t>ng n</w:t>
            </w:r>
            <w:r w:rsidR="008D1029" w:rsidRPr="00A2372F">
              <w:rPr>
                <w:color w:val="000000"/>
                <w:lang w:val="pt-BR"/>
              </w:rPr>
              <w:t>ằ</w:t>
            </w:r>
            <w:r w:rsidR="00FB7667" w:rsidRPr="00A2372F">
              <w:rPr>
                <w:color w:val="000000"/>
                <w:lang w:val="pt-BR"/>
              </w:rPr>
              <w:t>m tr</w:t>
            </w:r>
            <w:r w:rsidR="008D1029" w:rsidRPr="00A2372F">
              <w:rPr>
                <w:color w:val="000000"/>
                <w:lang w:val="pt-BR"/>
              </w:rPr>
              <w:t>ê</w:t>
            </w:r>
            <w:r w:rsidR="00FB7667" w:rsidRPr="00A2372F">
              <w:rPr>
                <w:color w:val="000000"/>
                <w:lang w:val="pt-BR"/>
              </w:rPr>
              <w:t xml:space="preserve">n </w:t>
            </w:r>
            <w:r w:rsidR="008D1029" w:rsidRPr="00A2372F">
              <w:rPr>
                <w:color w:val="000000"/>
                <w:lang w:val="pt-BR"/>
              </w:rPr>
              <w:t>đườ</w:t>
            </w:r>
            <w:r w:rsidR="00FB7667" w:rsidRPr="00A2372F">
              <w:rPr>
                <w:color w:val="000000"/>
                <w:lang w:val="pt-BR"/>
              </w:rPr>
              <w:t>ng tr</w:t>
            </w:r>
            <w:r w:rsidR="008D1029" w:rsidRPr="00A2372F">
              <w:rPr>
                <w:color w:val="000000"/>
                <w:lang w:val="pt-BR"/>
              </w:rPr>
              <w:t>ò</w:t>
            </w:r>
            <w:r w:rsidR="00FB7667" w:rsidRPr="00A2372F">
              <w:rPr>
                <w:color w:val="000000"/>
                <w:lang w:val="pt-BR"/>
              </w:rPr>
              <w:t xml:space="preserve">n </w:t>
            </w:r>
            <w:r w:rsidR="00FB7667" w:rsidRPr="00A2372F">
              <w:rPr>
                <w:color w:val="000000"/>
                <w:position w:val="-28"/>
              </w:rPr>
              <w:object w:dxaOrig="940" w:dyaOrig="680">
                <v:shape id="_x0000_i1736" type="#_x0000_t75" style="width:47.25pt;height:33.75pt" o:ole="">
                  <v:imagedata r:id="rId1169" o:title=""/>
                </v:shape>
                <o:OLEObject Type="Embed" ProgID="Equation.DSMT4" ShapeID="_x0000_i1736" DrawAspect="Content" ObjectID="_1639248020" r:id="rId1216"/>
              </w:object>
            </w:r>
            <w:r w:rsidR="00FB7667" w:rsidRPr="00A2372F">
              <w:rPr>
                <w:color w:val="000000"/>
                <w:lang w:val="pt-BR"/>
              </w:rPr>
              <w:t xml:space="preserve">.    </w:t>
            </w:r>
          </w:p>
          <w:p w:rsidR="00FB7667" w:rsidRPr="00A2372F" w:rsidRDefault="00FB7667" w:rsidP="00FB7667">
            <w:pPr>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420" w:dyaOrig="380">
                <v:shape id="_x0000_i1737" type="#_x0000_t75" style="width:21pt;height:18.75pt" o:ole="">
                  <v:imagedata r:id="rId1176" o:title=""/>
                </v:shape>
                <o:OLEObject Type="Embed" ProgID="Equation.DSMT4" ShapeID="_x0000_i1737" DrawAspect="Content" ObjectID="_1639248021" r:id="rId1217"/>
              </w:object>
            </w:r>
            <w:r w:rsidRPr="00A2372F">
              <w:rPr>
                <w:color w:val="000000"/>
                <w:lang w:val="pt-BR"/>
              </w:rPr>
              <w:t xml:space="preserve">  </w:t>
            </w:r>
            <w:r w:rsidRPr="00A2372F">
              <w:rPr>
                <w:color w:val="000000"/>
                <w:position w:val="-6"/>
              </w:rPr>
              <w:object w:dxaOrig="780" w:dyaOrig="320">
                <v:shape id="_x0000_i1738" type="#_x0000_t75" style="width:39pt;height:15.75pt" o:ole="">
                  <v:imagedata r:id="rId1178" o:title=""/>
                </v:shape>
                <o:OLEObject Type="Embed" ProgID="Equation.DSMT4" ShapeID="_x0000_i1738" DrawAspect="Content" ObjectID="_1639248022" r:id="rId1218"/>
              </w:object>
            </w:r>
            <w:r w:rsidRPr="00A2372F">
              <w:rPr>
                <w:color w:val="000000"/>
                <w:lang w:val="pt-BR"/>
              </w:rPr>
              <w:t xml:space="preserve"> ; AB = 3cm. Qu</w:t>
            </w:r>
            <w:r w:rsidR="008D1029" w:rsidRPr="00A2372F">
              <w:rPr>
                <w:color w:val="000000"/>
                <w:lang w:val="pt-BR"/>
              </w:rPr>
              <w:t>ỹ</w:t>
            </w:r>
            <w:r w:rsidRPr="00A2372F">
              <w:rPr>
                <w:color w:val="000000"/>
                <w:lang w:val="pt-BR"/>
              </w:rPr>
              <w:t xml:space="preserve"> </w:t>
            </w:r>
            <w:r w:rsidR="008D1029" w:rsidRPr="00A2372F">
              <w:rPr>
                <w:color w:val="000000"/>
                <w:lang w:val="pt-BR"/>
              </w:rPr>
              <w:t>đạ</w:t>
            </w:r>
            <w:r w:rsidRPr="00A2372F">
              <w:rPr>
                <w:color w:val="000000"/>
                <w:lang w:val="pt-BR"/>
              </w:rPr>
              <w:t>o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a M l</w:t>
            </w:r>
            <w:r w:rsidR="008D1029" w:rsidRPr="00A2372F">
              <w:rPr>
                <w:color w:val="000000"/>
                <w:lang w:val="pt-BR"/>
              </w:rPr>
              <w:t>à</w:t>
            </w:r>
            <w:r w:rsidRPr="00A2372F">
              <w:rPr>
                <w:color w:val="000000"/>
                <w:lang w:val="pt-BR"/>
              </w:rPr>
              <w:t xml:space="preserve"> hai cu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hai </w:t>
            </w:r>
            <w:r w:rsidR="008D1029" w:rsidRPr="00A2372F">
              <w:rPr>
                <w:color w:val="000000"/>
                <w:lang w:val="pt-BR"/>
              </w:rPr>
              <w:t>đầ</w:t>
            </w:r>
            <w:r w:rsidRPr="00A2372F">
              <w:rPr>
                <w:color w:val="000000"/>
                <w:lang w:val="pt-BR"/>
              </w:rPr>
              <w:t>u m</w:t>
            </w:r>
            <w:r w:rsidR="008D1029" w:rsidRPr="00A2372F">
              <w:rPr>
                <w:color w:val="000000"/>
                <w:lang w:val="pt-BR"/>
              </w:rPr>
              <w:t>ú</w:t>
            </w:r>
            <w:r w:rsidRPr="00A2372F">
              <w:rPr>
                <w:color w:val="000000"/>
                <w:lang w:val="pt-BR"/>
              </w:rPr>
              <w:t>t l</w:t>
            </w:r>
            <w:r w:rsidR="008D1029" w:rsidRPr="00A2372F">
              <w:rPr>
                <w:color w:val="000000"/>
                <w:lang w:val="pt-BR"/>
              </w:rPr>
              <w:t>à</w:t>
            </w:r>
            <w:r w:rsidRPr="00A2372F">
              <w:rPr>
                <w:color w:val="000000"/>
                <w:lang w:val="pt-BR"/>
              </w:rPr>
              <w:t xml:space="preserve"> A v</w:t>
            </w:r>
            <w:r w:rsidR="008D1029" w:rsidRPr="00A2372F">
              <w:rPr>
                <w:color w:val="000000"/>
                <w:lang w:val="pt-BR"/>
              </w:rPr>
              <w:t>à</w:t>
            </w:r>
            <w:r w:rsidRPr="00A2372F">
              <w:rPr>
                <w:color w:val="000000"/>
                <w:lang w:val="pt-BR"/>
              </w:rPr>
              <w:t xml:space="preserve"> B</w:t>
            </w:r>
          </w:p>
          <w:p w:rsidR="00FB7667" w:rsidRPr="00A2372F" w:rsidRDefault="00FB7667" w:rsidP="00FB7667">
            <w:pPr>
              <w:jc w:val="both"/>
              <w:rPr>
                <w:b/>
                <w:color w:val="000000"/>
                <w:u w:val="single"/>
              </w:rPr>
            </w:pPr>
            <w:r w:rsidRPr="00A2372F">
              <w:rPr>
                <w:b/>
                <w:color w:val="000000"/>
                <w:u w:val="single"/>
              </w:rPr>
              <w:t>a) Ph</w:t>
            </w:r>
            <w:r w:rsidR="008D1029" w:rsidRPr="00A2372F">
              <w:rPr>
                <w:b/>
                <w:color w:val="000000"/>
                <w:u w:val="single"/>
              </w:rPr>
              <w:t>ầ</w:t>
            </w:r>
            <w:r w:rsidRPr="00A2372F">
              <w:rPr>
                <w:b/>
                <w:color w:val="000000"/>
                <w:u w:val="single"/>
              </w:rPr>
              <w:t>n thu</w:t>
            </w:r>
            <w:r w:rsidR="008D1029" w:rsidRPr="00A2372F">
              <w:rPr>
                <w:b/>
                <w:color w:val="000000"/>
                <w:u w:val="single"/>
              </w:rPr>
              <w:t>ậ</w:t>
            </w:r>
            <w:r w:rsidRPr="00A2372F">
              <w:rPr>
                <w:b/>
                <w:color w:val="000000"/>
                <w:u w:val="single"/>
              </w:rPr>
              <w:t xml:space="preserve">n: </w:t>
            </w:r>
          </w:p>
          <w:p w:rsidR="00FB7667" w:rsidRPr="00A2372F" w:rsidRDefault="00F27773" w:rsidP="00FB7667">
            <w:pPr>
              <w:jc w:val="both"/>
              <w:rPr>
                <w:color w:val="000000"/>
              </w:rPr>
            </w:pPr>
            <w:r>
              <w:rPr>
                <w:b/>
                <w:noProof/>
                <w:color w:val="000000"/>
                <w:u w:val="single"/>
              </w:rPr>
              <w:drawing>
                <wp:anchor distT="0" distB="0" distL="114300" distR="114300" simplePos="0" relativeHeight="251670016" behindDoc="0" locked="0" layoutInCell="1" allowOverlap="1">
                  <wp:simplePos x="0" y="0"/>
                  <wp:positionH relativeFrom="column">
                    <wp:posOffset>261620</wp:posOffset>
                  </wp:positionH>
                  <wp:positionV relativeFrom="paragraph">
                    <wp:posOffset>142875</wp:posOffset>
                  </wp:positionV>
                  <wp:extent cx="1083310" cy="1284605"/>
                  <wp:effectExtent l="0" t="0" r="2540" b="0"/>
                  <wp:wrapNone/>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1219">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1083310"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color w:val="000000"/>
              </w:rPr>
              <w:drawing>
                <wp:anchor distT="0" distB="0" distL="114300" distR="114300" simplePos="0" relativeHeight="251671040" behindDoc="0" locked="0" layoutInCell="1" allowOverlap="1">
                  <wp:simplePos x="0" y="0"/>
                  <wp:positionH relativeFrom="column">
                    <wp:posOffset>1839595</wp:posOffset>
                  </wp:positionH>
                  <wp:positionV relativeFrom="paragraph">
                    <wp:posOffset>88265</wp:posOffset>
                  </wp:positionV>
                  <wp:extent cx="1028065" cy="1299845"/>
                  <wp:effectExtent l="0" t="0" r="635" b="0"/>
                  <wp:wrapNone/>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1220">
                            <a:clrChange>
                              <a:clrFrom>
                                <a:srgbClr val="DEE7EF"/>
                              </a:clrFrom>
                              <a:clrTo>
                                <a:srgbClr val="DEE7EF">
                                  <a:alpha val="0"/>
                                </a:srgbClr>
                              </a:clrTo>
                            </a:clrChange>
                            <a:lum contrast="34000"/>
                            <a:extLst>
                              <a:ext uri="{28A0092B-C50C-407E-A947-70E740481C1C}">
                                <a14:useLocalDpi xmlns:a14="http://schemas.microsoft.com/office/drawing/2010/main" val="0"/>
                              </a:ext>
                            </a:extLst>
                          </a:blip>
                          <a:srcRect/>
                          <a:stretch>
                            <a:fillRect/>
                          </a:stretch>
                        </pic:blipFill>
                        <pic:spPr bwMode="auto">
                          <a:xfrm>
                            <a:off x="0" y="0"/>
                            <a:ext cx="1028065" cy="1299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xml:space="preserve">                     </w:t>
            </w:r>
          </w:p>
          <w:p w:rsidR="00FB7667" w:rsidRPr="00A2372F" w:rsidRDefault="00FB7667" w:rsidP="00FB7667">
            <w:pPr>
              <w:jc w:val="both"/>
              <w:rPr>
                <w:b/>
                <w:color w:val="000000"/>
                <w:u w:val="single"/>
              </w:rPr>
            </w:pPr>
            <w:r w:rsidRPr="00A2372F">
              <w:rPr>
                <w:b/>
                <w:color w:val="000000"/>
                <w:u w:val="single"/>
              </w:rPr>
              <w:t>b) Ph</w:t>
            </w:r>
            <w:r w:rsidR="008D1029" w:rsidRPr="00A2372F">
              <w:rPr>
                <w:b/>
                <w:color w:val="000000"/>
                <w:u w:val="single"/>
              </w:rPr>
              <w:t>ầ</w:t>
            </w:r>
            <w:r w:rsidRPr="00A2372F">
              <w:rPr>
                <w:b/>
                <w:color w:val="000000"/>
                <w:u w:val="single"/>
              </w:rPr>
              <w:t xml:space="preserve">n </w:t>
            </w:r>
            <w:r w:rsidR="008D1029" w:rsidRPr="00A2372F">
              <w:rPr>
                <w:b/>
                <w:color w:val="000000"/>
                <w:u w:val="single"/>
              </w:rPr>
              <w:t>đả</w:t>
            </w:r>
            <w:r w:rsidRPr="00A2372F">
              <w:rPr>
                <w:b/>
                <w:color w:val="000000"/>
                <w:u w:val="single"/>
              </w:rPr>
              <w:t>o:</w:t>
            </w:r>
          </w:p>
          <w:p w:rsidR="00FB7667" w:rsidRPr="00A2372F" w:rsidRDefault="00FB7667" w:rsidP="00FB7667">
            <w:pPr>
              <w:jc w:val="both"/>
              <w:rPr>
                <w:color w:val="000000"/>
                <w:lang w:val="pt-BR"/>
              </w:rPr>
            </w:pPr>
            <w:r w:rsidRPr="00A2372F">
              <w:rPr>
                <w:color w:val="000000"/>
                <w:lang w:val="pt-BR"/>
              </w:rPr>
              <w:t>L</w:t>
            </w:r>
            <w:r w:rsidR="008D1029" w:rsidRPr="00A2372F">
              <w:rPr>
                <w:color w:val="000000"/>
                <w:lang w:val="pt-BR"/>
              </w:rPr>
              <w:t>ấ</w:t>
            </w:r>
            <w:r w:rsidRPr="00A2372F">
              <w:rPr>
                <w:color w:val="000000"/>
                <w:lang w:val="pt-BR"/>
              </w:rPr>
              <w:t xml:space="preserve">y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b</w:t>
            </w:r>
            <w:r w:rsidR="008D1029" w:rsidRPr="00A2372F">
              <w:rPr>
                <w:color w:val="000000"/>
                <w:lang w:val="pt-BR"/>
              </w:rPr>
              <w:t>ấ</w:t>
            </w:r>
            <w:r w:rsidRPr="00A2372F">
              <w:rPr>
                <w:color w:val="000000"/>
                <w:lang w:val="pt-BR"/>
              </w:rPr>
              <w:t>t k</w:t>
            </w:r>
            <w:r w:rsidR="008D1029" w:rsidRPr="00A2372F">
              <w:rPr>
                <w:color w:val="000000"/>
                <w:lang w:val="pt-BR"/>
              </w:rPr>
              <w:t>ì</w:t>
            </w:r>
            <w:r w:rsidRPr="00A2372F">
              <w:rPr>
                <w:color w:val="000000"/>
                <w:lang w:val="pt-BR"/>
              </w:rPr>
              <w:t xml:space="preserve"> tr</w:t>
            </w:r>
            <w:r w:rsidR="008D1029" w:rsidRPr="00A2372F">
              <w:rPr>
                <w:color w:val="000000"/>
                <w:lang w:val="pt-BR"/>
              </w:rPr>
              <w:t>ê</w:t>
            </w:r>
            <w:r w:rsidRPr="00A2372F">
              <w:rPr>
                <w:color w:val="000000"/>
                <w:lang w:val="pt-BR"/>
              </w:rPr>
              <w:t>n cung tr</w:t>
            </w:r>
            <w:r w:rsidR="008D1029" w:rsidRPr="00A2372F">
              <w:rPr>
                <w:color w:val="000000"/>
                <w:lang w:val="pt-BR"/>
              </w:rPr>
              <w:t>ò</w:t>
            </w:r>
            <w:r w:rsidRPr="00A2372F">
              <w:rPr>
                <w:color w:val="000000"/>
                <w:lang w:val="pt-BR"/>
              </w:rPr>
              <w:t xml:space="preserve">n AmB </w:t>
            </w:r>
          </w:p>
          <w:p w:rsidR="00FB7667" w:rsidRPr="00A2372F" w:rsidRDefault="00F27773" w:rsidP="00FB7667">
            <w:pPr>
              <w:jc w:val="both"/>
              <w:rPr>
                <w:color w:val="000000"/>
                <w:lang w:val="pt-BR"/>
              </w:rPr>
            </w:pPr>
            <w:r>
              <w:rPr>
                <w:b/>
                <w:noProof/>
                <w:color w:val="000000"/>
              </w:rPr>
              <w:lastRenderedPageBreak/>
              <w:drawing>
                <wp:anchor distT="0" distB="0" distL="114300" distR="114300" simplePos="0" relativeHeight="251668992" behindDoc="0" locked="0" layoutInCell="1" allowOverlap="1">
                  <wp:simplePos x="0" y="0"/>
                  <wp:positionH relativeFrom="column">
                    <wp:posOffset>1758950</wp:posOffset>
                  </wp:positionH>
                  <wp:positionV relativeFrom="paragraph">
                    <wp:posOffset>421640</wp:posOffset>
                  </wp:positionV>
                  <wp:extent cx="878840" cy="1558925"/>
                  <wp:effectExtent l="0" t="0" r="0" b="3175"/>
                  <wp:wrapNone/>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1221">
                            <a:clrChange>
                              <a:clrFrom>
                                <a:srgbClr val="DEEBF7"/>
                              </a:clrFrom>
                              <a:clrTo>
                                <a:srgbClr val="DEEBF7">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87884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Ta c</w:t>
            </w:r>
            <w:r w:rsidR="008D1029" w:rsidRPr="00A2372F">
              <w:rPr>
                <w:color w:val="000000"/>
                <w:lang w:val="pt-BR"/>
              </w:rPr>
              <w:t>ó</w:t>
            </w:r>
            <w:r w:rsidR="00FB7667" w:rsidRPr="00A2372F">
              <w:rPr>
                <w:color w:val="000000"/>
                <w:lang w:val="pt-BR"/>
              </w:rPr>
              <w:t xml:space="preserve">:  </w:t>
            </w:r>
            <w:r w:rsidR="00FB7667" w:rsidRPr="00A2372F">
              <w:rPr>
                <w:color w:val="000000"/>
                <w:position w:val="-4"/>
              </w:rPr>
              <w:object w:dxaOrig="740" w:dyaOrig="340">
                <v:shape id="_x0000_i1739" type="#_x0000_t75" style="width:36.75pt;height:17.25pt" o:ole="">
                  <v:imagedata r:id="rId1196" o:title=""/>
                </v:shape>
                <o:OLEObject Type="Embed" ProgID="Equation.DSMT4" ShapeID="_x0000_i1739" DrawAspect="Content" ObjectID="_1639248023" r:id="rId1222"/>
              </w:object>
            </w:r>
            <w:r w:rsidR="00FB7667" w:rsidRPr="00A2372F">
              <w:rPr>
                <w:color w:val="000000"/>
                <w:lang w:val="pt-BR"/>
              </w:rPr>
              <w:t xml:space="preserve"> =</w:t>
            </w:r>
            <w:r w:rsidR="00FB7667" w:rsidRPr="00A2372F">
              <w:rPr>
                <w:color w:val="000000"/>
                <w:position w:val="-6"/>
              </w:rPr>
              <w:object w:dxaOrig="480" w:dyaOrig="360">
                <v:shape id="_x0000_i1740" type="#_x0000_t75" style="width:24pt;height:18pt" o:ole="">
                  <v:imagedata r:id="rId1183" o:title=""/>
                </v:shape>
                <o:OLEObject Type="Embed" ProgID="Equation.DSMT4" ShapeID="_x0000_i1740" DrawAspect="Content" ObjectID="_1639248024" r:id="rId1223"/>
              </w:object>
            </w:r>
            <w:r w:rsidR="00FB7667" w:rsidRPr="00A2372F">
              <w:rPr>
                <w:color w:val="000000"/>
                <w:lang w:val="pt-BR"/>
              </w:rPr>
              <w:t xml:space="preserve"> =  </w:t>
            </w:r>
            <w:r w:rsidR="00FB7667" w:rsidRPr="00A2372F">
              <w:rPr>
                <w:color w:val="000000"/>
                <w:position w:val="-6"/>
              </w:rPr>
              <w:object w:dxaOrig="260" w:dyaOrig="240">
                <v:shape id="_x0000_i1741" type="#_x0000_t75" style="width:12.75pt;height:12pt" o:ole="">
                  <v:imagedata r:id="rId1186" o:title=""/>
                </v:shape>
                <o:OLEObject Type="Embed" ProgID="Equation.DSMT4" ShapeID="_x0000_i1741" DrawAspect="Content" ObjectID="_1639248025" r:id="rId1224"/>
              </w:object>
            </w:r>
            <w:r w:rsidR="00FB7667" w:rsidRPr="00A2372F">
              <w:rPr>
                <w:color w:val="000000"/>
                <w:lang w:val="pt-BR"/>
              </w:rPr>
              <w:t xml:space="preserve"> ( h</w:t>
            </w:r>
            <w:r w:rsidR="008D1029" w:rsidRPr="00A2372F">
              <w:rPr>
                <w:color w:val="000000"/>
                <w:lang w:val="pt-BR"/>
              </w:rPr>
              <w:t>ệ</w:t>
            </w:r>
            <w:r w:rsidR="00FB7667" w:rsidRPr="00A2372F">
              <w:rPr>
                <w:color w:val="000000"/>
                <w:lang w:val="pt-BR"/>
              </w:rPr>
              <w:t xml:space="preserve"> qu</w:t>
            </w:r>
            <w:r w:rsidR="008D1029" w:rsidRPr="00A2372F">
              <w:rPr>
                <w:color w:val="000000"/>
                <w:lang w:val="pt-BR"/>
              </w:rPr>
              <w:t>ả</w:t>
            </w:r>
            <w:r w:rsidR="00FB7667" w:rsidRPr="00A2372F">
              <w:rPr>
                <w:color w:val="000000"/>
                <w:lang w:val="pt-BR"/>
              </w:rPr>
              <w:t xml:space="preserve"> c</w:t>
            </w:r>
            <w:r w:rsidR="008D1029" w:rsidRPr="00A2372F">
              <w:rPr>
                <w:color w:val="000000"/>
                <w:lang w:val="pt-BR"/>
              </w:rPr>
              <w:t>ủ</w:t>
            </w:r>
            <w:r w:rsidR="00FB7667" w:rsidRPr="00A2372F">
              <w:rPr>
                <w:color w:val="000000"/>
                <w:lang w:val="pt-BR"/>
              </w:rPr>
              <w:t>a g</w:t>
            </w:r>
            <w:r w:rsidR="008D1029" w:rsidRPr="00A2372F">
              <w:rPr>
                <w:color w:val="000000"/>
                <w:lang w:val="pt-BR"/>
              </w:rPr>
              <w:t>ó</w:t>
            </w:r>
            <w:r w:rsidR="00FB7667" w:rsidRPr="00A2372F">
              <w:rPr>
                <w:color w:val="000000"/>
                <w:lang w:val="pt-BR"/>
              </w:rPr>
              <w:t>c t</w:t>
            </w:r>
            <w:r w:rsidR="008D1029" w:rsidRPr="00A2372F">
              <w:rPr>
                <w:color w:val="000000"/>
                <w:lang w:val="pt-BR"/>
              </w:rPr>
              <w:t>ạ</w:t>
            </w:r>
            <w:r w:rsidR="00FB7667" w:rsidRPr="00A2372F">
              <w:rPr>
                <w:color w:val="000000"/>
                <w:lang w:val="pt-BR"/>
              </w:rPr>
              <w:t>o b</w:t>
            </w:r>
            <w:r w:rsidR="008D1029" w:rsidRPr="00A2372F">
              <w:rPr>
                <w:color w:val="000000"/>
                <w:lang w:val="pt-BR"/>
              </w:rPr>
              <w:t>ở</w:t>
            </w:r>
            <w:r w:rsidR="00FB7667" w:rsidRPr="00A2372F">
              <w:rPr>
                <w:color w:val="000000"/>
                <w:lang w:val="pt-BR"/>
              </w:rPr>
              <w:t>i tia ti</w:t>
            </w:r>
            <w:r w:rsidR="008D1029" w:rsidRPr="00A2372F">
              <w:rPr>
                <w:color w:val="000000"/>
                <w:lang w:val="pt-BR"/>
              </w:rPr>
              <w:t>ế</w:t>
            </w:r>
            <w:r w:rsidR="00FB7667" w:rsidRPr="00A2372F">
              <w:rPr>
                <w:color w:val="000000"/>
                <w:lang w:val="pt-BR"/>
              </w:rPr>
              <w:t>p tuy</w:t>
            </w:r>
            <w:r w:rsidR="008D1029" w:rsidRPr="00A2372F">
              <w:rPr>
                <w:color w:val="000000"/>
                <w:lang w:val="pt-BR"/>
              </w:rPr>
              <w:t>ế</w:t>
            </w:r>
            <w:r w:rsidR="00FB7667" w:rsidRPr="00A2372F">
              <w:rPr>
                <w:color w:val="000000"/>
                <w:lang w:val="pt-BR"/>
              </w:rPr>
              <w:t>n v</w:t>
            </w:r>
            <w:r w:rsidR="008D1029" w:rsidRPr="00A2372F">
              <w:rPr>
                <w:color w:val="000000"/>
                <w:lang w:val="pt-BR"/>
              </w:rPr>
              <w:t>à</w:t>
            </w:r>
            <w:r w:rsidR="00FB7667" w:rsidRPr="00A2372F">
              <w:rPr>
                <w:color w:val="000000"/>
                <w:lang w:val="pt-BR"/>
              </w:rPr>
              <w:t xml:space="preserve"> d</w:t>
            </w:r>
            <w:r w:rsidR="008D1029" w:rsidRPr="00A2372F">
              <w:rPr>
                <w:color w:val="000000"/>
                <w:lang w:val="pt-BR"/>
              </w:rPr>
              <w:t>â</w:t>
            </w:r>
            <w:r w:rsidR="00FB7667" w:rsidRPr="00A2372F">
              <w:rPr>
                <w:color w:val="000000"/>
                <w:lang w:val="pt-BR"/>
              </w:rPr>
              <w:t>y cung c</w:t>
            </w:r>
            <w:r w:rsidR="008D1029" w:rsidRPr="00A2372F">
              <w:rPr>
                <w:color w:val="000000"/>
                <w:lang w:val="pt-BR"/>
              </w:rPr>
              <w:t>ù</w:t>
            </w:r>
            <w:r w:rsidR="00FB7667" w:rsidRPr="00A2372F">
              <w:rPr>
                <w:color w:val="000000"/>
                <w:lang w:val="pt-BR"/>
              </w:rPr>
              <w:t>ng ch</w:t>
            </w:r>
            <w:r w:rsidR="008D1029" w:rsidRPr="00A2372F">
              <w:rPr>
                <w:color w:val="000000"/>
                <w:lang w:val="pt-BR"/>
              </w:rPr>
              <w:t>ắ</w:t>
            </w:r>
            <w:r w:rsidR="00FB7667" w:rsidRPr="00A2372F">
              <w:rPr>
                <w:color w:val="000000"/>
                <w:lang w:val="pt-BR"/>
              </w:rPr>
              <w:t>n cung AnB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p>
          <w:p w:rsidR="00FB7667" w:rsidRPr="00A2372F" w:rsidRDefault="00FB7667" w:rsidP="00FB7667">
            <w:pPr>
              <w:jc w:val="both"/>
              <w:rPr>
                <w:color w:val="000000"/>
                <w:lang w:val="nl-NL"/>
              </w:rPr>
            </w:pPr>
            <w:r w:rsidRPr="00A2372F">
              <w:rPr>
                <w:color w:val="000000"/>
                <w:lang w:val="pt-BR"/>
              </w:rPr>
              <w:t xml:space="preserve">    </w:t>
            </w:r>
            <w:r w:rsidR="00650907" w:rsidRPr="00A2372F">
              <w:rPr>
                <w:color w:val="000000"/>
                <w:lang w:val="pt-BR"/>
              </w:rPr>
              <w:t xml:space="preserve">                    </w:t>
            </w:r>
            <w:r w:rsidRPr="00A2372F">
              <w:rPr>
                <w:color w:val="000000"/>
                <w:lang w:val="pt-BR"/>
              </w:rPr>
              <w:t xml:space="preserve">  </w:t>
            </w:r>
            <w:r w:rsidRPr="00A2372F">
              <w:rPr>
                <w:color w:val="000000"/>
                <w:lang w:val="nl-NL"/>
              </w:rPr>
              <w:t>H</w:t>
            </w:r>
            <w:r w:rsidR="008D1029" w:rsidRPr="00A2372F">
              <w:rPr>
                <w:color w:val="000000"/>
                <w:lang w:val="nl-NL"/>
              </w:rPr>
              <w:t>ì</w:t>
            </w:r>
            <w:r w:rsidRPr="00A2372F">
              <w:rPr>
                <w:color w:val="000000"/>
                <w:lang w:val="nl-NL"/>
              </w:rPr>
              <w:t>nh 42</w:t>
            </w:r>
          </w:p>
          <w:p w:rsidR="00FB7667" w:rsidRPr="00A2372F" w:rsidRDefault="00FB7667" w:rsidP="00FB7667">
            <w:pPr>
              <w:jc w:val="both"/>
              <w:rPr>
                <w:color w:val="000000"/>
                <w:lang w:val="nl-NL"/>
              </w:rPr>
            </w:pPr>
          </w:p>
          <w:p w:rsidR="00FB7667" w:rsidRPr="00A2372F" w:rsidRDefault="00FB7667" w:rsidP="00FB7667">
            <w:pPr>
              <w:jc w:val="both"/>
              <w:rPr>
                <w:b/>
                <w:color w:val="000000"/>
                <w:lang w:val="nl-NL"/>
              </w:rPr>
            </w:pPr>
            <w:r w:rsidRPr="00A2372F">
              <w:rPr>
                <w:b/>
                <w:color w:val="000000"/>
                <w:lang w:val="nl-NL"/>
              </w:rPr>
              <w:t>c) K</w:t>
            </w:r>
            <w:r w:rsidR="008D1029" w:rsidRPr="00A2372F">
              <w:rPr>
                <w:b/>
                <w:color w:val="000000"/>
                <w:lang w:val="nl-NL"/>
              </w:rPr>
              <w:t>ế</w:t>
            </w:r>
            <w:r w:rsidRPr="00A2372F">
              <w:rPr>
                <w:b/>
                <w:color w:val="000000"/>
                <w:lang w:val="nl-NL"/>
              </w:rPr>
              <w:t>t lu</w:t>
            </w:r>
            <w:r w:rsidR="008D1029" w:rsidRPr="00A2372F">
              <w:rPr>
                <w:b/>
                <w:color w:val="000000"/>
                <w:lang w:val="nl-NL"/>
              </w:rPr>
              <w:t>ậ</w:t>
            </w:r>
            <w:r w:rsidRPr="00A2372F">
              <w:rPr>
                <w:b/>
                <w:color w:val="000000"/>
                <w:lang w:val="nl-NL"/>
              </w:rPr>
              <w:t>n:</w:t>
            </w:r>
          </w:p>
          <w:p w:rsidR="00FB7667" w:rsidRPr="00A2372F" w:rsidRDefault="00FB7667" w:rsidP="00FB7667">
            <w:pPr>
              <w:jc w:val="both"/>
              <w:rPr>
                <w:color w:val="000000"/>
                <w:lang w:val="nl-NL"/>
              </w:rPr>
            </w:pPr>
            <w:r w:rsidRPr="00A2372F">
              <w:rPr>
                <w:color w:val="000000"/>
                <w:lang w:val="nl-NL"/>
              </w:rPr>
              <w:t>V</w:t>
            </w:r>
            <w:r w:rsidR="008D1029" w:rsidRPr="00A2372F">
              <w:rPr>
                <w:color w:val="000000"/>
                <w:lang w:val="nl-NL"/>
              </w:rPr>
              <w:t>ớ</w:t>
            </w:r>
            <w:r w:rsidRPr="00A2372F">
              <w:rPr>
                <w:color w:val="000000"/>
                <w:lang w:val="nl-NL"/>
              </w:rPr>
              <w:t xml:space="preserve">i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th</w:t>
            </w:r>
            <w:r w:rsidR="008D1029" w:rsidRPr="00A2372F">
              <w:rPr>
                <w:color w:val="000000"/>
                <w:lang w:val="nl-NL"/>
              </w:rPr>
              <w:t>ẳ</w:t>
            </w:r>
            <w:r w:rsidRPr="00A2372F">
              <w:rPr>
                <w:color w:val="000000"/>
                <w:lang w:val="nl-NL"/>
              </w:rPr>
              <w:t>ng AB v</w:t>
            </w:r>
            <w:r w:rsidR="008D1029" w:rsidRPr="00A2372F">
              <w:rPr>
                <w:color w:val="000000"/>
                <w:lang w:val="nl-NL"/>
              </w:rPr>
              <w:t>à</w:t>
            </w:r>
            <w:r w:rsidRPr="00A2372F">
              <w:rPr>
                <w:color w:val="000000"/>
                <w:lang w:val="nl-NL"/>
              </w:rPr>
              <w:t xml:space="preserve"> g</w:t>
            </w:r>
            <w:r w:rsidR="008D1029" w:rsidRPr="00A2372F">
              <w:rPr>
                <w:color w:val="000000"/>
                <w:lang w:val="nl-NL"/>
              </w:rPr>
              <w:t>ó</w:t>
            </w:r>
            <w:r w:rsidRPr="00A2372F">
              <w:rPr>
                <w:color w:val="000000"/>
                <w:lang w:val="nl-NL"/>
              </w:rPr>
              <w:t xml:space="preserve">c </w:t>
            </w:r>
            <w:r w:rsidRPr="00A2372F">
              <w:rPr>
                <w:color w:val="000000"/>
                <w:position w:val="-6"/>
              </w:rPr>
              <w:object w:dxaOrig="240" w:dyaOrig="220">
                <v:shape id="_x0000_i1742" type="#_x0000_t75" style="width:12pt;height:11.25pt" o:ole="">
                  <v:imagedata r:id="rId1225" o:title=""/>
                </v:shape>
                <o:OLEObject Type="Embed" ProgID="Equation.DSMT4" ShapeID="_x0000_i1742" DrawAspect="Content" ObjectID="_1639248026" r:id="rId1226"/>
              </w:object>
            </w:r>
            <w:r w:rsidRPr="00A2372F">
              <w:rPr>
                <w:color w:val="000000"/>
                <w:lang w:val="nl-NL"/>
              </w:rPr>
              <w:t xml:space="preserve"> </w:t>
            </w:r>
          </w:p>
          <w:p w:rsidR="00FB7667" w:rsidRPr="00A2372F" w:rsidRDefault="00FB7667" w:rsidP="00FB7667">
            <w:pPr>
              <w:jc w:val="both"/>
              <w:rPr>
                <w:color w:val="000000"/>
                <w:lang w:val="nl-NL"/>
              </w:rPr>
            </w:pPr>
            <w:r w:rsidRPr="00A2372F">
              <w:rPr>
                <w:color w:val="000000"/>
                <w:lang w:val="nl-NL"/>
              </w:rPr>
              <w:t>(0 &lt;</w:t>
            </w:r>
            <w:r w:rsidRPr="00A2372F">
              <w:rPr>
                <w:color w:val="000000"/>
                <w:position w:val="-6"/>
              </w:rPr>
              <w:object w:dxaOrig="240" w:dyaOrig="220">
                <v:shape id="_x0000_i1743" type="#_x0000_t75" style="width:12pt;height:11.25pt" o:ole="">
                  <v:imagedata r:id="rId1225" o:title=""/>
                </v:shape>
                <o:OLEObject Type="Embed" ProgID="Equation.DSMT4" ShapeID="_x0000_i1743" DrawAspect="Content" ObjectID="_1639248027" r:id="rId1227"/>
              </w:object>
            </w:r>
            <w:r w:rsidRPr="00A2372F">
              <w:rPr>
                <w:color w:val="000000"/>
                <w:lang w:val="nl-NL"/>
              </w:rPr>
              <w:t>&lt;180</w:t>
            </w:r>
            <w:r w:rsidRPr="00A2372F">
              <w:rPr>
                <w:color w:val="000000"/>
                <w:vertAlign w:val="superscript"/>
                <w:lang w:val="nl-NL"/>
              </w:rPr>
              <w:t>0</w:t>
            </w:r>
            <w:r w:rsidRPr="00A2372F">
              <w:rPr>
                <w:color w:val="000000"/>
                <w:lang w:val="nl-NL"/>
              </w:rPr>
              <w:t>) cho tr</w:t>
            </w:r>
            <w:r w:rsidR="008D1029" w:rsidRPr="00A2372F">
              <w:rPr>
                <w:color w:val="000000"/>
                <w:lang w:val="nl-NL"/>
              </w:rPr>
              <w:t>ướ</w:t>
            </w:r>
            <w:r w:rsidRPr="00A2372F">
              <w:rPr>
                <w:color w:val="000000"/>
                <w:lang w:val="nl-NL"/>
              </w:rPr>
              <w:t>c th</w:t>
            </w:r>
            <w:r w:rsidR="008D1029" w:rsidRPr="00A2372F">
              <w:rPr>
                <w:color w:val="000000"/>
                <w:lang w:val="nl-NL"/>
              </w:rPr>
              <w:t>ì</w:t>
            </w:r>
            <w:r w:rsidRPr="00A2372F">
              <w:rPr>
                <w:color w:val="000000"/>
                <w:lang w:val="nl-NL"/>
              </w:rPr>
              <w:t xml:space="preserve"> qu</w:t>
            </w:r>
            <w:r w:rsidR="008D1029" w:rsidRPr="00A2372F">
              <w:rPr>
                <w:color w:val="000000"/>
                <w:lang w:val="nl-NL"/>
              </w:rPr>
              <w:t>ĩ</w:t>
            </w:r>
            <w:r w:rsidRPr="00A2372F">
              <w:rPr>
                <w:color w:val="000000"/>
                <w:lang w:val="nl-NL"/>
              </w:rPr>
              <w:t xml:space="preserve"> t</w:t>
            </w:r>
            <w:r w:rsidR="008D1029" w:rsidRPr="00A2372F">
              <w:rPr>
                <w:color w:val="000000"/>
                <w:lang w:val="nl-NL"/>
              </w:rPr>
              <w:t>í</w:t>
            </w:r>
            <w:r w:rsidRPr="00A2372F">
              <w:rPr>
                <w:color w:val="000000"/>
                <w:lang w:val="nl-NL"/>
              </w:rPr>
              <w:t>ch c</w:t>
            </w:r>
            <w:r w:rsidR="008D1029" w:rsidRPr="00A2372F">
              <w:rPr>
                <w:color w:val="000000"/>
                <w:lang w:val="nl-NL"/>
              </w:rPr>
              <w:t>á</w:t>
            </w:r>
            <w:r w:rsidRPr="00A2372F">
              <w:rPr>
                <w:color w:val="000000"/>
                <w:lang w:val="nl-NL"/>
              </w:rPr>
              <w:t xml:space="preserve">c </w:t>
            </w:r>
            <w:r w:rsidR="008D1029" w:rsidRPr="00A2372F">
              <w:rPr>
                <w:color w:val="000000"/>
                <w:lang w:val="nl-NL"/>
              </w:rPr>
              <w:t>đ</w:t>
            </w:r>
            <w:r w:rsidRPr="00A2372F">
              <w:rPr>
                <w:color w:val="000000"/>
                <w:lang w:val="nl-NL"/>
              </w:rPr>
              <w:t>i</w:t>
            </w:r>
            <w:r w:rsidR="008D1029" w:rsidRPr="00A2372F">
              <w:rPr>
                <w:color w:val="000000"/>
                <w:lang w:val="nl-NL"/>
              </w:rPr>
              <w:t>ể</w:t>
            </w:r>
            <w:r w:rsidRPr="00A2372F">
              <w:rPr>
                <w:color w:val="000000"/>
                <w:lang w:val="nl-NL"/>
              </w:rPr>
              <w:t>m M tho</w:t>
            </w:r>
            <w:r w:rsidR="008D1029" w:rsidRPr="00A2372F">
              <w:rPr>
                <w:color w:val="000000"/>
                <w:lang w:val="nl-NL"/>
              </w:rPr>
              <w:t>ả</w:t>
            </w:r>
            <w:r w:rsidRPr="00A2372F">
              <w:rPr>
                <w:color w:val="000000"/>
                <w:lang w:val="nl-NL"/>
              </w:rPr>
              <w:t xml:space="preserve"> m</w:t>
            </w:r>
            <w:r w:rsidR="008D1029" w:rsidRPr="00A2372F">
              <w:rPr>
                <w:color w:val="000000"/>
                <w:lang w:val="nl-NL"/>
              </w:rPr>
              <w:t>ã</w:t>
            </w:r>
            <w:r w:rsidRPr="00A2372F">
              <w:rPr>
                <w:color w:val="000000"/>
                <w:lang w:val="nl-NL"/>
              </w:rPr>
              <w:t xml:space="preserve">n </w:t>
            </w:r>
            <w:r w:rsidRPr="00A2372F">
              <w:rPr>
                <w:color w:val="000000"/>
                <w:position w:val="-6"/>
              </w:rPr>
              <w:object w:dxaOrig="999" w:dyaOrig="360">
                <v:shape id="_x0000_i1744" type="#_x0000_t75" style="width:50.25pt;height:18pt" o:ole="">
                  <v:imagedata r:id="rId1181" o:title=""/>
                </v:shape>
                <o:OLEObject Type="Embed" ProgID="Equation.DSMT4" ShapeID="_x0000_i1744" DrawAspect="Content" ObjectID="_1639248028" r:id="rId1228"/>
              </w:object>
            </w:r>
            <w:r w:rsidRPr="00A2372F">
              <w:rPr>
                <w:color w:val="000000"/>
                <w:lang w:val="nl-NL"/>
              </w:rPr>
              <w:t xml:space="preserve"> l</w:t>
            </w:r>
            <w:r w:rsidR="008D1029" w:rsidRPr="00A2372F">
              <w:rPr>
                <w:color w:val="000000"/>
                <w:lang w:val="nl-NL"/>
              </w:rPr>
              <w:t>à</w:t>
            </w:r>
            <w:r w:rsidRPr="00A2372F">
              <w:rPr>
                <w:color w:val="000000"/>
                <w:lang w:val="nl-NL"/>
              </w:rPr>
              <w:t xml:space="preserve"> hai cung ch</w:t>
            </w:r>
            <w:r w:rsidR="008D1029" w:rsidRPr="00A2372F">
              <w:rPr>
                <w:color w:val="000000"/>
                <w:lang w:val="nl-NL"/>
              </w:rPr>
              <w:t>ứ</w:t>
            </w:r>
            <w:r w:rsidRPr="00A2372F">
              <w:rPr>
                <w:color w:val="000000"/>
                <w:lang w:val="nl-NL"/>
              </w:rPr>
              <w:t>a g</w:t>
            </w:r>
            <w:r w:rsidR="008D1029" w:rsidRPr="00A2372F">
              <w:rPr>
                <w:color w:val="000000"/>
                <w:lang w:val="nl-NL"/>
              </w:rPr>
              <w:t>ó</w:t>
            </w:r>
            <w:r w:rsidRPr="00A2372F">
              <w:rPr>
                <w:color w:val="000000"/>
                <w:lang w:val="nl-NL"/>
              </w:rPr>
              <w:t xml:space="preserve">c </w:t>
            </w:r>
            <w:r w:rsidRPr="00A2372F">
              <w:rPr>
                <w:color w:val="000000"/>
                <w:position w:val="-6"/>
              </w:rPr>
              <w:object w:dxaOrig="240" w:dyaOrig="220">
                <v:shape id="_x0000_i1745" type="#_x0000_t75" style="width:12pt;height:11.25pt" o:ole="">
                  <v:imagedata r:id="rId1225" o:title=""/>
                </v:shape>
                <o:OLEObject Type="Embed" ProgID="Equation.DSMT4" ShapeID="_x0000_i1745" DrawAspect="Content" ObjectID="_1639248029" r:id="rId1229"/>
              </w:object>
            </w:r>
            <w:r w:rsidRPr="00A2372F">
              <w:rPr>
                <w:color w:val="000000"/>
                <w:lang w:val="nl-NL"/>
              </w:rPr>
              <w:t xml:space="preserve"> d</w:t>
            </w:r>
            <w:r w:rsidR="008D1029" w:rsidRPr="00A2372F">
              <w:rPr>
                <w:color w:val="000000"/>
                <w:lang w:val="nl-NL"/>
              </w:rPr>
              <w:t>ự</w:t>
            </w:r>
            <w:r w:rsidRPr="00A2372F">
              <w:rPr>
                <w:color w:val="000000"/>
                <w:lang w:val="nl-NL"/>
              </w:rPr>
              <w:t>ng tr</w:t>
            </w:r>
            <w:r w:rsidR="008D1029" w:rsidRPr="00A2372F">
              <w:rPr>
                <w:color w:val="000000"/>
                <w:lang w:val="nl-NL"/>
              </w:rPr>
              <w:t>ê</w:t>
            </w:r>
            <w:r w:rsidRPr="00A2372F">
              <w:rPr>
                <w:color w:val="000000"/>
                <w:lang w:val="nl-NL"/>
              </w:rPr>
              <w:t xml:space="preserve">n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th</w:t>
            </w:r>
            <w:r w:rsidR="008D1029" w:rsidRPr="00A2372F">
              <w:rPr>
                <w:color w:val="000000"/>
                <w:lang w:val="nl-NL"/>
              </w:rPr>
              <w:t>ẳ</w:t>
            </w:r>
            <w:r w:rsidRPr="00A2372F">
              <w:rPr>
                <w:color w:val="000000"/>
                <w:lang w:val="nl-NL"/>
              </w:rPr>
              <w:t>ng AB.</w:t>
            </w:r>
          </w:p>
          <w:p w:rsidR="00FB7667" w:rsidRPr="00A2372F" w:rsidRDefault="00FB7667" w:rsidP="00FB7667">
            <w:pPr>
              <w:jc w:val="both"/>
              <w:rPr>
                <w:color w:val="000000"/>
                <w:lang w:val="nl-NL"/>
              </w:rPr>
            </w:pPr>
          </w:p>
          <w:p w:rsidR="00FB7667" w:rsidRPr="00A2372F" w:rsidRDefault="00FB7667" w:rsidP="006E437C">
            <w:pPr>
              <w:numPr>
                <w:ilvl w:val="0"/>
                <w:numId w:val="17"/>
              </w:numPr>
              <w:jc w:val="both"/>
              <w:rPr>
                <w:color w:val="000000"/>
                <w:u w:val="single"/>
              </w:rPr>
            </w:pPr>
            <w:r w:rsidRPr="00A2372F">
              <w:rPr>
                <w:color w:val="000000"/>
                <w:u w:val="single"/>
              </w:rPr>
              <w:t>Ch</w:t>
            </w:r>
            <w:r w:rsidR="008D1029" w:rsidRPr="00A2372F">
              <w:rPr>
                <w:color w:val="000000"/>
                <w:u w:val="single"/>
              </w:rPr>
              <w:t>ú</w:t>
            </w:r>
            <w:r w:rsidRPr="00A2372F">
              <w:rPr>
                <w:color w:val="000000"/>
                <w:u w:val="single"/>
              </w:rPr>
              <w:t xml:space="preserve"> </w:t>
            </w:r>
            <w:r w:rsidR="008D1029" w:rsidRPr="00A2372F">
              <w:rPr>
                <w:color w:val="000000"/>
                <w:u w:val="single"/>
              </w:rPr>
              <w:t>ý</w:t>
            </w:r>
            <w:r w:rsidRPr="00A2372F">
              <w:rPr>
                <w:color w:val="000000"/>
                <w:u w:val="single"/>
              </w:rPr>
              <w:t>:</w:t>
            </w:r>
          </w:p>
          <w:p w:rsidR="00FB7667" w:rsidRPr="00A2372F" w:rsidRDefault="00FB7667" w:rsidP="00FB7667">
            <w:pPr>
              <w:ind w:left="540" w:hanging="360"/>
              <w:jc w:val="both"/>
              <w:rPr>
                <w:color w:val="000000"/>
              </w:rPr>
            </w:pPr>
            <w:r w:rsidRPr="00A2372F">
              <w:rPr>
                <w:color w:val="000000"/>
              </w:rPr>
              <w:t xml:space="preserve"> +) Hai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46" type="#_x0000_t75" style="width:12pt;height:11.25pt" o:ole="">
                  <v:imagedata r:id="rId1172" o:title=""/>
                </v:shape>
                <o:OLEObject Type="Embed" ProgID="Equation.DSMT4" ShapeID="_x0000_i1746" DrawAspect="Content" ObjectID="_1639248030" r:id="rId1230"/>
              </w:object>
            </w:r>
            <w:r w:rsidRPr="00A2372F">
              <w:rPr>
                <w:color w:val="000000"/>
              </w:rPr>
              <w:t xml:space="preserve"> n</w:t>
            </w:r>
            <w:r w:rsidR="008D1029" w:rsidRPr="00A2372F">
              <w:rPr>
                <w:color w:val="000000"/>
              </w:rPr>
              <w:t>ó</w:t>
            </w:r>
            <w:r w:rsidRPr="00A2372F">
              <w:rPr>
                <w:color w:val="000000"/>
              </w:rPr>
              <w:t>i tr</w:t>
            </w:r>
            <w:r w:rsidR="008D1029" w:rsidRPr="00A2372F">
              <w:rPr>
                <w:color w:val="000000"/>
              </w:rPr>
              <w:t>ê</w:t>
            </w:r>
            <w:r w:rsidRPr="00A2372F">
              <w:rPr>
                <w:color w:val="000000"/>
              </w:rPr>
              <w:t>n l</w:t>
            </w:r>
            <w:r w:rsidR="008D1029" w:rsidRPr="00A2372F">
              <w:rPr>
                <w:color w:val="000000"/>
              </w:rPr>
              <w:t>à</w:t>
            </w:r>
            <w:r w:rsidRPr="00A2372F">
              <w:rPr>
                <w:color w:val="000000"/>
              </w:rPr>
              <w:t xml:space="preserve"> hai cung tr</w:t>
            </w:r>
            <w:r w:rsidR="008D1029" w:rsidRPr="00A2372F">
              <w:rPr>
                <w:color w:val="000000"/>
              </w:rPr>
              <w:t>ò</w:t>
            </w:r>
            <w:r w:rsidRPr="00A2372F">
              <w:rPr>
                <w:color w:val="000000"/>
              </w:rPr>
              <w:t xml:space="preserve">n </w:t>
            </w:r>
            <w:r w:rsidR="008D1029" w:rsidRPr="00A2372F">
              <w:rPr>
                <w:color w:val="000000"/>
              </w:rPr>
              <w:t>đố</w:t>
            </w:r>
            <w:r w:rsidRPr="00A2372F">
              <w:rPr>
                <w:color w:val="000000"/>
              </w:rPr>
              <w:t>i x</w:t>
            </w:r>
            <w:r w:rsidR="008D1029" w:rsidRPr="00A2372F">
              <w:rPr>
                <w:color w:val="000000"/>
              </w:rPr>
              <w:t>ứ</w:t>
            </w:r>
            <w:r w:rsidRPr="00A2372F">
              <w:rPr>
                <w:color w:val="000000"/>
              </w:rPr>
              <w:t>ng nhau qua AB.</w:t>
            </w:r>
          </w:p>
          <w:p w:rsidR="00FB7667" w:rsidRPr="00A2372F" w:rsidRDefault="00FB7667" w:rsidP="00FB7667">
            <w:pPr>
              <w:ind w:left="540" w:hanging="360"/>
              <w:jc w:val="both"/>
              <w:rPr>
                <w:color w:val="000000"/>
              </w:rPr>
            </w:pPr>
            <w:r w:rsidRPr="00A2372F">
              <w:rPr>
                <w:color w:val="000000"/>
              </w:rPr>
              <w:t xml:space="preserve"> +) Hai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A; B </w:t>
            </w:r>
            <w:r w:rsidR="008D1029" w:rsidRPr="00A2372F">
              <w:rPr>
                <w:color w:val="000000"/>
              </w:rPr>
              <w:t>đượ</w:t>
            </w:r>
            <w:r w:rsidRPr="00A2372F">
              <w:rPr>
                <w:color w:val="000000"/>
              </w:rPr>
              <w:t>c coi l</w:t>
            </w:r>
            <w:r w:rsidR="008D1029" w:rsidRPr="00A2372F">
              <w:rPr>
                <w:color w:val="000000"/>
              </w:rPr>
              <w:t>à</w:t>
            </w:r>
            <w:r w:rsidRPr="00A2372F">
              <w:rPr>
                <w:color w:val="000000"/>
              </w:rPr>
              <w:t xml:space="preserve"> thu</w:t>
            </w:r>
            <w:r w:rsidR="008D1029" w:rsidRPr="00A2372F">
              <w:rPr>
                <w:color w:val="000000"/>
              </w:rPr>
              <w:t>ộ</w:t>
            </w:r>
            <w:r w:rsidRPr="00A2372F">
              <w:rPr>
                <w:color w:val="000000"/>
              </w:rPr>
              <w:t>c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47" type="#_x0000_t75" style="width:12pt;height:11.25pt" o:ole="">
                  <v:imagedata r:id="rId1172" o:title=""/>
                </v:shape>
                <o:OLEObject Type="Embed" ProgID="Equation.DSMT4" ShapeID="_x0000_i1747" DrawAspect="Content" ObjectID="_1639248031" r:id="rId1231"/>
              </w:object>
            </w:r>
            <w:r w:rsidRPr="00A2372F">
              <w:rPr>
                <w:color w:val="000000"/>
              </w:rPr>
              <w:t>.</w:t>
            </w:r>
          </w:p>
          <w:p w:rsidR="00FB7667" w:rsidRPr="00A2372F" w:rsidRDefault="00FB7667" w:rsidP="00FB7667">
            <w:pPr>
              <w:ind w:left="540" w:hanging="360"/>
              <w:jc w:val="both"/>
              <w:rPr>
                <w:color w:val="000000"/>
              </w:rPr>
            </w:pPr>
            <w:r w:rsidRPr="00A2372F">
              <w:rPr>
                <w:color w:val="000000"/>
              </w:rPr>
              <w:t xml:space="preserve"> +) Khi </w:t>
            </w:r>
            <w:r w:rsidRPr="00A2372F">
              <w:rPr>
                <w:color w:val="000000"/>
                <w:position w:val="-6"/>
              </w:rPr>
              <w:object w:dxaOrig="240" w:dyaOrig="220">
                <v:shape id="_x0000_i1748" type="#_x0000_t75" style="width:12pt;height:11.25pt" o:ole="">
                  <v:imagedata r:id="rId1172" o:title=""/>
                </v:shape>
                <o:OLEObject Type="Embed" ProgID="Equation.DSMT4" ShapeID="_x0000_i1748" DrawAspect="Content" ObjectID="_1639248032" r:id="rId1232"/>
              </w:object>
            </w:r>
            <w:r w:rsidRPr="00A2372F">
              <w:rPr>
                <w:color w:val="000000"/>
              </w:rPr>
              <w:t xml:space="preserve"> = 90</w:t>
            </w:r>
            <w:r w:rsidRPr="00A2372F">
              <w:rPr>
                <w:color w:val="000000"/>
                <w:vertAlign w:val="superscript"/>
              </w:rPr>
              <w:t>0</w:t>
            </w:r>
            <w:r w:rsidRPr="00A2372F">
              <w:rPr>
                <w:color w:val="000000"/>
              </w:rPr>
              <w:t xml:space="preserve"> th</w:t>
            </w:r>
            <w:r w:rsidR="008D1029" w:rsidRPr="00A2372F">
              <w:rPr>
                <w:color w:val="000000"/>
              </w:rPr>
              <w:t>ì</w:t>
            </w:r>
            <w:r w:rsidRPr="00A2372F">
              <w:rPr>
                <w:color w:val="000000"/>
              </w:rPr>
              <w:t xml:space="preserve"> hai </w:t>
            </w:r>
            <w:r w:rsidRPr="00A2372F">
              <w:rPr>
                <w:color w:val="000000"/>
                <w:position w:val="-6"/>
              </w:rPr>
              <w:object w:dxaOrig="560" w:dyaOrig="360">
                <v:shape id="_x0000_i1749" type="#_x0000_t75" style="width:39.75pt;height:25.5pt" o:ole="">
                  <v:imagedata r:id="rId1233" o:title=""/>
                </v:shape>
                <o:OLEObject Type="Embed" ProgID="Equation.DSMT4" ShapeID="_x0000_i1749" DrawAspect="Content" ObjectID="_1639248033" r:id="rId1234"/>
              </w:object>
            </w:r>
            <w:r w:rsidRPr="00A2372F">
              <w:rPr>
                <w:color w:val="000000"/>
              </w:rPr>
              <w:t xml:space="preserve"> v</w:t>
            </w:r>
            <w:r w:rsidR="008D1029" w:rsidRPr="00A2372F">
              <w:rPr>
                <w:color w:val="000000"/>
              </w:rPr>
              <w:t>à</w:t>
            </w:r>
            <w:r w:rsidRPr="00A2372F">
              <w:rPr>
                <w:color w:val="000000"/>
              </w:rPr>
              <w:t xml:space="preserve"> </w:t>
            </w:r>
            <w:r w:rsidRPr="00A2372F">
              <w:rPr>
                <w:color w:val="000000"/>
                <w:position w:val="-6"/>
              </w:rPr>
              <w:object w:dxaOrig="680" w:dyaOrig="360">
                <v:shape id="_x0000_i1750" type="#_x0000_t75" style="width:46.5pt;height:24.75pt" o:ole="">
                  <v:imagedata r:id="rId1235" o:title=""/>
                </v:shape>
                <o:OLEObject Type="Embed" ProgID="Equation.DSMT4" ShapeID="_x0000_i1750" DrawAspect="Content" ObjectID="_1639248034" r:id="rId1236"/>
              </w:object>
            </w:r>
            <w:r w:rsidRPr="00A2372F">
              <w:rPr>
                <w:color w:val="000000"/>
              </w:rPr>
              <w:t xml:space="preserve"> l</w:t>
            </w:r>
            <w:r w:rsidR="008D1029" w:rsidRPr="00A2372F">
              <w:rPr>
                <w:color w:val="000000"/>
              </w:rPr>
              <w:t>à</w:t>
            </w:r>
            <w:r w:rsidRPr="00A2372F">
              <w:rPr>
                <w:color w:val="000000"/>
              </w:rPr>
              <w:t xml:space="preserve"> 2 n</w:t>
            </w:r>
            <w:r w:rsidR="008D1029" w:rsidRPr="00A2372F">
              <w:rPr>
                <w:color w:val="000000"/>
              </w:rPr>
              <w:t>ử</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ind w:left="540" w:hanging="360"/>
              <w:jc w:val="both"/>
              <w:rPr>
                <w:color w:val="000000"/>
              </w:rPr>
            </w:pPr>
            <w:r w:rsidRPr="00A2372F">
              <w:rPr>
                <w:color w:val="000000"/>
              </w:rPr>
              <w:t xml:space="preserve">   (Qu</w:t>
            </w:r>
            <w:r w:rsidR="008D1029" w:rsidRPr="00A2372F">
              <w:rPr>
                <w:color w:val="000000"/>
              </w:rPr>
              <w:t>ĩ</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 xml:space="preserve">c </w:t>
            </w:r>
            <w:r w:rsidR="008D1029" w:rsidRPr="00A2372F">
              <w:rPr>
                <w:color w:val="000000"/>
              </w:rPr>
              <w:t>đ</w:t>
            </w:r>
            <w:r w:rsidRPr="00A2372F">
              <w:rPr>
                <w:color w:val="000000"/>
              </w:rPr>
              <w:t>i</w:t>
            </w:r>
            <w:r w:rsidR="008D1029" w:rsidRPr="00A2372F">
              <w:rPr>
                <w:color w:val="000000"/>
              </w:rPr>
              <w:t>ể</w:t>
            </w:r>
            <w:r w:rsidRPr="00A2372F">
              <w:rPr>
                <w:color w:val="000000"/>
              </w:rPr>
              <w:t>m nh</w:t>
            </w:r>
            <w:r w:rsidR="008D1029" w:rsidRPr="00A2372F">
              <w:rPr>
                <w:color w:val="000000"/>
              </w:rPr>
              <w:t>ì</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vu</w:t>
            </w:r>
            <w:r w:rsidR="008D1029" w:rsidRPr="00A2372F">
              <w:rPr>
                <w:color w:val="000000"/>
              </w:rPr>
              <w:t>ô</w:t>
            </w:r>
            <w:r w:rsidRPr="00A2372F">
              <w:rPr>
                <w:color w:val="000000"/>
              </w:rPr>
              <w:t>ng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jc w:val="both"/>
              <w:rPr>
                <w:color w:val="000000"/>
              </w:rPr>
            </w:pPr>
            <w:r w:rsidRPr="00A2372F">
              <w:rPr>
                <w:color w:val="000000"/>
              </w:rPr>
              <w:t>+) Cung AmB l</w:t>
            </w:r>
            <w:r w:rsidR="008D1029" w:rsidRPr="00A2372F">
              <w:rPr>
                <w:color w:val="000000"/>
              </w:rPr>
              <w:t>à</w:t>
            </w:r>
            <w:r w:rsidRPr="00A2372F">
              <w:rPr>
                <w:color w:val="000000"/>
              </w:rPr>
              <w:t xml:space="preserve">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240" w:dyaOrig="220">
                <v:shape id="_x0000_i1751" type="#_x0000_t75" style="width:12pt;height:11.25pt" o:ole="">
                  <v:imagedata r:id="rId1172" o:title=""/>
                </v:shape>
                <o:OLEObject Type="Embed" ProgID="Equation.DSMT4" ShapeID="_x0000_i1751" DrawAspect="Content" ObjectID="_1639248035" r:id="rId1237"/>
              </w:object>
            </w:r>
            <w:r w:rsidRPr="00A2372F">
              <w:rPr>
                <w:color w:val="000000"/>
              </w:rPr>
              <w:t xml:space="preserve"> th</w:t>
            </w:r>
            <w:r w:rsidR="008D1029" w:rsidRPr="00A2372F">
              <w:rPr>
                <w:color w:val="000000"/>
              </w:rPr>
              <w:t>ì</w:t>
            </w:r>
            <w:r w:rsidRPr="00A2372F">
              <w:rPr>
                <w:color w:val="000000"/>
              </w:rPr>
              <w:t xml:space="preserve"> cung AnB l</w:t>
            </w:r>
            <w:r w:rsidR="008D1029" w:rsidRPr="00A2372F">
              <w:rPr>
                <w:color w:val="000000"/>
              </w:rPr>
              <w:t>à</w:t>
            </w:r>
            <w:r w:rsidRPr="00A2372F">
              <w:rPr>
                <w:color w:val="000000"/>
              </w:rPr>
              <w:t xml:space="preserve"> cung ch</w:t>
            </w:r>
            <w:r w:rsidR="008D1029" w:rsidRPr="00A2372F">
              <w:rPr>
                <w:color w:val="000000"/>
              </w:rPr>
              <w:t>ư</w:t>
            </w:r>
            <w:r w:rsidRPr="00A2372F">
              <w:rPr>
                <w:color w:val="000000"/>
              </w:rPr>
              <w:t>a g</w:t>
            </w:r>
            <w:r w:rsidR="008D1029" w:rsidRPr="00A2372F">
              <w:rPr>
                <w:color w:val="000000"/>
              </w:rPr>
              <w:t>ó</w:t>
            </w:r>
            <w:r w:rsidRPr="00A2372F">
              <w:rPr>
                <w:color w:val="000000"/>
              </w:rPr>
              <w:t>c 180</w:t>
            </w:r>
            <w:r w:rsidRPr="00A2372F">
              <w:rPr>
                <w:color w:val="000000"/>
                <w:vertAlign w:val="superscript"/>
              </w:rPr>
              <w:t xml:space="preserve">0 </w:t>
            </w:r>
            <w:r w:rsidRPr="00A2372F">
              <w:rPr>
                <w:color w:val="000000"/>
              </w:rPr>
              <w:t xml:space="preserve">- </w:t>
            </w:r>
            <w:r w:rsidRPr="00A2372F">
              <w:rPr>
                <w:color w:val="000000"/>
                <w:position w:val="-6"/>
              </w:rPr>
              <w:object w:dxaOrig="240" w:dyaOrig="220">
                <v:shape id="_x0000_i1752" type="#_x0000_t75" style="width:12pt;height:11.25pt" o:ole="">
                  <v:imagedata r:id="rId1172" o:title=""/>
                </v:shape>
                <o:OLEObject Type="Embed" ProgID="Equation.DSMT4" ShapeID="_x0000_i1752" DrawAspect="Content" ObjectID="_1639248036" r:id="rId1238"/>
              </w:object>
            </w:r>
          </w:p>
          <w:p w:rsidR="00FB7667" w:rsidRPr="00A2372F" w:rsidRDefault="00F27773" w:rsidP="00FB7667">
            <w:pPr>
              <w:jc w:val="both"/>
              <w:rPr>
                <w:color w:val="000000"/>
              </w:rPr>
            </w:pPr>
            <w:r>
              <w:rPr>
                <w:b/>
                <w:noProof/>
                <w:color w:val="000000"/>
              </w:rPr>
              <w:drawing>
                <wp:anchor distT="0" distB="0" distL="114300" distR="114300" simplePos="0" relativeHeight="251672064" behindDoc="0" locked="0" layoutInCell="1" allowOverlap="1">
                  <wp:simplePos x="0" y="0"/>
                  <wp:positionH relativeFrom="column">
                    <wp:posOffset>48895</wp:posOffset>
                  </wp:positionH>
                  <wp:positionV relativeFrom="paragraph">
                    <wp:posOffset>102235</wp:posOffset>
                  </wp:positionV>
                  <wp:extent cx="3601085" cy="2440940"/>
                  <wp:effectExtent l="0" t="0" r="0" b="0"/>
                  <wp:wrapNone/>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1239">
                            <a:lum contrast="24000"/>
                            <a:extLst>
                              <a:ext uri="{28A0092B-C50C-407E-A947-70E740481C1C}">
                                <a14:useLocalDpi xmlns:a14="http://schemas.microsoft.com/office/drawing/2010/main" val="0"/>
                              </a:ext>
                            </a:extLst>
                          </a:blip>
                          <a:srcRect/>
                          <a:stretch>
                            <a:fillRect/>
                          </a:stretch>
                        </pic:blipFill>
                        <pic:spPr bwMode="auto">
                          <a:xfrm>
                            <a:off x="0" y="0"/>
                            <a:ext cx="3601085" cy="2440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27773" w:rsidP="00FB7667">
            <w:pPr>
              <w:jc w:val="both"/>
              <w:rPr>
                <w:color w:val="000000"/>
              </w:rPr>
            </w:pPr>
            <w:r>
              <w:rPr>
                <w:noProof/>
                <w:color w:val="000000"/>
              </w:rPr>
              <w:lastRenderedPageBreak/>
              <w:drawing>
                <wp:inline distT="0" distB="0" distL="0" distR="0">
                  <wp:extent cx="3581400" cy="2457450"/>
                  <wp:effectExtent l="0" t="0" r="0" b="0"/>
                  <wp:docPr id="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3581400" cy="2457450"/>
                          </a:xfrm>
                          <a:prstGeom prst="rect">
                            <a:avLst/>
                          </a:prstGeom>
                          <a:noFill/>
                          <a:ln>
                            <a:noFill/>
                          </a:ln>
                        </pic:spPr>
                      </pic:pic>
                    </a:graphicData>
                  </a:graphic>
                </wp:inline>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u w:val="single"/>
              </w:rPr>
            </w:pPr>
            <w:r w:rsidRPr="00A2372F">
              <w:rPr>
                <w:color w:val="000000"/>
                <w:u w:val="single"/>
              </w:rPr>
              <w:t>2. C</w:t>
            </w:r>
            <w:r w:rsidR="008D1029" w:rsidRPr="00A2372F">
              <w:rPr>
                <w:color w:val="000000"/>
                <w:u w:val="single"/>
              </w:rPr>
              <w:t>á</w:t>
            </w:r>
            <w:r w:rsidRPr="00A2372F">
              <w:rPr>
                <w:color w:val="000000"/>
                <w:u w:val="single"/>
              </w:rPr>
              <w:t>ch v</w:t>
            </w:r>
            <w:r w:rsidR="008D1029" w:rsidRPr="00A2372F">
              <w:rPr>
                <w:color w:val="000000"/>
                <w:u w:val="single"/>
              </w:rPr>
              <w:t>ẽ</w:t>
            </w:r>
            <w:r w:rsidRPr="00A2372F">
              <w:rPr>
                <w:color w:val="000000"/>
                <w:u w:val="single"/>
              </w:rPr>
              <w:t xml:space="preserve"> cung ch</w:t>
            </w:r>
            <w:r w:rsidR="008D1029" w:rsidRPr="00A2372F">
              <w:rPr>
                <w:color w:val="000000"/>
                <w:u w:val="single"/>
              </w:rPr>
              <w:t>ứ</w:t>
            </w:r>
            <w:r w:rsidRPr="00A2372F">
              <w:rPr>
                <w:color w:val="000000"/>
                <w:u w:val="single"/>
              </w:rPr>
              <w:t>a g</w:t>
            </w:r>
            <w:r w:rsidR="008D1029" w:rsidRPr="00A2372F">
              <w:rPr>
                <w:color w:val="000000"/>
                <w:u w:val="single"/>
              </w:rPr>
              <w:t>ó</w:t>
            </w:r>
            <w:r w:rsidRPr="00A2372F">
              <w:rPr>
                <w:color w:val="000000"/>
                <w:u w:val="single"/>
              </w:rPr>
              <w:t xml:space="preserve">c </w:t>
            </w:r>
            <w:r w:rsidRPr="00A2372F">
              <w:rPr>
                <w:color w:val="000000"/>
                <w:position w:val="-6"/>
              </w:rPr>
              <w:object w:dxaOrig="240" w:dyaOrig="220">
                <v:shape id="_x0000_i1753" type="#_x0000_t75" style="width:15.75pt;height:15pt" o:ole="">
                  <v:imagedata r:id="rId1201" o:title=""/>
                </v:shape>
                <o:OLEObject Type="Embed" ProgID="Equation.DSMT4" ShapeID="_x0000_i1753" DrawAspect="Content" ObjectID="_1639248037" r:id="rId1241"/>
              </w:object>
            </w:r>
            <w:r w:rsidRPr="00A2372F">
              <w:rPr>
                <w:color w:val="000000"/>
              </w:rPr>
              <w:t xml:space="preserve">: </w:t>
            </w:r>
          </w:p>
          <w:p w:rsidR="00FB7667" w:rsidRPr="00A2372F" w:rsidRDefault="00FB7667" w:rsidP="00FB7667">
            <w:pPr>
              <w:jc w:val="both"/>
              <w:rPr>
                <w:color w:val="000000"/>
              </w:rPr>
            </w:pPr>
            <w:r w:rsidRPr="00A2372F">
              <w:rPr>
                <w:color w:val="000000"/>
              </w:rPr>
              <w:t>- V</w:t>
            </w:r>
            <w:r w:rsidR="008D1029" w:rsidRPr="00A2372F">
              <w:rPr>
                <w:color w:val="000000"/>
              </w:rPr>
              <w:t>ẽ</w:t>
            </w:r>
            <w:r w:rsidRPr="00A2372F">
              <w:rPr>
                <w:color w:val="000000"/>
              </w:rPr>
              <w:t xml:space="preserve"> </w:t>
            </w:r>
            <w:r w:rsidR="008D1029" w:rsidRPr="00A2372F">
              <w:rPr>
                <w:color w:val="000000"/>
              </w:rPr>
              <w:t>đườ</w:t>
            </w:r>
            <w:r w:rsidRPr="00A2372F">
              <w:rPr>
                <w:color w:val="000000"/>
              </w:rPr>
              <w:t>ng trung tr</w:t>
            </w:r>
            <w:r w:rsidR="008D1029" w:rsidRPr="00A2372F">
              <w:rPr>
                <w:color w:val="000000"/>
              </w:rPr>
              <w:t>ự</w:t>
            </w:r>
            <w:r w:rsidRPr="00A2372F">
              <w:rPr>
                <w:color w:val="000000"/>
              </w:rPr>
              <w:t>c c</w:t>
            </w:r>
            <w:r w:rsidR="008D1029" w:rsidRPr="00A2372F">
              <w:rPr>
                <w:color w:val="000000"/>
              </w:rPr>
              <w:t>ủ</w:t>
            </w:r>
            <w:r w:rsidRPr="00A2372F">
              <w:rPr>
                <w:color w:val="000000"/>
              </w:rPr>
              <w:t xml:space="preserve">a </w:t>
            </w:r>
            <w:r w:rsidR="008D1029" w:rsidRPr="00A2372F">
              <w:rPr>
                <w:color w:val="000000"/>
              </w:rPr>
              <w:t>đ</w:t>
            </w:r>
            <w:r w:rsidRPr="00A2372F">
              <w:rPr>
                <w:color w:val="000000"/>
              </w:rPr>
              <w:t>o</w:t>
            </w:r>
            <w:r w:rsidR="008D1029" w:rsidRPr="00A2372F">
              <w:rPr>
                <w:color w:val="000000"/>
              </w:rPr>
              <w:t>ạ</w:t>
            </w:r>
            <w:r w:rsidRPr="00A2372F">
              <w:rPr>
                <w:color w:val="000000"/>
              </w:rPr>
              <w:t>n th</w:t>
            </w:r>
            <w:r w:rsidR="008D1029" w:rsidRPr="00A2372F">
              <w:rPr>
                <w:color w:val="000000"/>
              </w:rPr>
              <w:t>ẳ</w:t>
            </w:r>
            <w:r w:rsidRPr="00A2372F">
              <w:rPr>
                <w:color w:val="000000"/>
              </w:rPr>
              <w:t>ng AB.</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Ax t</w:t>
            </w:r>
            <w:r w:rsidR="008D1029" w:rsidRPr="00A2372F">
              <w:rPr>
                <w:color w:val="000000"/>
                <w:lang w:val="pt-BR"/>
              </w:rPr>
              <w:t>ạ</w:t>
            </w:r>
            <w:r w:rsidRPr="00A2372F">
              <w:rPr>
                <w:color w:val="000000"/>
                <w:lang w:val="pt-BR"/>
              </w:rPr>
              <w:t>o v</w:t>
            </w:r>
            <w:r w:rsidR="008D1029" w:rsidRPr="00A2372F">
              <w:rPr>
                <w:color w:val="000000"/>
                <w:lang w:val="pt-BR"/>
              </w:rPr>
              <w:t>ớ</w:t>
            </w:r>
            <w:r w:rsidRPr="00A2372F">
              <w:rPr>
                <w:color w:val="000000"/>
                <w:lang w:val="pt-BR"/>
              </w:rPr>
              <w:t>i AB m</w:t>
            </w:r>
            <w:r w:rsidR="008D1029" w:rsidRPr="00A2372F">
              <w:rPr>
                <w:color w:val="000000"/>
                <w:lang w:val="pt-BR"/>
              </w:rPr>
              <w:t>ộ</w:t>
            </w:r>
            <w:r w:rsidRPr="00A2372F">
              <w:rPr>
                <w:color w:val="000000"/>
                <w:lang w:val="pt-BR"/>
              </w:rPr>
              <w:t>t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54" type="#_x0000_t75" style="width:15.75pt;height:15pt" o:ole="">
                  <v:imagedata r:id="rId1201" o:title=""/>
                </v:shape>
                <o:OLEObject Type="Embed" ProgID="Equation.DSMT4" ShapeID="_x0000_i1754" DrawAspect="Content" ObjectID="_1639248038" r:id="rId1242"/>
              </w:object>
            </w:r>
            <w:r w:rsidRPr="00A2372F">
              <w:rPr>
                <w:color w:val="000000"/>
                <w:lang w:val="pt-BR"/>
              </w:rPr>
              <w:t xml:space="preserve">( </w:t>
            </w:r>
            <w:r w:rsidRPr="00A2372F">
              <w:rPr>
                <w:color w:val="000000"/>
                <w:position w:val="-6"/>
              </w:rPr>
              <w:object w:dxaOrig="480" w:dyaOrig="360">
                <v:shape id="_x0000_i1755" type="#_x0000_t75" style="width:24pt;height:18pt" o:ole="">
                  <v:imagedata r:id="rId1183" o:title=""/>
                </v:shape>
                <o:OLEObject Type="Embed" ProgID="Equation.DSMT4" ShapeID="_x0000_i1755" DrawAspect="Content" ObjectID="_1639248039" r:id="rId1243"/>
              </w:object>
            </w:r>
            <w:r w:rsidRPr="00A2372F">
              <w:rPr>
                <w:color w:val="000000"/>
                <w:lang w:val="pt-BR"/>
              </w:rPr>
              <w:t xml:space="preserve"> =</w:t>
            </w:r>
            <w:r w:rsidRPr="00A2372F">
              <w:rPr>
                <w:color w:val="000000"/>
                <w:position w:val="-6"/>
              </w:rPr>
              <w:object w:dxaOrig="240" w:dyaOrig="220">
                <v:shape id="_x0000_i1756" type="#_x0000_t75" style="width:12pt;height:11.25pt" o:ole="">
                  <v:imagedata r:id="rId1203" o:title=""/>
                </v:shape>
                <o:OLEObject Type="Embed" ProgID="Equation.DSMT4" ShapeID="_x0000_i1756" DrawAspect="Content" ObjectID="_1639248040" r:id="rId1244"/>
              </w:objec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tia Ay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tia Ax . G</w:t>
            </w:r>
            <w:r w:rsidR="008D1029" w:rsidRPr="00A2372F">
              <w:rPr>
                <w:color w:val="000000"/>
                <w:lang w:val="pt-BR"/>
              </w:rPr>
              <w:t>ọ</w:t>
            </w:r>
            <w:r w:rsidRPr="00A2372F">
              <w:rPr>
                <w:color w:val="000000"/>
                <w:lang w:val="pt-BR"/>
              </w:rPr>
              <w:t>i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y v</w:t>
            </w:r>
            <w:r w:rsidR="008D1029" w:rsidRPr="00A2372F">
              <w:rPr>
                <w:color w:val="000000"/>
                <w:lang w:val="pt-BR"/>
              </w:rPr>
              <w:t>ớ</w:t>
            </w:r>
            <w:r w:rsidRPr="00A2372F">
              <w:rPr>
                <w:color w:val="000000"/>
                <w:lang w:val="pt-BR"/>
              </w:rPr>
              <w:t xml:space="preserve">i d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ung AmB,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OA sao cho cung n</w:t>
            </w:r>
            <w:r w:rsidR="008D1029" w:rsidRPr="00A2372F">
              <w:rPr>
                <w:color w:val="000000"/>
                <w:lang w:val="pt-BR"/>
              </w:rPr>
              <w:t>à</w:t>
            </w:r>
            <w:r w:rsidRPr="00A2372F">
              <w:rPr>
                <w:color w:val="000000"/>
                <w:lang w:val="pt-BR"/>
              </w:rPr>
              <w:t>y n</w:t>
            </w:r>
            <w:r w:rsidR="008D1029" w:rsidRPr="00A2372F">
              <w:rPr>
                <w:color w:val="000000"/>
                <w:lang w:val="pt-BR"/>
              </w:rPr>
              <w:t>ằ</w:t>
            </w:r>
            <w:r w:rsidRPr="00A2372F">
              <w:rPr>
                <w:color w:val="000000"/>
                <w:lang w:val="pt-BR"/>
              </w:rPr>
              <w:t xml:space="preserve">m </w:t>
            </w:r>
            <w:r w:rsidR="008D1029" w:rsidRPr="00A2372F">
              <w:rPr>
                <w:color w:val="000000"/>
                <w:lang w:val="pt-BR"/>
              </w:rPr>
              <w:t>ở</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b</w:t>
            </w:r>
            <w:r w:rsidR="008D1029" w:rsidRPr="00A2372F">
              <w:rPr>
                <w:color w:val="000000"/>
                <w:lang w:val="pt-BR"/>
              </w:rPr>
              <w:t>ờ</w:t>
            </w:r>
            <w:r w:rsidRPr="00A2372F">
              <w:rPr>
                <w:color w:val="000000"/>
                <w:lang w:val="pt-BR"/>
              </w:rPr>
              <w:t xml:space="preserve"> AB kh</w:t>
            </w:r>
            <w:r w:rsidR="008D1029" w:rsidRPr="00A2372F">
              <w:rPr>
                <w:color w:val="000000"/>
                <w:lang w:val="pt-BR"/>
              </w:rPr>
              <w:t>ô</w:t>
            </w:r>
            <w:r w:rsidRPr="00A2372F">
              <w:rPr>
                <w:color w:val="000000"/>
                <w:lang w:val="pt-BR"/>
              </w:rPr>
              <w:t>ng ch</w:t>
            </w:r>
            <w:r w:rsidR="008D1029" w:rsidRPr="00A2372F">
              <w:rPr>
                <w:color w:val="000000"/>
                <w:lang w:val="pt-BR"/>
              </w:rPr>
              <w:t>ứ</w:t>
            </w:r>
            <w:r w:rsidRPr="00A2372F">
              <w:rPr>
                <w:color w:val="000000"/>
                <w:lang w:val="pt-BR"/>
              </w:rPr>
              <w:t>a tia Ax.</w:t>
            </w:r>
          </w:p>
          <w:p w:rsidR="00FB7667" w:rsidRPr="00A2372F" w:rsidRDefault="00FB7667" w:rsidP="00FB7667">
            <w:pPr>
              <w:rPr>
                <w:color w:val="000000"/>
                <w:lang w:val="pt-BR"/>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FB7667" w:rsidRPr="00A2372F" w:rsidRDefault="00FB7667" w:rsidP="00F227E7">
            <w:pPr>
              <w:ind w:left="360"/>
              <w:jc w:val="center"/>
              <w:rPr>
                <w:b/>
                <w:color w:val="000000"/>
                <w:sz w:val="26"/>
                <w:szCs w:val="26"/>
                <w:lang w:val="pt-BR"/>
              </w:rPr>
            </w:pPr>
            <w:r w:rsidRPr="00A2372F">
              <w:rPr>
                <w:b/>
                <w:color w:val="000000"/>
                <w:sz w:val="26"/>
                <w:szCs w:val="26"/>
                <w:lang w:val="pt-BR"/>
              </w:rPr>
              <w:lastRenderedPageBreak/>
              <w:t>2. C</w:t>
            </w:r>
            <w:r w:rsidR="008D1029" w:rsidRPr="00A2372F">
              <w:rPr>
                <w:b/>
                <w:color w:val="000000"/>
                <w:sz w:val="26"/>
                <w:szCs w:val="26"/>
                <w:lang w:val="pt-BR"/>
              </w:rPr>
              <w:t>á</w:t>
            </w:r>
            <w:r w:rsidRPr="00A2372F">
              <w:rPr>
                <w:b/>
                <w:color w:val="000000"/>
                <w:sz w:val="26"/>
                <w:szCs w:val="26"/>
                <w:lang w:val="pt-BR"/>
              </w:rPr>
              <w:t>ch gi</w:t>
            </w:r>
            <w:r w:rsidR="008D1029" w:rsidRPr="00A2372F">
              <w:rPr>
                <w:b/>
                <w:color w:val="000000"/>
                <w:sz w:val="26"/>
                <w:szCs w:val="26"/>
                <w:lang w:val="pt-BR"/>
              </w:rPr>
              <w:t>ả</w:t>
            </w:r>
            <w:r w:rsidRPr="00A2372F">
              <w:rPr>
                <w:b/>
                <w:color w:val="000000"/>
                <w:sz w:val="26"/>
                <w:szCs w:val="26"/>
                <w:lang w:val="pt-BR"/>
              </w:rPr>
              <w:t>i b</w:t>
            </w:r>
            <w:r w:rsidR="008D1029" w:rsidRPr="00A2372F">
              <w:rPr>
                <w:b/>
                <w:color w:val="000000"/>
                <w:sz w:val="26"/>
                <w:szCs w:val="26"/>
                <w:lang w:val="pt-BR"/>
              </w:rPr>
              <w:t>à</w:t>
            </w:r>
            <w:r w:rsidRPr="00A2372F">
              <w:rPr>
                <w:b/>
                <w:color w:val="000000"/>
                <w:sz w:val="26"/>
                <w:szCs w:val="26"/>
                <w:lang w:val="pt-BR"/>
              </w:rPr>
              <w:t>i to</w:t>
            </w:r>
            <w:r w:rsidR="008D1029" w:rsidRPr="00A2372F">
              <w:rPr>
                <w:b/>
                <w:color w:val="000000"/>
                <w:sz w:val="26"/>
                <w:szCs w:val="26"/>
                <w:lang w:val="pt-BR"/>
              </w:rPr>
              <w:t>á</w:t>
            </w:r>
            <w:r w:rsidRPr="00A2372F">
              <w:rPr>
                <w:b/>
                <w:color w:val="000000"/>
                <w:sz w:val="26"/>
                <w:szCs w:val="26"/>
                <w:lang w:val="pt-BR"/>
              </w:rPr>
              <w:t>n qu</w:t>
            </w:r>
            <w:r w:rsidR="008D1029" w:rsidRPr="00A2372F">
              <w:rPr>
                <w:b/>
                <w:color w:val="000000"/>
                <w:sz w:val="26"/>
                <w:szCs w:val="26"/>
                <w:lang w:val="pt-BR"/>
              </w:rPr>
              <w:t>ỹ</w:t>
            </w:r>
            <w:r w:rsidRPr="00A2372F">
              <w:rPr>
                <w:b/>
                <w:color w:val="000000"/>
                <w:sz w:val="26"/>
                <w:szCs w:val="26"/>
                <w:lang w:val="pt-BR"/>
              </w:rPr>
              <w:t xml:space="preserve"> t</w:t>
            </w:r>
            <w:r w:rsidR="008D1029" w:rsidRPr="00A2372F">
              <w:rPr>
                <w:b/>
                <w:color w:val="000000"/>
                <w:sz w:val="26"/>
                <w:szCs w:val="26"/>
                <w:lang w:val="pt-BR"/>
              </w:rPr>
              <w:t>í</w:t>
            </w:r>
            <w:r w:rsidRPr="00A2372F">
              <w:rPr>
                <w:b/>
                <w:color w:val="000000"/>
                <w:sz w:val="26"/>
                <w:szCs w:val="26"/>
                <w:lang w:val="pt-BR"/>
              </w:rPr>
              <w:t xml:space="preserve">ch </w:t>
            </w:r>
            <w:r w:rsidR="00F227E7" w:rsidRPr="00A2372F">
              <w:rPr>
                <w:b/>
                <w:color w:val="000000"/>
                <w:sz w:val="26"/>
                <w:szCs w:val="26"/>
                <w:lang w:val="pt-BR"/>
              </w:rPr>
              <w:t>(</w:t>
            </w:r>
            <w:r w:rsidR="00F227E7" w:rsidRPr="00A2372F">
              <w:rPr>
                <w:color w:val="000000"/>
                <w:lang w:val="pt-BR"/>
              </w:rPr>
              <w:t>GV HD HS đọc thêm)</w:t>
            </w:r>
          </w:p>
        </w:tc>
      </w:tr>
      <w:tr w:rsidR="00F27773"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t>+) Qua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v</w:t>
            </w:r>
            <w:r w:rsidR="008D1029" w:rsidRPr="00A2372F">
              <w:rPr>
                <w:color w:val="000000"/>
                <w:lang w:val="pt-BR"/>
              </w:rPr>
              <w:t>ừ</w:t>
            </w:r>
            <w:r w:rsidRPr="00A2372F">
              <w:rPr>
                <w:color w:val="000000"/>
                <w:lang w:val="pt-BR"/>
              </w:rPr>
              <w:t>a h</w:t>
            </w:r>
            <w:r w:rsidR="008D1029" w:rsidRPr="00A2372F">
              <w:rPr>
                <w:color w:val="000000"/>
                <w:lang w:val="pt-BR"/>
              </w:rPr>
              <w:t>ọ</w:t>
            </w:r>
            <w:r w:rsidRPr="00A2372F">
              <w:rPr>
                <w:color w:val="000000"/>
                <w:lang w:val="pt-BR"/>
              </w:rPr>
              <w:t>c tr</w:t>
            </w:r>
            <w:r w:rsidR="008D1029" w:rsidRPr="00A2372F">
              <w:rPr>
                <w:color w:val="000000"/>
                <w:lang w:val="pt-BR"/>
              </w:rPr>
              <w:t>ê</w:t>
            </w:r>
            <w:r w:rsidRPr="00A2372F">
              <w:rPr>
                <w:color w:val="000000"/>
                <w:lang w:val="pt-BR"/>
              </w:rPr>
              <w:t>n mu</w:t>
            </w:r>
            <w:r w:rsidR="008D1029" w:rsidRPr="00A2372F">
              <w:rPr>
                <w:color w:val="000000"/>
                <w:lang w:val="pt-BR"/>
              </w:rPr>
              <w:t>ố</w:t>
            </w:r>
            <w:r w:rsidRPr="00A2372F">
              <w:rPr>
                <w:color w:val="000000"/>
                <w:lang w:val="pt-BR"/>
              </w:rPr>
              <w:t>n c/m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n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T</w:t>
            </w:r>
            <w:r w:rsidRPr="00A2372F">
              <w:rPr>
                <w:color w:val="000000"/>
                <w:lang w:val="pt-BR"/>
              </w:rPr>
              <w:t xml:space="preserve">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H n</w:t>
            </w:r>
            <w:r w:rsidR="008D1029" w:rsidRPr="00A2372F">
              <w:rPr>
                <w:color w:val="000000"/>
                <w:lang w:val="pt-BR"/>
              </w:rPr>
              <w:t>à</w:t>
            </w:r>
            <w:r w:rsidRPr="00A2372F">
              <w:rPr>
                <w:color w:val="000000"/>
                <w:lang w:val="pt-BR"/>
              </w:rPr>
              <w:t xml:space="preserve">o </w:t>
            </w:r>
            <w:r w:rsidR="008D1029" w:rsidRPr="00A2372F">
              <w:rPr>
                <w:color w:val="000000"/>
                <w:lang w:val="pt-BR"/>
              </w:rPr>
              <w:t>đó</w:t>
            </w:r>
            <w:r w:rsidRPr="00A2372F">
              <w:rPr>
                <w:color w:val="000000"/>
                <w:lang w:val="pt-BR"/>
              </w:rPr>
              <w:t xml:space="preserve"> ta c</w:t>
            </w:r>
            <w:r w:rsidR="008D1029" w:rsidRPr="00A2372F">
              <w:rPr>
                <w:color w:val="000000"/>
                <w:lang w:val="pt-BR"/>
              </w:rPr>
              <w:t>ầ</w:t>
            </w:r>
            <w:r w:rsidRPr="00A2372F">
              <w:rPr>
                <w:color w:val="000000"/>
                <w:lang w:val="pt-BR"/>
              </w:rPr>
              <w:t>n ti</w:t>
            </w:r>
            <w:r w:rsidR="008D1029" w:rsidRPr="00A2372F">
              <w:rPr>
                <w:color w:val="000000"/>
                <w:lang w:val="pt-BR"/>
              </w:rPr>
              <w:t>ế</w:t>
            </w:r>
            <w:r w:rsidRPr="00A2372F">
              <w:rPr>
                <w:color w:val="000000"/>
                <w:lang w:val="pt-BR"/>
              </w:rPr>
              <w:t>n h</w:t>
            </w:r>
            <w:r w:rsidR="008D1029" w:rsidRPr="00A2372F">
              <w:rPr>
                <w:color w:val="000000"/>
                <w:lang w:val="pt-BR"/>
              </w:rPr>
              <w:t>à</w:t>
            </w:r>
            <w:r w:rsidRPr="00A2372F">
              <w:rPr>
                <w:color w:val="000000"/>
                <w:lang w:val="pt-BR"/>
              </w:rPr>
              <w:t>nh nh</w:t>
            </w:r>
            <w:r w:rsidR="008D1029" w:rsidRPr="00A2372F">
              <w:rPr>
                <w:color w:val="000000"/>
                <w:lang w:val="pt-BR"/>
              </w:rPr>
              <w:t>ữ</w:t>
            </w:r>
            <w:r w:rsidRPr="00A2372F">
              <w:rPr>
                <w:color w:val="000000"/>
                <w:lang w:val="pt-BR"/>
              </w:rPr>
              <w:t>ng ph</w:t>
            </w:r>
            <w:r w:rsidR="008D1029" w:rsidRPr="00A2372F">
              <w:rPr>
                <w:color w:val="000000"/>
                <w:lang w:val="pt-BR"/>
              </w:rPr>
              <w:t>ầ</w:t>
            </w:r>
            <w:r w:rsidRPr="00A2372F">
              <w:rPr>
                <w:color w:val="000000"/>
                <w:lang w:val="pt-BR"/>
              </w:rPr>
              <w:t>n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H trong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 -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trong b</w:t>
            </w:r>
            <w:r w:rsidR="008D1029" w:rsidRPr="00A2372F">
              <w:rPr>
                <w:color w:val="000000"/>
                <w:lang w:val="pt-BR"/>
              </w:rPr>
              <w:t>à</w:t>
            </w:r>
            <w:r w:rsidRPr="00A2372F">
              <w:rPr>
                <w:color w:val="000000"/>
                <w:lang w:val="pt-BR"/>
              </w:rPr>
              <w:t>i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S: H</w:t>
            </w:r>
            <w:r w:rsidR="008D1029" w:rsidRPr="00A2372F">
              <w:rPr>
                <w:color w:val="000000"/>
                <w:lang w:val="pt-BR"/>
              </w:rPr>
              <w:t>ì</w:t>
            </w:r>
            <w:r w:rsidRPr="00A2372F">
              <w:rPr>
                <w:color w:val="000000"/>
                <w:lang w:val="pt-BR"/>
              </w:rPr>
              <w:t>nh H trong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hai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57" type="#_x0000_t75" style="width:12pt;height:11.25pt" o:ole="">
                  <v:imagedata r:id="rId1203" o:title=""/>
                </v:shape>
                <o:OLEObject Type="Embed" ProgID="Equation.DSMT4" ShapeID="_x0000_i1757" DrawAspect="Content" ObjectID="_1639248041" r:id="rId1245"/>
              </w:object>
            </w:r>
            <w:r w:rsidRPr="00A2372F">
              <w:rPr>
                <w:color w:val="000000"/>
                <w:lang w:val="pt-BR"/>
              </w:rPr>
              <w:t xml:space="preserve"> d</w:t>
            </w:r>
            <w:r w:rsidR="008D1029" w:rsidRPr="00A2372F">
              <w:rPr>
                <w:color w:val="000000"/>
                <w:lang w:val="pt-BR"/>
              </w:rPr>
              <w:t>ự</w:t>
            </w:r>
            <w:r w:rsidRPr="00A2372F">
              <w:rPr>
                <w:color w:val="000000"/>
                <w:lang w:val="pt-BR"/>
              </w:rPr>
              <w:t>ng tr</w:t>
            </w:r>
            <w:r w:rsidR="008D1029" w:rsidRPr="00A2372F">
              <w:rPr>
                <w:color w:val="000000"/>
                <w:lang w:val="pt-BR"/>
              </w:rPr>
              <w:t>ê</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B.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l</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nh</w:t>
            </w:r>
            <w:r w:rsidR="008D1029" w:rsidRPr="00A2372F">
              <w:rPr>
                <w:color w:val="000000"/>
                <w:lang w:val="pt-BR"/>
              </w:rPr>
              <w:t>ì</w:t>
            </w:r>
            <w:r w:rsidRPr="00A2372F">
              <w:rPr>
                <w:color w:val="000000"/>
                <w:lang w:val="pt-BR"/>
              </w:rPr>
              <w:t xml:space="preserve">n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AB d</w:t>
            </w:r>
            <w:r w:rsidR="008D1029" w:rsidRPr="00A2372F">
              <w:rPr>
                <w:color w:val="000000"/>
                <w:lang w:val="pt-BR"/>
              </w:rPr>
              <w:t>ướ</w:t>
            </w:r>
            <w:r w:rsidRPr="00A2372F">
              <w:rPr>
                <w:color w:val="000000"/>
                <w:lang w:val="pt-BR"/>
              </w:rPr>
              <w:t>i 1 g</w:t>
            </w:r>
            <w:r w:rsidR="008D1029" w:rsidRPr="00A2372F">
              <w:rPr>
                <w:color w:val="000000"/>
                <w:lang w:val="pt-BR"/>
              </w:rPr>
              <w:t>ó</w:t>
            </w:r>
            <w:r w:rsidRPr="00A2372F">
              <w:rPr>
                <w:color w:val="000000"/>
                <w:lang w:val="pt-BR"/>
              </w:rPr>
              <w:t>c b</w:t>
            </w:r>
            <w:r w:rsidR="008D1029" w:rsidRPr="00A2372F">
              <w:rPr>
                <w:color w:val="000000"/>
                <w:lang w:val="pt-BR"/>
              </w:rPr>
              <w:t>ằ</w:t>
            </w:r>
            <w:r w:rsidRPr="00A2372F">
              <w:rPr>
                <w:color w:val="000000"/>
                <w:lang w:val="pt-BR"/>
              </w:rPr>
              <w:t xml:space="preserve">ng </w:t>
            </w:r>
            <w:r w:rsidRPr="00A2372F">
              <w:rPr>
                <w:color w:val="000000"/>
                <w:position w:val="-6"/>
              </w:rPr>
              <w:object w:dxaOrig="240" w:dyaOrig="220">
                <v:shape id="_x0000_i1758" type="#_x0000_t75" style="width:12pt;height:11.25pt" o:ole="">
                  <v:imagedata r:id="rId1203" o:title=""/>
                </v:shape>
                <o:OLEObject Type="Embed" ProgID="Equation.DSMT4" ShapeID="_x0000_i1758" DrawAspect="Content" ObjectID="_1639248042" r:id="rId1246"/>
              </w:object>
            </w:r>
            <w:r w:rsidRPr="00A2372F">
              <w:rPr>
                <w:color w:val="000000"/>
                <w:lang w:val="pt-BR"/>
              </w:rPr>
              <w:t xml:space="preserve"> (Hay </w:t>
            </w:r>
            <w:r w:rsidRPr="00A2372F">
              <w:rPr>
                <w:color w:val="000000"/>
                <w:position w:val="-6"/>
              </w:rPr>
              <w:object w:dxaOrig="999" w:dyaOrig="360">
                <v:shape id="_x0000_i1759" type="#_x0000_t75" style="width:50.25pt;height:18pt" o:ole="">
                  <v:imagedata r:id="rId1181" o:title=""/>
                </v:shape>
                <o:OLEObject Type="Embed" ProgID="Equation.DSMT4" ShapeID="_x0000_i1759" DrawAspect="Content" ObjectID="_1639248043" r:id="rId1247"/>
              </w:object>
            </w:r>
            <w:r w:rsidRPr="00A2372F">
              <w:rPr>
                <w:color w:val="000000"/>
                <w:lang w:val="pt-BR"/>
              </w:rPr>
              <w:t xml:space="preserve">  kh</w:t>
            </w:r>
            <w:r w:rsidR="008D1029" w:rsidRPr="00A2372F">
              <w:rPr>
                <w:color w:val="000000"/>
                <w:lang w:val="pt-BR"/>
              </w:rPr>
              <w:t>ô</w:t>
            </w:r>
            <w:r w:rsidRPr="00A2372F">
              <w:rPr>
                <w:color w:val="000000"/>
                <w:lang w:val="pt-BR"/>
              </w:rPr>
              <w:t xml:space="preserve">ng </w:t>
            </w:r>
            <w:r w:rsidR="008D1029" w:rsidRPr="00A2372F">
              <w:rPr>
                <w:color w:val="000000"/>
                <w:lang w:val="pt-BR"/>
              </w:rPr>
              <w:t>đổ</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a th</w:t>
            </w:r>
            <w:r w:rsidR="008D1029" w:rsidRPr="00A2372F">
              <w:rPr>
                <w:color w:val="000000"/>
                <w:lang w:val="pt-BR"/>
              </w:rPr>
              <w:t>ô</w:t>
            </w:r>
            <w:r w:rsidRPr="00A2372F">
              <w:rPr>
                <w:color w:val="000000"/>
                <w:lang w:val="pt-BR"/>
              </w:rPr>
              <w:t>ng tin tr</w:t>
            </w:r>
            <w:r w:rsidR="008D1029" w:rsidRPr="00A2372F">
              <w:rPr>
                <w:color w:val="000000"/>
                <w:lang w:val="pt-BR"/>
              </w:rPr>
              <w:t>ê</w:t>
            </w:r>
            <w:r w:rsidRPr="00A2372F">
              <w:rPr>
                <w:color w:val="000000"/>
                <w:lang w:val="pt-BR"/>
              </w:rPr>
              <w:t>n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lastRenderedPageBreak/>
              <w:t>- Th</w:t>
            </w:r>
            <w:r w:rsidR="008D1029" w:rsidRPr="00A2372F">
              <w:rPr>
                <w:color w:val="000000"/>
                <w:lang w:val="pt-BR"/>
              </w:rPr>
              <w:t>ô</w:t>
            </w:r>
            <w:r w:rsidRPr="00A2372F">
              <w:rPr>
                <w:color w:val="000000"/>
                <w:lang w:val="pt-BR"/>
              </w:rPr>
              <w:t>ng th</w:t>
            </w:r>
            <w:r w:rsidR="008D1029" w:rsidRPr="00A2372F">
              <w:rPr>
                <w:color w:val="000000"/>
                <w:lang w:val="pt-BR"/>
              </w:rPr>
              <w:t>ườ</w:t>
            </w:r>
            <w:r w:rsidRPr="00A2372F">
              <w:rPr>
                <w:color w:val="000000"/>
                <w:lang w:val="pt-BR"/>
              </w:rPr>
              <w:t xml:space="preserve">ng </w:t>
            </w:r>
            <w:r w:rsidR="008D1029" w:rsidRPr="00A2372F">
              <w:rPr>
                <w:color w:val="000000"/>
                <w:lang w:val="pt-BR"/>
              </w:rPr>
              <w:t>để</w:t>
            </w:r>
            <w:r w:rsidRPr="00A2372F">
              <w:rPr>
                <w:color w:val="000000"/>
                <w:lang w:val="pt-BR"/>
              </w:rPr>
              <w:t xml:space="preserve">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ta n</w:t>
            </w:r>
            <w:r w:rsidR="008D1029" w:rsidRPr="00A2372F">
              <w:rPr>
                <w:color w:val="000000"/>
                <w:lang w:val="pt-BR"/>
              </w:rPr>
              <w:t>ê</w:t>
            </w:r>
            <w:r w:rsidRPr="00A2372F">
              <w:rPr>
                <w:color w:val="000000"/>
                <w:lang w:val="pt-BR"/>
              </w:rPr>
              <w:t>n d</w:t>
            </w:r>
            <w:r w:rsidR="008D1029" w:rsidRPr="00A2372F">
              <w:rPr>
                <w:color w:val="000000"/>
                <w:lang w:val="pt-BR"/>
              </w:rPr>
              <w:t>ự</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á</w:t>
            </w:r>
            <w:r w:rsidRPr="00A2372F">
              <w:rPr>
                <w:color w:val="000000"/>
                <w:lang w:val="pt-BR"/>
              </w:rPr>
              <w:t>n h</w:t>
            </w:r>
            <w:r w:rsidR="008D1029" w:rsidRPr="00A2372F">
              <w:rPr>
                <w:color w:val="000000"/>
                <w:lang w:val="pt-BR"/>
              </w:rPr>
              <w:t>ì</w:t>
            </w:r>
            <w:r w:rsidRPr="00A2372F">
              <w:rPr>
                <w:color w:val="000000"/>
                <w:lang w:val="pt-BR"/>
              </w:rPr>
              <w:t>nh H tr</w:t>
            </w:r>
            <w:r w:rsidR="008D1029" w:rsidRPr="00A2372F">
              <w:rPr>
                <w:color w:val="000000"/>
                <w:lang w:val="pt-BR"/>
              </w:rPr>
              <w:t>ướ</w:t>
            </w:r>
            <w:r w:rsidRPr="00A2372F">
              <w:rPr>
                <w:color w:val="000000"/>
                <w:lang w:val="pt-BR"/>
              </w:rPr>
              <w:t>c khi ch</w:t>
            </w:r>
            <w:r w:rsidR="008D1029" w:rsidRPr="00A2372F">
              <w:rPr>
                <w:color w:val="000000"/>
                <w:lang w:val="pt-BR"/>
              </w:rPr>
              <w:t>ứ</w:t>
            </w:r>
            <w:r w:rsidRPr="00A2372F">
              <w:rPr>
                <w:color w:val="000000"/>
                <w:lang w:val="pt-BR"/>
              </w:rPr>
              <w:t>ng minh</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Mu</w:t>
            </w:r>
            <w:r w:rsidR="008D1029" w:rsidRPr="00A2372F">
              <w:rPr>
                <w:color w:val="000000"/>
                <w:lang w:val="pt-BR"/>
              </w:rPr>
              <w:t>ố</w:t>
            </w:r>
            <w:r w:rsidRPr="00A2372F">
              <w:rPr>
                <w:color w:val="000000"/>
                <w:lang w:val="pt-BR"/>
              </w:rPr>
              <w:t>n ch</w:t>
            </w:r>
            <w:r w:rsidR="008D1029" w:rsidRPr="00A2372F">
              <w:rPr>
                <w:color w:val="000000"/>
                <w:lang w:val="pt-BR"/>
              </w:rPr>
              <w:t>ứ</w:t>
            </w:r>
            <w:r w:rsidRPr="00A2372F">
              <w:rPr>
                <w:color w:val="000000"/>
                <w:lang w:val="pt-BR"/>
              </w:rPr>
              <w:t>ng minh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hay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th</w:t>
            </w:r>
            <w:r w:rsidR="008D1029" w:rsidRPr="00A2372F">
              <w:rPr>
                <w:color w:val="000000"/>
                <w:lang w:val="pt-BR"/>
              </w:rPr>
              <w:t>ỏ</w:t>
            </w:r>
            <w:r w:rsidRPr="00A2372F">
              <w:rPr>
                <w:color w:val="000000"/>
                <w:lang w:val="pt-BR"/>
              </w:rPr>
              <w:t>a m</w:t>
            </w:r>
            <w:r w:rsidR="008D1029" w:rsidRPr="00A2372F">
              <w:rPr>
                <w:color w:val="000000"/>
                <w:lang w:val="pt-BR"/>
              </w:rPr>
              <w:t>ã</w:t>
            </w:r>
            <w:r w:rsidRPr="00A2372F">
              <w:rPr>
                <w:color w:val="000000"/>
                <w:lang w:val="pt-BR"/>
              </w:rPr>
              <w:t>n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l</w:t>
            </w:r>
            <w:r w:rsidR="008D1029" w:rsidRPr="00A2372F">
              <w:rPr>
                <w:color w:val="000000"/>
                <w:lang w:val="pt-BR"/>
              </w:rPr>
              <w:t>à</w:t>
            </w:r>
            <w:r w:rsidRPr="00A2372F">
              <w:rPr>
                <w:color w:val="000000"/>
                <w:lang w:val="pt-BR"/>
              </w:rPr>
              <w:t xml:space="preserve"> m</w:t>
            </w:r>
            <w:r w:rsidR="008D1029" w:rsidRPr="00A2372F">
              <w:rPr>
                <w:color w:val="000000"/>
                <w:lang w:val="pt-BR"/>
              </w:rPr>
              <w:t>ộ</w:t>
            </w:r>
            <w:r w:rsidRPr="00A2372F">
              <w:rPr>
                <w:color w:val="000000"/>
                <w:lang w:val="pt-BR"/>
              </w:rPr>
              <w:t>t h</w:t>
            </w:r>
            <w:r w:rsidR="008D1029" w:rsidRPr="00A2372F">
              <w:rPr>
                <w:color w:val="000000"/>
                <w:lang w:val="pt-BR"/>
              </w:rPr>
              <w:t>ì</w:t>
            </w:r>
            <w:r w:rsidRPr="00A2372F">
              <w:rPr>
                <w:color w:val="000000"/>
                <w:lang w:val="pt-BR"/>
              </w:rPr>
              <w:t>nh H n</w:t>
            </w:r>
            <w:r w:rsidR="008D1029" w:rsidRPr="00A2372F">
              <w:rPr>
                <w:color w:val="000000"/>
                <w:lang w:val="pt-BR"/>
              </w:rPr>
              <w:t>à</w:t>
            </w:r>
            <w:r w:rsidRPr="00A2372F">
              <w:rPr>
                <w:color w:val="000000"/>
                <w:lang w:val="pt-BR"/>
              </w:rPr>
              <w:t xml:space="preserve">o </w:t>
            </w:r>
            <w:r w:rsidR="008D1029" w:rsidRPr="00A2372F">
              <w:rPr>
                <w:color w:val="000000"/>
                <w:lang w:val="pt-BR"/>
              </w:rPr>
              <w:t>đó</w:t>
            </w:r>
            <w:r w:rsidRPr="00A2372F">
              <w:rPr>
                <w:color w:val="000000"/>
                <w:lang w:val="pt-BR"/>
              </w:rPr>
              <w:t>, ta ch</w:t>
            </w:r>
            <w:r w:rsidR="008D1029" w:rsidRPr="00A2372F">
              <w:rPr>
                <w:color w:val="000000"/>
                <w:lang w:val="pt-BR"/>
              </w:rPr>
              <w:t>ứ</w:t>
            </w:r>
            <w:r w:rsidRPr="00A2372F">
              <w:rPr>
                <w:color w:val="000000"/>
                <w:lang w:val="pt-BR"/>
              </w:rPr>
              <w:t>ng minh hai ph</w:t>
            </w:r>
            <w:r w:rsidR="008D1029" w:rsidRPr="00A2372F">
              <w:rPr>
                <w:color w:val="000000"/>
                <w:lang w:val="pt-BR"/>
              </w:rPr>
              <w:t>ầ</w:t>
            </w:r>
            <w:r w:rsidRPr="00A2372F">
              <w:rPr>
                <w:color w:val="000000"/>
                <w:lang w:val="pt-BR"/>
              </w:rPr>
              <w:t>n:</w:t>
            </w:r>
          </w:p>
          <w:p w:rsidR="00FB7667" w:rsidRPr="00A2372F" w:rsidRDefault="00FB7667" w:rsidP="00FB7667">
            <w:pPr>
              <w:jc w:val="both"/>
              <w:rPr>
                <w:color w:val="000000"/>
                <w:lang w:val="pt-BR"/>
              </w:rPr>
            </w:pPr>
            <w:r w:rsidRPr="00A2372F">
              <w:rPr>
                <w:color w:val="000000"/>
                <w:u w:val="single"/>
                <w:lang w:val="pt-BR"/>
              </w:rPr>
              <w:t>Ph</w:t>
            </w:r>
            <w:r w:rsidR="008D1029" w:rsidRPr="00A2372F">
              <w:rPr>
                <w:color w:val="000000"/>
                <w:u w:val="single"/>
                <w:lang w:val="pt-BR"/>
              </w:rPr>
              <w:t>ầ</w:t>
            </w:r>
            <w:r w:rsidRPr="00A2372F">
              <w:rPr>
                <w:color w:val="000000"/>
                <w:u w:val="single"/>
                <w:lang w:val="pt-BR"/>
              </w:rPr>
              <w:t>n thu</w:t>
            </w:r>
            <w:r w:rsidR="008D1029" w:rsidRPr="00A2372F">
              <w:rPr>
                <w:color w:val="000000"/>
                <w:u w:val="single"/>
                <w:lang w:val="pt-BR"/>
              </w:rPr>
              <w:t>ậ</w:t>
            </w:r>
            <w:r w:rsidRPr="00A2372F">
              <w:rPr>
                <w:color w:val="000000"/>
                <w:u w:val="single"/>
                <w:lang w:val="pt-BR"/>
              </w:rPr>
              <w:t>n</w:t>
            </w:r>
            <w:r w:rsidRPr="00A2372F">
              <w:rPr>
                <w:color w:val="000000"/>
                <w:lang w:val="pt-BR"/>
              </w:rPr>
              <w:t>: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w:t>
            </w:r>
            <w:r w:rsidR="008D1029" w:rsidRPr="00A2372F">
              <w:rPr>
                <w:color w:val="000000"/>
                <w:lang w:val="pt-BR"/>
              </w:rPr>
              <w:t>đề</w:t>
            </w:r>
            <w:r w:rsidRPr="00A2372F">
              <w:rPr>
                <w:color w:val="000000"/>
                <w:lang w:val="pt-BR"/>
              </w:rPr>
              <w:t>u thu</w:t>
            </w:r>
            <w:r w:rsidR="008D1029" w:rsidRPr="00A2372F">
              <w:rPr>
                <w:color w:val="000000"/>
                <w:lang w:val="pt-BR"/>
              </w:rPr>
              <w:t>ộ</w:t>
            </w:r>
            <w:r w:rsidRPr="00A2372F">
              <w:rPr>
                <w:color w:val="000000"/>
                <w:lang w:val="pt-BR"/>
              </w:rPr>
              <w:t>c h</w:t>
            </w:r>
            <w:r w:rsidR="008D1029" w:rsidRPr="00A2372F">
              <w:rPr>
                <w:color w:val="000000"/>
                <w:lang w:val="pt-BR"/>
              </w:rPr>
              <w:t>ì</w:t>
            </w:r>
            <w:r w:rsidRPr="00A2372F">
              <w:rPr>
                <w:color w:val="000000"/>
                <w:lang w:val="pt-BR"/>
              </w:rPr>
              <w:t xml:space="preserve">nh H </w:t>
            </w:r>
          </w:p>
          <w:p w:rsidR="00FB7667" w:rsidRPr="00A2372F" w:rsidRDefault="00FB7667" w:rsidP="00FB7667">
            <w:pPr>
              <w:jc w:val="both"/>
              <w:rPr>
                <w:color w:val="000000"/>
                <w:u w:val="single"/>
                <w:lang w:val="pt-BR"/>
              </w:rPr>
            </w:pPr>
          </w:p>
          <w:p w:rsidR="00FB7667" w:rsidRPr="00A2372F" w:rsidRDefault="00FB7667" w:rsidP="00FB7667">
            <w:pPr>
              <w:jc w:val="both"/>
              <w:rPr>
                <w:color w:val="000000"/>
                <w:lang w:val="pt-BR"/>
              </w:rPr>
            </w:pPr>
            <w:r w:rsidRPr="00A2372F">
              <w:rPr>
                <w:color w:val="000000"/>
                <w:u w:val="single"/>
                <w:lang w:val="pt-BR"/>
              </w:rPr>
              <w:t>Ph</w:t>
            </w:r>
            <w:r w:rsidR="008D1029" w:rsidRPr="00A2372F">
              <w:rPr>
                <w:color w:val="000000"/>
                <w:u w:val="single"/>
                <w:lang w:val="pt-BR"/>
              </w:rPr>
              <w:t>ầ</w:t>
            </w:r>
            <w:r w:rsidRPr="00A2372F">
              <w:rPr>
                <w:color w:val="000000"/>
                <w:u w:val="single"/>
                <w:lang w:val="pt-BR"/>
              </w:rPr>
              <w:t xml:space="preserve">n </w:t>
            </w:r>
            <w:r w:rsidR="008D1029" w:rsidRPr="00A2372F">
              <w:rPr>
                <w:color w:val="000000"/>
                <w:u w:val="single"/>
                <w:lang w:val="pt-BR"/>
              </w:rPr>
              <w:t>đả</w:t>
            </w:r>
            <w:r w:rsidRPr="00A2372F">
              <w:rPr>
                <w:color w:val="000000"/>
                <w:u w:val="single"/>
                <w:lang w:val="pt-BR"/>
              </w:rPr>
              <w:t>o:</w:t>
            </w:r>
            <w:r w:rsidRPr="00A2372F">
              <w:rPr>
                <w:color w:val="000000"/>
                <w:lang w:val="pt-BR"/>
              </w:rPr>
              <w:t xml:space="preserve"> M</w:t>
            </w:r>
            <w:r w:rsidR="008D1029" w:rsidRPr="00A2372F">
              <w:rPr>
                <w:color w:val="000000"/>
                <w:lang w:val="pt-BR"/>
              </w:rPr>
              <w:t>ọ</w:t>
            </w:r>
            <w:r w:rsidRPr="00A2372F">
              <w:rPr>
                <w:color w:val="000000"/>
                <w:lang w:val="pt-BR"/>
              </w:rPr>
              <w:t xml:space="preserve">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hu</w:t>
            </w:r>
            <w:r w:rsidR="008D1029" w:rsidRPr="00A2372F">
              <w:rPr>
                <w:color w:val="000000"/>
                <w:lang w:val="pt-BR"/>
              </w:rPr>
              <w:t>ộ</w:t>
            </w:r>
            <w:r w:rsidRPr="00A2372F">
              <w:rPr>
                <w:color w:val="000000"/>
                <w:lang w:val="pt-BR"/>
              </w:rPr>
              <w:t>c h</w:t>
            </w:r>
            <w:r w:rsidR="008D1029" w:rsidRPr="00A2372F">
              <w:rPr>
                <w:color w:val="000000"/>
                <w:lang w:val="pt-BR"/>
              </w:rPr>
              <w:t>ì</w:t>
            </w:r>
            <w:r w:rsidRPr="00A2372F">
              <w:rPr>
                <w:color w:val="000000"/>
                <w:lang w:val="pt-BR"/>
              </w:rPr>
              <w:t xml:space="preserve">nh H </w:t>
            </w:r>
            <w:r w:rsidR="008D1029" w:rsidRPr="00A2372F">
              <w:rPr>
                <w:color w:val="000000"/>
                <w:lang w:val="pt-BR"/>
              </w:rPr>
              <w:t>đề</w:t>
            </w:r>
            <w:r w:rsidRPr="00A2372F">
              <w:rPr>
                <w:color w:val="000000"/>
                <w:lang w:val="pt-BR"/>
              </w:rPr>
              <w:t>u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u w:val="single"/>
                <w:lang w:val="pt-BR"/>
              </w:rPr>
              <w:t>K</w:t>
            </w:r>
            <w:r w:rsidR="008D1029" w:rsidRPr="00A2372F">
              <w:rPr>
                <w:color w:val="000000"/>
                <w:u w:val="single"/>
                <w:lang w:val="pt-BR"/>
              </w:rPr>
              <w:t>ế</w:t>
            </w:r>
            <w:r w:rsidRPr="00A2372F">
              <w:rPr>
                <w:color w:val="000000"/>
                <w:u w:val="single"/>
                <w:lang w:val="pt-BR"/>
              </w:rPr>
              <w:t>t lu</w:t>
            </w:r>
            <w:r w:rsidR="008D1029" w:rsidRPr="00A2372F">
              <w:rPr>
                <w:color w:val="000000"/>
                <w:u w:val="single"/>
                <w:lang w:val="pt-BR"/>
              </w:rPr>
              <w:t>ậ</w:t>
            </w:r>
            <w:r w:rsidRPr="00A2372F">
              <w:rPr>
                <w:color w:val="000000"/>
                <w:u w:val="single"/>
                <w:lang w:val="pt-BR"/>
              </w:rPr>
              <w:t>n:</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hay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c</w:t>
            </w:r>
            <w:r w:rsidR="008D1029" w:rsidRPr="00A2372F">
              <w:rPr>
                <w:color w:val="000000"/>
                <w:lang w:val="pt-BR"/>
              </w:rPr>
              <w:t>á</w:t>
            </w:r>
            <w:r w:rsidRPr="00A2372F">
              <w:rPr>
                <w:color w:val="000000"/>
                <w:lang w:val="pt-BR"/>
              </w:rPr>
              <w:t xml:space="preserve">c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 c</w:t>
            </w:r>
            <w:r w:rsidR="008D1029" w:rsidRPr="00A2372F">
              <w:rPr>
                <w:color w:val="000000"/>
                <w:lang w:val="pt-BR"/>
              </w:rPr>
              <w:t>ó</w:t>
            </w:r>
            <w:r w:rsidRPr="00A2372F">
              <w:rPr>
                <w:color w:val="000000"/>
                <w:lang w:val="pt-BR"/>
              </w:rPr>
              <w:t xml:space="preserve">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 xml:space="preserve">t </w:t>
            </w:r>
            <w:r w:rsidRPr="00A2372F">
              <w:rPr>
                <w:b/>
                <w:color w:val="000000"/>
                <w:lang w:val="pt-BR"/>
              </w:rPr>
              <w:t xml:space="preserve">  T</w:t>
            </w:r>
            <w:r w:rsidRPr="00A2372F">
              <w:rPr>
                <w:color w:val="000000"/>
                <w:lang w:val="pt-BR"/>
              </w:rPr>
              <w:t xml:space="preserve">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H</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r>
    </w:tbl>
    <w:p w:rsidR="00FB7667" w:rsidRPr="00A2372F" w:rsidRDefault="000C65C3" w:rsidP="00FB7667">
      <w:pPr>
        <w:jc w:val="center"/>
        <w:rPr>
          <w:color w:val="000000"/>
          <w:lang w:val="pt-BR"/>
        </w:rPr>
      </w:pPr>
      <w:r w:rsidRPr="00A2372F">
        <w:rPr>
          <w:b/>
          <w:color w:val="000000"/>
          <w:lang w:val="pt-BR"/>
        </w:rPr>
        <w:lastRenderedPageBreak/>
        <w:t>HĐ 3,4.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B7667" w:rsidRPr="00A2372F">
        <w:trPr>
          <w:trHeight w:val="413"/>
        </w:trPr>
        <w:tc>
          <w:tcPr>
            <w:tcW w:w="4650"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GV nh</w:t>
            </w:r>
            <w:r w:rsidR="008D1029" w:rsidRPr="00A2372F">
              <w:rPr>
                <w:color w:val="000000"/>
              </w:rPr>
              <w:t>ắ</w:t>
            </w:r>
            <w:r w:rsidRPr="00A2372F">
              <w:rPr>
                <w:color w:val="000000"/>
              </w:rPr>
              <w:t>c l</w:t>
            </w:r>
            <w:r w:rsidR="008D1029" w:rsidRPr="00A2372F">
              <w:rPr>
                <w:color w:val="000000"/>
              </w:rPr>
              <w:t>ạ</w:t>
            </w:r>
            <w:r w:rsidRPr="00A2372F">
              <w:rPr>
                <w:color w:val="000000"/>
              </w:rPr>
              <w:t>i ki</w:t>
            </w:r>
            <w:r w:rsidR="008D1029" w:rsidRPr="00A2372F">
              <w:rPr>
                <w:color w:val="000000"/>
              </w:rPr>
              <w:t>ế</w:t>
            </w:r>
            <w:r w:rsidRPr="00A2372F">
              <w:rPr>
                <w:color w:val="000000"/>
              </w:rPr>
              <w:t>n th</w:t>
            </w:r>
            <w:r w:rsidR="008D1029" w:rsidRPr="00A2372F">
              <w:rPr>
                <w:color w:val="000000"/>
              </w:rPr>
              <w:t>ứ</w:t>
            </w:r>
            <w:r w:rsidRPr="00A2372F">
              <w:rPr>
                <w:color w:val="000000"/>
              </w:rPr>
              <w:t>c tr</w:t>
            </w:r>
            <w:r w:rsidR="008D1029" w:rsidRPr="00A2372F">
              <w:rPr>
                <w:color w:val="000000"/>
              </w:rPr>
              <w:t>ọ</w:t>
            </w:r>
            <w:r w:rsidRPr="00A2372F">
              <w:rPr>
                <w:color w:val="000000"/>
              </w:rPr>
              <w:t>ng t</w:t>
            </w:r>
            <w:r w:rsidR="008D1029" w:rsidRPr="00A2372F">
              <w:rPr>
                <w:color w:val="000000"/>
              </w:rPr>
              <w:t>â</w:t>
            </w:r>
            <w:r w:rsidRPr="00A2372F">
              <w:rPr>
                <w:color w:val="000000"/>
              </w:rPr>
              <w:t>m trong b</w:t>
            </w:r>
            <w:r w:rsidR="008D1029" w:rsidRPr="00A2372F">
              <w:rPr>
                <w:color w:val="000000"/>
              </w:rPr>
              <w:t>à</w:t>
            </w:r>
            <w:r w:rsidRPr="00A2372F">
              <w:rPr>
                <w:color w:val="000000"/>
              </w:rPr>
              <w:t>i</w:t>
            </w:r>
          </w:p>
          <w:p w:rsidR="00FB7667" w:rsidRPr="00A2372F" w:rsidRDefault="00FB7667" w:rsidP="00FB7667">
            <w:pPr>
              <w:jc w:val="both"/>
              <w:rPr>
                <w:color w:val="000000"/>
              </w:rPr>
            </w:pPr>
            <w:r w:rsidRPr="00A2372F">
              <w:rPr>
                <w:color w:val="000000"/>
              </w:rPr>
              <w:t>-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44/SGK</w:t>
            </w:r>
          </w:p>
          <w:p w:rsidR="00FB7667" w:rsidRPr="00A2372F" w:rsidRDefault="00FB7667" w:rsidP="00FB7667">
            <w:pPr>
              <w:jc w:val="both"/>
              <w:rPr>
                <w:bCs/>
                <w:color w:val="000000"/>
              </w:rPr>
            </w:pPr>
            <w:r w:rsidRPr="00A2372F">
              <w:rPr>
                <w:bCs/>
                <w:color w:val="000000"/>
              </w:rPr>
              <w:t>- GV ra b</w:t>
            </w:r>
            <w:r w:rsidR="008D1029" w:rsidRPr="00A2372F">
              <w:rPr>
                <w:bCs/>
                <w:color w:val="000000"/>
              </w:rPr>
              <w:t>à</w:t>
            </w:r>
            <w:r w:rsidRPr="00A2372F">
              <w:rPr>
                <w:bCs/>
                <w:color w:val="000000"/>
              </w:rPr>
              <w:t>i t</w:t>
            </w:r>
            <w:r w:rsidR="008D1029" w:rsidRPr="00A2372F">
              <w:rPr>
                <w:bCs/>
                <w:color w:val="000000"/>
              </w:rPr>
              <w:t>ậ</w:t>
            </w:r>
            <w:r w:rsidRPr="00A2372F">
              <w:rPr>
                <w:bCs/>
                <w:color w:val="000000"/>
              </w:rPr>
              <w:t>p,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 xml:space="preserve">c sinh </w:t>
            </w:r>
            <w:r w:rsidR="008D1029" w:rsidRPr="00A2372F">
              <w:rPr>
                <w:bCs/>
                <w:color w:val="000000"/>
              </w:rPr>
              <w:t>đọ</w:t>
            </w:r>
            <w:r w:rsidRPr="00A2372F">
              <w:rPr>
                <w:bCs/>
                <w:color w:val="000000"/>
              </w:rPr>
              <w:t xml:space="preserve">c </w:t>
            </w:r>
            <w:r w:rsidR="008D1029" w:rsidRPr="00A2372F">
              <w:rPr>
                <w:bCs/>
                <w:color w:val="000000"/>
              </w:rPr>
              <w:t>đề</w:t>
            </w:r>
            <w:r w:rsidRPr="00A2372F">
              <w:rPr>
                <w:bCs/>
                <w:color w:val="000000"/>
              </w:rPr>
              <w:t xml:space="preserve"> b</w:t>
            </w:r>
            <w:r w:rsidR="008D1029" w:rsidRPr="00A2372F">
              <w:rPr>
                <w:bCs/>
                <w:color w:val="000000"/>
              </w:rPr>
              <w:t>à</w:t>
            </w:r>
            <w:r w:rsidRPr="00A2372F">
              <w:rPr>
                <w:bCs/>
                <w:color w:val="000000"/>
              </w:rPr>
              <w:t>i, GV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v</w:t>
            </w:r>
            <w:r w:rsidR="008D1029" w:rsidRPr="00A2372F">
              <w:rPr>
                <w:bCs/>
                <w:color w:val="000000"/>
              </w:rPr>
              <w:t>à</w:t>
            </w:r>
            <w:r w:rsidRPr="00A2372F">
              <w:rPr>
                <w:bCs/>
                <w:color w:val="000000"/>
              </w:rPr>
              <w:t xml:space="preserve"> ghi GT , KL c</w:t>
            </w:r>
            <w:r w:rsidR="008D1029" w:rsidRPr="00A2372F">
              <w:rPr>
                <w:bCs/>
                <w:color w:val="000000"/>
              </w:rPr>
              <w:t>ủ</w:t>
            </w:r>
            <w:r w:rsidRPr="00A2372F">
              <w:rPr>
                <w:bCs/>
                <w:color w:val="000000"/>
              </w:rPr>
              <w:t>a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n tr</w:t>
            </w:r>
            <w:r w:rsidR="008D1029" w:rsidRPr="00A2372F">
              <w:rPr>
                <w:bCs/>
                <w:color w:val="000000"/>
              </w:rPr>
              <w:t>ê</w:t>
            </w:r>
            <w:r w:rsidRPr="00A2372F">
              <w:rPr>
                <w:bCs/>
                <w:color w:val="000000"/>
              </w:rPr>
              <w:t>n m</w:t>
            </w:r>
            <w:r w:rsidR="008D1029" w:rsidRPr="00A2372F">
              <w:rPr>
                <w:bCs/>
                <w:color w:val="000000"/>
              </w:rPr>
              <w:t>á</w:t>
            </w:r>
            <w:r w:rsidRPr="00A2372F">
              <w:rPr>
                <w:bCs/>
                <w:color w:val="000000"/>
              </w:rPr>
              <w:t>y chi</w:t>
            </w:r>
            <w:r w:rsidR="008D1029" w:rsidRPr="00A2372F">
              <w:rPr>
                <w:bCs/>
                <w:color w:val="000000"/>
              </w:rPr>
              <w:t>ế</w:t>
            </w:r>
            <w:r w:rsidRPr="00A2372F">
              <w:rPr>
                <w:bCs/>
                <w:color w:val="000000"/>
              </w:rPr>
              <w:t xml:space="preserve">u </w:t>
            </w:r>
          </w:p>
          <w:p w:rsidR="00FB7667" w:rsidRPr="00A2372F" w:rsidRDefault="00FB7667" w:rsidP="00FB7667">
            <w:pPr>
              <w:jc w:val="both"/>
              <w:rPr>
                <w:bCs/>
                <w:color w:val="000000"/>
                <w:lang w:val="pt-BR"/>
              </w:rPr>
            </w:pPr>
            <w:r w:rsidRPr="00A2372F">
              <w:rPr>
                <w:bCs/>
                <w:color w:val="000000"/>
                <w:lang w:val="pt-BR"/>
              </w:rPr>
              <w: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ho g</w:t>
            </w:r>
            <w:r w:rsidR="008D1029" w:rsidRPr="00A2372F">
              <w:rPr>
                <w:bCs/>
                <w:color w:val="000000"/>
                <w:lang w:val="pt-BR"/>
              </w:rPr>
              <w:t>ì</w:t>
            </w:r>
            <w:r w:rsidRPr="00A2372F">
              <w:rPr>
                <w:bCs/>
                <w:color w:val="000000"/>
                <w:lang w:val="pt-BR"/>
              </w:rPr>
              <w:t xml:space="preserve"> ?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á</w:t>
            </w:r>
            <w:r w:rsidRPr="00A2372F">
              <w:rPr>
                <w:bCs/>
                <w:color w:val="000000"/>
                <w:lang w:val="pt-BR"/>
              </w:rPr>
              <w:t>o vi</w:t>
            </w:r>
            <w:r w:rsidR="008D1029" w:rsidRPr="00A2372F">
              <w:rPr>
                <w:bCs/>
                <w:color w:val="000000"/>
                <w:lang w:val="pt-BR"/>
              </w:rPr>
              <w:t>ê</w:t>
            </w:r>
            <w:r w:rsidRPr="00A2372F">
              <w:rPr>
                <w:bCs/>
                <w:color w:val="000000"/>
                <w:lang w:val="pt-BR"/>
              </w:rPr>
              <w:t>n ph</w:t>
            </w:r>
            <w:r w:rsidR="008D1029" w:rsidRPr="00A2372F">
              <w:rPr>
                <w:bCs/>
                <w:color w:val="000000"/>
                <w:lang w:val="pt-BR"/>
              </w:rPr>
              <w:t>â</w:t>
            </w:r>
            <w:r w:rsidRPr="00A2372F">
              <w:rPr>
                <w:bCs/>
                <w:color w:val="000000"/>
                <w:lang w:val="pt-BR"/>
              </w:rPr>
              <w:t>n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ể</w:t>
            </w:r>
            <w:r w:rsidRPr="00A2372F">
              <w:rPr>
                <w:bCs/>
                <w:color w:val="000000"/>
                <w:lang w:val="pt-BR"/>
              </w:rPr>
              <w:t xml:space="preserve"> h</w:t>
            </w:r>
            <w:r w:rsidR="008D1029" w:rsidRPr="00A2372F">
              <w:rPr>
                <w:bCs/>
                <w:color w:val="000000"/>
                <w:lang w:val="pt-BR"/>
              </w:rPr>
              <w:t>ọ</w:t>
            </w:r>
            <w:r w:rsidRPr="00A2372F">
              <w:rPr>
                <w:bCs/>
                <w:color w:val="000000"/>
                <w:lang w:val="pt-BR"/>
              </w:rPr>
              <w:t>c sinh hi</w:t>
            </w:r>
            <w:r w:rsidR="008D1029" w:rsidRPr="00A2372F">
              <w:rPr>
                <w:bCs/>
                <w:color w:val="000000"/>
                <w:lang w:val="pt-BR"/>
              </w:rPr>
              <w:t>ể</w:t>
            </w:r>
            <w:r w:rsidRPr="00A2372F">
              <w:rPr>
                <w:bCs/>
                <w:color w:val="000000"/>
                <w:lang w:val="pt-BR"/>
              </w:rPr>
              <w:t xml:space="preserve">u </w:t>
            </w:r>
            <w:r w:rsidR="008D1029" w:rsidRPr="00A2372F">
              <w:rPr>
                <w:bCs/>
                <w:color w:val="000000"/>
                <w:lang w:val="pt-BR"/>
              </w:rPr>
              <w:t>đượ</w:t>
            </w:r>
            <w:r w:rsidRPr="00A2372F">
              <w:rPr>
                <w:bCs/>
                <w:color w:val="000000"/>
                <w:lang w:val="pt-BR"/>
              </w:rPr>
              <w:t>c c</w:t>
            </w:r>
            <w:r w:rsidR="008D1029" w:rsidRPr="00A2372F">
              <w:rPr>
                <w:bCs/>
                <w:color w:val="000000"/>
                <w:lang w:val="pt-BR"/>
              </w:rPr>
              <w:t>á</w:t>
            </w:r>
            <w:r w:rsidRPr="00A2372F">
              <w:rPr>
                <w:bCs/>
                <w:color w:val="000000"/>
                <w:lang w:val="pt-BR"/>
              </w:rPr>
              <w:t>ch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n</w:t>
            </w:r>
            <w:r w:rsidR="008D1029" w:rsidRPr="00A2372F">
              <w:rPr>
                <w:bCs/>
                <w:color w:val="000000"/>
                <w:lang w:val="pt-BR"/>
              </w:rPr>
              <w:t>à</w:t>
            </w:r>
            <w:r w:rsidRPr="00A2372F">
              <w:rPr>
                <w:bCs/>
                <w:color w:val="000000"/>
                <w:lang w:val="pt-BR"/>
              </w:rPr>
              <w:t>y.</w:t>
            </w:r>
          </w:p>
          <w:p w:rsidR="00FB7667" w:rsidRPr="00A2372F" w:rsidRDefault="00FB7667" w:rsidP="00FB7667">
            <w:pPr>
              <w:jc w:val="both"/>
              <w:rPr>
                <w:bCs/>
                <w:color w:val="000000"/>
                <w:lang w:val="pt-BR"/>
              </w:rPr>
            </w:pPr>
            <w:r w:rsidRPr="00A2372F">
              <w:rPr>
                <w:bCs/>
                <w:color w:val="000000"/>
                <w:lang w:val="pt-BR"/>
              </w:rPr>
              <w:t>-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t g</w:t>
            </w:r>
            <w:r w:rsidR="008D1029" w:rsidRPr="00A2372F">
              <w:rPr>
                <w:bCs/>
                <w:color w:val="000000"/>
                <w:lang w:val="pt-BR"/>
              </w:rPr>
              <w:t>ì</w:t>
            </w:r>
            <w:r w:rsidRPr="00A2372F">
              <w:rPr>
                <w:bCs/>
                <w:color w:val="000000"/>
                <w:lang w:val="pt-BR"/>
              </w:rPr>
              <w:t xml:space="preserve"> v</w:t>
            </w:r>
            <w:r w:rsidR="008D1029" w:rsidRPr="00A2372F">
              <w:rPr>
                <w:bCs/>
                <w:color w:val="000000"/>
                <w:lang w:val="pt-BR"/>
              </w:rPr>
              <w:t>ề</w:t>
            </w:r>
            <w:r w:rsidRPr="00A2372F">
              <w:rPr>
                <w:bCs/>
                <w:color w:val="000000"/>
                <w:lang w:val="pt-BR"/>
              </w:rPr>
              <w:t xml:space="preserve"> t</w:t>
            </w:r>
            <w:r w:rsidR="008D1029" w:rsidRPr="00A2372F">
              <w:rPr>
                <w:bCs/>
                <w:color w:val="000000"/>
                <w:lang w:val="pt-BR"/>
              </w:rPr>
              <w:t>ổ</w:t>
            </w:r>
            <w:r w:rsidRPr="00A2372F">
              <w:rPr>
                <w:bCs/>
                <w:color w:val="000000"/>
                <w:lang w:val="pt-BR"/>
              </w:rPr>
              <w:t>ng c</w:t>
            </w:r>
            <w:r w:rsidR="008D1029" w:rsidRPr="00A2372F">
              <w:rPr>
                <w:bCs/>
                <w:color w:val="000000"/>
                <w:lang w:val="pt-BR"/>
              </w:rPr>
              <w:t>á</w:t>
            </w:r>
            <w:r w:rsidRPr="00A2372F">
              <w:rPr>
                <w:bCs/>
                <w:color w:val="000000"/>
                <w:lang w:val="pt-BR"/>
              </w:rPr>
              <w:t>c g</w:t>
            </w:r>
            <w:r w:rsidR="008D1029" w:rsidRPr="00A2372F">
              <w:rPr>
                <w:bCs/>
                <w:color w:val="000000"/>
                <w:lang w:val="pt-BR"/>
              </w:rPr>
              <w:t>ó</w:t>
            </w:r>
            <w:r w:rsidRPr="00A2372F">
              <w:rPr>
                <w:bCs/>
                <w:color w:val="000000"/>
                <w:lang w:val="pt-BR"/>
              </w:rPr>
              <w:t>c B v</w:t>
            </w:r>
            <w:r w:rsidR="008D1029" w:rsidRPr="00A2372F">
              <w:rPr>
                <w:bCs/>
                <w:color w:val="000000"/>
                <w:lang w:val="pt-BR"/>
              </w:rPr>
              <w:t>à</w:t>
            </w:r>
            <w:r w:rsidRPr="00A2372F">
              <w:rPr>
                <w:bCs/>
                <w:color w:val="000000"/>
                <w:lang w:val="pt-BR"/>
              </w:rPr>
              <w:t xml:space="preserve"> C trong tam gi</w:t>
            </w:r>
            <w:r w:rsidR="008D1029" w:rsidRPr="00A2372F">
              <w:rPr>
                <w:bCs/>
                <w:color w:val="000000"/>
                <w:lang w:val="pt-BR"/>
              </w:rPr>
              <w:t>á</w:t>
            </w:r>
            <w:r w:rsidRPr="00A2372F">
              <w:rPr>
                <w:bCs/>
                <w:color w:val="000000"/>
                <w:lang w:val="pt-BR"/>
              </w:rPr>
              <w:t xml:space="preserve">c ABC ( </w:t>
            </w:r>
            <w:r w:rsidRPr="00A2372F">
              <w:rPr>
                <w:bCs/>
                <w:color w:val="000000"/>
                <w:position w:val="-12"/>
              </w:rPr>
              <w:object w:dxaOrig="1120" w:dyaOrig="420">
                <v:shape id="_x0000_i1760" type="#_x0000_t75" style="width:56.25pt;height:21pt" o:ole="">
                  <v:imagedata r:id="rId1248" o:title=""/>
                </v:shape>
                <o:OLEObject Type="Embed" ProgID="Equation.DSMT4" ShapeID="_x0000_i1760" DrawAspect="Content" ObjectID="_1639248044" r:id="rId1249"/>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w:t>
            </w:r>
            <w:r w:rsidR="008D1029" w:rsidRPr="00A2372F">
              <w:rPr>
                <w:bCs/>
                <w:color w:val="000000"/>
                <w:lang w:val="pt-BR"/>
              </w:rPr>
              <w:t>í</w:t>
            </w:r>
            <w:r w:rsidRPr="00A2372F">
              <w:rPr>
                <w:bCs/>
                <w:color w:val="000000"/>
                <w:lang w:val="pt-BR"/>
              </w:rPr>
              <w:t>nh s</w:t>
            </w:r>
            <w:r w:rsidR="008D1029" w:rsidRPr="00A2372F">
              <w:rPr>
                <w:bCs/>
                <w:color w:val="000000"/>
                <w:lang w:val="pt-BR"/>
              </w:rPr>
              <w:t>ố</w:t>
            </w:r>
            <w:r w:rsidRPr="00A2372F">
              <w:rPr>
                <w:bCs/>
                <w:color w:val="000000"/>
                <w:lang w:val="pt-BR"/>
              </w:rPr>
              <w:t xml:space="preserve"> </w:t>
            </w:r>
            <w:r w:rsidR="008D1029" w:rsidRPr="00A2372F">
              <w:rPr>
                <w:bCs/>
                <w:color w:val="000000"/>
                <w:lang w:val="pt-BR"/>
              </w:rPr>
              <w:t>đ</w:t>
            </w:r>
            <w:r w:rsidRPr="00A2372F">
              <w:rPr>
                <w:bCs/>
                <w:color w:val="000000"/>
                <w:lang w:val="pt-BR"/>
              </w:rPr>
              <w:t xml:space="preserve">o </w:t>
            </w:r>
            <w:r w:rsidRPr="00A2372F">
              <w:rPr>
                <w:bCs/>
                <w:color w:val="000000"/>
                <w:position w:val="-6"/>
              </w:rPr>
              <w:object w:dxaOrig="820" w:dyaOrig="360">
                <v:shape id="_x0000_i1761" type="#_x0000_t75" style="width:41.25pt;height:18pt" o:ole="">
                  <v:imagedata r:id="rId1250" o:title=""/>
                </v:shape>
                <o:OLEObject Type="Embed" ProgID="Equation.DSMT4" ShapeID="_x0000_i1761" DrawAspect="Content" ObjectID="_1639248045" r:id="rId1251"/>
              </w:object>
            </w:r>
          </w:p>
          <w:p w:rsidR="00FB7667" w:rsidRPr="00A2372F" w:rsidRDefault="00FB7667" w:rsidP="00FB7667">
            <w:pPr>
              <w:jc w:val="both"/>
              <w:rPr>
                <w:bCs/>
                <w:color w:val="000000"/>
                <w:lang w:val="pt-BR"/>
              </w:rPr>
            </w:pPr>
            <w:r w:rsidRPr="00A2372F">
              <w:rPr>
                <w:bCs/>
                <w:color w:val="000000"/>
                <w:lang w:val="pt-BR"/>
              </w:rPr>
              <w:t>- C</w:t>
            </w:r>
            <w:r w:rsidR="008D1029" w:rsidRPr="00A2372F">
              <w:rPr>
                <w:bCs/>
                <w:color w:val="000000"/>
                <w:lang w:val="pt-BR"/>
              </w:rPr>
              <w:t>ó</w:t>
            </w:r>
            <w:r w:rsidRPr="00A2372F">
              <w:rPr>
                <w:bCs/>
                <w:color w:val="000000"/>
                <w:lang w:val="pt-BR"/>
              </w:rPr>
              <w:t xml:space="preserve">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t g</w:t>
            </w:r>
            <w:r w:rsidR="008D1029" w:rsidRPr="00A2372F">
              <w:rPr>
                <w:bCs/>
                <w:color w:val="000000"/>
                <w:lang w:val="pt-BR"/>
              </w:rPr>
              <w:t>ì</w:t>
            </w:r>
            <w:r w:rsidRPr="00A2372F">
              <w:rPr>
                <w:bCs/>
                <w:color w:val="000000"/>
                <w:lang w:val="pt-BR"/>
              </w:rPr>
              <w:t xml:space="preserve"> v</w:t>
            </w:r>
            <w:r w:rsidR="008D1029" w:rsidRPr="00A2372F">
              <w:rPr>
                <w:bCs/>
                <w:color w:val="000000"/>
                <w:lang w:val="pt-BR"/>
              </w:rPr>
              <w:t>ề</w:t>
            </w:r>
            <w:r w:rsidRPr="00A2372F">
              <w:rPr>
                <w:bCs/>
                <w:color w:val="000000"/>
                <w:lang w:val="pt-BR"/>
              </w:rPr>
              <w:t xml:space="preserve"> qu</w:t>
            </w:r>
            <w:r w:rsidR="008D1029" w:rsidRPr="00A2372F">
              <w:rPr>
                <w:bCs/>
                <w:color w:val="000000"/>
                <w:lang w:val="pt-BR"/>
              </w:rPr>
              <w:t>ĩ</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w:t>
            </w:r>
            <w:r w:rsidR="008D1029" w:rsidRPr="00A2372F">
              <w:rPr>
                <w:bCs/>
                <w:color w:val="000000"/>
                <w:lang w:val="pt-BR"/>
              </w:rPr>
              <w:t>đố</w:t>
            </w:r>
            <w:r w:rsidRPr="00A2372F">
              <w:rPr>
                <w:bCs/>
                <w:color w:val="000000"/>
                <w:lang w:val="pt-BR"/>
              </w:rPr>
              <w:t>i v</w:t>
            </w:r>
            <w:r w:rsidR="008D1029" w:rsidRPr="00A2372F">
              <w:rPr>
                <w:bCs/>
                <w:color w:val="000000"/>
                <w:lang w:val="pt-BR"/>
              </w:rPr>
              <w:t>ớ</w:t>
            </w:r>
            <w:r w:rsidRPr="00A2372F">
              <w:rPr>
                <w:bCs/>
                <w:color w:val="000000"/>
                <w:lang w:val="pt-BR"/>
              </w:rPr>
              <w:t xml:space="preserve">i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th</w:t>
            </w:r>
            <w:r w:rsidR="008D1029" w:rsidRPr="00A2372F">
              <w:rPr>
                <w:bCs/>
                <w:color w:val="000000"/>
                <w:lang w:val="pt-BR"/>
              </w:rPr>
              <w:t>ẳ</w:t>
            </w:r>
            <w:r w:rsidRPr="00A2372F">
              <w:rPr>
                <w:bCs/>
                <w:color w:val="000000"/>
                <w:lang w:val="pt-BR"/>
              </w:rPr>
              <w:t xml:space="preserve">ng BC  ? </w:t>
            </w:r>
          </w:p>
          <w:p w:rsidR="00FB7667" w:rsidRPr="00A2372F" w:rsidRDefault="00FB7667" w:rsidP="00FB7667">
            <w:pPr>
              <w:jc w:val="both"/>
              <w:rPr>
                <w:bCs/>
                <w:color w:val="000000"/>
                <w:lang w:val="pt-BR"/>
              </w:rPr>
            </w:pPr>
            <w:r w:rsidRPr="00A2372F">
              <w:rPr>
                <w:bCs/>
                <w:color w:val="000000"/>
                <w:lang w:val="pt-BR"/>
              </w:rPr>
              <w:t>- Theo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 xml:space="preserve">c </w:t>
            </w:r>
            <w:r w:rsidRPr="00A2372F">
              <w:rPr>
                <w:bCs/>
                <w:color w:val="000000"/>
                <w:position w:val="-6"/>
              </w:rPr>
              <w:object w:dxaOrig="300" w:dyaOrig="240">
                <v:shape id="_x0000_i1762" type="#_x0000_t75" style="width:15pt;height:12pt" o:ole="">
                  <v:imagedata r:id="rId1252" o:title=""/>
                </v:shape>
                <o:OLEObject Type="Embed" ProgID="Equation.DSMT4" ShapeID="_x0000_i1762" DrawAspect="Content" ObjectID="_1639248046" r:id="rId1253"/>
              </w:object>
            </w:r>
            <w:r w:rsidRPr="00A2372F">
              <w:rPr>
                <w:bCs/>
                <w:color w:val="000000"/>
                <w:lang w:val="pt-BR"/>
              </w:rPr>
              <w:t xml:space="preserve"> I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n</w:t>
            </w:r>
            <w:r w:rsidR="008D1029" w:rsidRPr="00A2372F">
              <w:rPr>
                <w:bCs/>
                <w:color w:val="000000"/>
                <w:lang w:val="pt-BR"/>
              </w:rPr>
              <w:t>à</w:t>
            </w:r>
            <w:r w:rsidRPr="00A2372F">
              <w:rPr>
                <w:bCs/>
                <w:color w:val="000000"/>
                <w:lang w:val="pt-BR"/>
              </w:rPr>
              <w:t>o ? v</w:t>
            </w:r>
            <w:r w:rsidR="008D1029" w:rsidRPr="00A2372F">
              <w:rPr>
                <w:bCs/>
                <w:color w:val="000000"/>
                <w:lang w:val="pt-BR"/>
              </w:rPr>
              <w:t>ì</w:t>
            </w:r>
            <w:r w:rsidRPr="00A2372F">
              <w:rPr>
                <w:bCs/>
                <w:color w:val="000000"/>
                <w:lang w:val="pt-BR"/>
              </w:rPr>
              <w:t xml:space="preserve"> sao ? </w:t>
            </w:r>
          </w:p>
          <w:p w:rsidR="00FB7667" w:rsidRPr="00A2372F" w:rsidRDefault="00FB7667" w:rsidP="00FB7667">
            <w:pPr>
              <w:jc w:val="both"/>
              <w:rPr>
                <w:bCs/>
                <w:color w:val="000000"/>
                <w:lang w:val="pt-BR"/>
              </w:rPr>
            </w:pPr>
            <w:r w:rsidRPr="00A2372F">
              <w:rPr>
                <w:bCs/>
                <w:color w:val="000000"/>
                <w:lang w:val="pt-BR"/>
              </w:rPr>
              <w:t>+) GV Kh</w:t>
            </w:r>
            <w:r w:rsidR="008D1029" w:rsidRPr="00A2372F">
              <w:rPr>
                <w:bCs/>
                <w:color w:val="000000"/>
                <w:lang w:val="pt-BR"/>
              </w:rPr>
              <w:t>ắ</w:t>
            </w:r>
            <w:r w:rsidRPr="00A2372F">
              <w:rPr>
                <w:bCs/>
                <w:color w:val="000000"/>
                <w:lang w:val="pt-BR"/>
              </w:rPr>
              <w:t>c s</w:t>
            </w:r>
            <w:r w:rsidR="008D1029" w:rsidRPr="00A2372F">
              <w:rPr>
                <w:bCs/>
                <w:color w:val="000000"/>
                <w:lang w:val="pt-BR"/>
              </w:rPr>
              <w:t>â</w:t>
            </w:r>
            <w:r w:rsidRPr="00A2372F">
              <w:rPr>
                <w:bCs/>
                <w:color w:val="000000"/>
                <w:lang w:val="pt-BR"/>
              </w:rPr>
              <w:t>u cho h</w:t>
            </w:r>
            <w:r w:rsidR="008D1029" w:rsidRPr="00A2372F">
              <w:rPr>
                <w:bCs/>
                <w:color w:val="000000"/>
                <w:lang w:val="pt-BR"/>
              </w:rPr>
              <w:t>ọ</w:t>
            </w:r>
            <w:r w:rsidRPr="00A2372F">
              <w:rPr>
                <w:bCs/>
                <w:color w:val="000000"/>
                <w:lang w:val="pt-BR"/>
              </w:rPr>
              <w:t>c sinh c</w:t>
            </w:r>
            <w:r w:rsidR="008D1029" w:rsidRPr="00A2372F">
              <w:rPr>
                <w:bCs/>
                <w:color w:val="000000"/>
                <w:lang w:val="pt-BR"/>
              </w:rPr>
              <w:t>á</w:t>
            </w:r>
            <w:r w:rsidRPr="00A2372F">
              <w:rPr>
                <w:bCs/>
                <w:color w:val="000000"/>
                <w:lang w:val="pt-BR"/>
              </w:rPr>
              <w:t>ch suy lu</w:t>
            </w:r>
            <w:r w:rsidR="008D1029" w:rsidRPr="00A2372F">
              <w:rPr>
                <w:bCs/>
                <w:color w:val="000000"/>
                <w:lang w:val="pt-BR"/>
              </w:rPr>
              <w:t>ậ</w:t>
            </w:r>
            <w:r w:rsidRPr="00A2372F">
              <w:rPr>
                <w:bCs/>
                <w:color w:val="000000"/>
                <w:lang w:val="pt-BR"/>
              </w:rPr>
              <w:t>n t</w:t>
            </w:r>
            <w:r w:rsidR="008D1029" w:rsidRPr="00A2372F">
              <w:rPr>
                <w:bCs/>
                <w:color w:val="000000"/>
                <w:lang w:val="pt-BR"/>
              </w:rPr>
              <w:t>ì</w:t>
            </w:r>
            <w:r w:rsidRPr="00A2372F">
              <w:rPr>
                <w:bCs/>
                <w:color w:val="000000"/>
                <w:lang w:val="pt-BR"/>
              </w:rPr>
              <w:t>m qu</w:t>
            </w:r>
            <w:r w:rsidR="008D1029" w:rsidRPr="00A2372F">
              <w:rPr>
                <w:bCs/>
                <w:color w:val="000000"/>
                <w:lang w:val="pt-BR"/>
              </w:rPr>
              <w:t>ĩ</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w:t>
            </w:r>
          </w:p>
          <w:p w:rsidR="00FB7667" w:rsidRPr="00A2372F" w:rsidRDefault="00FB7667" w:rsidP="00FB7667">
            <w:pPr>
              <w:jc w:val="both"/>
              <w:rPr>
                <w:bCs/>
                <w:color w:val="000000"/>
                <w:lang w:val="pt-BR"/>
              </w:rPr>
            </w:pPr>
            <w:r w:rsidRPr="00A2372F">
              <w:rPr>
                <w:bCs/>
                <w:color w:val="000000"/>
                <w:lang w:val="pt-BR"/>
              </w:rPr>
              <w:t>- GV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c sinh n</w:t>
            </w:r>
            <w:r w:rsidR="008D1029" w:rsidRPr="00A2372F">
              <w:rPr>
                <w:bCs/>
                <w:color w:val="000000"/>
                <w:lang w:val="pt-BR"/>
              </w:rPr>
              <w:t>ê</w:t>
            </w:r>
            <w:r w:rsidRPr="00A2372F">
              <w:rPr>
                <w:bCs/>
                <w:color w:val="000000"/>
                <w:lang w:val="pt-BR"/>
              </w:rPr>
              <w:t>u k</w:t>
            </w:r>
            <w:r w:rsidR="008D1029" w:rsidRPr="00A2372F">
              <w:rPr>
                <w:bCs/>
                <w:color w:val="000000"/>
                <w:lang w:val="pt-BR"/>
              </w:rPr>
              <w:t>ế</w:t>
            </w:r>
            <w:r w:rsidRPr="00A2372F">
              <w:rPr>
                <w:bCs/>
                <w:color w:val="000000"/>
                <w:lang w:val="pt-BR"/>
              </w:rPr>
              <w:t>t lu</w:t>
            </w:r>
            <w:r w:rsidR="008D1029" w:rsidRPr="00A2372F">
              <w:rPr>
                <w:bCs/>
                <w:color w:val="000000"/>
                <w:lang w:val="pt-BR"/>
              </w:rPr>
              <w:t>ậ</w:t>
            </w:r>
            <w:r w:rsidRPr="00A2372F">
              <w:rPr>
                <w:bCs/>
                <w:color w:val="000000"/>
                <w:lang w:val="pt-BR"/>
              </w:rPr>
              <w:t>n v</w:t>
            </w:r>
            <w:r w:rsidR="008D1029" w:rsidRPr="00A2372F">
              <w:rPr>
                <w:bCs/>
                <w:color w:val="000000"/>
                <w:lang w:val="pt-BR"/>
              </w:rPr>
              <w:t>ề</w:t>
            </w:r>
            <w:r w:rsidRPr="00A2372F">
              <w:rPr>
                <w:bCs/>
                <w:color w:val="000000"/>
                <w:lang w:val="pt-BR"/>
              </w:rPr>
              <w:t xml:space="preserve">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w:t>
            </w:r>
          </w:p>
          <w:p w:rsidR="00FB7667" w:rsidRPr="00A2372F" w:rsidRDefault="00FB7667" w:rsidP="00FB7667">
            <w:pPr>
              <w:jc w:val="both"/>
              <w:rPr>
                <w:bCs/>
                <w:color w:val="000000"/>
                <w:lang w:val="pt-BR"/>
              </w:rPr>
            </w:pPr>
            <w:r w:rsidRPr="00A2372F">
              <w:rPr>
                <w:bCs/>
                <w:color w:val="000000"/>
                <w:lang w:val="pt-BR"/>
              </w:rPr>
              <w:t>- GV cho HS quan s</w:t>
            </w:r>
            <w:r w:rsidR="008D1029" w:rsidRPr="00A2372F">
              <w:rPr>
                <w:bCs/>
                <w:color w:val="000000"/>
                <w:lang w:val="pt-BR"/>
              </w:rPr>
              <w:t>á</w:t>
            </w:r>
            <w:r w:rsidRPr="00A2372F">
              <w:rPr>
                <w:bCs/>
                <w:color w:val="000000"/>
                <w:lang w:val="pt-BR"/>
              </w:rPr>
              <w:t>t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tr</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 (d</w:t>
            </w:r>
            <w:r w:rsidR="008D1029" w:rsidRPr="00A2372F">
              <w:rPr>
                <w:bCs/>
                <w:color w:val="000000"/>
                <w:lang w:val="pt-BR"/>
              </w:rPr>
              <w:t>ù</w:t>
            </w:r>
            <w:r w:rsidRPr="00A2372F">
              <w:rPr>
                <w:bCs/>
                <w:color w:val="000000"/>
                <w:lang w:val="pt-BR"/>
              </w:rPr>
              <w:t>ng ph</w:t>
            </w:r>
            <w:r w:rsidR="008D1029" w:rsidRPr="00A2372F">
              <w:rPr>
                <w:bCs/>
                <w:color w:val="000000"/>
                <w:lang w:val="pt-BR"/>
              </w:rPr>
              <w:t>ầ</w:t>
            </w:r>
            <w:r w:rsidRPr="00A2372F">
              <w:rPr>
                <w:bCs/>
                <w:color w:val="000000"/>
                <w:lang w:val="pt-BR"/>
              </w:rPr>
              <w:t>n m</w:t>
            </w:r>
            <w:r w:rsidR="008D1029" w:rsidRPr="00A2372F">
              <w:rPr>
                <w:bCs/>
                <w:color w:val="000000"/>
                <w:lang w:val="pt-BR"/>
              </w:rPr>
              <w:t>ề</w:t>
            </w:r>
            <w:r w:rsidRPr="00A2372F">
              <w:rPr>
                <w:bCs/>
                <w:color w:val="000000"/>
                <w:lang w:val="pt-BR"/>
              </w:rPr>
              <w:t xml:space="preserve">m GSP4.05 </w:t>
            </w:r>
            <w:r w:rsidR="008D1029" w:rsidRPr="00A2372F">
              <w:rPr>
                <w:bCs/>
                <w:color w:val="000000"/>
                <w:lang w:val="pt-BR"/>
              </w:rPr>
              <w:t>để</w:t>
            </w:r>
            <w:r w:rsidRPr="00A2372F">
              <w:rPr>
                <w:bCs/>
                <w:color w:val="000000"/>
                <w:lang w:val="pt-BR"/>
              </w:rPr>
              <w:t xml:space="preserve"> minh h</w:t>
            </w:r>
            <w:r w:rsidR="008D1029" w:rsidRPr="00A2372F">
              <w:rPr>
                <w:bCs/>
                <w:color w:val="000000"/>
                <w:lang w:val="pt-BR"/>
              </w:rPr>
              <w:t>ọ</w:t>
            </w:r>
            <w:r w:rsidRPr="00A2372F">
              <w:rPr>
                <w:bCs/>
                <w:color w:val="000000"/>
                <w:lang w:val="pt-BR"/>
              </w:rPr>
              <w:t>a)</w:t>
            </w:r>
          </w:p>
        </w:tc>
        <w:tc>
          <w:tcPr>
            <w:tcW w:w="5290" w:type="dxa"/>
            <w:tcBorders>
              <w:top w:val="single" w:sz="4" w:space="0" w:color="auto"/>
            </w:tcBorders>
          </w:tcPr>
          <w:p w:rsidR="00FB7667" w:rsidRPr="00A2372F" w:rsidRDefault="00FB7667" w:rsidP="00FB7667">
            <w:pPr>
              <w:jc w:val="both"/>
              <w:rPr>
                <w:bCs/>
                <w:color w:val="000000"/>
                <w:lang w:val="pt-BR"/>
              </w:rPr>
            </w:pPr>
            <w:r w:rsidRPr="00A2372F">
              <w:rPr>
                <w:b/>
                <w:bCs/>
                <w:color w:val="000000"/>
                <w:lang w:val="pt-BR"/>
              </w:rPr>
              <w:t>GT :</w:t>
            </w:r>
            <w:r w:rsidRPr="00A2372F">
              <w:rPr>
                <w:bCs/>
                <w:color w:val="000000"/>
                <w:lang w:val="pt-BR"/>
              </w:rPr>
              <w:t xml:space="preserve"> </w:t>
            </w:r>
            <w:r w:rsidRPr="00A2372F">
              <w:rPr>
                <w:bCs/>
                <w:color w:val="000000"/>
                <w:position w:val="-6"/>
              </w:rPr>
              <w:object w:dxaOrig="680" w:dyaOrig="279">
                <v:shape id="_x0000_i1763" type="#_x0000_t75" style="width:33.75pt;height:14.25pt" o:ole="">
                  <v:imagedata r:id="rId1254" o:title=""/>
                </v:shape>
                <o:OLEObject Type="Embed" ProgID="Equation.DSMT4" ShapeID="_x0000_i1763" DrawAspect="Content" ObjectID="_1639248047" r:id="rId1255"/>
              </w:object>
            </w:r>
            <w:r w:rsidRPr="00A2372F">
              <w:rPr>
                <w:bCs/>
                <w:color w:val="000000"/>
                <w:lang w:val="pt-BR"/>
              </w:rPr>
              <w:t>(</w:t>
            </w:r>
            <w:r w:rsidRPr="00A2372F">
              <w:rPr>
                <w:bCs/>
                <w:color w:val="000000"/>
                <w:position w:val="-6"/>
              </w:rPr>
              <w:object w:dxaOrig="780" w:dyaOrig="360">
                <v:shape id="_x0000_i1764" type="#_x0000_t75" style="width:39pt;height:18pt" o:ole="">
                  <v:imagedata r:id="rId1256" o:title=""/>
                </v:shape>
                <o:OLEObject Type="Embed" ProgID="Equation.DSMT4" ShapeID="_x0000_i1764" DrawAspect="Content" ObjectID="_1639248048" r:id="rId1257"/>
              </w:object>
            </w:r>
            <w:r w:rsidRPr="00A2372F">
              <w:rPr>
                <w:bCs/>
                <w:color w:val="000000"/>
                <w:lang w:val="pt-BR"/>
              </w:rPr>
              <w:t>). I l</w:t>
            </w:r>
            <w:r w:rsidR="008D1029" w:rsidRPr="00A2372F">
              <w:rPr>
                <w:bCs/>
                <w:color w:val="000000"/>
                <w:lang w:val="pt-BR"/>
              </w:rPr>
              <w:t>à</w:t>
            </w:r>
            <w:r w:rsidRPr="00A2372F">
              <w:rPr>
                <w:bCs/>
                <w:color w:val="000000"/>
                <w:lang w:val="pt-BR"/>
              </w:rPr>
              <w:t xml:space="preserve"> giao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c</w:t>
            </w:r>
            <w:r w:rsidR="008D1029" w:rsidRPr="00A2372F">
              <w:rPr>
                <w:bCs/>
                <w:color w:val="000000"/>
                <w:lang w:val="pt-BR"/>
              </w:rPr>
              <w:t>ủ</w:t>
            </w:r>
            <w:r w:rsidRPr="00A2372F">
              <w:rPr>
                <w:bCs/>
                <w:color w:val="000000"/>
                <w:lang w:val="pt-BR"/>
              </w:rPr>
              <w:t xml:space="preserve">a 3   </w:t>
            </w:r>
          </w:p>
          <w:p w:rsidR="00FB7667" w:rsidRPr="00A2372F" w:rsidRDefault="00FB7667" w:rsidP="00FB7667">
            <w:pPr>
              <w:jc w:val="both"/>
              <w:rPr>
                <w:bCs/>
                <w:color w:val="000000"/>
              </w:rPr>
            </w:pPr>
            <w:r w:rsidRPr="00A2372F">
              <w:rPr>
                <w:bCs/>
                <w:color w:val="000000"/>
                <w:lang w:val="pt-BR"/>
              </w:rPr>
              <w:t xml:space="preserve">          </w:t>
            </w:r>
            <w:r w:rsidR="008D1029" w:rsidRPr="00A2372F">
              <w:rPr>
                <w:bCs/>
                <w:color w:val="000000"/>
              </w:rPr>
              <w:t>đườ</w:t>
            </w:r>
            <w:r w:rsidRPr="00A2372F">
              <w:rPr>
                <w:bCs/>
                <w:color w:val="000000"/>
              </w:rPr>
              <w:t>ng ph</w:t>
            </w:r>
            <w:r w:rsidR="008D1029" w:rsidRPr="00A2372F">
              <w:rPr>
                <w:bCs/>
                <w:color w:val="000000"/>
              </w:rPr>
              <w:t>â</w:t>
            </w:r>
            <w:r w:rsidRPr="00A2372F">
              <w:rPr>
                <w:bCs/>
                <w:color w:val="000000"/>
              </w:rPr>
              <w:t>n gi</w:t>
            </w:r>
            <w:r w:rsidR="008D1029" w:rsidRPr="00A2372F">
              <w:rPr>
                <w:bCs/>
                <w:color w:val="000000"/>
              </w:rPr>
              <w:t>á</w:t>
            </w:r>
            <w:r w:rsidRPr="00A2372F">
              <w:rPr>
                <w:bCs/>
                <w:color w:val="000000"/>
              </w:rPr>
              <w:t>c trong c</w:t>
            </w:r>
            <w:r w:rsidR="008D1029" w:rsidRPr="00A2372F">
              <w:rPr>
                <w:bCs/>
                <w:color w:val="000000"/>
              </w:rPr>
              <w:t>ủ</w:t>
            </w:r>
            <w:r w:rsidRPr="00A2372F">
              <w:rPr>
                <w:bCs/>
                <w:color w:val="000000"/>
              </w:rPr>
              <w:t xml:space="preserve">a </w:t>
            </w:r>
            <w:r w:rsidRPr="00A2372F">
              <w:rPr>
                <w:bCs/>
                <w:color w:val="000000"/>
                <w:position w:val="-6"/>
              </w:rPr>
              <w:object w:dxaOrig="680" w:dyaOrig="279">
                <v:shape id="_x0000_i1765" type="#_x0000_t75" style="width:33.75pt;height:14.25pt" o:ole="">
                  <v:imagedata r:id="rId1254" o:title=""/>
                </v:shape>
                <o:OLEObject Type="Embed" ProgID="Equation.DSMT4" ShapeID="_x0000_i1765" DrawAspect="Content" ObjectID="_1639248049" r:id="rId1258"/>
              </w:object>
            </w:r>
            <w:r w:rsidRPr="00A2372F">
              <w:rPr>
                <w:bCs/>
                <w:color w:val="000000"/>
              </w:rPr>
              <w:t xml:space="preserve">      </w:t>
            </w:r>
          </w:p>
          <w:p w:rsidR="00FB7667" w:rsidRPr="00A2372F" w:rsidRDefault="00FB7667" w:rsidP="00FB7667">
            <w:pPr>
              <w:jc w:val="both"/>
              <w:rPr>
                <w:bCs/>
                <w:color w:val="000000"/>
              </w:rPr>
            </w:pPr>
            <w:r w:rsidRPr="00A2372F">
              <w:rPr>
                <w:b/>
                <w:bCs/>
                <w:color w:val="000000"/>
              </w:rPr>
              <w:t>KL :</w:t>
            </w:r>
            <w:r w:rsidRPr="00A2372F">
              <w:rPr>
                <w:bCs/>
                <w:color w:val="000000"/>
              </w:rPr>
              <w:t xml:space="preserve"> T</w:t>
            </w:r>
            <w:r w:rsidR="008D1029" w:rsidRPr="00A2372F">
              <w:rPr>
                <w:bCs/>
                <w:color w:val="000000"/>
              </w:rPr>
              <w:t>ì</w:t>
            </w:r>
            <w:r w:rsidRPr="00A2372F">
              <w:rPr>
                <w:bCs/>
                <w:color w:val="000000"/>
              </w:rPr>
              <w:t>m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 xml:space="preserve">ch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w:t>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27773" w:rsidP="00FB7667">
            <w:pPr>
              <w:jc w:val="both"/>
              <w:rPr>
                <w:bCs/>
                <w:color w:val="000000"/>
              </w:rPr>
            </w:pPr>
            <w:r>
              <w:rPr>
                <w:b/>
                <w:bCs/>
                <w:noProof/>
                <w:color w:val="000000"/>
                <w:u w:val="single"/>
              </w:rPr>
              <w:drawing>
                <wp:anchor distT="0" distB="0" distL="114300" distR="114300" simplePos="0" relativeHeight="251673088" behindDoc="0" locked="0" layoutInCell="1" allowOverlap="1">
                  <wp:simplePos x="0" y="0"/>
                  <wp:positionH relativeFrom="column">
                    <wp:posOffset>487045</wp:posOffset>
                  </wp:positionH>
                  <wp:positionV relativeFrom="paragraph">
                    <wp:posOffset>50800</wp:posOffset>
                  </wp:positionV>
                  <wp:extent cx="2339340" cy="1279525"/>
                  <wp:effectExtent l="0" t="0" r="3810" b="0"/>
                  <wp:wrapNone/>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1259">
                            <a:lum contrast="6000"/>
                            <a:extLst>
                              <a:ext uri="{28A0092B-C50C-407E-A947-70E740481C1C}">
                                <a14:useLocalDpi xmlns:a14="http://schemas.microsoft.com/office/drawing/2010/main" val="0"/>
                              </a:ext>
                            </a:extLst>
                          </a:blip>
                          <a:srcRect/>
                          <a:stretch>
                            <a:fillRect/>
                          </a:stretch>
                        </pic:blipFill>
                        <pic:spPr bwMode="auto">
                          <a:xfrm>
                            <a:off x="0" y="0"/>
                            <a:ext cx="2339340" cy="1279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u w:val="single"/>
              </w:rPr>
            </w:pPr>
            <w:r w:rsidRPr="00A2372F">
              <w:rPr>
                <w:bCs/>
                <w:color w:val="000000"/>
                <w:u w:val="single"/>
              </w:rPr>
              <w:t>Gi</w:t>
            </w:r>
            <w:r w:rsidR="008D1029" w:rsidRPr="00A2372F">
              <w:rPr>
                <w:bCs/>
                <w:color w:val="000000"/>
                <w:u w:val="single"/>
              </w:rPr>
              <w:t>ả</w:t>
            </w:r>
            <w:r w:rsidRPr="00A2372F">
              <w:rPr>
                <w:bCs/>
                <w:color w:val="000000"/>
                <w:u w:val="single"/>
              </w:rPr>
              <w:t>i:</w:t>
            </w:r>
          </w:p>
          <w:p w:rsidR="00FB7667" w:rsidRPr="00A2372F" w:rsidRDefault="00FB7667" w:rsidP="00FB7667">
            <w:pPr>
              <w:jc w:val="both"/>
              <w:rPr>
                <w:bCs/>
                <w:color w:val="000000"/>
              </w:rPr>
            </w:pPr>
            <w:r w:rsidRPr="00A2372F">
              <w:rPr>
                <w:bCs/>
                <w:color w:val="000000"/>
              </w:rPr>
              <w:t>V</w:t>
            </w:r>
            <w:r w:rsidR="008D1029" w:rsidRPr="00A2372F">
              <w:rPr>
                <w:bCs/>
                <w:color w:val="000000"/>
              </w:rPr>
              <w:t>ì</w:t>
            </w:r>
            <w:r w:rsidRPr="00A2372F">
              <w:rPr>
                <w:bCs/>
                <w:color w:val="000000"/>
              </w:rPr>
              <w:t xml:space="preserve"> </w:t>
            </w:r>
            <w:r w:rsidRPr="00A2372F">
              <w:rPr>
                <w:bCs/>
                <w:color w:val="000000"/>
                <w:position w:val="-6"/>
              </w:rPr>
              <w:object w:dxaOrig="680" w:dyaOrig="279">
                <v:shape id="_x0000_i1766" type="#_x0000_t75" style="width:33.75pt;height:14.25pt" o:ole="">
                  <v:imagedata r:id="rId1254" o:title=""/>
                </v:shape>
                <o:OLEObject Type="Embed" ProgID="Equation.DSMT4" ShapeID="_x0000_i1766" DrawAspect="Content" ObjectID="_1639248050" r:id="rId1260"/>
              </w:object>
            </w:r>
            <w:r w:rsidRPr="00A2372F">
              <w:rPr>
                <w:bCs/>
                <w:color w:val="000000"/>
              </w:rPr>
              <w:t xml:space="preserve"> C</w:t>
            </w:r>
            <w:r w:rsidR="008D1029" w:rsidRPr="00A2372F">
              <w:rPr>
                <w:bCs/>
                <w:color w:val="000000"/>
              </w:rPr>
              <w:t>ó</w:t>
            </w:r>
            <w:r w:rsidRPr="00A2372F">
              <w:rPr>
                <w:bCs/>
                <w:color w:val="000000"/>
              </w:rPr>
              <w:t xml:space="preserve"> </w:t>
            </w:r>
            <w:r w:rsidRPr="00A2372F">
              <w:rPr>
                <w:bCs/>
                <w:color w:val="000000"/>
                <w:position w:val="-6"/>
              </w:rPr>
              <w:object w:dxaOrig="780" w:dyaOrig="360">
                <v:shape id="_x0000_i1767" type="#_x0000_t75" style="width:39pt;height:18pt" o:ole="">
                  <v:imagedata r:id="rId1256" o:title=""/>
                </v:shape>
                <o:OLEObject Type="Embed" ProgID="Equation.DSMT4" ShapeID="_x0000_i1767" DrawAspect="Content" ObjectID="_1639248051" r:id="rId1261"/>
              </w:object>
            </w:r>
            <w:r w:rsidRPr="00A2372F">
              <w:rPr>
                <w:bCs/>
                <w:color w:val="000000"/>
              </w:rPr>
              <w:t xml:space="preserve"> </w:t>
            </w:r>
            <w:r w:rsidRPr="00A2372F">
              <w:rPr>
                <w:bCs/>
                <w:color w:val="000000"/>
                <w:position w:val="-6"/>
              </w:rPr>
              <w:object w:dxaOrig="300" w:dyaOrig="240">
                <v:shape id="_x0000_i1768" type="#_x0000_t75" style="width:15pt;height:12pt" o:ole="">
                  <v:imagedata r:id="rId1262" o:title=""/>
                </v:shape>
                <o:OLEObject Type="Embed" ProgID="Equation.DSMT4" ShapeID="_x0000_i1768" DrawAspect="Content" ObjectID="_1639248052" r:id="rId1263"/>
              </w:object>
            </w:r>
            <w:r w:rsidRPr="00A2372F">
              <w:rPr>
                <w:bCs/>
                <w:color w:val="000000"/>
                <w:position w:val="-6"/>
              </w:rPr>
              <w:object w:dxaOrig="1160" w:dyaOrig="360">
                <v:shape id="_x0000_i1769" type="#_x0000_t75" style="width:57.75pt;height:18pt" o:ole="">
                  <v:imagedata r:id="rId1264" o:title=""/>
                </v:shape>
                <o:OLEObject Type="Embed" ProgID="Equation.DSMT4" ShapeID="_x0000_i1769" DrawAspect="Content" ObjectID="_1639248053" r:id="rId1265"/>
              </w:object>
            </w:r>
          </w:p>
          <w:p w:rsidR="00FB7667" w:rsidRPr="00A2372F" w:rsidRDefault="00FB7667" w:rsidP="00FB7667">
            <w:pPr>
              <w:jc w:val="both"/>
              <w:rPr>
                <w:bCs/>
                <w:color w:val="000000"/>
              </w:rPr>
            </w:pPr>
            <w:r w:rsidRPr="00A2372F">
              <w:rPr>
                <w:bCs/>
                <w:color w:val="000000"/>
                <w:position w:val="-6"/>
              </w:rPr>
              <w:object w:dxaOrig="300" w:dyaOrig="240">
                <v:shape id="_x0000_i1770" type="#_x0000_t75" style="width:15pt;height:12pt" o:ole="">
                  <v:imagedata r:id="rId1262" o:title=""/>
                </v:shape>
                <o:OLEObject Type="Embed" ProgID="Equation.DSMT4" ShapeID="_x0000_i1770" DrawAspect="Content" ObjectID="_1639248054" r:id="rId1266"/>
              </w:object>
            </w:r>
            <w:r w:rsidRPr="00A2372F">
              <w:rPr>
                <w:bCs/>
                <w:color w:val="000000"/>
                <w:position w:val="-24"/>
              </w:rPr>
              <w:object w:dxaOrig="3320" w:dyaOrig="620">
                <v:shape id="_x0000_i1771" type="#_x0000_t75" style="width:165.75pt;height:30.75pt" o:ole="">
                  <v:imagedata r:id="rId1267" o:title=""/>
                </v:shape>
                <o:OLEObject Type="Embed" ProgID="Equation.DSMT4" ShapeID="_x0000_i1771" DrawAspect="Content" ObjectID="_1639248055" r:id="rId1268"/>
              </w:object>
            </w:r>
          </w:p>
          <w:p w:rsidR="00FB7667" w:rsidRPr="00A2372F" w:rsidRDefault="00FB7667" w:rsidP="00FB7667">
            <w:pPr>
              <w:jc w:val="both"/>
              <w:rPr>
                <w:bCs/>
                <w:color w:val="000000"/>
              </w:rPr>
            </w:pPr>
            <w:r w:rsidRPr="00A2372F">
              <w:rPr>
                <w:bCs/>
                <w:color w:val="000000"/>
                <w:position w:val="-6"/>
              </w:rPr>
              <w:object w:dxaOrig="300" w:dyaOrig="240">
                <v:shape id="_x0000_i1772" type="#_x0000_t75" style="width:15pt;height:12pt" o:ole="">
                  <v:imagedata r:id="rId1252" o:title=""/>
                </v:shape>
                <o:OLEObject Type="Embed" ProgID="Equation.DSMT4" ShapeID="_x0000_i1772" DrawAspect="Content" ObjectID="_1639248056" r:id="rId1269"/>
              </w:object>
            </w:r>
            <w:r w:rsidRPr="00A2372F">
              <w:rPr>
                <w:bCs/>
                <w:color w:val="000000"/>
              </w:rPr>
              <w:t xml:space="preserve">  </w:t>
            </w:r>
            <w:r w:rsidRPr="00A2372F">
              <w:rPr>
                <w:bCs/>
                <w:color w:val="000000"/>
                <w:position w:val="-6"/>
              </w:rPr>
              <w:object w:dxaOrig="1140" w:dyaOrig="360">
                <v:shape id="_x0000_i1773" type="#_x0000_t75" style="width:57pt;height:18pt" o:ole="">
                  <v:imagedata r:id="rId1270" o:title=""/>
                </v:shape>
                <o:OLEObject Type="Embed" ProgID="Equation.DSMT4" ShapeID="_x0000_i1773" DrawAspect="Content" ObjectID="_1639248057" r:id="rId1271"/>
              </w:object>
            </w:r>
            <w:r w:rsidRPr="00A2372F">
              <w:rPr>
                <w:bCs/>
                <w:color w:val="000000"/>
              </w:rPr>
              <w:t xml:space="preserve"> M</w:t>
            </w:r>
            <w:r w:rsidR="008D1029" w:rsidRPr="00A2372F">
              <w:rPr>
                <w:bCs/>
                <w:color w:val="000000"/>
              </w:rPr>
              <w:t>à</w:t>
            </w:r>
            <w:r w:rsidRPr="00A2372F">
              <w:rPr>
                <w:bCs/>
                <w:color w:val="000000"/>
              </w:rPr>
              <w:t xml:space="preserve"> AB c</w:t>
            </w:r>
            <w:r w:rsidR="008D1029" w:rsidRPr="00A2372F">
              <w:rPr>
                <w:bCs/>
                <w:color w:val="000000"/>
              </w:rPr>
              <w:t>ố</w:t>
            </w:r>
            <w:r w:rsidRPr="00A2372F">
              <w:rPr>
                <w:bCs/>
                <w:color w:val="000000"/>
              </w:rPr>
              <w:t xml:space="preserve"> </w:t>
            </w:r>
            <w:r w:rsidR="008D1029" w:rsidRPr="00A2372F">
              <w:rPr>
                <w:bCs/>
                <w:color w:val="000000"/>
              </w:rPr>
              <w:t>đị</w:t>
            </w:r>
            <w:r w:rsidRPr="00A2372F">
              <w:rPr>
                <w:bCs/>
                <w:color w:val="000000"/>
              </w:rPr>
              <w:t xml:space="preserve">nh </w:t>
            </w:r>
          </w:p>
          <w:p w:rsidR="00FB7667" w:rsidRPr="00A2372F" w:rsidRDefault="00FB7667" w:rsidP="00FB7667">
            <w:pPr>
              <w:jc w:val="both"/>
              <w:rPr>
                <w:bCs/>
                <w:color w:val="000000"/>
              </w:rPr>
            </w:pPr>
            <w:r w:rsidRPr="00A2372F">
              <w:rPr>
                <w:bCs/>
                <w:color w:val="000000"/>
                <w:position w:val="-6"/>
              </w:rPr>
              <w:object w:dxaOrig="300" w:dyaOrig="240">
                <v:shape id="_x0000_i1774" type="#_x0000_t75" style="width:15pt;height:12pt" o:ole="">
                  <v:imagedata r:id="rId1252" o:title=""/>
                </v:shape>
                <o:OLEObject Type="Embed" ProgID="Equation.DSMT4" ShapeID="_x0000_i1774" DrawAspect="Content" ObjectID="_1639248058" r:id="rId1272"/>
              </w:object>
            </w:r>
            <w:r w:rsidRPr="00A2372F">
              <w:rPr>
                <w:bCs/>
                <w:color w:val="000000"/>
              </w:rPr>
              <w:t xml:space="preserve">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thu</w:t>
            </w:r>
            <w:r w:rsidR="008D1029" w:rsidRPr="00A2372F">
              <w:rPr>
                <w:bCs/>
                <w:color w:val="000000"/>
              </w:rPr>
              <w:t>ộ</w:t>
            </w:r>
            <w:r w:rsidRPr="00A2372F">
              <w:rPr>
                <w:bCs/>
                <w:color w:val="000000"/>
              </w:rPr>
              <w:t>c qu</w:t>
            </w:r>
            <w:r w:rsidR="008D1029" w:rsidRPr="00A2372F">
              <w:rPr>
                <w:bCs/>
                <w:color w:val="000000"/>
              </w:rPr>
              <w:t>ĩ</w:t>
            </w:r>
            <w:r w:rsidRPr="00A2372F">
              <w:rPr>
                <w:bCs/>
                <w:color w:val="000000"/>
              </w:rPr>
              <w:t xml:space="preserve">  t</w:t>
            </w:r>
            <w:r w:rsidR="008D1029" w:rsidRPr="00A2372F">
              <w:rPr>
                <w:bCs/>
                <w:color w:val="000000"/>
              </w:rPr>
              <w:t>í</w:t>
            </w:r>
            <w:r w:rsidRPr="00A2372F">
              <w:rPr>
                <w:bCs/>
                <w:color w:val="000000"/>
              </w:rPr>
              <w:t>ch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135</w:t>
            </w:r>
            <w:r w:rsidRPr="00A2372F">
              <w:rPr>
                <w:bCs/>
                <w:color w:val="000000"/>
                <w:vertAlign w:val="superscript"/>
              </w:rPr>
              <w:t>0</w:t>
            </w:r>
            <w:r w:rsidRPr="00A2372F">
              <w:rPr>
                <w:bCs/>
                <w:color w:val="000000"/>
              </w:rPr>
              <w:t xml:space="preserve">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n c</w:t>
            </w:r>
            <w:r w:rsidR="008D1029" w:rsidRPr="00A2372F">
              <w:rPr>
                <w:bCs/>
                <w:color w:val="000000"/>
              </w:rPr>
              <w:t>ạ</w:t>
            </w:r>
            <w:r w:rsidRPr="00A2372F">
              <w:rPr>
                <w:bCs/>
                <w:color w:val="000000"/>
              </w:rPr>
              <w:t xml:space="preserve">nh BC </w:t>
            </w:r>
          </w:p>
          <w:p w:rsidR="00FB7667" w:rsidRPr="00A2372F" w:rsidRDefault="00FB7667" w:rsidP="00FB7667">
            <w:pPr>
              <w:jc w:val="both"/>
              <w:rPr>
                <w:color w:val="000000"/>
              </w:rPr>
            </w:pPr>
            <w:r w:rsidRPr="00A2372F">
              <w:rPr>
                <w:bCs/>
                <w:color w:val="000000"/>
              </w:rPr>
              <w:t>Hay qu</w:t>
            </w:r>
            <w:r w:rsidR="008D1029" w:rsidRPr="00A2372F">
              <w:rPr>
                <w:bCs/>
                <w:color w:val="000000"/>
              </w:rPr>
              <w:t>ĩ</w:t>
            </w:r>
            <w:r w:rsidRPr="00A2372F">
              <w:rPr>
                <w:bCs/>
                <w:color w:val="000000"/>
              </w:rPr>
              <w:t xml:space="preserve"> t</w:t>
            </w:r>
            <w:r w:rsidR="008D1029" w:rsidRPr="00A2372F">
              <w:rPr>
                <w:bCs/>
                <w:color w:val="000000"/>
              </w:rPr>
              <w:t>í</w:t>
            </w:r>
            <w:r w:rsidRPr="00A2372F">
              <w:rPr>
                <w:bCs/>
                <w:color w:val="000000"/>
              </w:rPr>
              <w:t xml:space="preserve">ch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l</w:t>
            </w:r>
            <w:r w:rsidR="008D1029" w:rsidRPr="00A2372F">
              <w:rPr>
                <w:bCs/>
                <w:color w:val="000000"/>
              </w:rPr>
              <w:t>à</w:t>
            </w:r>
            <w:r w:rsidRPr="00A2372F">
              <w:rPr>
                <w:bCs/>
                <w:color w:val="000000"/>
              </w:rPr>
              <w:t xml:space="preserve">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135</w:t>
            </w:r>
            <w:r w:rsidRPr="00A2372F">
              <w:rPr>
                <w:bCs/>
                <w:color w:val="000000"/>
                <w:vertAlign w:val="superscript"/>
              </w:rPr>
              <w:t>0</w:t>
            </w:r>
            <w:r w:rsidRPr="00A2372F">
              <w:rPr>
                <w:bCs/>
                <w:color w:val="000000"/>
              </w:rPr>
              <w:t xml:space="preserve"> .</w:t>
            </w:r>
          </w:p>
        </w:tc>
      </w:tr>
    </w:tbl>
    <w:p w:rsidR="00FB7667" w:rsidRPr="00A2372F" w:rsidRDefault="000C65C3" w:rsidP="00FB7667">
      <w:pPr>
        <w:jc w:val="center"/>
        <w:rPr>
          <w:b/>
          <w:color w:val="000000"/>
          <w:lang w:val="pt-BR"/>
        </w:rPr>
      </w:pPr>
      <w:r w:rsidRPr="00A2372F">
        <w:rPr>
          <w:b/>
          <w:color w:val="000000"/>
          <w:lang w:val="pt-BR"/>
        </w:rPr>
        <w:t>HĐ 5. TÌM TÒI, M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b</w:t>
      </w:r>
      <w:r w:rsidR="008D1029" w:rsidRPr="00A2372F">
        <w:rPr>
          <w:color w:val="000000"/>
          <w:lang w:val="pt-BR"/>
        </w:rPr>
        <w:t>à</w:t>
      </w:r>
      <w:r w:rsidRPr="00A2372F">
        <w:rPr>
          <w:color w:val="000000"/>
          <w:lang w:val="pt-BR"/>
        </w:rPr>
        <w:t>i: N</w:t>
      </w:r>
      <w:r w:rsidR="008D1029" w:rsidRPr="00A2372F">
        <w:rPr>
          <w:color w:val="000000"/>
          <w:lang w:val="pt-BR"/>
        </w:rPr>
        <w:t>ắ</w:t>
      </w:r>
      <w:r w:rsidRPr="00A2372F">
        <w:rPr>
          <w:color w:val="000000"/>
          <w:lang w:val="pt-BR"/>
        </w:rPr>
        <w:t>m v</w:t>
      </w:r>
      <w:r w:rsidR="008D1029" w:rsidRPr="00A2372F">
        <w:rPr>
          <w:color w:val="000000"/>
          <w:lang w:val="pt-BR"/>
        </w:rPr>
        <w:t>ữ</w:t>
      </w:r>
      <w:r w:rsidRPr="00A2372F">
        <w:rPr>
          <w:color w:val="000000"/>
          <w:lang w:val="pt-BR"/>
        </w:rPr>
        <w:t>ng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 xml:space="preserve">c </w:t>
      </w:r>
      <w:r w:rsidRPr="00A2372F">
        <w:rPr>
          <w:color w:val="000000"/>
          <w:position w:val="-6"/>
        </w:rPr>
        <w:object w:dxaOrig="240" w:dyaOrig="220">
          <v:shape id="_x0000_i1775" type="#_x0000_t75" style="width:12pt;height:11.25pt" o:ole="">
            <v:imagedata r:id="rId1273" o:title=""/>
          </v:shape>
          <o:OLEObject Type="Embed" ProgID="Equation.DSMT4" ShapeID="_x0000_i1775" DrawAspect="Content" ObjectID="_1639248059" r:id="rId1274"/>
        </w:object>
      </w:r>
      <w:r w:rsidRPr="00A2372F">
        <w:rPr>
          <w:color w:val="000000"/>
          <w:lang w:val="pt-BR"/>
        </w:rPr>
        <w:t>,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w:t>
      </w:r>
    </w:p>
    <w:p w:rsidR="00FB7667"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45, 47 (SGK/86) </w:t>
      </w:r>
    </w:p>
    <w:p w:rsidR="00FB7667" w:rsidRPr="00A2372F" w:rsidRDefault="00FB7667" w:rsidP="00FB7667">
      <w:pPr>
        <w:ind w:firstLine="720"/>
        <w:jc w:val="both"/>
        <w:rPr>
          <w:color w:val="000000"/>
          <w:lang w:val="pt-BR"/>
        </w:rPr>
      </w:pPr>
      <w:r w:rsidRPr="00A2372F">
        <w:rPr>
          <w:color w:val="000000"/>
          <w:lang w:val="pt-BR"/>
        </w:rPr>
        <w:t xml:space="preserve">- </w:t>
      </w:r>
      <w:r w:rsidR="008D1029" w:rsidRPr="00A2372F">
        <w:rPr>
          <w:color w:val="000000"/>
          <w:lang w:val="pt-BR"/>
        </w:rPr>
        <w:t>Ô</w:t>
      </w:r>
      <w:r w:rsidRPr="00A2372F">
        <w:rPr>
          <w:color w:val="000000"/>
          <w:lang w:val="pt-BR"/>
        </w:rPr>
        <w:t>n t</w:t>
      </w:r>
      <w:r w:rsidR="008D1029" w:rsidRPr="00A2372F">
        <w:rPr>
          <w:color w:val="000000"/>
          <w:lang w:val="pt-BR"/>
        </w:rPr>
        <w:t>ậ</w:t>
      </w:r>
      <w:r w:rsidRPr="00A2372F">
        <w:rPr>
          <w:color w:val="000000"/>
          <w:lang w:val="pt-BR"/>
        </w:rPr>
        <w:t>p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p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ướ</w:t>
      </w:r>
      <w:r w:rsidRPr="00A2372F">
        <w:rPr>
          <w:color w:val="000000"/>
          <w:lang w:val="pt-BR"/>
        </w:rPr>
        <w:t>c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d</w:t>
      </w:r>
      <w:r w:rsidR="008D1029" w:rsidRPr="00A2372F">
        <w:rPr>
          <w:color w:val="000000"/>
          <w:lang w:val="pt-BR"/>
        </w:rPr>
        <w:t>ự</w:t>
      </w:r>
      <w:r w:rsidRPr="00A2372F">
        <w:rPr>
          <w:color w:val="000000"/>
          <w:lang w:val="pt-BR"/>
        </w:rPr>
        <w:t>ng h</w:t>
      </w:r>
      <w:r w:rsidR="008D1029" w:rsidRPr="00A2372F">
        <w:rPr>
          <w:color w:val="000000"/>
          <w:lang w:val="pt-BR"/>
        </w:rPr>
        <w:t>ì</w:t>
      </w:r>
      <w:r w:rsidRPr="00A2372F">
        <w:rPr>
          <w:color w:val="000000"/>
          <w:lang w:val="pt-BR"/>
        </w:rPr>
        <w:t>nh.</w:t>
      </w:r>
    </w:p>
    <w:p w:rsidR="000C65C3" w:rsidRPr="00A2372F" w:rsidRDefault="000C65C3" w:rsidP="00FB7667">
      <w:pPr>
        <w:ind w:firstLine="720"/>
        <w:jc w:val="both"/>
        <w:rPr>
          <w:color w:val="000000"/>
          <w:lang w:val="pt-BR"/>
        </w:rPr>
      </w:pPr>
    </w:p>
    <w:tbl>
      <w:tblPr>
        <w:tblW w:w="0" w:type="auto"/>
        <w:tblInd w:w="1148" w:type="dxa"/>
        <w:tblBorders>
          <w:top w:val="single" w:sz="4" w:space="0" w:color="auto"/>
        </w:tblBorders>
        <w:tblLook w:val="0000" w:firstRow="0" w:lastRow="0" w:firstColumn="0" w:lastColumn="0" w:noHBand="0" w:noVBand="0"/>
      </w:tblPr>
      <w:tblGrid>
        <w:gridCol w:w="8733"/>
      </w:tblGrid>
      <w:tr w:rsidR="000C65C3" w:rsidRPr="00A2372F" w:rsidTr="000C65C3">
        <w:trPr>
          <w:trHeight w:val="100"/>
        </w:trPr>
        <w:tc>
          <w:tcPr>
            <w:tcW w:w="8733" w:type="dxa"/>
          </w:tcPr>
          <w:p w:rsidR="000C65C3" w:rsidRPr="00A2372F" w:rsidRDefault="000C65C3" w:rsidP="00F227E7">
            <w:pPr>
              <w:jc w:val="center"/>
              <w:rPr>
                <w:color w:val="000000"/>
              </w:rPr>
            </w:pPr>
          </w:p>
        </w:tc>
      </w:tr>
    </w:tbl>
    <w:p w:rsidR="00F227E7" w:rsidRPr="00A2372F" w:rsidRDefault="00F227E7" w:rsidP="00F227E7">
      <w:pPr>
        <w:jc w:val="center"/>
        <w:rPr>
          <w:color w:val="000000"/>
        </w:rPr>
      </w:pPr>
    </w:p>
    <w:p w:rsidR="000C65C3" w:rsidRPr="00A2372F" w:rsidRDefault="000C65C3" w:rsidP="00F227E7">
      <w:pPr>
        <w:jc w:val="center"/>
        <w:rPr>
          <w:color w:val="000000"/>
        </w:rPr>
      </w:pPr>
    </w:p>
    <w:p w:rsidR="003C6B84" w:rsidRPr="00A2372F" w:rsidRDefault="003C6B84" w:rsidP="00F227E7">
      <w:pPr>
        <w:jc w:val="center"/>
        <w:rPr>
          <w:color w:val="000000"/>
        </w:rPr>
      </w:pPr>
    </w:p>
    <w:p w:rsidR="003C6B84" w:rsidRPr="00A2372F" w:rsidRDefault="003C6B84" w:rsidP="00F227E7">
      <w:pPr>
        <w:jc w:val="center"/>
        <w:rPr>
          <w:color w:val="000000"/>
        </w:rPr>
      </w:pPr>
    </w:p>
    <w:p w:rsidR="00074B55" w:rsidRPr="00A2372F" w:rsidRDefault="00074B55" w:rsidP="0066264C">
      <w:pPr>
        <w:rPr>
          <w:b/>
          <w:color w:val="000000"/>
          <w:lang w:val="pt-BR"/>
        </w:rPr>
      </w:pPr>
    </w:p>
    <w:p w:rsidR="0066264C" w:rsidRPr="00A2372F" w:rsidRDefault="0066264C" w:rsidP="0066264C">
      <w:pPr>
        <w:rPr>
          <w:b/>
          <w:color w:val="000000"/>
          <w:lang w:val="pt-BR"/>
        </w:rPr>
      </w:pPr>
      <w:r w:rsidRPr="00A2372F">
        <w:rPr>
          <w:b/>
          <w:color w:val="000000"/>
          <w:lang w:val="pt-BR"/>
        </w:rPr>
        <w:t>TUẦN 25.</w:t>
      </w:r>
      <w:r w:rsidR="00E5735F" w:rsidRPr="00A2372F">
        <w:rPr>
          <w:b/>
          <w:color w:val="000000"/>
          <w:lang w:val="pt-BR"/>
        </w:rPr>
        <w:t xml:space="preserve"> </w:t>
      </w:r>
      <w:r w:rsidRPr="00A2372F">
        <w:rPr>
          <w:b/>
          <w:color w:val="000000"/>
          <w:lang w:val="pt-BR"/>
        </w:rPr>
        <w:t xml:space="preserve">Ngày soạn: </w:t>
      </w:r>
      <w:r w:rsidR="00F90065" w:rsidRPr="00A2372F">
        <w:rPr>
          <w:b/>
          <w:color w:val="000000"/>
          <w:lang w:val="pt-BR"/>
        </w:rPr>
        <w:t>13</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F90065" w:rsidRPr="00A2372F">
        <w:rPr>
          <w:b/>
          <w:color w:val="000000"/>
          <w:lang w:val="pt-BR"/>
        </w:rPr>
        <w:t>22</w:t>
      </w:r>
      <w:r w:rsidRPr="00A2372F">
        <w:rPr>
          <w:b/>
          <w:color w:val="000000"/>
          <w:lang w:val="pt-BR"/>
        </w:rPr>
        <w:t>/02/</w:t>
      </w:r>
      <w:r w:rsidR="00C5787C" w:rsidRPr="00A2372F">
        <w:rPr>
          <w:b/>
          <w:color w:val="000000"/>
          <w:lang w:val="pt-BR"/>
        </w:rPr>
        <w:t>2018</w:t>
      </w:r>
    </w:p>
    <w:p w:rsidR="00F227E7" w:rsidRPr="00A2372F" w:rsidRDefault="00F227E7" w:rsidP="00F227E7">
      <w:pPr>
        <w:jc w:val="center"/>
        <w:rPr>
          <w:color w:val="000000"/>
          <w:lang w:val="pt-BR"/>
        </w:rPr>
      </w:pPr>
    </w:p>
    <w:tbl>
      <w:tblPr>
        <w:tblW w:w="10019" w:type="dxa"/>
        <w:tblLook w:val="01E0" w:firstRow="1" w:lastRow="1" w:firstColumn="1" w:lastColumn="1" w:noHBand="0" w:noVBand="0"/>
      </w:tblPr>
      <w:tblGrid>
        <w:gridCol w:w="1228"/>
        <w:gridCol w:w="8791"/>
      </w:tblGrid>
      <w:tr w:rsidR="00FB7667" w:rsidRPr="00A2372F" w:rsidTr="00074B55">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lastRenderedPageBreak/>
              <w:t>Ti</w:t>
            </w:r>
            <w:r w:rsidR="008D1029" w:rsidRPr="00A2372F">
              <w:rPr>
                <w:color w:val="000000"/>
                <w:szCs w:val="36"/>
              </w:rPr>
              <w:t>ế</w:t>
            </w:r>
            <w:r w:rsidRPr="00A2372F">
              <w:rPr>
                <w:color w:val="000000"/>
                <w:szCs w:val="36"/>
              </w:rPr>
              <w:t xml:space="preserve">t </w:t>
            </w:r>
            <w:r w:rsidRPr="00A2372F">
              <w:rPr>
                <w:color w:val="000000"/>
                <w:sz w:val="32"/>
                <w:szCs w:val="36"/>
              </w:rPr>
              <w:t>47</w:t>
            </w:r>
          </w:p>
        </w:tc>
        <w:tc>
          <w:tcPr>
            <w:tcW w:w="8791" w:type="dxa"/>
          </w:tcPr>
          <w:p w:rsidR="00FB7667" w:rsidRPr="00A2372F" w:rsidRDefault="00E5735F" w:rsidP="00F90065">
            <w:pPr>
              <w:tabs>
                <w:tab w:val="left" w:pos="7828"/>
              </w:tabs>
              <w:jc w:val="center"/>
              <w:rPr>
                <w:b/>
                <w:color w:val="000000"/>
                <w:sz w:val="32"/>
                <w:szCs w:val="32"/>
              </w:rPr>
            </w:pPr>
            <w:r w:rsidRPr="00A2372F">
              <w:rPr>
                <w:b/>
                <w:color w:val="000000"/>
                <w:sz w:val="34"/>
                <w:szCs w:val="34"/>
              </w:rPr>
              <w:t>L</w:t>
            </w:r>
            <w:r w:rsidR="00F90065" w:rsidRPr="00A2372F">
              <w:rPr>
                <w:b/>
                <w:color w:val="000000"/>
                <w:sz w:val="34"/>
                <w:szCs w:val="34"/>
              </w:rPr>
              <w:t>UYỆN TẬP</w:t>
            </w:r>
          </w:p>
        </w:tc>
      </w:tr>
    </w:tbl>
    <w:p w:rsidR="00FB7667" w:rsidRPr="00A2372F" w:rsidRDefault="00FB7667" w:rsidP="00074B55">
      <w:pPr>
        <w:tabs>
          <w:tab w:val="left" w:pos="978"/>
          <w:tab w:val="left" w:pos="2966"/>
          <w:tab w:val="center" w:pos="4650"/>
          <w:tab w:val="left" w:pos="7828"/>
        </w:tabs>
        <w:rPr>
          <w:b/>
          <w:color w:val="000000"/>
        </w:rPr>
      </w:pPr>
      <w:r w:rsidRPr="00A2372F">
        <w:rPr>
          <w:b/>
          <w:color w:val="000000"/>
        </w:rPr>
        <w:t>A/</w:t>
      </w:r>
      <w:r w:rsidR="00074B55" w:rsidRPr="00A2372F">
        <w:rPr>
          <w:b/>
          <w:color w:val="000000"/>
        </w:rPr>
        <w:t xml:space="preserve"> </w:t>
      </w:r>
      <w:r w:rsidRPr="00A2372F">
        <w:rPr>
          <w:b/>
          <w:color w:val="000000"/>
        </w:rPr>
        <w:t>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315C52" w:rsidRPr="00A2372F">
        <w:rPr>
          <w:b/>
          <w:color w:val="000000"/>
        </w:rPr>
        <w:t>.</w:t>
      </w:r>
    </w:p>
    <w:p w:rsidR="00FB7667" w:rsidRPr="00A2372F" w:rsidRDefault="00FB7667" w:rsidP="00315C52">
      <w:pPr>
        <w:numPr>
          <w:ilvl w:val="0"/>
          <w:numId w:val="1"/>
        </w:numPr>
        <w:tabs>
          <w:tab w:val="clear" w:pos="720"/>
          <w:tab w:val="num" w:pos="280"/>
        </w:tabs>
        <w:ind w:left="0" w:firstLine="0"/>
        <w:jc w:val="both"/>
        <w:rPr>
          <w:bCs/>
          <w:iCs/>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315C52" w:rsidRPr="00A2372F">
        <w:rPr>
          <w:b/>
          <w:color w:val="000000"/>
        </w:rPr>
        <w:t>.</w:t>
      </w:r>
      <w:r w:rsidRPr="00A2372F">
        <w:rPr>
          <w:bCs/>
          <w:iCs/>
          <w:color w:val="000000"/>
        </w:rPr>
        <w:t xml:space="preserve"> H</w:t>
      </w:r>
      <w:r w:rsidR="008D1029" w:rsidRPr="00A2372F">
        <w:rPr>
          <w:bCs/>
          <w:iCs/>
          <w:color w:val="000000"/>
        </w:rPr>
        <w:t>ọ</w:t>
      </w:r>
      <w:r w:rsidRPr="00A2372F">
        <w:rPr>
          <w:bCs/>
          <w:iCs/>
          <w:color w:val="000000"/>
        </w:rPr>
        <w:t>c sinh hi</w:t>
      </w:r>
      <w:r w:rsidR="008D1029" w:rsidRPr="00A2372F">
        <w:rPr>
          <w:bCs/>
          <w:iCs/>
          <w:color w:val="000000"/>
        </w:rPr>
        <w:t>ể</w:t>
      </w:r>
      <w:r w:rsidRPr="00A2372F">
        <w:rPr>
          <w:bCs/>
          <w:iCs/>
          <w:color w:val="000000"/>
        </w:rPr>
        <w:t>u qu</w:t>
      </w:r>
      <w:r w:rsidR="008D1029" w:rsidRPr="00A2372F">
        <w:rPr>
          <w:bCs/>
          <w:iCs/>
          <w:color w:val="000000"/>
        </w:rPr>
        <w:t>ỹ</w:t>
      </w:r>
      <w:r w:rsidRPr="00A2372F">
        <w:rPr>
          <w:bCs/>
          <w:iCs/>
          <w:color w:val="000000"/>
        </w:rPr>
        <w:t xml:space="preserve"> t</w:t>
      </w:r>
      <w:r w:rsidR="008D1029" w:rsidRPr="00A2372F">
        <w:rPr>
          <w:bCs/>
          <w:iCs/>
          <w:color w:val="000000"/>
        </w:rPr>
        <w:t>í</w:t>
      </w:r>
      <w:r w:rsidRPr="00A2372F">
        <w:rPr>
          <w:bCs/>
          <w:iCs/>
          <w:color w:val="000000"/>
        </w:rPr>
        <w:t>ch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c, bi</w:t>
      </w:r>
      <w:r w:rsidR="008D1029" w:rsidRPr="00A2372F">
        <w:rPr>
          <w:bCs/>
          <w:iCs/>
          <w:color w:val="000000"/>
        </w:rPr>
        <w:t>ế</w:t>
      </w:r>
      <w:r w:rsidRPr="00A2372F">
        <w:rPr>
          <w:bCs/>
          <w:iCs/>
          <w:color w:val="000000"/>
        </w:rPr>
        <w:t>t v</w:t>
      </w:r>
      <w:r w:rsidR="008D1029" w:rsidRPr="00A2372F">
        <w:rPr>
          <w:bCs/>
          <w:iCs/>
          <w:color w:val="000000"/>
        </w:rPr>
        <w:t>ậ</w:t>
      </w:r>
      <w:r w:rsidRPr="00A2372F">
        <w:rPr>
          <w:bCs/>
          <w:iCs/>
          <w:color w:val="000000"/>
        </w:rPr>
        <w:t>n d</w:t>
      </w:r>
      <w:r w:rsidR="008D1029" w:rsidRPr="00A2372F">
        <w:rPr>
          <w:bCs/>
          <w:iCs/>
          <w:color w:val="000000"/>
        </w:rPr>
        <w:t>ụ</w:t>
      </w:r>
      <w:r w:rsidRPr="00A2372F">
        <w:rPr>
          <w:bCs/>
          <w:iCs/>
          <w:color w:val="000000"/>
        </w:rPr>
        <w:t>ng c</w:t>
      </w:r>
      <w:r w:rsidR="008D1029" w:rsidRPr="00A2372F">
        <w:rPr>
          <w:bCs/>
          <w:iCs/>
          <w:color w:val="000000"/>
        </w:rPr>
        <w:t>ặ</w:t>
      </w:r>
      <w:r w:rsidRPr="00A2372F">
        <w:rPr>
          <w:bCs/>
          <w:iCs/>
          <w:color w:val="000000"/>
        </w:rPr>
        <w:t>p m</w:t>
      </w:r>
      <w:r w:rsidR="008D1029" w:rsidRPr="00A2372F">
        <w:rPr>
          <w:bCs/>
          <w:iCs/>
          <w:color w:val="000000"/>
        </w:rPr>
        <w:t>ệ</w:t>
      </w:r>
      <w:r w:rsidRPr="00A2372F">
        <w:rPr>
          <w:bCs/>
          <w:iCs/>
          <w:color w:val="000000"/>
        </w:rPr>
        <w:t xml:space="preserve">nh </w:t>
      </w:r>
      <w:r w:rsidR="008D1029" w:rsidRPr="00A2372F">
        <w:rPr>
          <w:bCs/>
          <w:iCs/>
          <w:color w:val="000000"/>
        </w:rPr>
        <w:t>đề</w:t>
      </w:r>
      <w:r w:rsidRPr="00A2372F">
        <w:rPr>
          <w:bCs/>
          <w:iCs/>
          <w:color w:val="000000"/>
        </w:rPr>
        <w:t xml:space="preserve"> thu</w:t>
      </w:r>
      <w:r w:rsidR="008D1029" w:rsidRPr="00A2372F">
        <w:rPr>
          <w:bCs/>
          <w:iCs/>
          <w:color w:val="000000"/>
        </w:rPr>
        <w:t>ậ</w:t>
      </w:r>
      <w:r w:rsidR="00315C52" w:rsidRPr="00A2372F">
        <w:rPr>
          <w:bCs/>
          <w:iCs/>
          <w:color w:val="000000"/>
        </w:rPr>
        <w:t>n</w:t>
      </w:r>
      <w:r w:rsidRPr="00A2372F">
        <w:rPr>
          <w:bCs/>
          <w:iCs/>
          <w:color w:val="000000"/>
        </w:rPr>
        <w:t xml:space="preserve">, </w:t>
      </w:r>
      <w:r w:rsidR="008D1029" w:rsidRPr="00A2372F">
        <w:rPr>
          <w:bCs/>
          <w:iCs/>
          <w:color w:val="000000"/>
        </w:rPr>
        <w:t>đả</w:t>
      </w:r>
      <w:r w:rsidRPr="00A2372F">
        <w:rPr>
          <w:bCs/>
          <w:iCs/>
          <w:color w:val="000000"/>
        </w:rPr>
        <w:t>o c</w:t>
      </w:r>
      <w:r w:rsidR="008D1029" w:rsidRPr="00A2372F">
        <w:rPr>
          <w:bCs/>
          <w:iCs/>
          <w:color w:val="000000"/>
        </w:rPr>
        <w:t>ủ</w:t>
      </w:r>
      <w:r w:rsidRPr="00A2372F">
        <w:rPr>
          <w:bCs/>
          <w:iCs/>
          <w:color w:val="000000"/>
        </w:rPr>
        <w:t>a qu</w:t>
      </w:r>
      <w:r w:rsidR="008D1029" w:rsidRPr="00A2372F">
        <w:rPr>
          <w:bCs/>
          <w:iCs/>
          <w:color w:val="000000"/>
        </w:rPr>
        <w:t>ỹ</w:t>
      </w:r>
      <w:r w:rsidRPr="00A2372F">
        <w:rPr>
          <w:bCs/>
          <w:iCs/>
          <w:color w:val="000000"/>
        </w:rPr>
        <w:t xml:space="preserve"> t</w:t>
      </w:r>
      <w:r w:rsidR="008D1029" w:rsidRPr="00A2372F">
        <w:rPr>
          <w:bCs/>
          <w:iCs/>
          <w:color w:val="000000"/>
        </w:rPr>
        <w:t>í</w:t>
      </w:r>
      <w:r w:rsidRPr="00A2372F">
        <w:rPr>
          <w:bCs/>
          <w:iCs/>
          <w:color w:val="000000"/>
        </w:rPr>
        <w:t>ch n</w:t>
      </w:r>
      <w:r w:rsidR="008D1029" w:rsidRPr="00A2372F">
        <w:rPr>
          <w:bCs/>
          <w:iCs/>
          <w:color w:val="000000"/>
        </w:rPr>
        <w:t>à</w:t>
      </w:r>
      <w:r w:rsidRPr="00A2372F">
        <w:rPr>
          <w:bCs/>
          <w:iCs/>
          <w:color w:val="000000"/>
        </w:rPr>
        <w:t xml:space="preserve">y </w:t>
      </w:r>
      <w:r w:rsidR="008D1029" w:rsidRPr="00A2372F">
        <w:rPr>
          <w:bCs/>
          <w:iCs/>
          <w:color w:val="000000"/>
        </w:rPr>
        <w:t>để</w:t>
      </w:r>
      <w:r w:rsidRPr="00A2372F">
        <w:rPr>
          <w:bCs/>
          <w:iCs/>
          <w:color w:val="000000"/>
        </w:rPr>
        <w:t xml:space="preserve"> gi</w:t>
      </w:r>
      <w:r w:rsidR="008D1029" w:rsidRPr="00A2372F">
        <w:rPr>
          <w:bCs/>
          <w:iCs/>
          <w:color w:val="000000"/>
        </w:rPr>
        <w:t>ả</w:t>
      </w:r>
      <w:r w:rsidRPr="00A2372F">
        <w:rPr>
          <w:bCs/>
          <w:iCs/>
          <w:color w:val="000000"/>
        </w:rPr>
        <w:t>i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 xml:space="preserve">n, HS </w:t>
      </w:r>
      <w:r w:rsidR="008D1029" w:rsidRPr="00A2372F">
        <w:rPr>
          <w:bCs/>
          <w:iCs/>
          <w:color w:val="000000"/>
        </w:rPr>
        <w:t>đượ</w:t>
      </w:r>
      <w:r w:rsidRPr="00A2372F">
        <w:rPr>
          <w:bCs/>
          <w:iCs/>
          <w:color w:val="000000"/>
        </w:rPr>
        <w:t>c c</w:t>
      </w:r>
      <w:r w:rsidR="008D1029" w:rsidRPr="00A2372F">
        <w:rPr>
          <w:bCs/>
          <w:iCs/>
          <w:color w:val="000000"/>
        </w:rPr>
        <w:t>ủ</w:t>
      </w:r>
      <w:r w:rsidRPr="00A2372F">
        <w:rPr>
          <w:bCs/>
          <w:iCs/>
          <w:color w:val="000000"/>
        </w:rPr>
        <w:t>ng c</w:t>
      </w:r>
      <w:r w:rsidR="008D1029" w:rsidRPr="00A2372F">
        <w:rPr>
          <w:bCs/>
          <w:iCs/>
          <w:color w:val="000000"/>
        </w:rPr>
        <w:t>ố</w:t>
      </w:r>
      <w:r w:rsidRPr="00A2372F">
        <w:rPr>
          <w:bCs/>
          <w:iCs/>
          <w:color w:val="000000"/>
        </w:rPr>
        <w:t xml:space="preserve"> c</w:t>
      </w:r>
      <w:r w:rsidR="008D1029" w:rsidRPr="00A2372F">
        <w:rPr>
          <w:bCs/>
          <w:iCs/>
          <w:color w:val="000000"/>
        </w:rPr>
        <w:t>á</w:t>
      </w:r>
      <w:r w:rsidRPr="00A2372F">
        <w:rPr>
          <w:bCs/>
          <w:iCs/>
          <w:color w:val="000000"/>
        </w:rPr>
        <w:t>ch gi</w:t>
      </w:r>
      <w:r w:rsidR="008D1029" w:rsidRPr="00A2372F">
        <w:rPr>
          <w:bCs/>
          <w:iCs/>
          <w:color w:val="000000"/>
        </w:rPr>
        <w:t>ả</w:t>
      </w:r>
      <w:r w:rsidRPr="00A2372F">
        <w:rPr>
          <w:bCs/>
          <w:iCs/>
          <w:color w:val="000000"/>
        </w:rPr>
        <w:t>i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d</w:t>
      </w:r>
      <w:r w:rsidR="008D1029" w:rsidRPr="00A2372F">
        <w:rPr>
          <w:bCs/>
          <w:iCs/>
          <w:color w:val="000000"/>
        </w:rPr>
        <w:t>ự</w:t>
      </w:r>
      <w:r w:rsidRPr="00A2372F">
        <w:rPr>
          <w:bCs/>
          <w:iCs/>
          <w:color w:val="000000"/>
        </w:rPr>
        <w:t>ng h</w:t>
      </w:r>
      <w:r w:rsidR="008D1029" w:rsidRPr="00A2372F">
        <w:rPr>
          <w:bCs/>
          <w:iCs/>
          <w:color w:val="000000"/>
        </w:rPr>
        <w:t>ì</w:t>
      </w:r>
      <w:r w:rsidRPr="00A2372F">
        <w:rPr>
          <w:bCs/>
          <w:iCs/>
          <w:color w:val="000000"/>
        </w:rPr>
        <w:t xml:space="preserve">nh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15C52" w:rsidRPr="00A2372F">
        <w:rPr>
          <w:b/>
          <w:color w:val="000000"/>
        </w:rPr>
        <w:t>.</w:t>
      </w:r>
      <w:r w:rsidRPr="00A2372F">
        <w:rPr>
          <w:b/>
          <w:color w:val="000000"/>
        </w:rPr>
        <w:t xml:space="preserve"> </w:t>
      </w:r>
    </w:p>
    <w:p w:rsidR="00FB7667" w:rsidRPr="00A2372F" w:rsidRDefault="00FB7667" w:rsidP="00315C52">
      <w:pPr>
        <w:ind w:right="54" w:firstLine="630"/>
        <w:jc w:val="both"/>
        <w:rPr>
          <w:bCs/>
          <w:iCs/>
          <w:color w:val="000000"/>
        </w:rPr>
      </w:pPr>
      <w:r w:rsidRPr="00A2372F">
        <w:rPr>
          <w:bCs/>
          <w:iCs/>
          <w:color w:val="000000"/>
        </w:rPr>
        <w:t>- R</w:t>
      </w:r>
      <w:r w:rsidR="008D1029" w:rsidRPr="00A2372F">
        <w:rPr>
          <w:bCs/>
          <w:iCs/>
          <w:color w:val="000000"/>
        </w:rPr>
        <w:t>è</w:t>
      </w:r>
      <w:r w:rsidRPr="00A2372F">
        <w:rPr>
          <w:bCs/>
          <w:iCs/>
          <w:color w:val="000000"/>
        </w:rPr>
        <w:t>n k</w:t>
      </w:r>
      <w:r w:rsidR="008D1029" w:rsidRPr="00A2372F">
        <w:rPr>
          <w:bCs/>
          <w:iCs/>
          <w:color w:val="000000"/>
        </w:rPr>
        <w:t>ỹ</w:t>
      </w:r>
      <w:r w:rsidRPr="00A2372F">
        <w:rPr>
          <w:bCs/>
          <w:iCs/>
          <w:color w:val="000000"/>
        </w:rPr>
        <w:t xml:space="preserve"> n</w:t>
      </w:r>
      <w:r w:rsidR="008D1029" w:rsidRPr="00A2372F">
        <w:rPr>
          <w:bCs/>
          <w:iCs/>
          <w:color w:val="000000"/>
        </w:rPr>
        <w:t>ă</w:t>
      </w:r>
      <w:r w:rsidRPr="00A2372F">
        <w:rPr>
          <w:bCs/>
          <w:iCs/>
          <w:color w:val="000000"/>
        </w:rPr>
        <w:t>ng d</w:t>
      </w:r>
      <w:r w:rsidR="008D1029" w:rsidRPr="00A2372F">
        <w:rPr>
          <w:bCs/>
          <w:iCs/>
          <w:color w:val="000000"/>
        </w:rPr>
        <w:t>ự</w:t>
      </w:r>
      <w:r w:rsidRPr="00A2372F">
        <w:rPr>
          <w:bCs/>
          <w:iCs/>
          <w:color w:val="000000"/>
        </w:rPr>
        <w:t>ng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 xml:space="preserve">c </w:t>
      </w:r>
      <w:r w:rsidR="00315C52" w:rsidRPr="00A2372F">
        <w:rPr>
          <w:bCs/>
          <w:iCs/>
          <w:color w:val="000000"/>
        </w:rPr>
        <w:t xml:space="preserve">theo 5 bước </w:t>
      </w:r>
      <w:r w:rsidRPr="00A2372F">
        <w:rPr>
          <w:bCs/>
          <w:iCs/>
          <w:color w:val="000000"/>
        </w:rPr>
        <w:t>v</w:t>
      </w:r>
      <w:r w:rsidR="008D1029" w:rsidRPr="00A2372F">
        <w:rPr>
          <w:bCs/>
          <w:iCs/>
          <w:color w:val="000000"/>
        </w:rPr>
        <w:t>à</w:t>
      </w:r>
      <w:r w:rsidRPr="00A2372F">
        <w:rPr>
          <w:bCs/>
          <w:iCs/>
          <w:color w:val="000000"/>
        </w:rPr>
        <w:t xml:space="preserve"> bi</w:t>
      </w:r>
      <w:r w:rsidR="008D1029" w:rsidRPr="00A2372F">
        <w:rPr>
          <w:bCs/>
          <w:iCs/>
          <w:color w:val="000000"/>
        </w:rPr>
        <w:t>ế</w:t>
      </w:r>
      <w:r w:rsidRPr="00A2372F">
        <w:rPr>
          <w:bCs/>
          <w:iCs/>
          <w:color w:val="000000"/>
        </w:rPr>
        <w:t xml:space="preserve">t </w:t>
      </w:r>
      <w:r w:rsidR="008D1029" w:rsidRPr="00A2372F">
        <w:rPr>
          <w:bCs/>
          <w:iCs/>
          <w:color w:val="000000"/>
        </w:rPr>
        <w:t>á</w:t>
      </w:r>
      <w:r w:rsidRPr="00A2372F">
        <w:rPr>
          <w:bCs/>
          <w:iCs/>
          <w:color w:val="000000"/>
        </w:rPr>
        <w:t>p d</w:t>
      </w:r>
      <w:r w:rsidR="008D1029" w:rsidRPr="00A2372F">
        <w:rPr>
          <w:bCs/>
          <w:iCs/>
          <w:color w:val="000000"/>
        </w:rPr>
        <w:t>ụ</w:t>
      </w:r>
      <w:r w:rsidRPr="00A2372F">
        <w:rPr>
          <w:bCs/>
          <w:iCs/>
          <w:color w:val="000000"/>
        </w:rPr>
        <w:t>ng cung ch</w:t>
      </w:r>
      <w:r w:rsidR="008D1029" w:rsidRPr="00A2372F">
        <w:rPr>
          <w:bCs/>
          <w:iCs/>
          <w:color w:val="000000"/>
        </w:rPr>
        <w:t>ứ</w:t>
      </w:r>
      <w:r w:rsidRPr="00A2372F">
        <w:rPr>
          <w:bCs/>
          <w:iCs/>
          <w:color w:val="000000"/>
        </w:rPr>
        <w:t>a g</w:t>
      </w:r>
      <w:r w:rsidR="008D1029" w:rsidRPr="00A2372F">
        <w:rPr>
          <w:bCs/>
          <w:iCs/>
          <w:color w:val="000000"/>
        </w:rPr>
        <w:t>ó</w:t>
      </w:r>
      <w:r w:rsidRPr="00A2372F">
        <w:rPr>
          <w:bCs/>
          <w:iCs/>
          <w:color w:val="000000"/>
        </w:rPr>
        <w:t>c v</w:t>
      </w:r>
      <w:r w:rsidR="008D1029" w:rsidRPr="00A2372F">
        <w:rPr>
          <w:bCs/>
          <w:iCs/>
          <w:color w:val="000000"/>
        </w:rPr>
        <w:t>à</w:t>
      </w:r>
      <w:r w:rsidRPr="00A2372F">
        <w:rPr>
          <w:bCs/>
          <w:iCs/>
          <w:color w:val="000000"/>
        </w:rPr>
        <w:t>o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d</w:t>
      </w:r>
      <w:r w:rsidR="008D1029" w:rsidRPr="00A2372F">
        <w:rPr>
          <w:bCs/>
          <w:iCs/>
          <w:color w:val="000000"/>
        </w:rPr>
        <w:t>ự</w:t>
      </w:r>
      <w:r w:rsidRPr="00A2372F">
        <w:rPr>
          <w:bCs/>
          <w:iCs/>
          <w:color w:val="000000"/>
        </w:rPr>
        <w:t>ng h</w:t>
      </w:r>
      <w:r w:rsidR="008D1029" w:rsidRPr="00A2372F">
        <w:rPr>
          <w:bCs/>
          <w:iCs/>
          <w:color w:val="000000"/>
        </w:rPr>
        <w:t>ì</w:t>
      </w:r>
      <w:r w:rsidRPr="00A2372F">
        <w:rPr>
          <w:bCs/>
          <w:iCs/>
          <w:color w:val="000000"/>
        </w:rPr>
        <w:t>nh</w:t>
      </w:r>
      <w:r w:rsidR="00315C52" w:rsidRPr="00A2372F">
        <w:rPr>
          <w:bCs/>
          <w:iCs/>
          <w:color w:val="000000"/>
        </w:rPr>
        <w:t>.</w:t>
      </w:r>
      <w:r w:rsidRPr="00A2372F">
        <w:rPr>
          <w:bCs/>
          <w:iCs/>
          <w:color w:val="000000"/>
        </w:rPr>
        <w:t xml:space="preserve"> </w:t>
      </w:r>
    </w:p>
    <w:p w:rsidR="00FB7667" w:rsidRPr="00A2372F" w:rsidRDefault="00FB7667" w:rsidP="00FB7667">
      <w:pPr>
        <w:ind w:firstLine="630"/>
        <w:rPr>
          <w:color w:val="000000"/>
        </w:rPr>
      </w:pPr>
      <w:r w:rsidRPr="00A2372F">
        <w:rPr>
          <w:bCs/>
          <w:iCs/>
          <w:color w:val="000000"/>
        </w:rPr>
        <w:t>- Bi</w:t>
      </w:r>
      <w:r w:rsidR="008D1029" w:rsidRPr="00A2372F">
        <w:rPr>
          <w:bCs/>
          <w:iCs/>
          <w:color w:val="000000"/>
        </w:rPr>
        <w:t>ế</w:t>
      </w:r>
      <w:r w:rsidRPr="00A2372F">
        <w:rPr>
          <w:bCs/>
          <w:iCs/>
          <w:color w:val="000000"/>
        </w:rPr>
        <w:t>t tr</w:t>
      </w:r>
      <w:r w:rsidR="008D1029" w:rsidRPr="00A2372F">
        <w:rPr>
          <w:bCs/>
          <w:iCs/>
          <w:color w:val="000000"/>
        </w:rPr>
        <w:t>ì</w:t>
      </w:r>
      <w:r w:rsidRPr="00A2372F">
        <w:rPr>
          <w:bCs/>
          <w:iCs/>
          <w:color w:val="000000"/>
        </w:rPr>
        <w:t>nh b</w:t>
      </w:r>
      <w:r w:rsidR="008D1029" w:rsidRPr="00A2372F">
        <w:rPr>
          <w:bCs/>
          <w:iCs/>
          <w:color w:val="000000"/>
        </w:rPr>
        <w:t>à</w:t>
      </w:r>
      <w:r w:rsidRPr="00A2372F">
        <w:rPr>
          <w:bCs/>
          <w:iCs/>
          <w:color w:val="000000"/>
        </w:rPr>
        <w:t>y l</w:t>
      </w:r>
      <w:r w:rsidR="008D1029" w:rsidRPr="00A2372F">
        <w:rPr>
          <w:bCs/>
          <w:iCs/>
          <w:color w:val="000000"/>
        </w:rPr>
        <w:t>ờ</w:t>
      </w:r>
      <w:r w:rsidRPr="00A2372F">
        <w:rPr>
          <w:bCs/>
          <w:iCs/>
          <w:color w:val="000000"/>
        </w:rPr>
        <w:t>i gi</w:t>
      </w:r>
      <w:r w:rsidR="008D1029" w:rsidRPr="00A2372F">
        <w:rPr>
          <w:bCs/>
          <w:iCs/>
          <w:color w:val="000000"/>
        </w:rPr>
        <w:t>ả</w:t>
      </w:r>
      <w:r w:rsidRPr="00A2372F">
        <w:rPr>
          <w:bCs/>
          <w:iCs/>
          <w:color w:val="000000"/>
        </w:rPr>
        <w:t>i m</w:t>
      </w:r>
      <w:r w:rsidR="008D1029" w:rsidRPr="00A2372F">
        <w:rPr>
          <w:bCs/>
          <w:iCs/>
          <w:color w:val="000000"/>
        </w:rPr>
        <w:t>ộ</w:t>
      </w:r>
      <w:r w:rsidRPr="00A2372F">
        <w:rPr>
          <w:bCs/>
          <w:iCs/>
          <w:color w:val="000000"/>
        </w:rPr>
        <w:t>t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qu</w:t>
      </w:r>
      <w:r w:rsidR="008D1029" w:rsidRPr="00A2372F">
        <w:rPr>
          <w:bCs/>
          <w:iCs/>
          <w:color w:val="000000"/>
        </w:rPr>
        <w:t>ỹ</w:t>
      </w:r>
      <w:r w:rsidRPr="00A2372F">
        <w:rPr>
          <w:bCs/>
          <w:iCs/>
          <w:color w:val="000000"/>
        </w:rPr>
        <w:t xml:space="preserve"> t</w:t>
      </w:r>
      <w:r w:rsidR="008D1029" w:rsidRPr="00A2372F">
        <w:rPr>
          <w:bCs/>
          <w:iCs/>
          <w:color w:val="000000"/>
        </w:rPr>
        <w:t>í</w:t>
      </w:r>
      <w:r w:rsidR="00315C52" w:rsidRPr="00A2372F">
        <w:rPr>
          <w:bCs/>
          <w:iCs/>
          <w:color w:val="000000"/>
        </w:rPr>
        <w:t xml:space="preserve">ch </w:t>
      </w:r>
      <w:r w:rsidRPr="00A2372F">
        <w:rPr>
          <w:bCs/>
          <w:iCs/>
          <w:color w:val="000000"/>
        </w:rPr>
        <w:t xml:space="preserve"> k</w:t>
      </w:r>
      <w:r w:rsidR="008D1029" w:rsidRPr="00A2372F">
        <w:rPr>
          <w:bCs/>
          <w:iCs/>
          <w:color w:val="000000"/>
        </w:rPr>
        <w:t>ế</w:t>
      </w:r>
      <w:r w:rsidRPr="00A2372F">
        <w:rPr>
          <w:bCs/>
          <w:iCs/>
          <w:color w:val="000000"/>
        </w:rPr>
        <w:t>t lu</w:t>
      </w:r>
      <w:r w:rsidR="008D1029" w:rsidRPr="00A2372F">
        <w:rPr>
          <w:bCs/>
          <w:iCs/>
          <w:color w:val="000000"/>
        </w:rPr>
        <w:t>ậ</w:t>
      </w:r>
      <w:r w:rsidRPr="00A2372F">
        <w:rPr>
          <w:bCs/>
          <w:iCs/>
          <w:color w:val="000000"/>
        </w:rPr>
        <w:t>n</w:t>
      </w:r>
      <w:r w:rsidR="00315C52" w:rsidRPr="00A2372F">
        <w:rPr>
          <w:bCs/>
          <w:iCs/>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B31D19" w:rsidRPr="00A2372F">
        <w:rPr>
          <w:b/>
          <w:color w:val="000000"/>
        </w:rPr>
        <w:t>.</w:t>
      </w:r>
      <w:r w:rsidRPr="00A2372F">
        <w:rPr>
          <w:b/>
          <w:color w:val="000000"/>
        </w:rPr>
        <w:t xml:space="preserve"> </w:t>
      </w:r>
    </w:p>
    <w:p w:rsidR="00B31D19"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c c</w:t>
      </w:r>
      <w:r w:rsidR="008D1029" w:rsidRPr="00A2372F">
        <w:rPr>
          <w:color w:val="000000"/>
        </w:rPr>
        <w:t>ầ</w:t>
      </w:r>
      <w:r w:rsidRPr="00A2372F">
        <w:rPr>
          <w:color w:val="000000"/>
        </w:rPr>
        <w:t>u c</w:t>
      </w:r>
      <w:r w:rsidR="008D1029" w:rsidRPr="00A2372F">
        <w:rPr>
          <w:color w:val="000000"/>
        </w:rPr>
        <w:t>ù</w:t>
      </w:r>
      <w:r w:rsidRPr="00A2372F">
        <w:rPr>
          <w:color w:val="000000"/>
        </w:rPr>
        <w:t>, c</w:t>
      </w:r>
      <w:r w:rsidR="008D1029" w:rsidRPr="00A2372F">
        <w:rPr>
          <w:color w:val="000000"/>
        </w:rPr>
        <w:t>ẩ</w:t>
      </w:r>
      <w:r w:rsidRPr="00A2372F">
        <w:rPr>
          <w:color w:val="000000"/>
        </w:rPr>
        <w:t>n th</w:t>
      </w:r>
      <w:r w:rsidR="008D1029" w:rsidRPr="00A2372F">
        <w:rPr>
          <w:color w:val="000000"/>
        </w:rPr>
        <w:t>ậ</w:t>
      </w:r>
      <w:r w:rsidRPr="00A2372F">
        <w:rPr>
          <w:color w:val="000000"/>
        </w:rPr>
        <w:t>n, ch</w:t>
      </w:r>
      <w:r w:rsidR="008D1029" w:rsidRPr="00A2372F">
        <w:rPr>
          <w:color w:val="000000"/>
        </w:rPr>
        <w:t>í</w:t>
      </w:r>
      <w:r w:rsidRPr="00A2372F">
        <w:rPr>
          <w:color w:val="000000"/>
        </w:rPr>
        <w:t>nh x</w:t>
      </w:r>
      <w:r w:rsidR="008D1029" w:rsidRPr="00A2372F">
        <w:rPr>
          <w:color w:val="000000"/>
        </w:rPr>
        <w:t>á</w:t>
      </w:r>
      <w:r w:rsidRPr="00A2372F">
        <w:rPr>
          <w:color w:val="000000"/>
        </w:rPr>
        <w:t>c</w:t>
      </w:r>
      <w:r w:rsidR="00B31D19" w:rsidRPr="00A2372F">
        <w:rPr>
          <w:color w:val="000000"/>
        </w:rPr>
        <w:t>.</w:t>
      </w:r>
    </w:p>
    <w:p w:rsidR="00B31D19" w:rsidRPr="00A2372F" w:rsidRDefault="00B31D19" w:rsidP="00B31D19">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B31D19" w:rsidRPr="00A2372F" w:rsidRDefault="00B31D19" w:rsidP="00B31D19">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B31D19" w:rsidRPr="00A2372F" w:rsidRDefault="00B31D19" w:rsidP="00B31D19">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FB7667" w:rsidRPr="00A2372F" w:rsidRDefault="00B31D19" w:rsidP="00074B55">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FB7667" w:rsidRPr="00A2372F" w:rsidRDefault="00FB7667" w:rsidP="00FB7667">
      <w:pPr>
        <w:rPr>
          <w:b/>
          <w:color w:val="000000"/>
          <w:lang w:val="pt-BR"/>
        </w:rPr>
      </w:pPr>
      <w:r w:rsidRPr="00A2372F">
        <w:rPr>
          <w:b/>
          <w:color w:val="000000"/>
          <w:lang w:val="pt-BR"/>
        </w:rPr>
        <w:t>B/</w:t>
      </w:r>
      <w:r w:rsidR="00046ADE"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B31D19" w:rsidRPr="00A2372F">
        <w:rPr>
          <w:b/>
          <w:color w:val="000000"/>
          <w:lang w:val="pt-BR"/>
        </w:rPr>
        <w:t>.</w:t>
      </w:r>
    </w:p>
    <w:tbl>
      <w:tblPr>
        <w:tblW w:w="0" w:type="auto"/>
        <w:tblLook w:val="01E0" w:firstRow="1" w:lastRow="1" w:firstColumn="1" w:lastColumn="1" w:noHBand="0" w:noVBand="0"/>
      </w:tblPr>
      <w:tblGrid>
        <w:gridCol w:w="959"/>
        <w:gridCol w:w="9060"/>
      </w:tblGrid>
      <w:tr w:rsidR="00FB7667" w:rsidRPr="00A2372F" w:rsidTr="00B31D19">
        <w:tc>
          <w:tcPr>
            <w:tcW w:w="959" w:type="dxa"/>
            <w:vAlign w:val="center"/>
          </w:tcPr>
          <w:p w:rsidR="00FB7667" w:rsidRPr="00A2372F" w:rsidRDefault="00FB7667" w:rsidP="00B31D19">
            <w:pPr>
              <w:jc w:val="center"/>
              <w:rPr>
                <w:color w:val="000000"/>
              </w:rPr>
            </w:pPr>
            <w:r w:rsidRPr="00A2372F">
              <w:rPr>
                <w:color w:val="000000"/>
              </w:rPr>
              <w:t>- GV:</w:t>
            </w:r>
          </w:p>
        </w:tc>
        <w:tc>
          <w:tcPr>
            <w:tcW w:w="9060" w:type="dxa"/>
          </w:tcPr>
          <w:p w:rsidR="00FB7667" w:rsidRPr="00A2372F" w:rsidRDefault="00B31D19" w:rsidP="00FB7667">
            <w:pPr>
              <w:rPr>
                <w:color w:val="000000"/>
              </w:rPr>
            </w:pPr>
            <w:r w:rsidRPr="00A2372F">
              <w:rPr>
                <w:color w:val="000000"/>
              </w:rPr>
              <w:t xml:space="preserve">- </w:t>
            </w:r>
            <w:r w:rsidR="00FB7667" w:rsidRPr="00A2372F">
              <w:rPr>
                <w:color w:val="000000"/>
              </w:rPr>
              <w:t>M</w:t>
            </w:r>
            <w:r w:rsidR="008D1029" w:rsidRPr="00A2372F">
              <w:rPr>
                <w:color w:val="000000"/>
              </w:rPr>
              <w:t>á</w:t>
            </w:r>
            <w:r w:rsidR="00FB7667" w:rsidRPr="00A2372F">
              <w:rPr>
                <w:color w:val="000000"/>
              </w:rPr>
              <w:t>y chi</w:t>
            </w:r>
            <w:r w:rsidR="008D1029" w:rsidRPr="00A2372F">
              <w:rPr>
                <w:color w:val="000000"/>
              </w:rPr>
              <w:t>ế</w:t>
            </w:r>
            <w:r w:rsidR="00FB7667" w:rsidRPr="00A2372F">
              <w:rPr>
                <w:color w:val="000000"/>
              </w:rPr>
              <w:t xml:space="preserve">u </w:t>
            </w:r>
            <w:r w:rsidR="008D1029" w:rsidRPr="00A2372F">
              <w:rPr>
                <w:color w:val="000000"/>
              </w:rPr>
              <w:t>đ</w:t>
            </w:r>
            <w:r w:rsidR="00FB7667" w:rsidRPr="00A2372F">
              <w:rPr>
                <w:color w:val="000000"/>
              </w:rPr>
              <w:t>a n</w:t>
            </w:r>
            <w:r w:rsidR="008D1029" w:rsidRPr="00A2372F">
              <w:rPr>
                <w:color w:val="000000"/>
              </w:rPr>
              <w:t>ă</w:t>
            </w:r>
            <w:r w:rsidR="00FB7667" w:rsidRPr="00A2372F">
              <w:rPr>
                <w:color w:val="000000"/>
              </w:rPr>
              <w:t xml:space="preserve">ng, </w:t>
            </w:r>
            <w:r w:rsidRPr="00A2372F">
              <w:rPr>
                <w:color w:val="000000"/>
              </w:rPr>
              <w:t xml:space="preserve">GA ĐT, </w:t>
            </w:r>
            <w:r w:rsidR="00FB7667" w:rsidRPr="00A2372F">
              <w:rPr>
                <w:color w:val="000000"/>
              </w:rPr>
              <w:t>th</w:t>
            </w:r>
            <w:r w:rsidR="008D1029" w:rsidRPr="00A2372F">
              <w:rPr>
                <w:color w:val="000000"/>
              </w:rPr>
              <w:t>ướ</w:t>
            </w:r>
            <w:r w:rsidR="00FB7667" w:rsidRPr="00A2372F">
              <w:rPr>
                <w:color w:val="000000"/>
              </w:rPr>
              <w:t xml:space="preserve">c, compa, </w:t>
            </w:r>
            <w:r w:rsidR="008D1029" w:rsidRPr="00A2372F">
              <w:rPr>
                <w:color w:val="000000"/>
              </w:rPr>
              <w:t>ê</w:t>
            </w:r>
            <w:r w:rsidR="00FB7667" w:rsidRPr="00A2372F">
              <w:rPr>
                <w:color w:val="000000"/>
              </w:rPr>
              <w:t>ke, ph</w:t>
            </w:r>
            <w:r w:rsidR="008D1029" w:rsidRPr="00A2372F">
              <w:rPr>
                <w:color w:val="000000"/>
              </w:rPr>
              <w:t>ấ</w:t>
            </w:r>
            <w:r w:rsidR="00FB7667" w:rsidRPr="00A2372F">
              <w:rPr>
                <w:color w:val="000000"/>
              </w:rPr>
              <w:t>n m</w:t>
            </w:r>
            <w:r w:rsidR="008D1029" w:rsidRPr="00A2372F">
              <w:rPr>
                <w:color w:val="000000"/>
              </w:rPr>
              <w:t>à</w:t>
            </w:r>
            <w:r w:rsidR="00FB7667" w:rsidRPr="00A2372F">
              <w:rPr>
                <w:color w:val="000000"/>
              </w:rPr>
              <w:t>u</w:t>
            </w:r>
            <w:r w:rsidRPr="00A2372F">
              <w:rPr>
                <w:color w:val="000000"/>
              </w:rPr>
              <w:t>.</w:t>
            </w:r>
          </w:p>
          <w:p w:rsidR="00B31D19" w:rsidRPr="00A2372F" w:rsidRDefault="00B31D19" w:rsidP="00FB7667">
            <w:pPr>
              <w:rPr>
                <w:color w:val="000000"/>
              </w:rPr>
            </w:pPr>
            <w:r w:rsidRPr="00A2372F">
              <w:rPr>
                <w:color w:val="000000"/>
              </w:rPr>
              <w:t>- PPDH: Dạy học nêu và giải quyết vấn đề.</w:t>
            </w:r>
          </w:p>
          <w:p w:rsidR="00B31D19" w:rsidRPr="00A2372F" w:rsidRDefault="00B31D19" w:rsidP="00FB7667">
            <w:pPr>
              <w:rPr>
                <w:color w:val="000000"/>
              </w:rPr>
            </w:pPr>
            <w:r w:rsidRPr="00A2372F">
              <w:rPr>
                <w:color w:val="000000"/>
              </w:rPr>
              <w:t>- Kỹ thuật</w:t>
            </w:r>
            <w:r w:rsidR="001B7F3D" w:rsidRPr="00A2372F">
              <w:rPr>
                <w:color w:val="000000"/>
              </w:rPr>
              <w:t xml:space="preserve"> DH: Kỹ thuật đặt câu hỏi, Sơ đồ tư duy, Lắng nghe và phản hồi tích cực.</w:t>
            </w:r>
          </w:p>
        </w:tc>
      </w:tr>
      <w:tr w:rsidR="00FB7667" w:rsidRPr="00A2372F" w:rsidTr="00B31D19">
        <w:tc>
          <w:tcPr>
            <w:tcW w:w="959" w:type="dxa"/>
          </w:tcPr>
          <w:p w:rsidR="00FB7667" w:rsidRPr="00A2372F" w:rsidRDefault="00FB7667" w:rsidP="00FB7667">
            <w:pPr>
              <w:jc w:val="right"/>
              <w:rPr>
                <w:color w:val="000000"/>
              </w:rPr>
            </w:pPr>
            <w:r w:rsidRPr="00A2372F">
              <w:rPr>
                <w:color w:val="000000"/>
              </w:rPr>
              <w:t>- HS:</w:t>
            </w:r>
          </w:p>
        </w:tc>
        <w:tc>
          <w:tcPr>
            <w:tcW w:w="9060"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 xml:space="preserve">c, compa, </w:t>
            </w:r>
            <w:r w:rsidR="008D1029" w:rsidRPr="00A2372F">
              <w:rPr>
                <w:color w:val="000000"/>
              </w:rPr>
              <w:t>ê</w:t>
            </w:r>
            <w:r w:rsidRPr="00A2372F">
              <w:rPr>
                <w:color w:val="000000"/>
              </w:rPr>
              <w:t>ke</w:t>
            </w:r>
          </w:p>
        </w:tc>
      </w:tr>
    </w:tbl>
    <w:p w:rsidR="00B31D19" w:rsidRPr="00A2372F" w:rsidRDefault="00B31D19" w:rsidP="00FB7667">
      <w:pPr>
        <w:rPr>
          <w:b/>
          <w:color w:val="000000"/>
        </w:rPr>
      </w:pPr>
    </w:p>
    <w:p w:rsidR="00FB7667" w:rsidRPr="00A2372F" w:rsidRDefault="00FB7667" w:rsidP="00FB7667">
      <w:pPr>
        <w:rPr>
          <w:color w:val="000000"/>
        </w:rPr>
      </w:pPr>
      <w:r w:rsidRPr="00A2372F">
        <w:rPr>
          <w:b/>
          <w:color w:val="000000"/>
        </w:rPr>
        <w:t>C/</w:t>
      </w:r>
      <w:r w:rsidR="005E46A4"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5E46A4" w:rsidRPr="00A2372F">
        <w:rPr>
          <w:b/>
          <w:color w:val="000000"/>
        </w:rPr>
        <w:t>.</w:t>
      </w:r>
    </w:p>
    <w:p w:rsidR="00FB7667" w:rsidRPr="00A2372F" w:rsidRDefault="005E46A4" w:rsidP="00FB7667">
      <w:pPr>
        <w:jc w:val="center"/>
        <w:rPr>
          <w:b/>
          <w:color w:val="000000"/>
        </w:rPr>
      </w:pPr>
      <w:r w:rsidRPr="00A2372F">
        <w:rPr>
          <w:b/>
          <w:color w:val="000000"/>
        </w:rPr>
        <w:t>HĐ 1. KHỞI ĐỘNG VÀ KTBC.</w:t>
      </w:r>
      <w:r w:rsidR="00FB7667" w:rsidRPr="00A2372F">
        <w:rPr>
          <w:b/>
          <w:color w:val="000000"/>
        </w:rPr>
        <w:tab/>
      </w: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rPr>
                <w:color w:val="000000"/>
                <w:lang w:val="pt-BR"/>
              </w:rPr>
            </w:pPr>
            <w:r w:rsidRPr="00A2372F">
              <w:rPr>
                <w:color w:val="000000"/>
                <w:lang w:val="pt-BR"/>
              </w:rPr>
              <w:t>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d</w:t>
            </w:r>
            <w:r w:rsidR="008D1029" w:rsidRPr="00A2372F">
              <w:rPr>
                <w:color w:val="000000"/>
                <w:lang w:val="pt-BR"/>
              </w:rPr>
              <w:t>ự</w:t>
            </w:r>
            <w:r w:rsidRPr="00A2372F">
              <w:rPr>
                <w:color w:val="000000"/>
                <w:lang w:val="pt-BR"/>
              </w:rPr>
              <w:t>ng h</w:t>
            </w:r>
            <w:r w:rsidR="008D1029" w:rsidRPr="00A2372F">
              <w:rPr>
                <w:color w:val="000000"/>
                <w:lang w:val="pt-BR"/>
              </w:rPr>
              <w:t>ì</w:t>
            </w:r>
            <w:r w:rsidRPr="00A2372F">
              <w:rPr>
                <w:color w:val="000000"/>
                <w:lang w:val="pt-BR"/>
              </w:rPr>
              <w:t>nh ?</w:t>
            </w:r>
          </w:p>
        </w:tc>
      </w:tr>
    </w:tbl>
    <w:p w:rsidR="00FB7667" w:rsidRPr="00A2372F" w:rsidRDefault="005E46A4" w:rsidP="00FB7667">
      <w:pPr>
        <w:jc w:val="center"/>
        <w:rPr>
          <w:b/>
          <w:color w:val="000000"/>
          <w:lang w:val="pt-BR"/>
        </w:rPr>
      </w:pPr>
      <w:r w:rsidRPr="00A2372F">
        <w:rPr>
          <w:b/>
          <w:color w:val="000000"/>
          <w:lang w:val="pt-BR"/>
        </w:rPr>
        <w:t>HĐ 2,3,4. HÌNH THÀNH KIẾN THỨC-LUYỆN TẬP-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83"/>
      </w:tblGrid>
      <w:tr w:rsidR="00FB7667" w:rsidRPr="00A2372F" w:rsidTr="00E5735F">
        <w:trPr>
          <w:trHeight w:val="389"/>
        </w:trPr>
        <w:tc>
          <w:tcPr>
            <w:tcW w:w="4682" w:type="dxa"/>
          </w:tcPr>
          <w:p w:rsidR="00FB7667" w:rsidRPr="00A2372F" w:rsidRDefault="00FB7667" w:rsidP="00FB7667">
            <w:pPr>
              <w:jc w:val="center"/>
              <w:rPr>
                <w:color w:val="000000"/>
                <w:sz w:val="26"/>
                <w:szCs w:val="26"/>
              </w:rPr>
            </w:pPr>
            <w:r w:rsidRPr="00A2372F">
              <w:rPr>
                <w:color w:val="000000"/>
                <w:szCs w:val="26"/>
              </w:rPr>
              <w:t>Ho</w:t>
            </w:r>
            <w:r w:rsidR="008D1029" w:rsidRPr="00A2372F">
              <w:rPr>
                <w:color w:val="000000"/>
                <w:szCs w:val="26"/>
              </w:rPr>
              <w:t>ạ</w:t>
            </w:r>
            <w:r w:rsidRPr="00A2372F">
              <w:rPr>
                <w:color w:val="000000"/>
                <w:szCs w:val="26"/>
              </w:rPr>
              <w:t xml:space="preserve">t </w:t>
            </w:r>
            <w:r w:rsidR="008D1029" w:rsidRPr="00A2372F">
              <w:rPr>
                <w:color w:val="000000"/>
                <w:szCs w:val="26"/>
              </w:rPr>
              <w:t>độ</w:t>
            </w:r>
            <w:r w:rsidRPr="00A2372F">
              <w:rPr>
                <w:color w:val="000000"/>
                <w:szCs w:val="26"/>
              </w:rPr>
              <w:t>ng c</w:t>
            </w:r>
            <w:r w:rsidR="008D1029" w:rsidRPr="00A2372F">
              <w:rPr>
                <w:color w:val="000000"/>
                <w:szCs w:val="26"/>
              </w:rPr>
              <w:t>ủ</w:t>
            </w:r>
            <w:r w:rsidRPr="00A2372F">
              <w:rPr>
                <w:color w:val="000000"/>
                <w:szCs w:val="26"/>
              </w:rPr>
              <w:t>a GV v</w:t>
            </w:r>
            <w:r w:rsidR="008D1029" w:rsidRPr="00A2372F">
              <w:rPr>
                <w:color w:val="000000"/>
                <w:szCs w:val="26"/>
              </w:rPr>
              <w:t>à</w:t>
            </w:r>
            <w:r w:rsidRPr="00A2372F">
              <w:rPr>
                <w:color w:val="000000"/>
                <w:szCs w:val="26"/>
              </w:rPr>
              <w:t xml:space="preserve"> HS</w:t>
            </w:r>
          </w:p>
        </w:tc>
        <w:tc>
          <w:tcPr>
            <w:tcW w:w="5383" w:type="dxa"/>
          </w:tcPr>
          <w:p w:rsidR="00FB7667" w:rsidRPr="00A2372F" w:rsidRDefault="00FB7667" w:rsidP="00FB7667">
            <w:pPr>
              <w:jc w:val="center"/>
              <w:rPr>
                <w:color w:val="000000"/>
                <w:sz w:val="26"/>
                <w:szCs w:val="26"/>
              </w:rPr>
            </w:pPr>
            <w:r w:rsidRPr="00A2372F">
              <w:rPr>
                <w:color w:val="000000"/>
                <w:szCs w:val="26"/>
              </w:rPr>
              <w:t>N</w:t>
            </w:r>
            <w:r w:rsidR="008D1029" w:rsidRPr="00A2372F">
              <w:rPr>
                <w:color w:val="000000"/>
                <w:szCs w:val="26"/>
              </w:rPr>
              <w:t>ộ</w:t>
            </w:r>
            <w:r w:rsidRPr="00A2372F">
              <w:rPr>
                <w:color w:val="000000"/>
                <w:szCs w:val="26"/>
              </w:rPr>
              <w:t>i dung</w:t>
            </w:r>
          </w:p>
        </w:tc>
      </w:tr>
      <w:tr w:rsidR="00FB7667" w:rsidRPr="00A2372F" w:rsidTr="00E5735F">
        <w:trPr>
          <w:trHeight w:val="389"/>
        </w:trPr>
        <w:tc>
          <w:tcPr>
            <w:tcW w:w="10065" w:type="dxa"/>
            <w:gridSpan w:val="2"/>
          </w:tcPr>
          <w:p w:rsidR="00074B55" w:rsidRPr="00A2372F" w:rsidRDefault="00074B55" w:rsidP="00074B55">
            <w:pPr>
              <w:rPr>
                <w:b/>
                <w:color w:val="000000"/>
                <w:sz w:val="26"/>
                <w:szCs w:val="26"/>
              </w:rPr>
            </w:pPr>
            <w:r w:rsidRPr="00A2372F">
              <w:rPr>
                <w:b/>
                <w:color w:val="000000"/>
                <w:sz w:val="26"/>
                <w:szCs w:val="26"/>
              </w:rPr>
              <w:t>GV SỬ DỤNG:</w:t>
            </w:r>
          </w:p>
          <w:p w:rsidR="00074B55" w:rsidRPr="00A2372F" w:rsidRDefault="00074B55" w:rsidP="00074B55">
            <w:pPr>
              <w:rPr>
                <w:color w:val="000000"/>
              </w:rPr>
            </w:pPr>
            <w:r w:rsidRPr="00A2372F">
              <w:rPr>
                <w:b/>
                <w:color w:val="000000"/>
                <w:sz w:val="26"/>
                <w:szCs w:val="26"/>
              </w:rPr>
              <w:t xml:space="preserve"> </w:t>
            </w:r>
            <w:r w:rsidRPr="00A2372F">
              <w:rPr>
                <w:color w:val="000000"/>
              </w:rPr>
              <w:t>- PPDH: Dạy học nêu và giải quyết vấn đề.</w:t>
            </w:r>
          </w:p>
          <w:p w:rsidR="00074B55" w:rsidRPr="00A2372F" w:rsidRDefault="00074B55" w:rsidP="00074B55">
            <w:pPr>
              <w:rPr>
                <w:color w:val="000000"/>
              </w:rPr>
            </w:pPr>
            <w:r w:rsidRPr="00A2372F">
              <w:rPr>
                <w:color w:val="000000"/>
              </w:rPr>
              <w:t>- Kỹ thuật DH: Kỹ thuật đặt câu hỏi, Sơ đồ tư duy, Lắng nghe và phản hồi tích cực.</w:t>
            </w:r>
          </w:p>
          <w:p w:rsidR="00FB7667" w:rsidRPr="00A2372F" w:rsidRDefault="00074B55" w:rsidP="00074B55">
            <w:pPr>
              <w:rPr>
                <w:b/>
                <w:color w:val="000000"/>
                <w:sz w:val="26"/>
                <w:szCs w:val="26"/>
              </w:rPr>
            </w:pPr>
            <w:r w:rsidRPr="00A2372F">
              <w:rPr>
                <w:color w:val="000000"/>
              </w:rPr>
              <w:t xml:space="preserve">Để HD HS làm </w:t>
            </w:r>
            <w:r w:rsidR="00FB7667" w:rsidRPr="00A2372F">
              <w:rPr>
                <w:b/>
                <w:color w:val="000000"/>
                <w:sz w:val="26"/>
                <w:szCs w:val="26"/>
              </w:rPr>
              <w:t>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 xml:space="preserve">p 48 (SGK/87)  </w:t>
            </w:r>
            <w:r w:rsidR="00FB7667" w:rsidRPr="00A2372F">
              <w:rPr>
                <w:color w:val="000000"/>
              </w:rPr>
              <w:t>(12 ph</w:t>
            </w:r>
            <w:r w:rsidR="008D1029" w:rsidRPr="00A2372F">
              <w:rPr>
                <w:color w:val="000000"/>
              </w:rPr>
              <w:t>ú</w:t>
            </w:r>
            <w:r w:rsidR="00FB7667" w:rsidRPr="00A2372F">
              <w:rPr>
                <w:color w:val="000000"/>
              </w:rPr>
              <w:t>t)</w:t>
            </w:r>
          </w:p>
        </w:tc>
      </w:tr>
      <w:tr w:rsidR="00FB7667" w:rsidRPr="00A2372F" w:rsidTr="00E5735F">
        <w:trPr>
          <w:trHeight w:val="2003"/>
        </w:trPr>
        <w:tc>
          <w:tcPr>
            <w:tcW w:w="4682"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color w:val="000000"/>
                <w:lang w:val="es-ES"/>
              </w:rPr>
              <w:t>- GV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ọ</w:t>
            </w:r>
            <w:r w:rsidRPr="00A2372F">
              <w:rPr>
                <w:color w:val="000000"/>
                <w:lang w:val="es-ES"/>
              </w:rPr>
              <w:t>c k</w:t>
            </w:r>
            <w:r w:rsidR="008D1029" w:rsidRPr="00A2372F">
              <w:rPr>
                <w:color w:val="000000"/>
                <w:lang w:val="es-ES"/>
              </w:rPr>
              <w:t>ĩ</w:t>
            </w:r>
            <w:r w:rsidRPr="00A2372F">
              <w:rPr>
                <w:color w:val="000000"/>
                <w:lang w:val="es-ES"/>
              </w:rPr>
              <w:t xml:space="preserve"> </w:t>
            </w:r>
            <w:r w:rsidR="008D1029" w:rsidRPr="00A2372F">
              <w:rPr>
                <w:color w:val="000000"/>
                <w:lang w:val="es-ES"/>
              </w:rPr>
              <w:t>đề</w:t>
            </w:r>
            <w:r w:rsidRPr="00A2372F">
              <w:rPr>
                <w:color w:val="000000"/>
                <w:lang w:val="es-ES"/>
              </w:rPr>
              <w:t xml:space="preserve"> b</w:t>
            </w:r>
            <w:r w:rsidR="008D1029" w:rsidRPr="00A2372F">
              <w:rPr>
                <w:color w:val="000000"/>
                <w:lang w:val="es-ES"/>
              </w:rPr>
              <w:t>à</w:t>
            </w:r>
            <w:r w:rsidRPr="00A2372F">
              <w:rPr>
                <w:color w:val="000000"/>
                <w:lang w:val="es-ES"/>
              </w:rPr>
              <w:t>i</w:t>
            </w:r>
          </w:p>
          <w:p w:rsidR="00FB7667" w:rsidRPr="00A2372F" w:rsidRDefault="00FB7667" w:rsidP="00FB7667">
            <w:pPr>
              <w:jc w:val="both"/>
              <w:rPr>
                <w:color w:val="000000"/>
                <w:lang w:val="pt-BR"/>
              </w:rPr>
            </w:pPr>
            <w:r w:rsidRPr="00A2372F">
              <w:rPr>
                <w:color w:val="000000"/>
                <w:lang w:val="pt-BR"/>
              </w:rPr>
              <w:t>- Ph</w:t>
            </w:r>
            <w:r w:rsidR="008D1029" w:rsidRPr="00A2372F">
              <w:rPr>
                <w:color w:val="000000"/>
                <w:lang w:val="pt-BR"/>
              </w:rPr>
              <w:t>â</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ấ</w:t>
            </w:r>
            <w:r w:rsidRPr="00A2372F">
              <w:rPr>
                <w:color w:val="000000"/>
                <w:lang w:val="pt-BR"/>
              </w:rPr>
              <w:t xml:space="preserve">y hai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B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Theo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i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kh</w:t>
            </w:r>
            <w:r w:rsidR="008D1029" w:rsidRPr="00A2372F">
              <w:rPr>
                <w:color w:val="000000"/>
                <w:lang w:val="pt-BR"/>
              </w:rPr>
              <w:t>ô</w:t>
            </w:r>
            <w:r w:rsidRPr="00A2372F">
              <w:rPr>
                <w:color w:val="000000"/>
                <w:lang w:val="pt-BR"/>
              </w:rPr>
              <w:t>ng l</w:t>
            </w:r>
            <w:r w:rsidR="008D1029" w:rsidRPr="00A2372F">
              <w:rPr>
                <w:color w:val="000000"/>
                <w:lang w:val="pt-BR"/>
              </w:rPr>
              <w:t>ớ</w:t>
            </w:r>
            <w:r w:rsidRPr="00A2372F">
              <w:rPr>
                <w:color w:val="000000"/>
                <w:lang w:val="pt-BR"/>
              </w:rPr>
              <w:t>n h</w:t>
            </w:r>
            <w:r w:rsidR="008D1029" w:rsidRPr="00A2372F">
              <w:rPr>
                <w:color w:val="000000"/>
                <w:lang w:val="pt-BR"/>
              </w:rPr>
              <w:t>ơ</w:t>
            </w:r>
            <w:r w:rsidRPr="00A2372F">
              <w:rPr>
                <w:color w:val="000000"/>
                <w:lang w:val="pt-BR"/>
              </w:rPr>
              <w:t>n AB. V</w:t>
            </w:r>
            <w:r w:rsidR="008D1029" w:rsidRPr="00A2372F">
              <w:rPr>
                <w:color w:val="000000"/>
                <w:lang w:val="pt-BR"/>
              </w:rPr>
              <w:t>ậ</w:t>
            </w:r>
            <w:r w:rsidRPr="00A2372F">
              <w:rPr>
                <w:color w:val="000000"/>
                <w:lang w:val="pt-BR"/>
              </w:rPr>
              <w:t>y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n</w:t>
            </w:r>
            <w:r w:rsidR="008D1029" w:rsidRPr="00A2372F">
              <w:rPr>
                <w:color w:val="000000"/>
                <w:lang w:val="pt-BR"/>
              </w:rPr>
              <w:t>à</w:t>
            </w:r>
            <w:r w:rsidRPr="00A2372F">
              <w:rPr>
                <w:color w:val="000000"/>
                <w:lang w:val="pt-BR"/>
              </w:rPr>
              <w:t xml:space="preserve">o </w:t>
            </w:r>
            <w:r w:rsidR="008D1029" w:rsidRPr="00A2372F">
              <w:rPr>
                <w:color w:val="000000"/>
                <w:lang w:val="pt-BR"/>
              </w:rPr>
              <w:t>đố</w:t>
            </w:r>
            <w:r w:rsidRPr="00A2372F">
              <w:rPr>
                <w:color w:val="000000"/>
                <w:lang w:val="pt-BR"/>
              </w:rPr>
              <w:t>i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w:t>
            </w:r>
          </w:p>
          <w:p w:rsidR="00FB7667" w:rsidRPr="00A2372F" w:rsidRDefault="00FB7667" w:rsidP="00FB7667">
            <w:pPr>
              <w:jc w:val="both"/>
              <w:rPr>
                <w:color w:val="000000"/>
                <w:lang w:val="pt-BR"/>
              </w:rPr>
            </w:pPr>
            <w:r w:rsidRPr="00A2372F">
              <w:rPr>
                <w:color w:val="000000"/>
                <w:lang w:val="pt-BR"/>
              </w:rPr>
              <w:t>=&g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w:t>
            </w:r>
            <w:r w:rsidR="008D1029" w:rsidRPr="00A2372F">
              <w:rPr>
                <w:color w:val="000000"/>
                <w:lang w:val="pt-BR"/>
              </w:rPr>
              <w:t>ó</w:t>
            </w:r>
            <w:r w:rsidRPr="00A2372F">
              <w:rPr>
                <w:color w:val="000000"/>
                <w:lang w:val="pt-BR"/>
              </w:rPr>
              <w:t xml:space="preserve"> m</w:t>
            </w:r>
            <w:r w:rsidR="008D1029" w:rsidRPr="00A2372F">
              <w:rPr>
                <w:color w:val="000000"/>
                <w:lang w:val="pt-BR"/>
              </w:rPr>
              <w:t>ấ</w:t>
            </w:r>
            <w:r w:rsidRPr="00A2372F">
              <w:rPr>
                <w:color w:val="000000"/>
                <w:lang w:val="pt-BR"/>
              </w:rPr>
              <w:t>y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w:t>
            </w:r>
          </w:p>
          <w:p w:rsidR="00FB7667" w:rsidRPr="00A2372F" w:rsidRDefault="00FB7667" w:rsidP="00FB7667">
            <w:pPr>
              <w:jc w:val="both"/>
              <w:rPr>
                <w:color w:val="000000"/>
                <w:lang w:val="pt-BR"/>
              </w:rPr>
            </w:pPr>
            <w:r w:rsidRPr="00A2372F">
              <w:rPr>
                <w:color w:val="000000"/>
                <w:lang w:val="pt-BR"/>
              </w:rPr>
              <w:t xml:space="preserve">- HS: </w:t>
            </w:r>
            <w:r w:rsidR="008D1029" w:rsidRPr="00A2372F">
              <w:rPr>
                <w:color w:val="000000"/>
                <w:lang w:val="pt-BR"/>
              </w:rPr>
              <w:t>Đư</w:t>
            </w:r>
            <w:r w:rsidRPr="00A2372F">
              <w:rPr>
                <w:color w:val="000000"/>
                <w:lang w:val="pt-BR"/>
              </w:rPr>
              <w:t>a ra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hai </w:t>
            </w:r>
            <w:r w:rsidRPr="00A2372F">
              <w:rPr>
                <w:color w:val="000000"/>
                <w:lang w:val="pt-BR"/>
              </w:rPr>
              <w:lastRenderedPageBreak/>
              <w:t>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1 th</w:t>
            </w:r>
            <w:r w:rsidR="008D1029" w:rsidRPr="00A2372F">
              <w:rPr>
                <w:color w:val="000000"/>
                <w:lang w:val="pt-BR"/>
              </w:rPr>
              <w:t>ì</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w:t>
            </w:r>
            <w:r w:rsidRPr="00A2372F">
              <w:rPr>
                <w:color w:val="000000"/>
                <w:position w:val="-6"/>
              </w:rPr>
              <w:object w:dxaOrig="2180" w:dyaOrig="420">
                <v:shape id="_x0000_i1776" type="#_x0000_t75" style="width:108.75pt;height:21pt" o:ole="">
                  <v:imagedata r:id="rId1275" o:title=""/>
                </v:shape>
                <o:OLEObject Type="Embed" ProgID="Equation.DSMT4" ShapeID="_x0000_i1776" DrawAspect="Content" ObjectID="_1639248060" r:id="rId1276"/>
              </w:object>
            </w: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ph</w:t>
            </w:r>
            <w:r w:rsidR="008D1029" w:rsidRPr="00A2372F">
              <w:rPr>
                <w:color w:val="000000"/>
                <w:lang w:val="pt-BR"/>
              </w:rPr>
              <w:t>ầ</w:t>
            </w:r>
            <w:r w:rsidRPr="00A2372F">
              <w:rPr>
                <w:color w:val="000000"/>
                <w:lang w:val="pt-BR"/>
              </w:rPr>
              <w:t>n m</w:t>
            </w:r>
            <w:r w:rsidR="008D1029" w:rsidRPr="00A2372F">
              <w:rPr>
                <w:color w:val="000000"/>
                <w:lang w:val="pt-BR"/>
              </w:rPr>
              <w:t>ề</w:t>
            </w:r>
            <w:r w:rsidRPr="00A2372F">
              <w:rPr>
                <w:color w:val="000000"/>
                <w:lang w:val="pt-BR"/>
              </w:rPr>
              <w:t xml:space="preserve">m GSP4.05 </w:t>
            </w:r>
            <w:r w:rsidR="008D1029" w:rsidRPr="00A2372F">
              <w:rPr>
                <w:color w:val="000000"/>
                <w:lang w:val="pt-BR"/>
              </w:rPr>
              <w:t>để</w:t>
            </w:r>
            <w:r w:rsidRPr="00A2372F">
              <w:rPr>
                <w:color w:val="000000"/>
                <w:lang w:val="pt-BR"/>
              </w:rPr>
              <w:t xml:space="preserve"> minh h</w:t>
            </w:r>
            <w:r w:rsidR="008D1029" w:rsidRPr="00A2372F">
              <w:rPr>
                <w:color w:val="000000"/>
                <w:lang w:val="pt-BR"/>
              </w:rPr>
              <w:t>ọ</w:t>
            </w:r>
            <w:r w:rsidRPr="00A2372F">
              <w:rPr>
                <w:color w:val="000000"/>
                <w:lang w:val="pt-BR"/>
              </w:rPr>
              <w:t>a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ho HS quan s</w:t>
            </w:r>
            <w:r w:rsidR="008D1029" w:rsidRPr="00A2372F">
              <w:rPr>
                <w:color w:val="000000"/>
                <w:lang w:val="pt-BR"/>
              </w:rPr>
              <w:t>á</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2 th</w:t>
            </w:r>
            <w:r w:rsidR="008D1029" w:rsidRPr="00A2372F">
              <w:rPr>
                <w:color w:val="000000"/>
                <w:lang w:val="pt-BR"/>
              </w:rPr>
              <w:t>ì</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l</w:t>
            </w:r>
            <w:r w:rsidR="008D1029" w:rsidRPr="00A2372F">
              <w:rPr>
                <w:color w:val="000000"/>
                <w:lang w:val="pt-BR"/>
              </w:rPr>
              <w:t>à</w:t>
            </w:r>
            <w:r w:rsidRPr="00A2372F">
              <w:rPr>
                <w:color w:val="000000"/>
                <w:lang w:val="pt-BR"/>
              </w:rPr>
              <w:t xml:space="preserve">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ợ</w:t>
            </w:r>
            <w:r w:rsidRPr="00A2372F">
              <w:rPr>
                <w:color w:val="000000"/>
                <w:lang w:val="pt-BR"/>
              </w:rPr>
              <w:t>p hai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ta c</w:t>
            </w:r>
            <w:r w:rsidR="008D1029" w:rsidRPr="00A2372F">
              <w:rPr>
                <w:color w:val="000000"/>
                <w:lang w:val="pt-BR"/>
              </w:rPr>
              <w:t>ó</w:t>
            </w:r>
            <w:r w:rsidRPr="00A2372F">
              <w:rPr>
                <w:color w:val="000000"/>
                <w:lang w:val="pt-BR"/>
              </w:rPr>
              <w:t xml:space="preserve">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w:t>
            </w:r>
          </w:p>
        </w:tc>
        <w:tc>
          <w:tcPr>
            <w:tcW w:w="538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Tr</w:t>
            </w:r>
            <w:r w:rsidR="008D1029" w:rsidRPr="00A2372F">
              <w:rPr>
                <w:color w:val="000000"/>
                <w:lang w:val="pt-BR"/>
              </w:rPr>
              <w:t>ườ</w:t>
            </w:r>
            <w:r w:rsidRPr="00A2372F">
              <w:rPr>
                <w:color w:val="000000"/>
                <w:lang w:val="pt-BR"/>
              </w:rPr>
              <w:t>ng h</w:t>
            </w:r>
            <w:r w:rsidR="008D1029" w:rsidRPr="00A2372F">
              <w:rPr>
                <w:color w:val="000000"/>
                <w:lang w:val="pt-BR"/>
              </w:rPr>
              <w:t>ợ</w:t>
            </w:r>
            <w:r w:rsidRPr="00A2372F">
              <w:rPr>
                <w:color w:val="000000"/>
                <w:lang w:val="pt-BR"/>
              </w:rPr>
              <w:t>p 1: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B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nh</w:t>
            </w:r>
            <w:r w:rsidR="008D1029" w:rsidRPr="00A2372F">
              <w:rPr>
                <w:color w:val="000000"/>
                <w:lang w:val="pt-BR"/>
              </w:rPr>
              <w:t>ỏ</w:t>
            </w:r>
            <w:r w:rsidRPr="00A2372F">
              <w:rPr>
                <w:color w:val="000000"/>
                <w:lang w:val="pt-BR"/>
              </w:rPr>
              <w:t xml:space="preserve"> h</w:t>
            </w:r>
            <w:r w:rsidR="008D1029" w:rsidRPr="00A2372F">
              <w:rPr>
                <w:color w:val="000000"/>
                <w:lang w:val="pt-BR"/>
              </w:rPr>
              <w:t>ơ</w:t>
            </w:r>
            <w:r w:rsidRPr="00A2372F">
              <w:rPr>
                <w:color w:val="000000"/>
                <w:lang w:val="pt-BR"/>
              </w:rPr>
              <w:t>n AB</w:t>
            </w:r>
          </w:p>
          <w:p w:rsidR="00FB7667" w:rsidRPr="00A2372F" w:rsidRDefault="00F27773" w:rsidP="00FB7667">
            <w:pPr>
              <w:jc w:val="center"/>
              <w:rPr>
                <w:color w:val="000000"/>
              </w:rPr>
            </w:pPr>
            <w:r>
              <w:rPr>
                <w:noProof/>
                <w:color w:val="000000"/>
              </w:rPr>
              <mc:AlternateContent>
                <mc:Choice Requires="wpc">
                  <w:drawing>
                    <wp:inline distT="0" distB="0" distL="0" distR="0">
                      <wp:extent cx="1767205" cy="1398905"/>
                      <wp:effectExtent l="3175" t="0" r="1270" b="3175"/>
                      <wp:docPr id="2114" name="Canvas 2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3" name="Oval 2116"/>
                              <wps:cNvSpPr>
                                <a:spLocks noChangeArrowheads="1"/>
                              </wps:cNvSpPr>
                              <wps:spPr bwMode="auto">
                                <a:xfrm>
                                  <a:off x="804545" y="261620"/>
                                  <a:ext cx="886460" cy="883285"/>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54320C" w:rsidRDefault="0054320C"/>
                                </w:txbxContent>
                              </wps:txbx>
                              <wps:bodyPr rot="0" vert="horz" wrap="square" lIns="91440" tIns="45720" rIns="91440" bIns="45720" anchor="t" anchorCtr="0" upright="1">
                                <a:noAutofit/>
                              </wps:bodyPr>
                            </wps:wsp>
                            <wps:wsp>
                              <wps:cNvPr id="1004" name="Line 2117"/>
                              <wps:cNvCnPr/>
                              <wps:spPr bwMode="auto">
                                <a:xfrm>
                                  <a:off x="252095" y="702945"/>
                                  <a:ext cx="995680" cy="63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5" name="Line 2118"/>
                              <wps:cNvCnPr/>
                              <wps:spPr bwMode="auto">
                                <a:xfrm flipH="1">
                                  <a:off x="252095" y="281940"/>
                                  <a:ext cx="845820" cy="42100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6" name="Line 2119"/>
                              <wps:cNvCnPr/>
                              <wps:spPr bwMode="auto">
                                <a:xfrm>
                                  <a:off x="252095" y="702945"/>
                                  <a:ext cx="818515" cy="40767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07" name="Line 2120"/>
                              <wps:cNvCnPr/>
                              <wps:spPr bwMode="auto">
                                <a:xfrm>
                                  <a:off x="1097915" y="281940"/>
                                  <a:ext cx="149860" cy="42100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08" name="Line 2121"/>
                              <wps:cNvCnPr/>
                              <wps:spPr bwMode="auto">
                                <a:xfrm flipH="1">
                                  <a:off x="1070610" y="702945"/>
                                  <a:ext cx="177165" cy="40767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09" name="Line 2122"/>
                              <wps:cNvCnPr/>
                              <wps:spPr bwMode="auto">
                                <a:xfrm>
                                  <a:off x="1036320" y="315595"/>
                                  <a:ext cx="20320" cy="5461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0" name="Line 2123"/>
                              <wps:cNvCnPr/>
                              <wps:spPr bwMode="auto">
                                <a:xfrm flipH="1">
                                  <a:off x="1056640" y="342900"/>
                                  <a:ext cx="61595" cy="2730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1" name="Line 2124"/>
                              <wps:cNvCnPr/>
                              <wps:spPr bwMode="auto">
                                <a:xfrm flipH="1">
                                  <a:off x="995680" y="1002030"/>
                                  <a:ext cx="27305" cy="67945"/>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2" name="Line 2125"/>
                              <wps:cNvCnPr/>
                              <wps:spPr bwMode="auto">
                                <a:xfrm>
                                  <a:off x="1022985" y="1002030"/>
                                  <a:ext cx="74930" cy="40640"/>
                                </a:xfrm>
                                <a:prstGeom prst="line">
                                  <a:avLst/>
                                </a:prstGeom>
                                <a:noFill/>
                                <a:ln w="10">
                                  <a:solidFill>
                                    <a:srgbClr val="000080"/>
                                  </a:solidFill>
                                  <a:round/>
                                  <a:headEnd/>
                                  <a:tailEnd/>
                                </a:ln>
                                <a:extLst>
                                  <a:ext uri="{909E8E84-426E-40DD-AFC4-6F175D3DCCD1}">
                                    <a14:hiddenFill xmlns:a14="http://schemas.microsoft.com/office/drawing/2010/main">
                                      <a:noFill/>
                                    </a14:hiddenFill>
                                  </a:ext>
                                </a:extLst>
                              </wps:spPr>
                              <wps:bodyPr/>
                            </wps:wsp>
                            <wps:wsp>
                              <wps:cNvPr id="1013" name="Rectangle 2126"/>
                              <wps:cNvSpPr>
                                <a:spLocks noChangeArrowheads="1"/>
                              </wps:cNvSpPr>
                              <wps:spPr bwMode="auto">
                                <a:xfrm>
                                  <a:off x="920750" y="1124585"/>
                                  <a:ext cx="13271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T'</w:t>
                                    </w:r>
                                  </w:p>
                                </w:txbxContent>
                              </wps:txbx>
                              <wps:bodyPr rot="0" vert="horz" wrap="none" lIns="0" tIns="0" rIns="0" bIns="0" anchor="t" anchorCtr="0" upright="1">
                                <a:spAutoFit/>
                              </wps:bodyPr>
                            </wps:wsp>
                            <wps:wsp>
                              <wps:cNvPr id="1014" name="Rectangle 2127"/>
                              <wps:cNvSpPr>
                                <a:spLocks noChangeArrowheads="1"/>
                              </wps:cNvSpPr>
                              <wps:spPr bwMode="auto">
                                <a:xfrm>
                                  <a:off x="1016000" y="78105"/>
                                  <a:ext cx="10096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T</w:t>
                                    </w:r>
                                  </w:p>
                                </w:txbxContent>
                              </wps:txbx>
                              <wps:bodyPr rot="0" vert="horz" wrap="none" lIns="0" tIns="0" rIns="0" bIns="0" anchor="t" anchorCtr="0" upright="1">
                                <a:spAutoFit/>
                              </wps:bodyPr>
                            </wps:wsp>
                            <wps:wsp>
                              <wps:cNvPr id="1015" name="Rectangle 2128"/>
                              <wps:cNvSpPr>
                                <a:spLocks noChangeArrowheads="1"/>
                              </wps:cNvSpPr>
                              <wps:spPr bwMode="auto">
                                <a:xfrm>
                                  <a:off x="1329690" y="614680"/>
                                  <a:ext cx="11049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B</w:t>
                                    </w:r>
                                  </w:p>
                                </w:txbxContent>
                              </wps:txbx>
                              <wps:bodyPr rot="0" vert="horz" wrap="none" lIns="0" tIns="0" rIns="0" bIns="0" anchor="t" anchorCtr="0" upright="1">
                                <a:spAutoFit/>
                              </wps:bodyPr>
                            </wps:wsp>
                            <wps:wsp>
                              <wps:cNvPr id="1016" name="Rectangle 2129"/>
                              <wps:cNvSpPr>
                                <a:spLocks noChangeArrowheads="1"/>
                              </wps:cNvSpPr>
                              <wps:spPr bwMode="auto">
                                <a:xfrm>
                                  <a:off x="95250" y="614680"/>
                                  <a:ext cx="11049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6"/>
                                        <w:szCs w:val="26"/>
                                      </w:rPr>
                                      <w:t>A</w:t>
                                    </w:r>
                                  </w:p>
                                </w:txbxContent>
                              </wps:txbx>
                              <wps:bodyPr rot="0" vert="horz" wrap="none" lIns="0" tIns="0" rIns="0" bIns="0" anchor="t" anchorCtr="0" upright="1">
                                <a:spAutoFit/>
                              </wps:bodyPr>
                            </wps:wsp>
                            <wps:wsp>
                              <wps:cNvPr id="1017" name="Oval 2130"/>
                              <wps:cNvSpPr>
                                <a:spLocks noChangeArrowheads="1"/>
                              </wps:cNvSpPr>
                              <wps:spPr bwMode="auto">
                                <a:xfrm>
                                  <a:off x="1056640" y="109728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18" name="Oval 2131"/>
                              <wps:cNvSpPr>
                                <a:spLocks noChangeArrowheads="1"/>
                              </wps:cNvSpPr>
                              <wps:spPr bwMode="auto">
                                <a:xfrm>
                                  <a:off x="1083945" y="26797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19" name="Oval 2132"/>
                              <wps:cNvSpPr>
                                <a:spLocks noChangeArrowheads="1"/>
                              </wps:cNvSpPr>
                              <wps:spPr bwMode="auto">
                                <a:xfrm>
                                  <a:off x="1234440" y="689610"/>
                                  <a:ext cx="27305"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20" name="Oval 2133"/>
                              <wps:cNvSpPr>
                                <a:spLocks noChangeArrowheads="1"/>
                              </wps:cNvSpPr>
                              <wps:spPr bwMode="auto">
                                <a:xfrm>
                                  <a:off x="238760" y="689610"/>
                                  <a:ext cx="26670" cy="273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114" o:spid="_x0000_s1074" editas="canvas" style="width:139.15pt;height:110.15pt;mso-position-horizontal-relative:char;mso-position-vertical-relative:line" coordsize="17672,139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8ba2fgYAAMw3AAAOAAAAZHJzL2Uyb0RvYy54bWzsW21z4jYQ/t6Z/gePv3NI8quYIzd3ENrO pL2bXvsDhDHgqbFcywlJO/3v3ZVsx6ZwgcuFaRLnAzFYyCvp2Ue7+4i37243qXUTFyqR2dimb4ht xVkkF0m2Gtu//zYbhLalSpEtRCqzeGzfxcp+d/H9d2+3+Shmci3TRVxY0EmmRtt8bK/LMh8Nhypa xxuh3sg8zuDmUhYbUcLbYjVcFGILvW/SISPEH25lscgLGcVKwadTc9O+0P0vl3FUflwuVVxa6dgG 20r9WujXOb4OL96K0aoQ+TqJKjPEV1ixEUkGD226mopSWNdF8p+uNklUSCWX5ZtIboZyuUyiWI8B RkPJzmgmIrsRSg8mgtmpDYSrb9jvfIV2Z3KWpCnMxhB6H+Fn+H8L6xPj7TTrNjKf6LZVm20OC6jy ZinV40z8vBZ5rEeuRtEvN58KK1kAvghxbCsTG0DSxxuRWoxSH9cQnw7NPuefCjRU5Vcy+kNZmZys RbaK3xeF3K5jsQCrKLYHy1tfwDcKvmrNtz/LBfQtrkupl/N2WWywQ1go63Zsh8T1XM+27sY286nP KvzEt6UV4e3Qd31AWQT3w9BhoaefJUZ1N3mhyh9iubHwYmzHaZrkCocpRuLmSpVomRjVrTpTjjNu bcF8Tjyiv6Fkmixw1fSIi9V8khYWTArAmoSEaNugt06zQl5nC3iKGOFsXFbXpUhScw3tzVLDkMAe bIiD00j+mxN+GV6G7sBl/uXAJdPp4P1s4g78GQ28qTOdTKb0HzSNuqN1sljEGVpXexV1j0NE5d/G Hxq/6oxCtQc703/VRLeaDbtm6JmFsdT/9eg0DHDlDYLK2/mtxhnjNajmcnEHwCikYQ5gOrhYy+Iv 29oCa4xt9ee1KGLbSn/KAFycui7SjH7jegEgxCrad+btOyKLoKuxXdqWuZyUhpqu8yJZreFJVK90 Jt8DIJeJxgeC1VhVwRi8zph/Dvdza/e7SrIY3S+oZwrcb5J9KipnPMqdmMcIN+4UEMbBszQ0a3fi 3PPDyp185wFfSsEePVlHO9LDXoR+hCa9GC+6Z/nTncNgDmcDEXhW0AFEDOfXoAtPBZ21BKb9sfan is1b8GMh5eC4HfiFrhei/yKbuwy2nh6BEKQBcB7D488Ugf4uApsN4tvTXkhDjwLkNe5I4Ac1Bx2I Inrm6wTT++OHZ4q7YAd3JuKsgtdTt1tKeMARWRi+7iE86vKwDl+fhPC+fsfFkHgq1NrEt+pOTWVp 2PrZRrTPFJGQz3f2YqbzqVMQuXcvpiQgPoXdFrC5LxakQUD9pyTFHptk2GRbzxSbfBeb7NQ4ERPe KjqkxPEdjP8AkQ71PEhUOuEhI/ou7tKei9A1iUK/Se+U8PZWvF7SJo2s1aVE51TYHaBEz/exmoAA dBk3FR1TkMFqk08RkzpMZIHTZydYQn6V2QmluwB0vwkA6/oL4A+yX+C7nQTZoE4D0A+q6g2USnoG fHUMyHYBqPfKU4LCzsbLGIfSOfLeXtwFLgcoVvkxMmS/875S4mvEoF9B6AOhJ8WSNDunIsQZCUCP 0VilDCqGO1EidVhQF3NoCPn1A0XEAgZydBkbnaYVqr986aajRsF0kw+MD2Z+GAzcmesNeEDCAaH8 A/eJy93prKtG6eqxkZofESegCMc95ulVaulNoLS1ZSkQ4A5ocJukBMk7TTaoJ9aNDgtyjZiG5tfq Vf3/iyqW2a+RhR9UsTIQ52sNC9Bs9Cu4MNoVXBjdCi6O1axUjprV7H+gWdFGs+qwRFu4emrdmBLq IxqQJoKQmlj9PpKHXY7XxY2eJHYc6WR9tycJFCyPlbqdpn73ukkC4k2TxHdIoi00PjlJOIz73JCE T12UvjsFJ0phU4PbWHHqWaJnCQj+zhdKNJXU180SjQ7cYYm2GPzULIGhZ88R+tjk/iLy4ZC8jySe Nt1oyt6vmyMazb46oXqfhp3hhCrkFo1ogHo/240iWkXbI1SDI06ofsnf6ux29wCdOcp6jOT6qGOs h453Ok19/EGkvq7jnbRR92vsNtnBWbAbOigjYJbMQFEwB5/u0+QeuiAENpX1HrqdHwbQRvyvoduE rOeALnNcffIboOuHvDoO0EMXao/NoXqnqcv30O1AFw+ZmNpDDd0mkjoDdJkTBnjq7xByfTyAeuwp gxcaLzS14ueCXIh84NdbeaR1gurnbfibtPZ7uG7/CO/iXwAAAP//AwBQSwMEFAAGAAgAAAAhAN8n VPrbAAAABQEAAA8AAABkcnMvZG93bnJldi54bWxMj8FOwzAQRO9I/IO1SNyoXVelJcSpEBKIS6la +AA33iYR9jqK3Tb8fRcucFnNalYzb8vVGLw44ZC6SAamEwUCqY6uo8bA58fL3RJEypac9ZHQwDcm WFXXV6UtXDzTFk+73AgOoVRYA23OfSFlqlsMNk1ij8TeIQ7BZl6HRrrBnjk8eKmVupfBdsQNre3x ucX6a3cMBjZT0q73D+uDf4vv61Hp5nUejLm9GZ8eQWQc898x/OAzOlTMtI9Hckl4A/xI/p3s6cVy BmLPQqsZyKqU/+mrCwAAAP//AwBQSwECLQAUAAYACAAAACEAtoM4kv4AAADhAQAAEwAAAAAAAAAA AAAAAAAAAAAAW0NvbnRlbnRfVHlwZXNdLnhtbFBLAQItABQABgAIAAAAIQA4/SH/1gAAAJQBAAAL AAAAAAAAAAAAAAAAAC8BAABfcmVscy8ucmVsc1BLAQItABQABgAIAAAAIQBD8ba2fgYAAMw3AAAO AAAAAAAAAAAAAAAAAC4CAABkcnMvZTJvRG9jLnhtbFBLAQItABQABgAIAAAAIQDfJ1T62wAAAAUB AAAPAAAAAAAAAAAAAAAAANgIAABkcnMvZG93bnJldi54bWxQSwUGAAAAAAQABADzAAAA4AkAAAAA ">
                      <v:shape id="_x0000_s1075" type="#_x0000_t75" style="position:absolute;width:17672;height:13989;visibility:visible;mso-wrap-style:square">
                        <v:fill o:detectmouseclick="t"/>
                        <v:path o:connecttype="none"/>
                      </v:shape>
                      <v:oval id="Oval 2116" o:spid="_x0000_s1076" style="position:absolute;left:8045;top:2616;width:8865;height:88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Y3Y8MA AADdAAAADwAAAGRycy9kb3ducmV2LnhtbESPzWrDMBCE74W+g9hCb42UH4JxIwdTGvA1aR9gY20t E2vlWEpsv31VKOS2y8x8O7vbT64TdxpC61nDcqFAENfetNxo+P46vGUgQkQ22HkmDTMF2BfPTzvM jR/5SPdTbESCcMhRg42xz6UMtSWHYeF74qT9+MFhTOvQSDPgmOCukyulttJhy+mCxZ4+LNWX080l StYfr8tzKMu5/ORsqyq+rTdav75M5TuISFN8mP/TlUn1lVrD3zdpBFn8AgAA//8DAFBLAQItABQA BgAIAAAAIQDw94q7/QAAAOIBAAATAAAAAAAAAAAAAAAAAAAAAABbQ29udGVudF9UeXBlc10ueG1s UEsBAi0AFAAGAAgAAAAhADHdX2HSAAAAjwEAAAsAAAAAAAAAAAAAAAAALgEAAF9yZWxzLy5yZWxz UEsBAi0AFAAGAAgAAAAhADMvBZ5BAAAAOQAAABAAAAAAAAAAAAAAAAAAKQIAAGRycy9zaGFwZXht bC54bWxQSwECLQAUAAYACAAAACEAx5Y3Y8MAAADdAAAADwAAAAAAAAAAAAAAAACYAgAAZHJzL2Rv d25yZXYueG1sUEsFBgAAAAAEAAQA9QAAAIgDAAAAAA== " filled="f" strokecolor="green" strokeweight="1.5pt">
                        <v:textbox>
                          <w:txbxContent>
                            <w:p w:rsidR="0054320C" w:rsidRDefault="0054320C"/>
                          </w:txbxContent>
                        </v:textbox>
                      </v:oval>
                      <v:line id="Line 2117" o:spid="_x0000_s1077" style="position:absolute;visibility:visible;mso-wrap-style:square" from="2520,7029" to="12477,7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cUncUAAADdAAAADwAAAGRycy9kb3ducmV2LnhtbERPS2vCQBC+F/oflhG81V1FpKSu0lQC gl58YNvbNDtNQrOzIbsm8d+7hUJv8/E9Z7kebC06an3lWMN0okAQ585UXGg4n7KnZxA+IBusHZOG G3lYrx4flpgY1/OBumMoRAxhn6CGMoQmkdLnJVn0E9cQR+7btRZDhG0hTYt9DLe1nCm1kBYrjg0l NvRWUv5zvFoN3fulSrP9x2Jb79KvbJMW889dr/V4NLy+gAg0hH/xn3tr4nyl5vD7TTxBr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AcUncUAAADdAAAADwAAAAAAAAAA AAAAAAChAgAAZHJzL2Rvd25yZXYueG1sUEsFBgAAAAAEAAQA+QAAAJMDAAAAAA== " strokecolor="navy" strokeweight="28e-5mm"/>
                      <v:line id="Line 2118" o:spid="_x0000_s1078" style="position:absolute;flip:x;visibility:visible;mso-wrap-style:square" from="2520,2819" to="10979,7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AHrMIAAADdAAAADwAAAGRycy9kb3ducmV2LnhtbERP24rCMBB9X/Afwgi+rYkrXqhGcQV3 iyDiBZ+HZmyLzaQ0UevfbxYW9m0O5zrzZWsr8aDGl441DPoKBHHmTMm5hvNp8z4F4QOywcoxaXiR h+Wi8zbHxLgnH+hxDLmIIewT1FCEUCdS+qwgi77vauLIXV1jMUTY5NI0+IzhtpIfSo2lxZJjQ4E1 rQvKbse71bDffk2Go5Cn9/TyvXvxyU0/vdO6121XMxCB2vAv/nOnJs5XagS/38QT5OI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BAHrMIAAADdAAAADwAAAAAAAAAAAAAA AAChAgAAZHJzL2Rvd25yZXYueG1sUEsFBgAAAAAEAAQA+QAAAJADAAAAAA== " strokecolor="navy" strokeweight="28e-5mm"/>
                      <v:line id="Line 2119" o:spid="_x0000_s1079" style="position:absolute;visibility:visible;mso-wrap-style:square" from="2520,7029" to="10706,11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vccYAAADdAAAADwAAAGRycy9kb3ducmV2LnhtbESPT2vCQBDF7wW/wzJCb3WjiJToKo0S EPTiH9TeptlpEszOhuw2id/eLRR6m+G995s3i1VvKtFS40rLCsajCARxZnXJuYLzKX17B+E8ssbK Mil4kIPVcvCywFjbjg/UHn0uAoRdjAoK7+tYSpcVZNCNbE0ctG/bGPRhbXKpG+wC3FRyEkUzabDk cKHAmtYFZffjj1HQXi9lku5vs221S77STZJPP3edUq/D/mMOwlPv/81/6a0O9QMRfr8JI8jlE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ZL3HGAAAA3QAAAA8AAAAAAAAA AAAAAAAAoQIAAGRycy9kb3ducmV2LnhtbFBLBQYAAAAABAAEAPkAAACUAwAAAAA= " strokecolor="navy" strokeweight="28e-5mm"/>
                      <v:line id="Line 2120" o:spid="_x0000_s1080" style="position:absolute;visibility:visible;mso-wrap-style:square" from="10979,2819" to="12477,7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HbVcMAAADdAAAADwAAAGRycy9kb3ducmV2LnhtbERPTWsCMRC9F/ofwhS81aSFarsapRSk Cr24bQ/exs00WbqZhE3U9d83gtDbPN7nzJeD78SR+tQG1vAwViCIm2Bathq+Plf3zyBSRjbYBSYN Z0qwXNzezLEy4cRbOtbZihLCqUINLudYSZkaRx7TOETiwv2E3mMusLfS9Hgq4b6Tj0pNpMeWS4PD SG+Omt/64DXYb2ff283mpVH7uH36iDuspzutR3fD6wxEpiH/i6/utSnzlZrC5Ztygl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gB21XDAAAA3QAAAA8AAAAAAAAAAAAA AAAAoQIAAGRycy9kb3ducmV2LnhtbFBLBQYAAAAABAAEAPkAAACRAwAAAAA= " strokecolor="navy" strokeweight="0">
                        <v:stroke dashstyle="1 1"/>
                      </v:line>
                      <v:line id="Line 2121" o:spid="_x0000_s1081" style="position:absolute;flip:x;visibility:visible;mso-wrap-style:square" from="10706,7029" to="12477,11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szbMUAAADdAAAADwAAAGRycy9kb3ducmV2LnhtbESPQWsCMRCF74X+hzCFXoomLVTKahQR LAqlRS2eh824u7iZLElc13/vHAq9zfDevPfNbDH4VvUUUxPYwuvYgCIug2u4svB7WI8+QKWM7LAN TBZulGAxf3yYYeHClXfU73OlJIRTgRbqnLtC61TW5DGNQ0cs2ilEj1nWWGkX8SrhvtVvxky0x4al ocaOVjWV5/3FW6B++7753P7Er/IlVQfO35Nje7H2+WlYTkFlGvK/+e964wTfGMGVb2QEP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pszbMUAAADdAAAADwAAAAAAAAAA AAAAAAChAgAAZHJzL2Rvd25yZXYueG1sUEsFBgAAAAAEAAQA+QAAAJMDAAAAAA== " strokecolor="navy" strokeweight="0">
                        <v:stroke dashstyle="1 1"/>
                      </v:line>
                      <v:line id="Line 2122" o:spid="_x0000_s1082" style="position:absolute;visibility:visible;mso-wrap-style:square" from="10363,3155" to="10566,3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a7A8UAAADdAAAADwAAAGRycy9kb3ducmV2LnhtbERPS2vCQBC+C/6HZYTe6q6lSE1dxVgC gr2opY/bNDtNgtnZkN0m6b/vCoK3+fies1wPthYdtb5yrGE2VSCIc2cqLjS8nbL7JxA+IBusHZOG P/KwXo1HS0yM6/lA3TEUIoawT1BDGUKTSOnzkiz6qWuII/fjWoshwraQpsU+httaPig1lxYrjg0l NrQtKT8ff62G7uO9SrPXz/mu3qff2UtaPH7te63vJsPmGUSgIdzEV/fOxPlKLeDyTTxBr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ga7A8UAAADdAAAADwAAAAAAAAAA AAAAAAChAgAAZHJzL2Rvd25yZXYueG1sUEsFBgAAAAAEAAQA+QAAAJMDAAAAAA== " strokecolor="navy" strokeweight="28e-5mm"/>
                      <v:line id="Line 2123" o:spid="_x0000_s1083" style="position:absolute;flip:x;visibility:visible;mso-wrap-style:square" from="10566,3429" to="11182,3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4y6cUAAADdAAAADwAAAGRycy9kb3ducmV2LnhtbESPQWvCQBCF70L/wzKCt7qxYpXUVVpB DUIpaul5yE6TYHY2ZFeN/945CN5meG/e+2a+7FytLtSGyrOB0TABRZx7W3Fh4Pe4fp2BChHZYu2Z DNwowHLx0ptjav2V93Q5xEJJCIcUDZQxNqnWIS/JYRj6hli0f986jLK2hbYtXiXc1fotSd61w4ql ocSGViXlp8PZGfjZbabjSSyyc/a3/b7x0c++gjdm0O8+P0BF6uLT/LjOrOAnI+GXb2QEvb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b4y6cUAAADdAAAADwAAAAAAAAAA AAAAAAChAgAAZHJzL2Rvd25yZXYueG1sUEsFBgAAAAAEAAQA+QAAAJMDAAAAAA== " strokecolor="navy" strokeweight="28e-5mm"/>
                      <v:line id="Line 2124" o:spid="_x0000_s1084" style="position:absolute;flip:x;visibility:visible;mso-wrap-style:square" from="9956,10020" to="10229,10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KXcsIAAADdAAAADwAAAGRycy9kb3ducmV2LnhtbERP24rCMBB9X/Afwgj7tqZVVqUaRQV3 iyDiBZ+HZmyLzaQ0UevfG2Fh3+ZwrjOdt6YSd2pcaVlB3ItAEGdWl5wrOB3XX2MQziNrrCyTgic5 mM86H1NMtH3wnu4Hn4sQwi5BBYX3dSKlywoy6Hq2Jg7cxTYGfYBNLnWDjxBuKtmPoqE0WHJoKLCm VUHZ9XAzCnabn9Hg2+fpLT3/bp98tOOls0p9dtvFBISn1v+L/9ypDvOjOIb3N+EEOX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vKXcsIAAADdAAAADwAAAAAAAAAAAAAA AAChAgAAZHJzL2Rvd25yZXYueG1sUEsFBgAAAAAEAAQA+QAAAJADAAAAAA== " strokecolor="navy" strokeweight="28e-5mm"/>
                      <v:line id="Line 2125" o:spid="_x0000_s1085" style="position:absolute;visibility:visible;mso-wrap-style:square" from="10229,10020" to="10979,10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u/r8UAAADdAAAADwAAAGRycy9kb3ducmV2LnhtbERPS2vCQBC+C/0PyxS86UYpIqmb0LQE BHvxQR+3aXaahGZnQ3ZN0n/vCoK3+fies0lH04ieOldbVrCYRyCIC6trLhWcjvlsDcJ5ZI2NZVLw Tw7S5GGywVjbgffUH3wpQgi7GBVU3rexlK6oyKCb25Y4cL+2M+gD7EqpOxxCuGnkMopW0mDNoaHC ll4rKv4OZ6Og//yos/z9a7VtdtlP/paVT9+7Qanp4/jyDMLT6O/im3urw/xosYTrN+EEmV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u/r8UAAADdAAAADwAAAAAAAAAA AAAAAAChAgAAZHJzL2Rvd25yZXYueG1sUEsFBgAAAAAEAAQA+QAAAJMDAAAAAA== " strokecolor="navy" strokeweight="28e-5mm"/>
                      <v:rect id="Rectangle 2126" o:spid="_x0000_s1086" style="position:absolute;left:9207;top:11245;width:1327;height:18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W0a8EA AADdAAAADwAAAGRycy9kb3ducmV2LnhtbERP22oCMRB9F/oPYQp902QVimyNiwiClb64+gHDZvZC k8mSpO7275tCoW9zONfZVbOz4kEhDp41FCsFgrjxZuBOw/12Wm5BxIRs0HomDd8Uodo/LXZYGj/x lR516kQO4Viihj6lsZQyNj05jCs/Emeu9cFhyjB00gSccrizcq3Uq3Q4cG7ocaRjT81n/eU0yFt9 mra1Dcpf1u2HfT9fW/JavzzPhzcQieb0L/5zn02er4oN/H6TT5D7HwAAAP//AwBQSwECLQAUAAYA CAAAACEA8PeKu/0AAADiAQAAEwAAAAAAAAAAAAAAAAAAAAAAW0NvbnRlbnRfVHlwZXNdLnhtbFBL AQItABQABgAIAAAAIQAx3V9h0gAAAI8BAAALAAAAAAAAAAAAAAAAAC4BAABfcmVscy8ucmVsc1BL AQItABQABgAIAAAAIQAzLwWeQQAAADkAAAAQAAAAAAAAAAAAAAAAACkCAABkcnMvc2hhcGV4bWwu eG1sUEsBAi0AFAAGAAgAAAAhALfFtGvBAAAA3QAAAA8AAAAAAAAAAAAAAAAAmAIAAGRycy9kb3du cmV2LnhtbFBLBQYAAAAABAAEAPUAAACGAwAAAAA= " filled="f" stroked="f">
                        <v:textbox style="mso-fit-shape-to-text:t" inset="0,0,0,0">
                          <w:txbxContent>
                            <w:p w:rsidR="0054320C" w:rsidRDefault="0054320C" w:rsidP="00FB7667">
                              <w:r>
                                <w:rPr>
                                  <w:rFonts w:ascii="Arial" w:hAnsi="Arial"/>
                                  <w:color w:val="000000"/>
                                  <w:sz w:val="26"/>
                                  <w:szCs w:val="26"/>
                                </w:rPr>
                                <w:t>T'</w:t>
                              </w:r>
                            </w:p>
                          </w:txbxContent>
                        </v:textbox>
                      </v:rect>
                      <v:rect id="Rectangle 2127" o:spid="_x0000_s1087" style="position:absolute;left:10160;top:781;width:1009;height:18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wsH8EA AADdAAAADwAAAGRycy9kb3ducmV2LnhtbERP22oCMRB9F/oPYQp902RFimyNiwiClb64+gHDZvZC k8mSpO7275tCoW9zONfZVbOz4kEhDp41FCsFgrjxZuBOw/12Wm5BxIRs0HomDd8Uodo/LXZYGj/x lR516kQO4Viihj6lsZQyNj05jCs/Emeu9cFhyjB00gSccrizcq3Uq3Q4cG7ocaRjT81n/eU0yFt9 mra1Dcpf1u2HfT9fW/JavzzPhzcQieb0L/5zn02er4oN/H6TT5D7HwAAAP//AwBQSwECLQAUAAYA CAAAACEA8PeKu/0AAADiAQAAEwAAAAAAAAAAAAAAAAAAAAAAW0NvbnRlbnRfVHlwZXNdLnhtbFBL AQItABQABgAIAAAAIQAx3V9h0gAAAI8BAAALAAAAAAAAAAAAAAAAAC4BAABfcmVscy8ucmVsc1BL AQItABQABgAIAAAAIQAzLwWeQQAAADkAAAAQAAAAAAAAAAAAAAAAACkCAABkcnMvc2hhcGV4bWwu eG1sUEsBAi0AFAAGAAgAAAAhADgsLB/BAAAA3QAAAA8AAAAAAAAAAAAAAAAAmAIAAGRycy9kb3du cmV2LnhtbFBLBQYAAAAABAAEAPUAAACGAwAAAAA= " filled="f" stroked="f">
                        <v:textbox style="mso-fit-shape-to-text:t" inset="0,0,0,0">
                          <w:txbxContent>
                            <w:p w:rsidR="0054320C" w:rsidRDefault="0054320C" w:rsidP="00FB7667">
                              <w:r>
                                <w:rPr>
                                  <w:rFonts w:ascii="Arial" w:hAnsi="Arial"/>
                                  <w:color w:val="000000"/>
                                  <w:sz w:val="26"/>
                                  <w:szCs w:val="26"/>
                                </w:rPr>
                                <w:t>T</w:t>
                              </w:r>
                            </w:p>
                          </w:txbxContent>
                        </v:textbox>
                      </v:rect>
                      <v:rect id="Rectangle 2128" o:spid="_x0000_s1088" style="position:absolute;left:13296;top:6146;width:1105;height:18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CJhMEA AADdAAAADwAAAGRycy9kb3ducmV2LnhtbERP22oCMRB9F/oPYQp902QFi2yNiwiClb64+gHDZvZC k8mSpO7275tCoW9zONfZVbOz4kEhDp41FCsFgrjxZuBOw/12Wm5BxIRs0HomDd8Uodo/LXZYGj/x lR516kQO4Viihj6lsZQyNj05jCs/Emeu9cFhyjB00gSccrizcq3Uq3Q4cG7ocaRjT81n/eU0yFt9 mra1Dcpf1u2HfT9fW/JavzzPhzcQieb0L/5zn02er4oN/H6TT5D7HwAAAP//AwBQSwECLQAUAAYA CAAAACEA8PeKu/0AAADiAQAAEwAAAAAAAAAAAAAAAAAAAAAAW0NvbnRlbnRfVHlwZXNdLnhtbFBL AQItABQABgAIAAAAIQAx3V9h0gAAAI8BAAALAAAAAAAAAAAAAAAAAC4BAABfcmVscy8ucmVsc1BL AQItABQABgAIAAAAIQAzLwWeQQAAADkAAAAQAAAAAAAAAAAAAAAAACkCAABkcnMvc2hhcGV4bWwu eG1sUEsBAi0AFAAGAAgAAAAhAFdgiYTBAAAA3QAAAA8AAAAAAAAAAAAAAAAAmAIAAGRycy9kb3du cmV2LnhtbFBLBQYAAAAABAAEAPUAAACGAwAAAAA= " filled="f" stroked="f">
                        <v:textbox style="mso-fit-shape-to-text:t" inset="0,0,0,0">
                          <w:txbxContent>
                            <w:p w:rsidR="0054320C" w:rsidRDefault="0054320C" w:rsidP="00FB7667">
                              <w:r>
                                <w:rPr>
                                  <w:rFonts w:ascii="Arial" w:hAnsi="Arial"/>
                                  <w:color w:val="000000"/>
                                  <w:sz w:val="26"/>
                                  <w:szCs w:val="26"/>
                                </w:rPr>
                                <w:t>B</w:t>
                              </w:r>
                            </w:p>
                          </w:txbxContent>
                        </v:textbox>
                      </v:rect>
                      <v:rect id="Rectangle 2129" o:spid="_x0000_s1089" style="position:absolute;left:952;top:6146;width:1105;height:18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IX878A AADdAAAADwAAAGRycy9kb3ducmV2LnhtbERPzWoCMRC+C32HMAVvmuhBZDVKKQgqXlx9gGEz+0OT yZKk7vr2plDwNh/f72z3o7PiQSF2njUs5goEceVNx42G++0wW4OICdmg9UwanhRhv/uYbLEwfuAr PcrUiBzCsUANbUp9IWWsWnIY574nzlztg8OUYWikCTjkcGflUqmVdNhxbmixp++Wqp/y12mQt/Iw rEsblD8v64s9Ha81ea2nn+PXBkSiMb3F/+6jyfPVYgV/3+QT5O4FAAD//wMAUEsBAi0AFAAGAAgA AAAhAPD3irv9AAAA4gEAABMAAAAAAAAAAAAAAAAAAAAAAFtDb250ZW50X1R5cGVzXS54bWxQSwEC LQAUAAYACAAAACEAMd1fYdIAAACPAQAACwAAAAAAAAAAAAAAAAAuAQAAX3JlbHMvLnJlbHNQSwEC LQAUAAYACAAAACEAMy8FnkEAAAA5AAAAEAAAAAAAAAAAAAAAAAApAgAAZHJzL3NoYXBleG1sLnht bFBLAQItABQABgAIAAAAIQCnshfzvwAAAN0AAAAPAAAAAAAAAAAAAAAAAJgCAABkcnMvZG93bnJl di54bWxQSwUGAAAAAAQABAD1AAAAhAMAAAAA " filled="f" stroked="f">
                        <v:textbox style="mso-fit-shape-to-text:t" inset="0,0,0,0">
                          <w:txbxContent>
                            <w:p w:rsidR="0054320C" w:rsidRDefault="0054320C" w:rsidP="00FB7667">
                              <w:r>
                                <w:rPr>
                                  <w:rFonts w:ascii="Arial" w:hAnsi="Arial"/>
                                  <w:color w:val="000000"/>
                                  <w:sz w:val="26"/>
                                  <w:szCs w:val="26"/>
                                </w:rPr>
                                <w:t>A</w:t>
                              </w:r>
                            </w:p>
                          </w:txbxContent>
                        </v:textbox>
                      </v:rect>
                      <v:oval id="Oval 2130" o:spid="_x0000_s1090" style="position:absolute;left:10566;top:10972;width:273;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NHIcQA AADdAAAADwAAAGRycy9kb3ducmV2LnhtbERPTWsCMRC9C/6HMII3TSxSZTWKCNL20EK1h3obNtPd rZvJskk3W3+9KRS8zeN9znrb21p01PrKsYbZVIEgzp2puNDwcTpMliB8QDZYOyYNv+RhuxkO1pgZ F/mdumMoRAphn6GGMoQmk9LnJVn0U9cQJ+7LtRZDgm0hTYsxhdtaPij1KC1WnBpKbGhfUn45/lgN 9Nadn6yq7evnIs77l7i7fh+i1uNRv1uBCNSHu/jf/WzSfDVbwN836QS5uQEAAP//AwBQSwECLQAU AAYACAAAACEA8PeKu/0AAADiAQAAEwAAAAAAAAAAAAAAAAAAAAAAW0NvbnRlbnRfVHlwZXNdLnht bFBLAQItABQABgAIAAAAIQAx3V9h0gAAAI8BAAALAAAAAAAAAAAAAAAAAC4BAABfcmVscy8ucmVs c1BLAQItABQABgAIAAAAIQAzLwWeQQAAADkAAAAQAAAAAAAAAAAAAAAAACkCAABkcnMvc2hhcGV4 bWwueG1sUEsBAi0AFAAGAAgAAAAhAJDzRyHEAAAA3QAAAA8AAAAAAAAAAAAAAAAAmAIAAGRycy9k b3ducmV2LnhtbFBLBQYAAAAABAAEAPUAAACJAwAAAAA= " fillcolor="red" strokeweight="0">
                        <v:textbox>
                          <w:txbxContent>
                            <w:p w:rsidR="0054320C" w:rsidRDefault="0054320C"/>
                          </w:txbxContent>
                        </v:textbox>
                      </v:oval>
                      <v:oval id="Oval 2131" o:spid="_x0000_s1091" style="position:absolute;left:10839;top:2679;width:273;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zTU8cA AADdAAAADwAAAGRycy9kb3ducmV2LnhtbESPQUsDMRCF7wX/QxjBW5tUpJW1aSlCUQ8ttHrQ27AZ d1c3k2UTN6u/3jkUepvhvXnvm9Vm9K0aqI9NYAvzmQFFXAbXcGXh7XU3vQcVE7LDNjBZ+KUIm/XV ZIWFC5mPNJxSpSSEY4EW6pS6QutY1uQxzkJHLNpn6D0mWftKux6zhPtW3xqz0B4bloYaO3qsqfw+ /XgLdBg+nrxp/f59me/Gl7z9+9pla2+ux+0DqERjupjP189O8M1ccOUbGUGv/wEAAP//AwBQSwEC LQAUAAYACAAAACEA8PeKu/0AAADiAQAAEwAAAAAAAAAAAAAAAAAAAAAAW0NvbnRlbnRfVHlwZXNd LnhtbFBLAQItABQABgAIAAAAIQAx3V9h0gAAAI8BAAALAAAAAAAAAAAAAAAAAC4BAABfcmVscy8u cmVsc1BLAQItABQABgAIAAAAIQAzLwWeQQAAADkAAAAQAAAAAAAAAAAAAAAAACkCAABkcnMvc2hh cGV4bWwueG1sUEsBAi0AFAAGAAgAAAAhAOFs01PHAAAA3QAAAA8AAAAAAAAAAAAAAAAAmAIAAGRy cy9kb3ducmV2LnhtbFBLBQYAAAAABAAEAPUAAACMAwAAAAA= " fillcolor="red" strokeweight="0">
                        <v:textbox>
                          <w:txbxContent>
                            <w:p w:rsidR="0054320C" w:rsidRDefault="0054320C"/>
                          </w:txbxContent>
                        </v:textbox>
                      </v:oval>
                      <v:oval id="Oval 2132" o:spid="_x0000_s1092" style="position:absolute;left:12344;top:6896;width:273;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B2yMUA AADdAAAADwAAAGRycy9kb3ducmV2LnhtbERPS2sCMRC+C/0PYQq9aWIpra5GkYK0PVjwcdDbsBl3 124myybdbPvrTaHgbT6+58yXva1FR62vHGsYjxQI4tyZigsNh/16OAHhA7LB2jFp+CEPy8XdYI6Z cZG31O1CIVII+ww1lCE0mZQ+L8miH7mGOHFn11oMCbaFNC3GFG5r+ajUs7RYcWoosaHXkvKv3bfV QJ/d6c2q2m6OL/Gp/4ir38s6av1w369mIAL14Sb+d7+bNF+Np/D3TTpBLq4AAAD//wMAUEsBAi0A FAAGAAgAAAAhAPD3irv9AAAA4gEAABMAAAAAAAAAAAAAAAAAAAAAAFtDb250ZW50X1R5cGVzXS54 bWxQSwECLQAUAAYACAAAACEAMd1fYdIAAACPAQAACwAAAAAAAAAAAAAAAAAuAQAAX3JlbHMvLnJl bHNQSwECLQAUAAYACAAAACEAMy8FnkEAAAA5AAAAEAAAAAAAAAAAAAAAAAApAgAAZHJzL3NoYXBl eG1sLnhtbFBLAQItABQABgAIAAAAIQCOIHbIxQAAAN0AAAAPAAAAAAAAAAAAAAAAAJgCAABkcnMv ZG93bnJldi54bWxQSwUGAAAAAAQABAD1AAAAigMAAAAA " fillcolor="red" strokeweight="0">
                        <v:textbox>
                          <w:txbxContent>
                            <w:p w:rsidR="0054320C" w:rsidRDefault="0054320C"/>
                          </w:txbxContent>
                        </v:textbox>
                      </v:oval>
                      <v:oval id="Oval 2133" o:spid="_x0000_s1093" style="position:absolute;left:2387;top:6896;width:267;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YV6McA AADdAAAADwAAAGRycy9kb3ducmV2LnhtbESPQUsDMRCF7wX/QxjBW5tYxMq2aSlCUQ8KrR7sbdhM d7duJssmblZ/vXMQepvhvXnvm9Vm9K0aqI9NYAu3MwOKuAyu4crCx/tu+gAqJmSHbWCy8EMRNuur yQoLFzLvaTikSkkIxwIt1Cl1hdaxrMljnIWOWLRT6D0mWftKux6zhPtWz4251x4bloYaO3qsqfw6 fHsL9DYcn7xp/evnIt+NL3n7e95la2+ux+0SVKIxXcz/189O8M1c+OUbGUGv/wAAAP//AwBQSwEC LQAUAAYACAAAACEA8PeKu/0AAADiAQAAEwAAAAAAAAAAAAAAAAAAAAAAW0NvbnRlbnRfVHlwZXNd LnhtbFBLAQItABQABgAIAAAAIQAx3V9h0gAAAI8BAAALAAAAAAAAAAAAAAAAAC4BAABfcmVscy8u cmVsc1BLAQItABQABgAIAAAAIQAzLwWeQQAAADkAAAAQAAAAAAAAAAAAAAAAACkCAABkcnMvc2hh cGV4bWwueG1sUEsBAi0AFAAGAAgAAAAhANF2FejHAAAA3QAAAA8AAAAAAAAAAAAAAAAAmAIAAGRy cy9kb3ducmV2LnhtbFBLBQYAAAAABAAEAPUAAACMAwAAAAA= " fillcolor="red" strokeweight="0">
                        <v:textbox>
                          <w:txbxContent>
                            <w:p w:rsidR="0054320C" w:rsidRDefault="0054320C"/>
                          </w:txbxContent>
                        </v:textbox>
                      </v:oval>
                      <w10:anchorlock/>
                    </v:group>
                  </w:pict>
                </mc:Fallback>
              </mc:AlternateContent>
            </w:r>
          </w:p>
          <w:p w:rsidR="00FB7667" w:rsidRPr="00A2372F" w:rsidRDefault="00FB7667" w:rsidP="00FB7667">
            <w:pPr>
              <w:jc w:val="both"/>
              <w:rPr>
                <w:color w:val="000000"/>
              </w:rPr>
            </w:pPr>
            <w:r w:rsidRPr="00A2372F">
              <w:rPr>
                <w:color w:val="000000"/>
              </w:rPr>
              <w:lastRenderedPageBreak/>
              <w:t>- Ta c</w:t>
            </w:r>
            <w:r w:rsidR="008D1029" w:rsidRPr="00A2372F">
              <w:rPr>
                <w:color w:val="000000"/>
              </w:rPr>
              <w:t>ó</w:t>
            </w:r>
            <w:r w:rsidRPr="00A2372F">
              <w:rPr>
                <w:color w:val="000000"/>
              </w:rPr>
              <w:t xml:space="preserve"> </w:t>
            </w:r>
            <w:r w:rsidRPr="00A2372F">
              <w:rPr>
                <w:color w:val="000000"/>
                <w:position w:val="-6"/>
              </w:rPr>
              <w:object w:dxaOrig="2480" w:dyaOrig="420">
                <v:shape id="_x0000_i1777" type="#_x0000_t75" style="width:123.75pt;height:21pt" o:ole="">
                  <v:imagedata r:id="rId1277" o:title=""/>
                </v:shape>
                <o:OLEObject Type="Embed" ProgID="Equation.DSMT4" ShapeID="_x0000_i1777" DrawAspect="Content" ObjectID="_1639248061" r:id="rId1278"/>
              </w:object>
            </w:r>
          </w:p>
          <w:p w:rsidR="00FB7667" w:rsidRPr="00A2372F" w:rsidRDefault="00FB7667" w:rsidP="00FB7667">
            <w:pPr>
              <w:jc w:val="both"/>
              <w:rPr>
                <w:color w:val="000000"/>
              </w:rPr>
            </w:pPr>
            <w:r w:rsidRPr="00A2372F">
              <w:rPr>
                <w:color w:val="000000"/>
              </w:rPr>
              <w:t>- M</w:t>
            </w:r>
            <w:r w:rsidR="008D1029" w:rsidRPr="00A2372F">
              <w:rPr>
                <w:color w:val="000000"/>
              </w:rPr>
              <w:t>à</w:t>
            </w:r>
            <w:r w:rsidRPr="00A2372F">
              <w:rPr>
                <w:color w:val="000000"/>
              </w:rPr>
              <w:t xml:space="preserve"> AB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n</w:t>
            </w:r>
            <w:r w:rsidR="008D1029" w:rsidRPr="00A2372F">
              <w:rPr>
                <w:color w:val="000000"/>
              </w:rPr>
              <w:t>ê</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c ti</w:t>
            </w:r>
            <w:r w:rsidR="008D1029" w:rsidRPr="00A2372F">
              <w:rPr>
                <w:color w:val="000000"/>
              </w:rPr>
              <w:t>ế</w:t>
            </w:r>
            <w:r w:rsidRPr="00A2372F">
              <w:rPr>
                <w:color w:val="000000"/>
              </w:rPr>
              <w:t xml:space="preserve">p </w:t>
            </w:r>
            <w:r w:rsidR="008D1029" w:rsidRPr="00A2372F">
              <w:rPr>
                <w:color w:val="000000"/>
              </w:rPr>
              <w:t>đ</w:t>
            </w:r>
            <w:r w:rsidRPr="00A2372F">
              <w:rPr>
                <w:color w:val="000000"/>
              </w:rPr>
              <w:t>i</w:t>
            </w:r>
            <w:r w:rsidR="008D1029" w:rsidRPr="00A2372F">
              <w:rPr>
                <w:color w:val="000000"/>
              </w:rPr>
              <w:t>ể</w:t>
            </w:r>
            <w:r w:rsidRPr="00A2372F">
              <w:rPr>
                <w:color w:val="000000"/>
              </w:rPr>
              <w:t>m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p w:rsidR="00FB7667" w:rsidRPr="00A2372F" w:rsidRDefault="00FB7667" w:rsidP="00FB7667">
            <w:pPr>
              <w:jc w:val="both"/>
              <w:rPr>
                <w:color w:val="000000"/>
              </w:rPr>
            </w:pPr>
            <w:r w:rsidRPr="00A2372F">
              <w:rPr>
                <w:color w:val="000000"/>
              </w:rPr>
              <w:t>*) Tr</w:t>
            </w:r>
            <w:r w:rsidR="008D1029" w:rsidRPr="00A2372F">
              <w:rPr>
                <w:color w:val="000000"/>
              </w:rPr>
              <w:t>ườ</w:t>
            </w:r>
            <w:r w:rsidRPr="00A2372F">
              <w:rPr>
                <w:color w:val="000000"/>
              </w:rPr>
              <w:t>ng h</w:t>
            </w:r>
            <w:r w:rsidR="008D1029" w:rsidRPr="00A2372F">
              <w:rPr>
                <w:color w:val="000000"/>
              </w:rPr>
              <w:t>ợ</w:t>
            </w:r>
            <w:r w:rsidRPr="00A2372F">
              <w:rPr>
                <w:color w:val="000000"/>
              </w:rPr>
              <w:t xml:space="preserve">p 2: </w:t>
            </w:r>
            <w:r w:rsidR="008D1029" w:rsidRPr="00A2372F">
              <w:rPr>
                <w:color w:val="000000"/>
              </w:rPr>
              <w:t>Đườ</w:t>
            </w:r>
            <w:r w:rsidRPr="00A2372F">
              <w:rPr>
                <w:color w:val="000000"/>
              </w:rPr>
              <w:t>ng tr</w:t>
            </w:r>
            <w:r w:rsidR="008D1029" w:rsidRPr="00A2372F">
              <w:rPr>
                <w:color w:val="000000"/>
              </w:rPr>
              <w:t>ò</w:t>
            </w:r>
            <w:r w:rsidRPr="00A2372F">
              <w:rPr>
                <w:color w:val="000000"/>
              </w:rPr>
              <w:t>n t</w:t>
            </w:r>
            <w:r w:rsidR="008D1029" w:rsidRPr="00A2372F">
              <w:rPr>
                <w:color w:val="000000"/>
              </w:rPr>
              <w:t>â</w:t>
            </w:r>
            <w:r w:rsidRPr="00A2372F">
              <w:rPr>
                <w:color w:val="000000"/>
              </w:rPr>
              <w:t>m B c</w:t>
            </w:r>
            <w:r w:rsidR="008D1029" w:rsidRPr="00A2372F">
              <w:rPr>
                <w:color w:val="000000"/>
              </w:rPr>
              <w:t>ó</w:t>
            </w:r>
            <w:r w:rsidRPr="00A2372F">
              <w:rPr>
                <w:color w:val="000000"/>
              </w:rPr>
              <w:t xml:space="preserve"> b</w:t>
            </w:r>
            <w:r w:rsidR="008D1029" w:rsidRPr="00A2372F">
              <w:rPr>
                <w:color w:val="000000"/>
              </w:rPr>
              <w:t>á</w:t>
            </w:r>
            <w:r w:rsidRPr="00A2372F">
              <w:rPr>
                <w:color w:val="000000"/>
              </w:rPr>
              <w:t>n k</w:t>
            </w:r>
            <w:r w:rsidR="008D1029" w:rsidRPr="00A2372F">
              <w:rPr>
                <w:color w:val="000000"/>
              </w:rPr>
              <w:t>í</w:t>
            </w:r>
            <w:r w:rsidRPr="00A2372F">
              <w:rPr>
                <w:color w:val="000000"/>
              </w:rPr>
              <w:t>nh BA th</w:t>
            </w:r>
            <w:r w:rsidR="008D1029" w:rsidRPr="00A2372F">
              <w:rPr>
                <w:color w:val="000000"/>
              </w:rPr>
              <w:t>ì</w:t>
            </w:r>
            <w:r w:rsidRPr="00A2372F">
              <w:rPr>
                <w:color w:val="000000"/>
              </w:rPr>
              <w:t xml:space="preserve">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l</w:t>
            </w:r>
            <w:r w:rsidR="008D1029" w:rsidRPr="00A2372F">
              <w:rPr>
                <w:color w:val="000000"/>
              </w:rPr>
              <w:t>à</w:t>
            </w:r>
            <w:r w:rsidRPr="00A2372F">
              <w:rPr>
                <w:color w:val="000000"/>
              </w:rPr>
              <w:t xml:space="preserve"> </w:t>
            </w:r>
            <w:r w:rsidR="008D1029" w:rsidRPr="00A2372F">
              <w:rPr>
                <w:color w:val="000000"/>
              </w:rPr>
              <w:t>đ</w:t>
            </w:r>
            <w:r w:rsidRPr="00A2372F">
              <w:rPr>
                <w:color w:val="000000"/>
              </w:rPr>
              <w:t>i</w:t>
            </w:r>
            <w:r w:rsidR="008D1029" w:rsidRPr="00A2372F">
              <w:rPr>
                <w:color w:val="000000"/>
              </w:rPr>
              <w:t>ể</w:t>
            </w:r>
            <w:r w:rsidRPr="00A2372F">
              <w:rPr>
                <w:color w:val="000000"/>
              </w:rPr>
              <w:t>m A</w:t>
            </w:r>
          </w:p>
          <w:p w:rsidR="00FB7667" w:rsidRPr="00A2372F" w:rsidRDefault="00F27773" w:rsidP="00FB7667">
            <w:pPr>
              <w:ind w:left="1440"/>
              <w:jc w:val="both"/>
              <w:rPr>
                <w:color w:val="000000"/>
              </w:rPr>
            </w:pPr>
            <w:r>
              <w:rPr>
                <w:noProof/>
                <w:color w:val="000000"/>
              </w:rPr>
              <mc:AlternateContent>
                <mc:Choice Requires="wpc">
                  <w:drawing>
                    <wp:inline distT="0" distB="0" distL="0" distR="0">
                      <wp:extent cx="996315" cy="848360"/>
                      <wp:effectExtent l="0" t="9525" r="13970" b="18415"/>
                      <wp:docPr id="2104" name="Canvas 2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4" name="Oval 2106"/>
                              <wps:cNvSpPr>
                                <a:spLocks noChangeArrowheads="1"/>
                              </wps:cNvSpPr>
                              <wps:spPr bwMode="auto">
                                <a:xfrm>
                                  <a:off x="144145" y="0"/>
                                  <a:ext cx="852170" cy="84836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54320C" w:rsidRDefault="0054320C"/>
                                </w:txbxContent>
                              </wps:txbx>
                              <wps:bodyPr rot="0" vert="horz" wrap="square" lIns="91440" tIns="45720" rIns="91440" bIns="45720" anchor="t" anchorCtr="0" upright="1">
                                <a:noAutofit/>
                              </wps:bodyPr>
                            </wps:wsp>
                            <wps:wsp>
                              <wps:cNvPr id="995" name="Line 2107"/>
                              <wps:cNvCnPr/>
                              <wps:spPr bwMode="auto">
                                <a:xfrm>
                                  <a:off x="144145" y="424180"/>
                                  <a:ext cx="42608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96" name="Rectangle 2108"/>
                              <wps:cNvSpPr>
                                <a:spLocks noChangeArrowheads="1"/>
                              </wps:cNvSpPr>
                              <wps:spPr bwMode="auto">
                                <a:xfrm>
                                  <a:off x="0" y="437515"/>
                                  <a:ext cx="12255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T'</w:t>
                                    </w:r>
                                  </w:p>
                                </w:txbxContent>
                              </wps:txbx>
                              <wps:bodyPr rot="0" vert="horz" wrap="none" lIns="0" tIns="0" rIns="0" bIns="0" anchor="t" anchorCtr="0" upright="1">
                                <a:spAutoFit/>
                              </wps:bodyPr>
                            </wps:wsp>
                            <wps:wsp>
                              <wps:cNvPr id="998" name="Rectangle 2109"/>
                              <wps:cNvSpPr>
                                <a:spLocks noChangeArrowheads="1"/>
                              </wps:cNvSpPr>
                              <wps:spPr bwMode="auto">
                                <a:xfrm>
                                  <a:off x="13335" y="280670"/>
                                  <a:ext cx="933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T</w:t>
                                    </w:r>
                                  </w:p>
                                </w:txbxContent>
                              </wps:txbx>
                              <wps:bodyPr rot="0" vert="horz" wrap="none" lIns="0" tIns="0" rIns="0" bIns="0" anchor="t" anchorCtr="0" upright="1">
                                <a:spAutoFit/>
                              </wps:bodyPr>
                            </wps:wsp>
                            <wps:wsp>
                              <wps:cNvPr id="999" name="Rectangle 2110"/>
                              <wps:cNvSpPr>
                                <a:spLocks noChangeArrowheads="1"/>
                              </wps:cNvSpPr>
                              <wps:spPr bwMode="auto">
                                <a:xfrm>
                                  <a:off x="629285" y="339090"/>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B</w:t>
                                    </w:r>
                                  </w:p>
                                </w:txbxContent>
                              </wps:txbx>
                              <wps:bodyPr rot="0" vert="horz" wrap="none" lIns="0" tIns="0" rIns="0" bIns="0" anchor="t" anchorCtr="0" upright="1">
                                <a:spAutoFit/>
                              </wps:bodyPr>
                            </wps:wsp>
                            <wps:wsp>
                              <wps:cNvPr id="1000" name="Rectangle 2111"/>
                              <wps:cNvSpPr>
                                <a:spLocks noChangeArrowheads="1"/>
                              </wps:cNvSpPr>
                              <wps:spPr bwMode="auto">
                                <a:xfrm>
                                  <a:off x="170815" y="267335"/>
                                  <a:ext cx="102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ascii="Arial" w:hAnsi="Arial"/>
                                        <w:color w:val="000000"/>
                                        <w:sz w:val="24"/>
                                        <w:szCs w:val="24"/>
                                      </w:rPr>
                                      <w:t>A</w:t>
                                    </w:r>
                                  </w:p>
                                </w:txbxContent>
                              </wps:txbx>
                              <wps:bodyPr rot="0" vert="horz" wrap="none" lIns="0" tIns="0" rIns="0" bIns="0" anchor="t" anchorCtr="0" upright="1">
                                <a:spAutoFit/>
                              </wps:bodyPr>
                            </wps:wsp>
                            <wps:wsp>
                              <wps:cNvPr id="1001" name="Oval 2112"/>
                              <wps:cNvSpPr>
                                <a:spLocks noChangeArrowheads="1"/>
                              </wps:cNvSpPr>
                              <wps:spPr bwMode="auto">
                                <a:xfrm>
                                  <a:off x="557530" y="411480"/>
                                  <a:ext cx="26035" cy="2603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1002" name="Oval 2113"/>
                              <wps:cNvSpPr>
                                <a:spLocks noChangeArrowheads="1"/>
                              </wps:cNvSpPr>
                              <wps:spPr bwMode="auto">
                                <a:xfrm>
                                  <a:off x="131445" y="411480"/>
                                  <a:ext cx="26035" cy="2603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104" o:spid="_x0000_s1094" editas="canvas" style="width:78.45pt;height:66.8pt;mso-position-horizontal-relative:char;mso-position-vertical-relative:line" coordsize="9963,84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cHMv2QQAAEIeAAAOAAAAZHJzL2Uyb0RvYy54bWzsWVFzozYQfu9M/wPDu2MEAgMT5yZnh05n rr1Mr/0BMsiGKSAqkdhpp/+9uxIQk8apc+l4ej37wRZGSKvdb79vJS7f7arSuudSFaKe2+TCsS1e pyIr6s3c/uXnZBLalmpZnbFS1HxuP3Blv7v69pvLbRNzV+SizLi0YJBaxdtmbudt28TTqUpzXjF1 IRpew821kBVr4VJupplkWxi9Kqeu4wTTrZBZI0XKlYJ/l+amfaXHX6952n5crxVvrXJug22t/pb6 e4Xf06tLFm8ka/Ii7cxgn2FFxYoaJh2GWrKWWXey+NtQVZFKocS6vUhFNRXrdZFyvQZYDXGerGbB 6num9GJS8E5vILT+xXFXG7S7FklRluCNKYwe43/4u4X4cLxd1uNO5h/dt+uzbSCAqhlCqd5m4qec NVyvXMXpj/e30iqyuR1F1LZqVgGQPt6z0nKJE2AIcXLo9am5lWinaj6I9Fdl1WKRs3rDr6UU25yz DIwi2B8M33sALxQ8aq22P4gMxmZ3rdDR3K1lhQNCnKwdPEspob5tPQzI4bvWSuFO6LtkBvhK4VZI Qy/QyJqyuB+hkar9jovKwsbc5mVZNAoXyGJ2/0G1aBSL+14jZ6OvrS3MHjm+o59QoiwyjJderNys FqW0wB9glhM6Tj/3qJsUd3UGs7AYHXHTtVtWlKYNs5sgw5LAHuyIi9MY/iNyopvwJqQT6gY3E+os l5PrZEEnQUJm/tJbLhZL8ieaRmicF1nGa7SuzydCj8NCl9kmE4aMGq1C7S820R8dT4j5o0+mYzO0 Z2Et/a9enUYABt2Ap92tdhphXtjjaSWyB8CEFIYzgOOgkQv5u21tgS/mtvrtjkluW+X3NeAqAnAg wegL6s9cuJD7d1b7d1idwlBzu7Ut01y0hpTuGllscpiJ6EjX4hqwuC40PhCnxqoOwZBvxvwTJB7A 3iTeh6LmmHiz3lGQeIv6VnZp+NpEoi4lYcfDfTYBypwQJsRsCjy/i/CBVCrBHu2rY/Pon3MIs6ib dA9WJj2XTOUm19SDWooW+7H4i82uR95/fdIYLCJzITJPCcagB+NPIPDA8KVG5JC6J5ACyG4AJ/Vm PtH4NGyJUkBc1/c78AI7ApRfxq+EJRyNX8TaXsj+/5Q9UiHiUue9G02SIJxNaEL9STRzwolDovdR 4NCILpOxCmmuMsUlwPtzVQjFN/JdX0dpRAgjOQLhPaC9VdFCkVsWFRQHQ6fDQjyIKJrfq1b/+7J6 RYi1R514Qb1qKMd77Rp0a9AsaBi9gsaxWqUa1KrkP6BVsOcwWjWih8E3J6AH4nmgW0gRbugEUBlq lej1LfI8LCNR3s4MAaXbm4q6M0PgzuHY+hZq1DNDRFH0HEOQwTcnYIjAjVyscYEDPA/2V08ogjiu iwxy5ohndrmv3vidOeJVHKHPSL7yKoJgLfdMGUEG55yAJOBMKYT9ha4jghmWFKM64kwS+8c+50IC Nocn22pQ91xI2EASpCeJ7kCaDH45AT/4/sz3gKbwKIIQ+vQcDc4e+hrCNIE93nQmfXjzmySHNr/m 8PqYQ7c3HVwfOtCl3tE4/ZoOdAG57lPkDp46AXKJB+flRtnOyO3ePz15FUHpl4ZcyEH9nlKzTPdS Fd+E7l9De//V79VfAAAA//8DAFBLAwQUAAYACAAAACEAaK/GIdwAAAAFAQAADwAAAGRycy9kb3du cmV2LnhtbEyPQU/DMAyF70j8h8hI3FjKJsIoTaeCNA7cKDDEzWtMW9E4VZN2hV9PxgUu1rOe9d7n bDPbTkw0+NaxhstFAoK4cqblWsPL8/ZiDcIHZIOdY9LwRR42+elJhqlxB36iqQy1iCHsU9TQhNCn UvqqIYt+4Xri6H24wWKI61BLM+AhhttOLpNESYstx4YGe7pvqPosR6vhbTmVqnitv5XavRcP12OH j3dbrc/P5uIWRKA5/B3DET+iQx6Z9m5k40WnIT4SfufRu1I3IPZRrFYKZJ7J//T5DwAAAP//AwBQ SwECLQAUAAYACAAAACEAtoM4kv4AAADhAQAAEwAAAAAAAAAAAAAAAAAAAAAAW0NvbnRlbnRfVHlw ZXNdLnhtbFBLAQItABQABgAIAAAAIQA4/SH/1gAAAJQBAAALAAAAAAAAAAAAAAAAAC8BAABfcmVs cy8ucmVsc1BLAQItABQABgAIAAAAIQDvcHMv2QQAAEIeAAAOAAAAAAAAAAAAAAAAAC4CAABkcnMv ZTJvRG9jLnhtbFBLAQItABQABgAIAAAAIQBor8Yh3AAAAAUBAAAPAAAAAAAAAAAAAAAAADMHAABk cnMvZG93bnJldi54bWxQSwUGAAAAAAQABADzAAAAPAgAAAAA ">
                      <v:shape id="_x0000_s1095" type="#_x0000_t75" style="position:absolute;width:9963;height:8483;visibility:visible;mso-wrap-style:square">
                        <v:fill o:detectmouseclick="t"/>
                        <v:path o:connecttype="none"/>
                      </v:shape>
                      <v:oval id="Oval 2106" o:spid="_x0000_s1096" style="position:absolute;left:1441;width:8522;height:84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W+LL8A AADcAAAADwAAAGRycy9kb3ducmV2LnhtbESPzQrCMBCE74LvEFbwpqk/SK1GKaLg1Z8HWJu1LTab 2kStb28EweMwM98wy3VrKvGkxpWWFYyGEQjizOqScwXn024Qg3AeWWNlmRS8ycF61e0sMdH2xQd6 Hn0uAoRdggoK7+tESpcVZNANbU0cvKttDPogm1zqBl8Bbio5jqKZNFhyWCiwpk1B2e34MIES14f7 6OLS9J1uOZ5Fe35Mpkr1e226AOGp9f/wr73XCubzKXzPhCMgVx8AAAD//wMAUEsBAi0AFAAGAAgA AAAhAPD3irv9AAAA4gEAABMAAAAAAAAAAAAAAAAAAAAAAFtDb250ZW50X1R5cGVzXS54bWxQSwEC LQAUAAYACAAAACEAMd1fYdIAAACPAQAACwAAAAAAAAAAAAAAAAAuAQAAX3JlbHMvLnJlbHNQSwEC LQAUAAYACAAAACEAMy8FnkEAAAA5AAAAEAAAAAAAAAAAAAAAAAApAgAAZHJzL3NoYXBleG1sLnht bFBLAQItABQABgAIAAAAIQDrJb4svwAAANwAAAAPAAAAAAAAAAAAAAAAAJgCAABkcnMvZG93bnJl di54bWxQSwUGAAAAAAQABAD1AAAAhAMAAAAA " filled="f" strokecolor="green" strokeweight="1.5pt">
                        <v:textbox>
                          <w:txbxContent>
                            <w:p w:rsidR="0054320C" w:rsidRDefault="0054320C"/>
                          </w:txbxContent>
                        </v:textbox>
                      </v:oval>
                      <v:line id="Line 2107" o:spid="_x0000_s1097" style="position:absolute;visibility:visible;mso-wrap-style:square" from="1441,4241" to="5702,4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Mf6MUAAADcAAAADwAAAGRycy9kb3ducmV2LnhtbESPQWsCMRSE70L/Q3gFb5ptwdpdjVIK YoVe3LYHb8/Na7J08xI2Ubf/vikIHoeZ+YZZrgfXiTP1sfWs4GFagCBuvG7ZKPj82EyeQcSErLHz TAp+KcJ6dTdaYqX9hfd0rpMRGcKxQgU2pVBJGRtLDuPUB+LsffveYcqyN1L3eMlw18nHoniSDlvO CxYDvVpqfuqTU2C+rNm2u13ZFMewn72HA9bzg1Lj++FlASLRkG7ha/tNKyjLGfyfyUd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PMf6MUAAADcAAAADwAAAAAAAAAA AAAAAAChAgAAZHJzL2Rvd25yZXYueG1sUEsFBgAAAAAEAAQA+QAAAJMDAAAAAA== " strokecolor="navy" strokeweight="0">
                        <v:stroke dashstyle="1 1"/>
                      </v:line>
                      <v:rect id="Rectangle 2108" o:spid="_x0000_s1098" style="position:absolute;top:4375;width:1225;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pOtcEA AADcAAAADwAAAGRycy9kb3ducmV2LnhtbESPzYoCMRCE7wu+Q2jB25rRg+isUUQQVLw47gM0k54f TDpDEp3x7Y2wsMeiqr6i1tvBGvEkH1rHCmbTDARx6XTLtYLf2+F7CSJEZI3GMSl4UYDtZvS1xly7 nq/0LGItEoRDjgqaGLtcylA2ZDFMXUecvMp5izFJX0vtsU9wa+Q8yxbSYstpocGO9g2V9+JhFchb ceiXhfGZO8+rizkdrxU5pSbjYfcDItIQ/8N/7aNWsFot4HMmHQG5eQMAAP//AwBQSwECLQAUAAYA CAAAACEA8PeKu/0AAADiAQAAEwAAAAAAAAAAAAAAAAAAAAAAW0NvbnRlbnRfVHlwZXNdLnhtbFBL AQItABQABgAIAAAAIQAx3V9h0gAAAI8BAAALAAAAAAAAAAAAAAAAAC4BAABfcmVscy8ucmVsc1BL AQItABQABgAIAAAAIQAzLwWeQQAAADkAAAAQAAAAAAAAAAAAAAAAACkCAABkcnMvc2hhcGV4bWwu eG1sUEsBAi0AFAAGAAgAAAAhAFaqTrXBAAAA3AAAAA8AAAAAAAAAAAAAAAAAmAIAAGRycy9kb3du cmV2LnhtbFBLBQYAAAAABAAEAPUAAACGAwAAAAA= " filled="f" stroked="f">
                        <v:textbox style="mso-fit-shape-to-text:t" inset="0,0,0,0">
                          <w:txbxContent>
                            <w:p w:rsidR="0054320C" w:rsidRDefault="0054320C" w:rsidP="00FB7667">
                              <w:r>
                                <w:rPr>
                                  <w:rFonts w:ascii="Arial" w:hAnsi="Arial"/>
                                  <w:color w:val="000000"/>
                                  <w:sz w:val="24"/>
                                  <w:szCs w:val="24"/>
                                </w:rPr>
                                <w:t>T'</w:t>
                              </w:r>
                            </w:p>
                          </w:txbxContent>
                        </v:textbox>
                      </v:rect>
                      <v:rect id="Rectangle 2109" o:spid="_x0000_s1099" style="position:absolute;left:133;top:2806;width:933;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l/XMAA AADcAAAADwAAAGRycy9kb3ducmV2LnhtbERPS2rDMBDdF3IHMYHuGjlelNiNEkogkJRsYvcAgzX+ UGlkJMV2b18tClk+3n9/XKwRE/kwOFaw3WQgiBunB+4UfNfntx2IEJE1Gsek4JcCHA+rlz2W2s18 p6mKnUghHEpU0Mc4llKGpieLYeNG4sS1zluMCfpOao9zCrdG5ln2Li0OnBp6HOnUU/NTPawCWVfn eVcZn7mvvL2Z6+XeklPqdb18foCItMSn+N990QqKIq1NZ9IRkIc/AAAA//8DAFBLAQItABQABgAI AAAAIQDw94q7/QAAAOIBAAATAAAAAAAAAAAAAAAAAAAAAABbQ29udGVudF9UeXBlc10ueG1sUEsB Ai0AFAAGAAgAAAAhADHdX2HSAAAAjwEAAAsAAAAAAAAAAAAAAAAALgEAAF9yZWxzLy5yZWxzUEsB Ai0AFAAGAAgAAAAhADMvBZ5BAAAAOQAAABAAAAAAAAAAAAAAAAAAKQIAAGRycy9zaGFwZXhtbC54 bWxQSwECLQAUAAYACAAAACEASHl/XMAAAADcAAAADwAAAAAAAAAAAAAAAACYAgAAZHJzL2Rvd25y ZXYueG1sUEsFBgAAAAAEAAQA9QAAAIUDAAAAAA== " filled="f" stroked="f">
                        <v:textbox style="mso-fit-shape-to-text:t" inset="0,0,0,0">
                          <w:txbxContent>
                            <w:p w:rsidR="0054320C" w:rsidRDefault="0054320C" w:rsidP="00FB7667">
                              <w:r>
                                <w:rPr>
                                  <w:rFonts w:ascii="Arial" w:hAnsi="Arial"/>
                                  <w:color w:val="000000"/>
                                  <w:sz w:val="24"/>
                                  <w:szCs w:val="24"/>
                                </w:rPr>
                                <w:t>T</w:t>
                              </w:r>
                            </w:p>
                          </w:txbxContent>
                        </v:textbox>
                      </v:rect>
                      <v:rect id="Rectangle 2110" o:spid="_x0000_s1100" style="position:absolute;left:6292;top:3390;width:1023;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Xax8IA AADcAAAADwAAAGRycy9kb3ducmV2LnhtbESPzYoCMRCE7wu+Q2jB25rRgzijUZYFQZe9OPoAzaTn B5POkERnfPvNguCxqKqvqO1+tEY8yIfOsYLFPANBXDndcaPgejl8rkGEiKzROCYFTwqw300+tlho N/CZHmVsRIJwKFBBG2NfSBmqliyGueuJk1c7bzEm6RupPQ4Jbo1cZtlKWuw4LbTY03dL1a28WwXy Uh6GdWl85n6W9a85Hc81OaVm0/FrAyLSGN/hV/uoFeR5Dv9n0hG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nNdrHwgAAANwAAAAPAAAAAAAAAAAAAAAAAJgCAABkcnMvZG93 bnJldi54bWxQSwUGAAAAAAQABAD1AAAAhwMAAAAA " filled="f" stroked="f">
                        <v:textbox style="mso-fit-shape-to-text:t" inset="0,0,0,0">
                          <w:txbxContent>
                            <w:p w:rsidR="0054320C" w:rsidRDefault="0054320C" w:rsidP="00FB7667">
                              <w:r>
                                <w:rPr>
                                  <w:rFonts w:ascii="Arial" w:hAnsi="Arial"/>
                                  <w:color w:val="000000"/>
                                  <w:sz w:val="24"/>
                                  <w:szCs w:val="24"/>
                                </w:rPr>
                                <w:t>B</w:t>
                              </w:r>
                            </w:p>
                          </w:txbxContent>
                        </v:textbox>
                      </v:rect>
                      <v:rect id="Rectangle 2111" o:spid="_x0000_s1101" style="position:absolute;left:1708;top:2673;width:1022;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68wcMA AADdAAAADwAAAGRycy9kb3ducmV2LnhtbESPzWoDMQyE74W8g1Ggt8ZODiVs44QQCKSll2z6AGKt /aG2vNhOdvv21aHQm8SMZj7tDnPw6kEpD5EtrFcGFHET3cCdha/b+WULKhdkhz4yWfihDIf94mmH lYsTX+lRl05JCOcKLfSljJXWuekpYF7FkVi0NqaARdbUaZdwkvDg9caYVx1wYGnocaRTT813fQ8W 9K0+T9vaJxM/Nu2nf79cW4rWPi/n4xuoQnP5N/9dX5zgGyP88o2MoPe/AAAA//8DAFBLAQItABQA BgAIAAAAIQDw94q7/QAAAOIBAAATAAAAAAAAAAAAAAAAAAAAAABbQ29udGVudF9UeXBlc10ueG1s UEsBAi0AFAAGAAgAAAAhADHdX2HSAAAAjwEAAAsAAAAAAAAAAAAAAAAALgEAAF9yZWxzLy5yZWxz UEsBAi0AFAAGAAgAAAAhADMvBZ5BAAAAOQAAABAAAAAAAAAAAAAAAAAAKQIAAGRycy9zaGFwZXht bC54bWxQSwECLQAUAAYACAAAACEAws68wcMAAADdAAAADwAAAAAAAAAAAAAAAACYAgAAZHJzL2Rv d25yZXYueG1sUEsFBgAAAAAEAAQA9QAAAIgDAAAAAA== " filled="f" stroked="f">
                        <v:textbox style="mso-fit-shape-to-text:t" inset="0,0,0,0">
                          <w:txbxContent>
                            <w:p w:rsidR="0054320C" w:rsidRDefault="0054320C" w:rsidP="00FB7667">
                              <w:r>
                                <w:rPr>
                                  <w:rFonts w:ascii="Arial" w:hAnsi="Arial"/>
                                  <w:color w:val="000000"/>
                                  <w:sz w:val="24"/>
                                  <w:szCs w:val="24"/>
                                </w:rPr>
                                <w:t>A</w:t>
                              </w:r>
                            </w:p>
                          </w:txbxContent>
                        </v:textbox>
                      </v:rect>
                      <v:oval id="Oval 2112" o:spid="_x0000_s1102" style="position:absolute;left:5575;top:4114;width:260;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sE8QA AADdAAAADwAAAGRycy9kb3ducmV2LnhtbERPTWsCMRC9C/0PYQreNLGILVujSEHUg0K1h/Y2bKa7 224myyZuVn+9KRS8zeN9znzZ21p01PrKsYbJWIEgzp2puNDwcVqPXkD4gGywdkwaLuRhuXgYzDEz LvI7dcdQiBTCPkMNZQhNJqXPS7Lox64hTty3ay2GBNtCmhZjCre1fFJqJi1WnBpKbOitpPz3eLYa 6NB9bayq7f7zOU77XVxdf9ZR6+Fjv3oFEagPd/G/e2vSfKUm8PdNOkEubgAAAP//AwBQSwECLQAU AAYACAAAACEA8PeKu/0AAADiAQAAEwAAAAAAAAAAAAAAAAAAAAAAW0NvbnRlbnRfVHlwZXNdLnht bFBLAQItABQABgAIAAAAIQAx3V9h0gAAAI8BAAALAAAAAAAAAAAAAAAAAC4BAABfcmVscy8ucmVs c1BLAQItABQABgAIAAAAIQAzLwWeQQAAADkAAAAQAAAAAAAAAAAAAAAAACkCAABkcnMvc2hhcGV4 bWwueG1sUEsBAi0AFAAGAAgAAAAhAPWP7BPEAAAA3QAAAA8AAAAAAAAAAAAAAAAAmAIAAGRycy9k b3ducmV2LnhtbFBLBQYAAAAABAAEAPUAAACJAwAAAAA= " fillcolor="red" strokeweight="0">
                        <v:textbox>
                          <w:txbxContent>
                            <w:p w:rsidR="0054320C" w:rsidRDefault="0054320C"/>
                          </w:txbxContent>
                        </v:textbox>
                      </v:oval>
                      <v:oval id="Oval 2113" o:spid="_x0000_s1103" style="position:absolute;left:1314;top:4114;width:260;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1yZMQA AADdAAAADwAAAGRycy9kb3ducmV2LnhtbERPTWsCMRC9C/0PYQq9aVIRLVujSEG0hwpqD+1t2Ex3 t91Mlk3cbP31RhC8zeN9znzZ21p01PrKsYbnkQJBnDtTcaHh87gevoDwAdlg7Zg0/JOH5eJhMMfM uMh76g6hECmEfYYayhCaTEqfl2TRj1xDnLgf11oMCbaFNC3GFG5rOVZqKi1WnBpKbOitpPzvcLIa aNd9b6yq7cfXLE7697g6/66j1k+P/eoVRKA+3MU399ak+UqN4fpNOkEuLgAAAP//AwBQSwECLQAU AAYACAAAACEA8PeKu/0AAADiAQAAEwAAAAAAAAAAAAAAAAAAAAAAW0NvbnRlbnRfVHlwZXNdLnht bFBLAQItABQABgAIAAAAIQAx3V9h0gAAAI8BAAALAAAAAAAAAAAAAAAAAC4BAABfcmVscy8ucmVs c1BLAQItABQABgAIAAAAIQAzLwWeQQAAADkAAAAQAAAAAAAAAAAAAAAAACkCAABkcnMvc2hhcGV4 bWwueG1sUEsBAi0AFAAGAAgAAAAhAAVdcmTEAAAA3QAAAA8AAAAAAAAAAAAAAAAAmAIAAGRycy9k b3ducmV2LnhtbFBLBQYAAAAABAAEAPUAAACJAwAAAAA= " fillcolor="red" strokeweight="0">
                        <v:textbox>
                          <w:txbxContent>
                            <w:p w:rsidR="0054320C" w:rsidRDefault="0054320C"/>
                          </w:txbxContent>
                        </v:textbox>
                      </v:oval>
                      <w10:anchorlock/>
                    </v:group>
                  </w:pict>
                </mc:Fallback>
              </mc:AlternateContent>
            </w:r>
          </w:p>
          <w:p w:rsidR="00FB7667" w:rsidRPr="00A2372F" w:rsidRDefault="00FB7667" w:rsidP="00FB7667">
            <w:pPr>
              <w:jc w:val="both"/>
              <w:rPr>
                <w:color w:val="000000"/>
              </w:rPr>
            </w:pPr>
            <w:r w:rsidRPr="00A2372F">
              <w:rPr>
                <w:color w:val="000000"/>
              </w:rPr>
              <w:t>*) K</w:t>
            </w:r>
            <w:r w:rsidR="008D1029" w:rsidRPr="00A2372F">
              <w:rPr>
                <w:color w:val="000000"/>
              </w:rPr>
              <w:t>ế</w:t>
            </w:r>
            <w:r w:rsidRPr="00A2372F">
              <w:rPr>
                <w:color w:val="000000"/>
              </w:rPr>
              <w:t>t lu</w:t>
            </w:r>
            <w:r w:rsidR="008D1029" w:rsidRPr="00A2372F">
              <w:rPr>
                <w:color w:val="000000"/>
              </w:rPr>
              <w:t>ậ</w:t>
            </w:r>
            <w:r w:rsidRPr="00A2372F">
              <w:rPr>
                <w:color w:val="000000"/>
              </w:rPr>
              <w:t>n: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w:t>
            </w:r>
            <w:r w:rsidR="008D1029" w:rsidRPr="00A2372F">
              <w:rPr>
                <w:color w:val="000000"/>
              </w:rPr>
              <w:t>á</w:t>
            </w:r>
            <w:r w:rsidRPr="00A2372F">
              <w:rPr>
                <w:color w:val="000000"/>
              </w:rPr>
              <w:t>c ti</w:t>
            </w:r>
            <w:r w:rsidR="008D1029" w:rsidRPr="00A2372F">
              <w:rPr>
                <w:color w:val="000000"/>
              </w:rPr>
              <w:t>ế</w:t>
            </w:r>
            <w:r w:rsidRPr="00A2372F">
              <w:rPr>
                <w:color w:val="000000"/>
              </w:rPr>
              <w:t xml:space="preserve">p </w:t>
            </w:r>
            <w:r w:rsidR="008D1029" w:rsidRPr="00A2372F">
              <w:rPr>
                <w:color w:val="000000"/>
              </w:rPr>
              <w:t>đ</w:t>
            </w:r>
            <w:r w:rsidRPr="00A2372F">
              <w:rPr>
                <w:color w:val="000000"/>
              </w:rPr>
              <w:t>i</w:t>
            </w:r>
            <w:r w:rsidR="008D1029" w:rsidRPr="00A2372F">
              <w:rPr>
                <w:color w:val="000000"/>
              </w:rPr>
              <w:t>ể</w:t>
            </w:r>
            <w:r w:rsidRPr="00A2372F">
              <w:rPr>
                <w:color w:val="000000"/>
              </w:rPr>
              <w:t>m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008D1029" w:rsidRPr="00A2372F">
              <w:rPr>
                <w:color w:val="000000"/>
              </w:rPr>
              <w:t>đườ</w:t>
            </w:r>
            <w:r w:rsidRPr="00A2372F">
              <w:rPr>
                <w:color w:val="000000"/>
              </w:rPr>
              <w:t>ng k</w:t>
            </w:r>
            <w:r w:rsidR="008D1029" w:rsidRPr="00A2372F">
              <w:rPr>
                <w:color w:val="000000"/>
              </w:rPr>
              <w:t>í</w:t>
            </w:r>
            <w:r w:rsidRPr="00A2372F">
              <w:rPr>
                <w:color w:val="000000"/>
              </w:rPr>
              <w:t>nh AB</w:t>
            </w:r>
          </w:p>
        </w:tc>
      </w:tr>
      <w:tr w:rsidR="00FB7667" w:rsidRPr="00A2372F" w:rsidTr="00E5735F">
        <w:trPr>
          <w:trHeight w:val="379"/>
        </w:trPr>
        <w:tc>
          <w:tcPr>
            <w:tcW w:w="10065" w:type="dxa"/>
            <w:gridSpan w:val="2"/>
            <w:tcBorders>
              <w:top w:val="single" w:sz="4" w:space="0" w:color="auto"/>
              <w:left w:val="single" w:sz="4" w:space="0" w:color="auto"/>
              <w:bottom w:val="single" w:sz="4" w:space="0" w:color="auto"/>
            </w:tcBorders>
          </w:tcPr>
          <w:p w:rsidR="00FB7667" w:rsidRPr="00A2372F" w:rsidRDefault="00074B55" w:rsidP="00074B55">
            <w:pPr>
              <w:ind w:left="720"/>
              <w:rPr>
                <w:b/>
                <w:color w:val="000000"/>
                <w:sz w:val="26"/>
                <w:szCs w:val="26"/>
              </w:rPr>
            </w:pPr>
            <w:r w:rsidRPr="00A2372F">
              <w:rPr>
                <w:b/>
                <w:color w:val="000000"/>
                <w:sz w:val="26"/>
                <w:szCs w:val="26"/>
              </w:rPr>
              <w:lastRenderedPageBreak/>
              <w:t xml:space="preserve">Tương tự như bài 48 gv tiến hành các HĐ HD HS làm </w:t>
            </w:r>
            <w:r w:rsidR="00FB7667" w:rsidRPr="00A2372F">
              <w:rPr>
                <w:b/>
                <w:color w:val="000000"/>
                <w:sz w:val="26"/>
                <w:szCs w:val="26"/>
              </w:rPr>
              <w:t>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p 49 (SGK/87)</w:t>
            </w:r>
          </w:p>
        </w:tc>
      </w:tr>
      <w:tr w:rsidR="00F27773" w:rsidRPr="00A2372F" w:rsidTr="00E5735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 b</w:t>
            </w:r>
            <w:r w:rsidR="008D1029" w:rsidRPr="00A2372F">
              <w:rPr>
                <w:bCs/>
                <w:color w:val="000000"/>
                <w:lang w:val="pt-BR"/>
              </w:rPr>
              <w:t>ướ</w:t>
            </w:r>
            <w:r w:rsidRPr="00A2372F">
              <w:rPr>
                <w:bCs/>
                <w:color w:val="000000"/>
                <w:lang w:val="pt-BR"/>
              </w:rPr>
              <w:t>c gi</w:t>
            </w:r>
            <w:r w:rsidR="008D1029" w:rsidRPr="00A2372F">
              <w:rPr>
                <w:bCs/>
                <w:color w:val="000000"/>
                <w:lang w:val="pt-BR"/>
              </w:rPr>
              <w:t>ả</w:t>
            </w:r>
            <w:r w:rsidRPr="00A2372F">
              <w:rPr>
                <w:bCs/>
                <w:color w:val="000000"/>
                <w:lang w:val="pt-BR"/>
              </w:rPr>
              <w:t>i m</w:t>
            </w:r>
            <w:r w:rsidR="008D1029" w:rsidRPr="00A2372F">
              <w:rPr>
                <w:bCs/>
                <w:color w:val="000000"/>
                <w:lang w:val="pt-BR"/>
              </w:rPr>
              <w:t>ộ</w:t>
            </w:r>
            <w:r w:rsidRPr="00A2372F">
              <w:rPr>
                <w:bCs/>
                <w:color w:val="000000"/>
                <w:lang w:val="pt-BR"/>
              </w:rPr>
              <w:t>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 xml:space="preserve">nh ? </w:t>
            </w:r>
          </w:p>
          <w:p w:rsidR="00FB7667" w:rsidRPr="00A2372F" w:rsidRDefault="00FB7667" w:rsidP="00FB7667">
            <w:pPr>
              <w:jc w:val="both"/>
              <w:rPr>
                <w:bCs/>
                <w:color w:val="000000"/>
                <w:lang w:val="pt-BR"/>
              </w:rPr>
            </w:pPr>
            <w:r w:rsidRPr="00A2372F">
              <w:rPr>
                <w:bCs/>
                <w:color w:val="000000"/>
                <w:lang w:val="pt-BR"/>
              </w:rPr>
              <w:t>- GV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 xml:space="preserve">c sinh </w:t>
            </w:r>
            <w:r w:rsidR="008D1029" w:rsidRPr="00A2372F">
              <w:rPr>
                <w:bCs/>
                <w:color w:val="000000"/>
                <w:lang w:val="pt-BR"/>
              </w:rPr>
              <w:t>đọ</w:t>
            </w:r>
            <w:r w:rsidRPr="00A2372F">
              <w:rPr>
                <w:bCs/>
                <w:color w:val="000000"/>
                <w:lang w:val="pt-BR"/>
              </w:rPr>
              <w:t xml:space="preserve">c </w:t>
            </w:r>
            <w:r w:rsidR="008D1029" w:rsidRPr="00A2372F">
              <w:rPr>
                <w:bCs/>
                <w:color w:val="000000"/>
                <w:lang w:val="pt-BR"/>
              </w:rPr>
              <w:t>đề</w:t>
            </w:r>
            <w:r w:rsidRPr="00A2372F">
              <w:rPr>
                <w:bCs/>
                <w:color w:val="000000"/>
                <w:lang w:val="pt-BR"/>
              </w:rPr>
              <w:t xml:space="preserve"> b</w:t>
            </w:r>
            <w:r w:rsidR="008D1029" w:rsidRPr="00A2372F">
              <w:rPr>
                <w:bCs/>
                <w:color w:val="000000"/>
                <w:lang w:val="pt-BR"/>
              </w:rPr>
              <w:t>à</w:t>
            </w:r>
            <w:r w:rsidRPr="00A2372F">
              <w:rPr>
                <w:bCs/>
                <w:color w:val="000000"/>
                <w:lang w:val="pt-BR"/>
              </w:rPr>
              <w:t xml:space="preserve">i sau </w:t>
            </w:r>
            <w:r w:rsidR="008D1029" w:rsidRPr="00A2372F">
              <w:rPr>
                <w:bCs/>
                <w:color w:val="000000"/>
                <w:lang w:val="pt-BR"/>
              </w:rPr>
              <w:t>đó</w:t>
            </w:r>
            <w:r w:rsidRPr="00A2372F">
              <w:rPr>
                <w:bCs/>
                <w:color w:val="000000"/>
                <w:lang w:val="pt-BR"/>
              </w:rPr>
              <w:t xml:space="preserve"> n</w:t>
            </w:r>
            <w:r w:rsidR="008D1029" w:rsidRPr="00A2372F">
              <w:rPr>
                <w:bCs/>
                <w:color w:val="000000"/>
                <w:lang w:val="pt-BR"/>
              </w:rPr>
              <w:t>ê</w:t>
            </w:r>
            <w:r w:rsidRPr="00A2372F">
              <w:rPr>
                <w:bCs/>
                <w:color w:val="000000"/>
                <w:lang w:val="pt-BR"/>
              </w:rPr>
              <w:t>u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xml:space="preserve">- GV </w:t>
            </w:r>
            <w:r w:rsidR="008D1029" w:rsidRPr="00A2372F">
              <w:rPr>
                <w:bCs/>
                <w:color w:val="000000"/>
                <w:lang w:val="pt-BR"/>
              </w:rPr>
              <w:t>đư</w:t>
            </w:r>
            <w:r w:rsidRPr="00A2372F">
              <w:rPr>
                <w:bCs/>
                <w:color w:val="000000"/>
                <w:lang w:val="pt-BR"/>
              </w:rPr>
              <w:t>a ph</w:t>
            </w:r>
            <w:r w:rsidR="008D1029" w:rsidRPr="00A2372F">
              <w:rPr>
                <w:bCs/>
                <w:color w:val="000000"/>
                <w:lang w:val="pt-BR"/>
              </w:rPr>
              <w:t>ầ</w:t>
            </w:r>
            <w:r w:rsidRPr="00A2372F">
              <w:rPr>
                <w:bCs/>
                <w:color w:val="000000"/>
                <w:lang w:val="pt-BR"/>
              </w:rPr>
              <w:t>n ph</w:t>
            </w:r>
            <w:r w:rsidR="008D1029" w:rsidRPr="00A2372F">
              <w:rPr>
                <w:bCs/>
                <w:color w:val="000000"/>
                <w:lang w:val="pt-BR"/>
              </w:rPr>
              <w:t>â</w:t>
            </w:r>
            <w:r w:rsidRPr="00A2372F">
              <w:rPr>
                <w:bCs/>
                <w:color w:val="000000"/>
                <w:lang w:val="pt-BR"/>
              </w:rPr>
              <w:t>n t</w:t>
            </w:r>
            <w:r w:rsidR="008D1029" w:rsidRPr="00A2372F">
              <w:rPr>
                <w:bCs/>
                <w:color w:val="000000"/>
                <w:lang w:val="pt-BR"/>
              </w:rPr>
              <w:t>í</w:t>
            </w:r>
            <w:r w:rsidRPr="00A2372F">
              <w:rPr>
                <w:bCs/>
                <w:color w:val="000000"/>
                <w:lang w:val="pt-BR"/>
              </w:rPr>
              <w:t>ch,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l</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w:t>
            </w:r>
          </w:p>
          <w:p w:rsidR="00FB7667" w:rsidRPr="00A2372F" w:rsidRDefault="00FB7667" w:rsidP="00FB7667">
            <w:pPr>
              <w:jc w:val="both"/>
              <w:rPr>
                <w:bCs/>
                <w:color w:val="000000"/>
                <w:lang w:val="pt-BR"/>
              </w:rPr>
            </w:pPr>
            <w:r w:rsidRPr="00A2372F">
              <w:rPr>
                <w:bCs/>
                <w:color w:val="000000"/>
                <w:lang w:val="pt-BR"/>
              </w:rPr>
              <w:t>- GV d</w:t>
            </w:r>
            <w:r w:rsidR="008D1029" w:rsidRPr="00A2372F">
              <w:rPr>
                <w:bCs/>
                <w:color w:val="000000"/>
                <w:lang w:val="pt-BR"/>
              </w:rPr>
              <w:t>ù</w:t>
            </w:r>
            <w:r w:rsidRPr="00A2372F">
              <w:rPr>
                <w:bCs/>
                <w:color w:val="000000"/>
                <w:lang w:val="pt-BR"/>
              </w:rPr>
              <w:t>ng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 v</w:t>
            </w:r>
            <w:r w:rsidR="008D1029" w:rsidRPr="00A2372F">
              <w:rPr>
                <w:bCs/>
                <w:color w:val="000000"/>
                <w:lang w:val="pt-BR"/>
              </w:rPr>
              <w:t>ẽ</w:t>
            </w:r>
            <w:r w:rsidRPr="00A2372F">
              <w:rPr>
                <w:bCs/>
                <w:color w:val="000000"/>
                <w:lang w:val="pt-BR"/>
              </w:rPr>
              <w:t xml:space="preserve"> h</w:t>
            </w:r>
            <w:r w:rsidR="008D1029" w:rsidRPr="00A2372F">
              <w:rPr>
                <w:bCs/>
                <w:color w:val="000000"/>
                <w:lang w:val="pt-BR"/>
              </w:rPr>
              <w:t>ì</w:t>
            </w:r>
            <w:r w:rsidRPr="00A2372F">
              <w:rPr>
                <w:bCs/>
                <w:color w:val="000000"/>
                <w:lang w:val="pt-BR"/>
              </w:rPr>
              <w:t>nh d</w:t>
            </w:r>
            <w:r w:rsidR="008D1029" w:rsidRPr="00A2372F">
              <w:rPr>
                <w:bCs/>
                <w:color w:val="000000"/>
                <w:lang w:val="pt-BR"/>
              </w:rPr>
              <w:t>ự</w:t>
            </w:r>
            <w:r w:rsidRPr="00A2372F">
              <w:rPr>
                <w:bCs/>
                <w:color w:val="000000"/>
                <w:lang w:val="pt-BR"/>
              </w:rPr>
              <w:t>ng t</w:t>
            </w:r>
            <w:r w:rsidR="008D1029" w:rsidRPr="00A2372F">
              <w:rPr>
                <w:bCs/>
                <w:color w:val="000000"/>
                <w:lang w:val="pt-BR"/>
              </w:rPr>
              <w:t>ạ</w:t>
            </w:r>
            <w:r w:rsidRPr="00A2372F">
              <w:rPr>
                <w:bCs/>
                <w:color w:val="000000"/>
                <w:lang w:val="pt-BR"/>
              </w:rPr>
              <w:t>m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sau </w:t>
            </w:r>
            <w:r w:rsidR="008D1029" w:rsidRPr="00A2372F">
              <w:rPr>
                <w:bCs/>
                <w:color w:val="000000"/>
                <w:lang w:val="pt-BR"/>
              </w:rPr>
              <w:t>đó</w:t>
            </w:r>
            <w:r w:rsidRPr="00A2372F">
              <w:rPr>
                <w:bCs/>
                <w:color w:val="000000"/>
                <w:lang w:val="pt-BR"/>
              </w:rPr>
              <w:t xml:space="preserve"> n</w:t>
            </w:r>
            <w:r w:rsidR="008D1029" w:rsidRPr="00A2372F">
              <w:rPr>
                <w:bCs/>
                <w:color w:val="000000"/>
                <w:lang w:val="pt-BR"/>
              </w:rPr>
              <w:t>ê</w:t>
            </w:r>
            <w:r w:rsidRPr="00A2372F">
              <w:rPr>
                <w:bCs/>
                <w:color w:val="000000"/>
                <w:lang w:val="pt-BR"/>
              </w:rPr>
              <w:t>u c</w:t>
            </w:r>
            <w:r w:rsidR="008D1029" w:rsidRPr="00A2372F">
              <w:rPr>
                <w:bCs/>
                <w:color w:val="000000"/>
                <w:lang w:val="pt-BR"/>
              </w:rPr>
              <w:t>â</w:t>
            </w:r>
            <w:r w:rsidRPr="00A2372F">
              <w:rPr>
                <w:bCs/>
                <w:color w:val="000000"/>
                <w:lang w:val="pt-BR"/>
              </w:rPr>
              <w:t>u h</w:t>
            </w:r>
            <w:r w:rsidR="008D1029" w:rsidRPr="00A2372F">
              <w:rPr>
                <w:bCs/>
                <w:color w:val="000000"/>
                <w:lang w:val="pt-BR"/>
              </w:rPr>
              <w:t>ỏ</w:t>
            </w:r>
            <w:r w:rsidRPr="00A2372F">
              <w:rPr>
                <w:bCs/>
                <w:color w:val="000000"/>
                <w:lang w:val="pt-BR"/>
              </w:rPr>
              <w:t>i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S nh</w:t>
            </w:r>
            <w:r w:rsidR="008D1029" w:rsidRPr="00A2372F">
              <w:rPr>
                <w:bCs/>
                <w:color w:val="000000"/>
                <w:lang w:val="pt-BR"/>
              </w:rPr>
              <w:t>ậ</w:t>
            </w:r>
            <w:r w:rsidRPr="00A2372F">
              <w:rPr>
                <w:bCs/>
                <w:color w:val="000000"/>
                <w:lang w:val="pt-BR"/>
              </w:rPr>
              <w:t>n x</w:t>
            </w:r>
            <w:r w:rsidR="008D1029" w:rsidRPr="00A2372F">
              <w:rPr>
                <w:bCs/>
                <w:color w:val="000000"/>
                <w:lang w:val="pt-BR"/>
              </w:rPr>
              <w:t>é</w:t>
            </w:r>
            <w:r w:rsidRPr="00A2372F">
              <w:rPr>
                <w:bCs/>
                <w:color w:val="000000"/>
                <w:lang w:val="pt-BR"/>
              </w:rPr>
              <w:t xml:space="preserve">t .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tam gi</w:t>
            </w:r>
            <w:r w:rsidR="008D1029" w:rsidRPr="00A2372F">
              <w:rPr>
                <w:bCs/>
                <w:color w:val="000000"/>
                <w:lang w:val="pt-BR"/>
              </w:rPr>
              <w:t>á</w:t>
            </w:r>
            <w:r w:rsidRPr="00A2372F">
              <w:rPr>
                <w:bCs/>
                <w:color w:val="000000"/>
                <w:lang w:val="pt-BR"/>
              </w:rPr>
              <w:t xml:space="preserve">c ABC </w:t>
            </w:r>
            <w:r w:rsidR="008D1029" w:rsidRPr="00A2372F">
              <w:rPr>
                <w:bCs/>
                <w:color w:val="000000"/>
                <w:lang w:val="pt-BR"/>
              </w:rPr>
              <w:t>đã</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c</w:t>
            </w:r>
            <w:r w:rsidR="008D1029" w:rsidRPr="00A2372F">
              <w:rPr>
                <w:bCs/>
                <w:color w:val="000000"/>
                <w:lang w:val="pt-BR"/>
              </w:rPr>
              <w:t>ó</w:t>
            </w:r>
            <w:r w:rsidR="005E46A4" w:rsidRPr="00A2372F">
              <w:rPr>
                <w:bCs/>
                <w:color w:val="000000"/>
                <w:lang w:val="pt-BR"/>
              </w:rPr>
              <w:t xml:space="preserve">  BC = 6 cm</w:t>
            </w:r>
            <w:r w:rsidRPr="00A2372F">
              <w:rPr>
                <w:bCs/>
                <w:color w:val="000000"/>
                <w:lang w:val="pt-BR"/>
              </w:rPr>
              <w:t xml:space="preserve">; </w:t>
            </w:r>
            <w:r w:rsidR="008D1029" w:rsidRPr="00A2372F">
              <w:rPr>
                <w:bCs/>
                <w:color w:val="000000"/>
                <w:lang w:val="pt-BR"/>
              </w:rPr>
              <w:t>đườ</w:t>
            </w:r>
            <w:r w:rsidR="005E46A4" w:rsidRPr="00A2372F">
              <w:rPr>
                <w:bCs/>
                <w:color w:val="000000"/>
                <w:lang w:val="pt-BR"/>
              </w:rPr>
              <w:t>ng cao AH = 4 cm</w:t>
            </w:r>
            <w:r w:rsidRPr="00A2372F">
              <w:rPr>
                <w:bCs/>
                <w:color w:val="000000"/>
                <w:lang w:val="pt-BR"/>
              </w:rPr>
              <w:t xml:space="preserve">; </w:t>
            </w:r>
            <w:r w:rsidRPr="00A2372F">
              <w:rPr>
                <w:bCs/>
                <w:color w:val="000000"/>
                <w:position w:val="-6"/>
              </w:rPr>
              <w:object w:dxaOrig="820" w:dyaOrig="360">
                <v:shape id="_x0000_i1778" type="#_x0000_t75" style="width:41.25pt;height:18pt" o:ole="">
                  <v:imagedata r:id="rId1279" o:title=""/>
                </v:shape>
                <o:OLEObject Type="Embed" ProgID="Equation.DSMT4" ShapeID="_x0000_i1778" DrawAspect="Content" ObjectID="_1639248062" r:id="rId1280"/>
              </w:object>
            </w:r>
            <w:r w:rsidRPr="00A2372F">
              <w:rPr>
                <w:bCs/>
                <w:color w:val="000000"/>
                <w:lang w:val="pt-BR"/>
              </w:rPr>
              <w:t xml:space="preserve"> </w:t>
            </w:r>
            <w:r w:rsidRPr="00A2372F">
              <w:rPr>
                <w:bCs/>
                <w:color w:val="000000"/>
                <w:position w:val="-6"/>
              </w:rPr>
              <w:object w:dxaOrig="300" w:dyaOrig="240">
                <v:shape id="_x0000_i1779" type="#_x0000_t75" style="width:15pt;height:12pt" o:ole="">
                  <v:imagedata r:id="rId1281" o:title=""/>
                </v:shape>
                <o:OLEObject Type="Embed" ProgID="Equation.DSMT4" ShapeID="_x0000_i1779" DrawAspect="Content" ObjectID="_1639248063" r:id="rId1282"/>
              </w:object>
            </w:r>
            <w:r w:rsidRPr="00A2372F">
              <w:rPr>
                <w:bCs/>
                <w:color w:val="000000"/>
                <w:lang w:val="pt-BR"/>
              </w:rPr>
              <w:t xml:space="preserve"> ta nh</w:t>
            </w:r>
            <w:r w:rsidR="008D1029" w:rsidRPr="00A2372F">
              <w:rPr>
                <w:bCs/>
                <w:color w:val="000000"/>
                <w:lang w:val="pt-BR"/>
              </w:rPr>
              <w:t>ậ</w:t>
            </w:r>
            <w:r w:rsidRPr="00A2372F">
              <w:rPr>
                <w:bCs/>
                <w:color w:val="000000"/>
                <w:lang w:val="pt-BR"/>
              </w:rPr>
              <w:t>n th</w:t>
            </w:r>
            <w:r w:rsidR="008D1029" w:rsidRPr="00A2372F">
              <w:rPr>
                <w:bCs/>
                <w:color w:val="000000"/>
                <w:lang w:val="pt-BR"/>
              </w:rPr>
              <w:t>ấ</w:t>
            </w:r>
            <w:r w:rsidRPr="00A2372F">
              <w:rPr>
                <w:bCs/>
                <w:color w:val="000000"/>
                <w:lang w:val="pt-BR"/>
              </w:rPr>
              <w:t>y nh</w:t>
            </w:r>
            <w:r w:rsidR="008D1029" w:rsidRPr="00A2372F">
              <w:rPr>
                <w:bCs/>
                <w:color w:val="000000"/>
                <w:lang w:val="pt-BR"/>
              </w:rPr>
              <w:t>ữ</w:t>
            </w:r>
            <w:r w:rsidRPr="00A2372F">
              <w:rPr>
                <w:bCs/>
                <w:color w:val="000000"/>
                <w:lang w:val="pt-BR"/>
              </w:rPr>
              <w:t>ng y</w:t>
            </w:r>
            <w:r w:rsidR="008D1029" w:rsidRPr="00A2372F">
              <w:rPr>
                <w:bCs/>
                <w:color w:val="000000"/>
                <w:lang w:val="pt-BR"/>
              </w:rPr>
              <w:t>ế</w:t>
            </w:r>
            <w:r w:rsidRPr="00A2372F">
              <w:rPr>
                <w:bCs/>
                <w:color w:val="000000"/>
                <w:lang w:val="pt-BR"/>
              </w:rPr>
              <w:t>u t</w:t>
            </w:r>
            <w:r w:rsidR="008D1029" w:rsidRPr="00A2372F">
              <w:rPr>
                <w:bCs/>
                <w:color w:val="000000"/>
                <w:lang w:val="pt-BR"/>
              </w:rPr>
              <w:t>ố</w:t>
            </w:r>
            <w:r w:rsidRPr="00A2372F">
              <w:rPr>
                <w:bCs/>
                <w:color w:val="000000"/>
                <w:lang w:val="pt-BR"/>
              </w:rPr>
              <w:t xml:space="preserve"> n</w:t>
            </w:r>
            <w:r w:rsidR="008D1029" w:rsidRPr="00A2372F">
              <w:rPr>
                <w:bCs/>
                <w:color w:val="000000"/>
                <w:lang w:val="pt-BR"/>
              </w:rPr>
              <w:t>à</w:t>
            </w:r>
            <w:r w:rsidRPr="00A2372F">
              <w:rPr>
                <w:bCs/>
                <w:color w:val="000000"/>
                <w:lang w:val="pt-BR"/>
              </w:rPr>
              <w:t>o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A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g</w:t>
            </w:r>
            <w:r w:rsidR="008D1029" w:rsidRPr="00A2372F">
              <w:rPr>
                <w:bCs/>
                <w:color w:val="000000"/>
                <w:lang w:val="pt-BR"/>
              </w:rPr>
              <w:t>ì</w:t>
            </w:r>
            <w:r w:rsidRPr="00A2372F">
              <w:rPr>
                <w:bCs/>
                <w:color w:val="000000"/>
                <w:lang w:val="pt-BR"/>
              </w:rPr>
              <w:t xml:space="preserve"> ? V</w:t>
            </w:r>
            <w:r w:rsidR="008D1029" w:rsidRPr="00A2372F">
              <w:rPr>
                <w:bCs/>
                <w:color w:val="000000"/>
                <w:lang w:val="pt-BR"/>
              </w:rPr>
              <w:t>ậ</w:t>
            </w:r>
            <w:r w:rsidRPr="00A2372F">
              <w:rPr>
                <w:bCs/>
                <w:color w:val="000000"/>
                <w:lang w:val="pt-BR"/>
              </w:rPr>
              <w:t>y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ườ</w:t>
            </w:r>
            <w:r w:rsidRPr="00A2372F">
              <w:rPr>
                <w:bCs/>
                <w:color w:val="000000"/>
                <w:lang w:val="pt-BR"/>
              </w:rPr>
              <w:t>ng n</w:t>
            </w:r>
            <w:r w:rsidR="008D1029" w:rsidRPr="00A2372F">
              <w:rPr>
                <w:bCs/>
                <w:color w:val="000000"/>
                <w:lang w:val="pt-BR"/>
              </w:rPr>
              <w:t>à</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v</w:t>
            </w:r>
            <w:r w:rsidR="008D1029" w:rsidRPr="00A2372F">
              <w:rPr>
                <w:bCs/>
                <w:color w:val="000000"/>
                <w:lang w:val="pt-BR"/>
              </w:rPr>
              <w:t>à</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l</w:t>
            </w:r>
            <w:r w:rsidR="008D1029" w:rsidRPr="00A2372F">
              <w:rPr>
                <w:bCs/>
                <w:color w:val="000000"/>
                <w:lang w:val="pt-BR"/>
              </w:rPr>
              <w:t>à</w:t>
            </w:r>
            <w:r w:rsidR="005E46A4" w:rsidRPr="00A2372F">
              <w:rPr>
                <w:bCs/>
                <w:color w:val="000000"/>
                <w:lang w:val="pt-BR"/>
              </w:rPr>
              <w:t xml:space="preserve"> 4 cm</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v</w:t>
            </w:r>
            <w:r w:rsidR="008D1029" w:rsidRPr="00A2372F">
              <w:rPr>
                <w:bCs/>
                <w:color w:val="000000"/>
                <w:lang w:val="pt-BR"/>
              </w:rPr>
              <w:t>à</w:t>
            </w:r>
            <w:r w:rsidRPr="00A2372F">
              <w:rPr>
                <w:bCs/>
                <w:color w:val="000000"/>
                <w:lang w:val="pt-BR"/>
              </w:rPr>
              <w:t xml:space="preserve"> d</w:t>
            </w:r>
            <w:r w:rsidR="008D1029" w:rsidRPr="00A2372F">
              <w:rPr>
                <w:bCs/>
                <w:color w:val="000000"/>
                <w:lang w:val="pt-BR"/>
              </w:rPr>
              <w:t>ự</w:t>
            </w:r>
            <w:r w:rsidRPr="00A2372F">
              <w:rPr>
                <w:bCs/>
                <w:color w:val="000000"/>
                <w:lang w:val="pt-BR"/>
              </w:rPr>
              <w:t>ng theo t</w:t>
            </w:r>
            <w:r w:rsidR="008D1029" w:rsidRPr="00A2372F">
              <w:rPr>
                <w:bCs/>
                <w:color w:val="000000"/>
                <w:lang w:val="pt-BR"/>
              </w:rPr>
              <w:t>ừ</w:t>
            </w:r>
            <w:r w:rsidRPr="00A2372F">
              <w:rPr>
                <w:bCs/>
                <w:color w:val="000000"/>
                <w:lang w:val="pt-BR"/>
              </w:rPr>
              <w:t>ng b</w:t>
            </w:r>
            <w:r w:rsidR="008D1029" w:rsidRPr="00A2372F">
              <w:rPr>
                <w:bCs/>
                <w:color w:val="000000"/>
                <w:lang w:val="pt-BR"/>
              </w:rPr>
              <w:t>ướ</w:t>
            </w:r>
            <w:r w:rsidRPr="00A2372F">
              <w:rPr>
                <w:bCs/>
                <w:color w:val="000000"/>
                <w:lang w:val="pt-BR"/>
              </w:rPr>
              <w:t>c ?</w:t>
            </w: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BC v</w:t>
            </w:r>
            <w:r w:rsidR="008D1029" w:rsidRPr="00A2372F">
              <w:rPr>
                <w:bCs/>
                <w:color w:val="000000"/>
                <w:lang w:val="pt-BR"/>
              </w:rPr>
              <w:t>à</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 xml:space="preserve">n BC </w:t>
            </w:r>
          </w:p>
          <w:p w:rsidR="00FB7667" w:rsidRPr="00A2372F" w:rsidRDefault="00FB7667" w:rsidP="00FB7667">
            <w:pPr>
              <w:jc w:val="both"/>
              <w:rPr>
                <w:bCs/>
                <w:color w:val="000000"/>
                <w:lang w:val="pt-BR"/>
              </w:rPr>
            </w:pPr>
            <w:r w:rsidRPr="00A2372F">
              <w:rPr>
                <w:bCs/>
                <w:color w:val="000000"/>
                <w:lang w:val="pt-BR"/>
              </w:rPr>
              <w:t>-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xy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00074B55" w:rsidRPr="00A2372F">
              <w:rPr>
                <w:bCs/>
                <w:color w:val="000000"/>
                <w:lang w:val="pt-BR"/>
              </w:rPr>
              <w:t>ng 4cm</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xy c</w:t>
            </w:r>
            <w:r w:rsidR="008D1029" w:rsidRPr="00A2372F">
              <w:rPr>
                <w:bCs/>
                <w:color w:val="000000"/>
                <w:lang w:val="pt-BR"/>
              </w:rPr>
              <w:t>ắ</w:t>
            </w:r>
            <w:r w:rsidRPr="00A2372F">
              <w:rPr>
                <w:bCs/>
                <w:color w:val="000000"/>
                <w:lang w:val="pt-BR"/>
              </w:rPr>
              <w:t>t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t</w:t>
            </w:r>
            <w:r w:rsidR="008D1029" w:rsidRPr="00A2372F">
              <w:rPr>
                <w:bCs/>
                <w:color w:val="000000"/>
                <w:lang w:val="pt-BR"/>
              </w:rPr>
              <w:t>ạ</w:t>
            </w:r>
            <w:r w:rsidRPr="00A2372F">
              <w:rPr>
                <w:bCs/>
                <w:color w:val="000000"/>
                <w:lang w:val="pt-BR"/>
              </w:rPr>
              <w:t>i nh</w:t>
            </w:r>
            <w:r w:rsidR="008D1029" w:rsidRPr="00A2372F">
              <w:rPr>
                <w:bCs/>
                <w:color w:val="000000"/>
                <w:lang w:val="pt-BR"/>
              </w:rPr>
              <w:t>ữ</w:t>
            </w:r>
            <w:r w:rsidRPr="00A2372F">
              <w:rPr>
                <w:bCs/>
                <w:color w:val="000000"/>
                <w:lang w:val="pt-BR"/>
              </w:rPr>
              <w:t xml:space="preserve">ng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n</w:t>
            </w:r>
            <w:r w:rsidR="008D1029" w:rsidRPr="00A2372F">
              <w:rPr>
                <w:bCs/>
                <w:color w:val="000000"/>
                <w:lang w:val="pt-BR"/>
              </w:rPr>
              <w:t>à</w:t>
            </w:r>
            <w:r w:rsidRPr="00A2372F">
              <w:rPr>
                <w:bCs/>
                <w:color w:val="000000"/>
                <w:lang w:val="pt-BR"/>
              </w:rPr>
              <w:t>o ? V</w:t>
            </w:r>
            <w:r w:rsidR="008D1029" w:rsidRPr="00A2372F">
              <w:rPr>
                <w:bCs/>
                <w:color w:val="000000"/>
                <w:lang w:val="pt-BR"/>
              </w:rPr>
              <w:t>ậ</w:t>
            </w:r>
            <w:r w:rsidRPr="00A2372F">
              <w:rPr>
                <w:bCs/>
                <w:color w:val="000000"/>
                <w:lang w:val="pt-BR"/>
              </w:rPr>
              <w:t>y  ta c</w:t>
            </w:r>
            <w:r w:rsidR="008D1029" w:rsidRPr="00A2372F">
              <w:rPr>
                <w:bCs/>
                <w:color w:val="000000"/>
                <w:lang w:val="pt-BR"/>
              </w:rPr>
              <w:t>ó</w:t>
            </w:r>
            <w:r w:rsidRPr="00A2372F">
              <w:rPr>
                <w:bCs/>
                <w:color w:val="000000"/>
                <w:lang w:val="pt-BR"/>
              </w:rPr>
              <w:t xml:space="preserve"> m</w:t>
            </w:r>
            <w:r w:rsidR="008D1029" w:rsidRPr="00A2372F">
              <w:rPr>
                <w:bCs/>
                <w:color w:val="000000"/>
                <w:lang w:val="pt-BR"/>
              </w:rPr>
              <w:t>ấ</w:t>
            </w:r>
            <w:r w:rsidRPr="00A2372F">
              <w:rPr>
                <w:bCs/>
                <w:color w:val="000000"/>
                <w:lang w:val="pt-BR"/>
              </w:rPr>
              <w:t>y tam gi</w:t>
            </w:r>
            <w:r w:rsidR="008D1029" w:rsidRPr="00A2372F">
              <w:rPr>
                <w:bCs/>
                <w:color w:val="000000"/>
                <w:lang w:val="pt-BR"/>
              </w:rPr>
              <w:t>á</w:t>
            </w:r>
            <w:r w:rsidRPr="00A2372F">
              <w:rPr>
                <w:bCs/>
                <w:color w:val="000000"/>
                <w:lang w:val="pt-BR"/>
              </w:rPr>
              <w:t>c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00074B55" w:rsidRPr="00A2372F">
              <w:rPr>
                <w:bCs/>
                <w:color w:val="000000"/>
                <w:lang w:val="pt-BR"/>
              </w:rPr>
              <w:t>c</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S l</w:t>
            </w:r>
            <w:r w:rsidR="008D1029" w:rsidRPr="00A2372F">
              <w:rPr>
                <w:bCs/>
                <w:color w:val="000000"/>
                <w:lang w:val="pt-BR"/>
              </w:rPr>
              <w:t>ê</w:t>
            </w:r>
            <w:r w:rsidRPr="00A2372F">
              <w:rPr>
                <w:bCs/>
                <w:color w:val="000000"/>
                <w:lang w:val="pt-BR"/>
              </w:rPr>
              <w:t>n b</w:t>
            </w:r>
            <w:r w:rsidR="008D1029" w:rsidRPr="00A2372F">
              <w:rPr>
                <w:bCs/>
                <w:color w:val="000000"/>
                <w:lang w:val="pt-BR"/>
              </w:rPr>
              <w:t>ả</w:t>
            </w:r>
            <w:r w:rsidRPr="00A2372F">
              <w:rPr>
                <w:bCs/>
                <w:color w:val="000000"/>
                <w:lang w:val="pt-BR"/>
              </w:rPr>
              <w:t>ng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nh l</w:t>
            </w:r>
            <w:r w:rsidR="008D1029" w:rsidRPr="00A2372F">
              <w:rPr>
                <w:bCs/>
                <w:color w:val="000000"/>
                <w:lang w:val="pt-BR"/>
              </w:rPr>
              <w:t>ạ</w:t>
            </w:r>
            <w:r w:rsidRPr="00A2372F">
              <w:rPr>
                <w:bCs/>
                <w:color w:val="000000"/>
                <w:lang w:val="pt-BR"/>
              </w:rPr>
              <w:t>i v</w:t>
            </w:r>
            <w:r w:rsidR="008D1029" w:rsidRPr="00A2372F">
              <w:rPr>
                <w:bCs/>
                <w:color w:val="000000"/>
                <w:lang w:val="pt-BR"/>
              </w:rPr>
              <w:t>à</w:t>
            </w:r>
            <w:r w:rsidRPr="00A2372F">
              <w:rPr>
                <w:bCs/>
                <w:color w:val="000000"/>
                <w:lang w:val="pt-BR"/>
              </w:rPr>
              <w:t xml:space="preserve"> ch</w:t>
            </w:r>
            <w:r w:rsidR="008D1029" w:rsidRPr="00A2372F">
              <w:rPr>
                <w:bCs/>
                <w:color w:val="000000"/>
                <w:lang w:val="pt-BR"/>
              </w:rPr>
              <w:t>ứ</w:t>
            </w:r>
            <w:r w:rsidRPr="00A2372F">
              <w:rPr>
                <w:bCs/>
                <w:color w:val="000000"/>
                <w:lang w:val="pt-BR"/>
              </w:rPr>
              <w:t>ng minh c</w:t>
            </w:r>
            <w:r w:rsidR="008D1029" w:rsidRPr="00A2372F">
              <w:rPr>
                <w:bCs/>
                <w:color w:val="000000"/>
                <w:lang w:val="pt-BR"/>
              </w:rPr>
              <w:t>á</w:t>
            </w:r>
            <w:r w:rsidRPr="00A2372F">
              <w:rPr>
                <w:bCs/>
                <w:color w:val="000000"/>
                <w:lang w:val="pt-BR"/>
              </w:rPr>
              <w:t>ch d</w:t>
            </w:r>
            <w:r w:rsidR="008D1029" w:rsidRPr="00A2372F">
              <w:rPr>
                <w:bCs/>
                <w:color w:val="000000"/>
                <w:lang w:val="pt-BR"/>
              </w:rPr>
              <w:t>ự</w:t>
            </w:r>
            <w:r w:rsidRPr="00A2372F">
              <w:rPr>
                <w:bCs/>
                <w:color w:val="000000"/>
                <w:lang w:val="pt-BR"/>
              </w:rPr>
              <w:t>ng l</w:t>
            </w:r>
            <w:r w:rsidR="008D1029" w:rsidRPr="00A2372F">
              <w:rPr>
                <w:bCs/>
                <w:color w:val="000000"/>
                <w:lang w:val="pt-BR"/>
              </w:rPr>
              <w:t>à</w:t>
            </w:r>
            <w:r w:rsidRPr="00A2372F">
              <w:rPr>
                <w:bCs/>
                <w:color w:val="000000"/>
                <w:lang w:val="pt-BR"/>
              </w:rPr>
              <w:t xml:space="preserve"> </w:t>
            </w:r>
            <w:r w:rsidR="008D1029" w:rsidRPr="00A2372F">
              <w:rPr>
                <w:bCs/>
                <w:color w:val="000000"/>
                <w:lang w:val="pt-BR"/>
              </w:rPr>
              <w:t>đú</w:t>
            </w:r>
            <w:r w:rsidRPr="00A2372F">
              <w:rPr>
                <w:bCs/>
                <w:color w:val="000000"/>
                <w:lang w:val="pt-BR"/>
              </w:rPr>
              <w:t>ng</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ch</w:t>
            </w:r>
            <w:r w:rsidR="008D1029" w:rsidRPr="00A2372F">
              <w:rPr>
                <w:bCs/>
                <w:color w:val="000000"/>
                <w:lang w:val="pt-BR"/>
              </w:rPr>
              <w:t>ứ</w:t>
            </w:r>
            <w:r w:rsidRPr="00A2372F">
              <w:rPr>
                <w:bCs/>
                <w:color w:val="000000"/>
                <w:lang w:val="pt-BR"/>
              </w:rPr>
              <w:t xml:space="preserve">ng minh </w:t>
            </w:r>
            <w:r w:rsidRPr="00A2372F">
              <w:rPr>
                <w:bCs/>
                <w:color w:val="000000"/>
              </w:rPr>
              <w:sym w:font="Symbol" w:char="F044"/>
            </w:r>
            <w:r w:rsidRPr="00A2372F">
              <w:rPr>
                <w:bCs/>
                <w:color w:val="000000"/>
                <w:lang w:val="pt-BR"/>
              </w:rPr>
              <w:t xml:space="preserve"> ABC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w:t>
            </w:r>
            <w:r w:rsidR="008D1029" w:rsidRPr="00A2372F">
              <w:rPr>
                <w:bCs/>
                <w:color w:val="000000"/>
                <w:lang w:val="pt-BR"/>
              </w:rPr>
              <w:t>ở</w:t>
            </w:r>
            <w:r w:rsidRPr="00A2372F">
              <w:rPr>
                <w:bCs/>
                <w:color w:val="000000"/>
                <w:lang w:val="pt-BR"/>
              </w:rPr>
              <w:t xml:space="preserve"> </w:t>
            </w:r>
            <w:r w:rsidRPr="00A2372F">
              <w:rPr>
                <w:bCs/>
                <w:color w:val="000000"/>
                <w:lang w:val="pt-BR"/>
              </w:rPr>
              <w:lastRenderedPageBreak/>
              <w:t>tr</w:t>
            </w:r>
            <w:r w:rsidR="008D1029" w:rsidRPr="00A2372F">
              <w:rPr>
                <w:bCs/>
                <w:color w:val="000000"/>
                <w:lang w:val="pt-BR"/>
              </w:rPr>
              <w:t>ê</w:t>
            </w:r>
            <w:r w:rsidRPr="00A2372F">
              <w:rPr>
                <w:bCs/>
                <w:color w:val="000000"/>
                <w:lang w:val="pt-BR"/>
              </w:rPr>
              <w:t>n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c</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 xml:space="preserve">n </w:t>
            </w:r>
            <w:r w:rsidR="008D1029" w:rsidRPr="00A2372F">
              <w:rPr>
                <w:bCs/>
                <w:color w:val="000000"/>
                <w:lang w:val="pt-BR"/>
              </w:rPr>
              <w:t>đầ</w:t>
            </w:r>
            <w:r w:rsidRPr="00A2372F">
              <w:rPr>
                <w:bCs/>
                <w:color w:val="000000"/>
                <w:lang w:val="pt-BR"/>
              </w:rPr>
              <w:t>u b</w:t>
            </w:r>
            <w:r w:rsidR="008D1029" w:rsidRPr="00A2372F">
              <w:rPr>
                <w:bCs/>
                <w:color w:val="000000"/>
                <w:lang w:val="pt-BR"/>
              </w:rPr>
              <w:t>à</w:t>
            </w:r>
            <w:r w:rsidR="00074B55" w:rsidRPr="00A2372F">
              <w:rPr>
                <w:bCs/>
                <w:color w:val="000000"/>
                <w:lang w:val="pt-BR"/>
              </w:rPr>
              <w:t>i</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Ta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ớ</w:t>
            </w:r>
            <w:r w:rsidRPr="00A2372F">
              <w:rPr>
                <w:bCs/>
                <w:color w:val="000000"/>
                <w:lang w:val="pt-BR"/>
              </w:rPr>
              <w:t>c bao nhi</w:t>
            </w:r>
            <w:r w:rsidR="008D1029" w:rsidRPr="00A2372F">
              <w:rPr>
                <w:bCs/>
                <w:color w:val="000000"/>
                <w:lang w:val="pt-BR"/>
              </w:rPr>
              <w:t>ê</w:t>
            </w:r>
            <w:r w:rsidRPr="00A2372F">
              <w:rPr>
                <w:bCs/>
                <w:color w:val="000000"/>
                <w:lang w:val="pt-BR"/>
              </w:rPr>
              <w:t>u h</w:t>
            </w:r>
            <w:r w:rsidR="008D1029" w:rsidRPr="00A2372F">
              <w:rPr>
                <w:bCs/>
                <w:color w:val="000000"/>
                <w:lang w:val="pt-BR"/>
              </w:rPr>
              <w:t>ì</w:t>
            </w:r>
            <w:r w:rsidRPr="00A2372F">
              <w:rPr>
                <w:bCs/>
                <w:color w:val="000000"/>
                <w:lang w:val="pt-BR"/>
              </w:rPr>
              <w:t>nh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 xml:space="preserve">n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w:t>
            </w:r>
          </w:p>
          <w:p w:rsidR="00FB7667" w:rsidRPr="00A2372F" w:rsidRDefault="00FB7667" w:rsidP="00FB7667">
            <w:pPr>
              <w:jc w:val="both"/>
              <w:rPr>
                <w:bCs/>
                <w:color w:val="000000"/>
                <w:lang w:val="pt-BR"/>
              </w:rPr>
            </w:pPr>
            <w:r w:rsidRPr="00A2372F">
              <w:rPr>
                <w:bCs/>
                <w:color w:val="000000"/>
                <w:lang w:val="pt-BR"/>
              </w:rPr>
              <w:t>- HS: Ta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2 h</w:t>
            </w:r>
            <w:r w:rsidR="008D1029" w:rsidRPr="00A2372F">
              <w:rPr>
                <w:bCs/>
                <w:color w:val="000000"/>
                <w:lang w:val="pt-BR"/>
              </w:rPr>
              <w:t>ì</w:t>
            </w:r>
            <w:r w:rsidRPr="00A2372F">
              <w:rPr>
                <w:bCs/>
                <w:color w:val="000000"/>
                <w:lang w:val="pt-BR"/>
              </w:rPr>
              <w:t>nh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 xml:space="preserve">n </w:t>
            </w:r>
            <w:r w:rsidR="008D1029" w:rsidRPr="00A2372F">
              <w:rPr>
                <w:bCs/>
                <w:color w:val="000000"/>
                <w:lang w:val="pt-BR"/>
              </w:rPr>
              <w:t>đ</w:t>
            </w:r>
            <w:r w:rsidRPr="00A2372F">
              <w:rPr>
                <w:bCs/>
                <w:color w:val="000000"/>
                <w:lang w:val="pt-BR"/>
              </w:rPr>
              <w:t>i</w:t>
            </w:r>
            <w:r w:rsidR="008D1029" w:rsidRPr="00A2372F">
              <w:rPr>
                <w:bCs/>
                <w:color w:val="000000"/>
                <w:lang w:val="pt-BR"/>
              </w:rPr>
              <w:t>ề</w:t>
            </w:r>
            <w:r w:rsidRPr="00A2372F">
              <w:rPr>
                <w:bCs/>
                <w:color w:val="000000"/>
                <w:lang w:val="pt-BR"/>
              </w:rPr>
              <w:t>u ki</w:t>
            </w:r>
            <w:r w:rsidR="008D1029" w:rsidRPr="00A2372F">
              <w:rPr>
                <w:bCs/>
                <w:color w:val="000000"/>
                <w:lang w:val="pt-BR"/>
              </w:rPr>
              <w:t>ệ</w:t>
            </w:r>
            <w:r w:rsidRPr="00A2372F">
              <w:rPr>
                <w:bCs/>
                <w:color w:val="000000"/>
                <w:lang w:val="pt-BR"/>
              </w:rPr>
              <w:t>n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 xml:space="preserve">n </w:t>
            </w:r>
          </w:p>
          <w:p w:rsidR="00FB7667" w:rsidRPr="00A2372F" w:rsidRDefault="00FB7667" w:rsidP="00FB7667">
            <w:pPr>
              <w:jc w:val="both"/>
              <w:rPr>
                <w:bCs/>
                <w:color w:val="000000"/>
                <w:lang w:val="pt-BR"/>
              </w:rPr>
            </w:pPr>
            <w:r w:rsidRPr="00A2372F">
              <w:rPr>
                <w:bCs/>
                <w:color w:val="000000"/>
                <w:lang w:val="pt-BR"/>
              </w:rPr>
              <w:t>-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w:t>
            </w:r>
            <w:r w:rsidR="008D1029" w:rsidRPr="00A2372F">
              <w:rPr>
                <w:bCs/>
                <w:color w:val="000000"/>
                <w:lang w:val="pt-BR"/>
              </w:rPr>
              <w:t>ó</w:t>
            </w:r>
            <w:r w:rsidRPr="00A2372F">
              <w:rPr>
                <w:bCs/>
                <w:color w:val="000000"/>
                <w:lang w:val="pt-BR"/>
              </w:rPr>
              <w:t xml:space="preserve"> m</w:t>
            </w:r>
            <w:r w:rsidR="008D1029" w:rsidRPr="00A2372F">
              <w:rPr>
                <w:bCs/>
                <w:color w:val="000000"/>
                <w:lang w:val="pt-BR"/>
              </w:rPr>
              <w:t>ấ</w:t>
            </w:r>
            <w:r w:rsidRPr="00A2372F">
              <w:rPr>
                <w:bCs/>
                <w:color w:val="000000"/>
                <w:lang w:val="pt-BR"/>
              </w:rPr>
              <w:t>y nghi</w:t>
            </w:r>
            <w:r w:rsidR="008D1029" w:rsidRPr="00A2372F">
              <w:rPr>
                <w:bCs/>
                <w:color w:val="000000"/>
                <w:lang w:val="pt-BR"/>
              </w:rPr>
              <w:t>ệ</w:t>
            </w:r>
            <w:r w:rsidRPr="00A2372F">
              <w:rPr>
                <w:bCs/>
                <w:color w:val="000000"/>
                <w:lang w:val="pt-BR"/>
              </w:rPr>
              <w:t>m h</w:t>
            </w:r>
            <w:r w:rsidR="008D1029" w:rsidRPr="00A2372F">
              <w:rPr>
                <w:bCs/>
                <w:color w:val="000000"/>
                <w:lang w:val="pt-BR"/>
              </w:rPr>
              <w:t>ì</w:t>
            </w:r>
            <w:r w:rsidR="005E46A4" w:rsidRPr="00A2372F">
              <w:rPr>
                <w:bCs/>
                <w:color w:val="000000"/>
                <w:lang w:val="pt-BR"/>
              </w:rPr>
              <w:t>nh</w:t>
            </w:r>
            <w:r w:rsidRPr="00A2372F">
              <w:rPr>
                <w:bCs/>
                <w:color w:val="000000"/>
                <w:lang w:val="pt-BR"/>
              </w:rPr>
              <w:t>? v</w:t>
            </w:r>
            <w:r w:rsidR="008D1029" w:rsidRPr="00A2372F">
              <w:rPr>
                <w:bCs/>
                <w:color w:val="000000"/>
                <w:lang w:val="pt-BR"/>
              </w:rPr>
              <w:t>ì</w:t>
            </w:r>
            <w:r w:rsidRPr="00A2372F">
              <w:rPr>
                <w:bCs/>
                <w:color w:val="000000"/>
                <w:lang w:val="pt-BR"/>
              </w:rPr>
              <w:t xml:space="preserve"> sao?</w:t>
            </w:r>
          </w:p>
          <w:p w:rsidR="00FB7667" w:rsidRPr="00A2372F" w:rsidRDefault="00FB7667" w:rsidP="00FB7667">
            <w:pPr>
              <w:jc w:val="both"/>
              <w:rPr>
                <w:bCs/>
                <w:color w:val="000000"/>
                <w:lang w:val="pt-BR"/>
              </w:rPr>
            </w:pPr>
            <w:r w:rsidRPr="00A2372F">
              <w:rPr>
                <w:bCs/>
                <w:color w:val="000000"/>
                <w:lang w:val="pt-BR"/>
              </w:rPr>
              <w:t>+) Qua b</w:t>
            </w:r>
            <w:r w:rsidR="008D1029" w:rsidRPr="00A2372F">
              <w:rPr>
                <w:bCs/>
                <w:color w:val="000000"/>
                <w:lang w:val="pt-BR"/>
              </w:rPr>
              <w:t>à</w:t>
            </w:r>
            <w:r w:rsidRPr="00A2372F">
              <w:rPr>
                <w:bCs/>
                <w:color w:val="000000"/>
                <w:lang w:val="pt-BR"/>
              </w:rPr>
              <w:t>i t</w:t>
            </w:r>
            <w:r w:rsidR="008D1029" w:rsidRPr="00A2372F">
              <w:rPr>
                <w:bCs/>
                <w:color w:val="000000"/>
                <w:lang w:val="pt-BR"/>
              </w:rPr>
              <w:t>ậ</w:t>
            </w:r>
            <w:r w:rsidRPr="00A2372F">
              <w:rPr>
                <w:bCs/>
                <w:color w:val="000000"/>
                <w:lang w:val="pt-BR"/>
              </w:rPr>
              <w:t>p tr</w:t>
            </w:r>
            <w:r w:rsidR="008D1029" w:rsidRPr="00A2372F">
              <w:rPr>
                <w:bCs/>
                <w:color w:val="000000"/>
                <w:lang w:val="pt-BR"/>
              </w:rPr>
              <w:t>ê</w:t>
            </w:r>
            <w:r w:rsidRPr="00A2372F">
              <w:rPr>
                <w:bCs/>
                <w:color w:val="000000"/>
                <w:lang w:val="pt-BR"/>
              </w:rPr>
              <w:t>n gi</w:t>
            </w:r>
            <w:r w:rsidR="008D1029" w:rsidRPr="00A2372F">
              <w:rPr>
                <w:bCs/>
                <w:color w:val="000000"/>
                <w:lang w:val="pt-BR"/>
              </w:rPr>
              <w:t>á</w:t>
            </w:r>
            <w:r w:rsidRPr="00A2372F">
              <w:rPr>
                <w:bCs/>
                <w:color w:val="000000"/>
                <w:lang w:val="pt-BR"/>
              </w:rPr>
              <w:t>o vi</w:t>
            </w:r>
            <w:r w:rsidR="008D1029" w:rsidRPr="00A2372F">
              <w:rPr>
                <w:bCs/>
                <w:color w:val="000000"/>
                <w:lang w:val="pt-BR"/>
              </w:rPr>
              <w:t>ê</w:t>
            </w:r>
            <w:r w:rsidRPr="00A2372F">
              <w:rPr>
                <w:bCs/>
                <w:color w:val="000000"/>
                <w:lang w:val="pt-BR"/>
              </w:rPr>
              <w:t>n kh</w:t>
            </w:r>
            <w:r w:rsidR="008D1029" w:rsidRPr="00A2372F">
              <w:rPr>
                <w:bCs/>
                <w:color w:val="000000"/>
                <w:lang w:val="pt-BR"/>
              </w:rPr>
              <w:t>ắ</w:t>
            </w:r>
            <w:r w:rsidRPr="00A2372F">
              <w:rPr>
                <w:bCs/>
                <w:color w:val="000000"/>
                <w:lang w:val="pt-BR"/>
              </w:rPr>
              <w:t>c s</w:t>
            </w:r>
            <w:r w:rsidR="008D1029" w:rsidRPr="00A2372F">
              <w:rPr>
                <w:bCs/>
                <w:color w:val="000000"/>
                <w:lang w:val="pt-BR"/>
              </w:rPr>
              <w:t>â</w:t>
            </w:r>
            <w:r w:rsidRPr="00A2372F">
              <w:rPr>
                <w:bCs/>
                <w:color w:val="000000"/>
                <w:lang w:val="pt-BR"/>
              </w:rPr>
              <w:t>u cho h</w:t>
            </w:r>
            <w:r w:rsidR="008D1029" w:rsidRPr="00A2372F">
              <w:rPr>
                <w:bCs/>
                <w:color w:val="000000"/>
                <w:lang w:val="pt-BR"/>
              </w:rPr>
              <w:t>ọ</w:t>
            </w:r>
            <w:r w:rsidRPr="00A2372F">
              <w:rPr>
                <w:bCs/>
                <w:color w:val="000000"/>
                <w:lang w:val="pt-BR"/>
              </w:rPr>
              <w:t>c sinh c</w:t>
            </w:r>
            <w:r w:rsidR="008D1029" w:rsidRPr="00A2372F">
              <w:rPr>
                <w:bCs/>
                <w:color w:val="000000"/>
                <w:lang w:val="pt-BR"/>
              </w:rPr>
              <w:t>á</w:t>
            </w:r>
            <w:r w:rsidRPr="00A2372F">
              <w:rPr>
                <w:bCs/>
                <w:color w:val="000000"/>
                <w:lang w:val="pt-BR"/>
              </w:rPr>
              <w:t>ch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d</w:t>
            </w:r>
            <w:r w:rsidR="008D1029" w:rsidRPr="00A2372F">
              <w:rPr>
                <w:bCs/>
                <w:color w:val="000000"/>
                <w:lang w:val="pt-BR"/>
              </w:rPr>
              <w:t>ự</w:t>
            </w:r>
            <w:r w:rsidRPr="00A2372F">
              <w:rPr>
                <w:bCs/>
                <w:color w:val="000000"/>
                <w:lang w:val="pt-BR"/>
              </w:rPr>
              <w:t>ng h</w:t>
            </w:r>
            <w:r w:rsidR="008D1029" w:rsidRPr="00A2372F">
              <w:rPr>
                <w:bCs/>
                <w:color w:val="000000"/>
                <w:lang w:val="pt-BR"/>
              </w:rPr>
              <w:t>ì</w:t>
            </w:r>
            <w:r w:rsidRPr="00A2372F">
              <w:rPr>
                <w:bCs/>
                <w:color w:val="000000"/>
                <w:lang w:val="pt-BR"/>
              </w:rPr>
              <w:t>nh g</w:t>
            </w:r>
            <w:r w:rsidR="008D1029" w:rsidRPr="00A2372F">
              <w:rPr>
                <w:bCs/>
                <w:color w:val="000000"/>
                <w:lang w:val="pt-BR"/>
              </w:rPr>
              <w:t>ồ</w:t>
            </w:r>
            <w:r w:rsidRPr="00A2372F">
              <w:rPr>
                <w:bCs/>
                <w:color w:val="000000"/>
                <w:lang w:val="pt-BR"/>
              </w:rPr>
              <w:t>m 4 b</w:t>
            </w:r>
            <w:r w:rsidR="008D1029" w:rsidRPr="00A2372F">
              <w:rPr>
                <w:bCs/>
                <w:color w:val="000000"/>
                <w:lang w:val="pt-BR"/>
              </w:rPr>
              <w:t>ướ</w:t>
            </w:r>
            <w:r w:rsidRPr="00A2372F">
              <w:rPr>
                <w:bCs/>
                <w:color w:val="000000"/>
                <w:lang w:val="pt-BR"/>
              </w:rPr>
              <w:t>c v</w:t>
            </w:r>
            <w:r w:rsidR="008D1029" w:rsidRPr="00A2372F">
              <w:rPr>
                <w:bCs/>
                <w:color w:val="000000"/>
                <w:lang w:val="pt-BR"/>
              </w:rPr>
              <w:t>à</w:t>
            </w:r>
            <w:r w:rsidRPr="00A2372F">
              <w:rPr>
                <w:bCs/>
                <w:color w:val="000000"/>
                <w:lang w:val="pt-BR"/>
              </w:rPr>
              <w:t xml:space="preserve"> l</w:t>
            </w:r>
            <w:r w:rsidR="008D1029" w:rsidRPr="00A2372F">
              <w:rPr>
                <w:bCs/>
                <w:color w:val="000000"/>
                <w:lang w:val="pt-BR"/>
              </w:rPr>
              <w:t>ư</w:t>
            </w:r>
            <w:r w:rsidRPr="00A2372F">
              <w:rPr>
                <w:bCs/>
                <w:color w:val="000000"/>
                <w:lang w:val="pt-BR"/>
              </w:rPr>
              <w:t xml:space="preserve">u </w:t>
            </w:r>
            <w:r w:rsidR="008D1029" w:rsidRPr="00A2372F">
              <w:rPr>
                <w:bCs/>
                <w:color w:val="000000"/>
                <w:lang w:val="pt-BR"/>
              </w:rPr>
              <w:t>ý</w:t>
            </w:r>
            <w:r w:rsidRPr="00A2372F">
              <w:rPr>
                <w:bCs/>
                <w:color w:val="000000"/>
                <w:lang w:val="pt-BR"/>
              </w:rPr>
              <w:t xml:space="preserve"> c</w:t>
            </w:r>
            <w:r w:rsidR="008D1029" w:rsidRPr="00A2372F">
              <w:rPr>
                <w:bCs/>
                <w:color w:val="000000"/>
                <w:lang w:val="pt-BR"/>
              </w:rPr>
              <w:t>á</w:t>
            </w:r>
            <w:r w:rsidRPr="00A2372F">
              <w:rPr>
                <w:bCs/>
                <w:color w:val="000000"/>
                <w:lang w:val="pt-BR"/>
              </w:rPr>
              <w:t>ch l</w:t>
            </w:r>
            <w:r w:rsidR="008D1029" w:rsidRPr="00A2372F">
              <w:rPr>
                <w:bCs/>
                <w:color w:val="000000"/>
                <w:lang w:val="pt-BR"/>
              </w:rPr>
              <w:t>à</w:t>
            </w:r>
            <w:r w:rsidRPr="00A2372F">
              <w:rPr>
                <w:bCs/>
                <w:color w:val="000000"/>
                <w:lang w:val="pt-BR"/>
              </w:rPr>
              <w:t>m c</w:t>
            </w:r>
            <w:r w:rsidR="008D1029" w:rsidRPr="00A2372F">
              <w:rPr>
                <w:bCs/>
                <w:color w:val="000000"/>
                <w:lang w:val="pt-BR"/>
              </w:rPr>
              <w:t>ủ</w:t>
            </w:r>
            <w:r w:rsidRPr="00A2372F">
              <w:rPr>
                <w:bCs/>
                <w:color w:val="000000"/>
                <w:lang w:val="pt-BR"/>
              </w:rPr>
              <w:t>a t</w:t>
            </w:r>
            <w:r w:rsidR="008D1029" w:rsidRPr="00A2372F">
              <w:rPr>
                <w:bCs/>
                <w:color w:val="000000"/>
                <w:lang w:val="pt-BR"/>
              </w:rPr>
              <w:t>ừ</w:t>
            </w:r>
            <w:r w:rsidRPr="00A2372F">
              <w:rPr>
                <w:bCs/>
                <w:color w:val="000000"/>
                <w:lang w:val="pt-BR"/>
              </w:rPr>
              <w:t>ng b</w:t>
            </w:r>
            <w:r w:rsidR="008D1029" w:rsidRPr="00A2372F">
              <w:rPr>
                <w:bCs/>
                <w:color w:val="000000"/>
                <w:lang w:val="pt-BR"/>
              </w:rPr>
              <w:t>ướ</w:t>
            </w:r>
            <w:r w:rsidRPr="00A2372F">
              <w:rPr>
                <w:bCs/>
                <w:color w:val="000000"/>
                <w:lang w:val="pt-BR"/>
              </w:rPr>
              <w:t>c.</w:t>
            </w:r>
          </w:p>
        </w:tc>
        <w:tc>
          <w:tcPr>
            <w:tcW w:w="5383" w:type="dxa"/>
            <w:tcBorders>
              <w:top w:val="single" w:sz="4" w:space="0" w:color="auto"/>
              <w:left w:val="single" w:sz="4" w:space="0" w:color="auto"/>
              <w:bottom w:val="single" w:sz="4" w:space="0" w:color="auto"/>
            </w:tcBorders>
          </w:tcPr>
          <w:p w:rsidR="00FB7667" w:rsidRPr="00A2372F" w:rsidRDefault="00FB7667" w:rsidP="006E437C">
            <w:pPr>
              <w:numPr>
                <w:ilvl w:val="0"/>
                <w:numId w:val="15"/>
              </w:numPr>
              <w:tabs>
                <w:tab w:val="clear" w:pos="720"/>
                <w:tab w:val="num" w:pos="247"/>
                <w:tab w:val="left" w:pos="487"/>
              </w:tabs>
              <w:ind w:left="247" w:hanging="247"/>
              <w:jc w:val="both"/>
              <w:rPr>
                <w:bCs/>
                <w:color w:val="000000"/>
                <w:lang w:val="pt-BR"/>
              </w:rPr>
            </w:pPr>
            <w:r w:rsidRPr="00A2372F">
              <w:rPr>
                <w:bCs/>
                <w:color w:val="000000"/>
                <w:u w:val="single"/>
                <w:lang w:val="pt-BR"/>
              </w:rPr>
              <w:lastRenderedPageBreak/>
              <w:t>Ph</w:t>
            </w:r>
            <w:r w:rsidR="008D1029" w:rsidRPr="00A2372F">
              <w:rPr>
                <w:bCs/>
                <w:color w:val="000000"/>
                <w:u w:val="single"/>
                <w:lang w:val="pt-BR"/>
              </w:rPr>
              <w:t>â</w:t>
            </w:r>
            <w:r w:rsidRPr="00A2372F">
              <w:rPr>
                <w:bCs/>
                <w:color w:val="000000"/>
                <w:u w:val="single"/>
                <w:lang w:val="pt-BR"/>
              </w:rPr>
              <w:t>n t</w:t>
            </w:r>
            <w:r w:rsidR="008D1029" w:rsidRPr="00A2372F">
              <w:rPr>
                <w:bCs/>
                <w:color w:val="000000"/>
                <w:u w:val="single"/>
                <w:lang w:val="pt-BR"/>
              </w:rPr>
              <w:t>í</w:t>
            </w:r>
            <w:r w:rsidRPr="00A2372F">
              <w:rPr>
                <w:bCs/>
                <w:color w:val="000000"/>
                <w:u w:val="single"/>
                <w:lang w:val="pt-BR"/>
              </w:rPr>
              <w:t>ch:</w:t>
            </w:r>
            <w:r w:rsidRPr="00A2372F">
              <w:rPr>
                <w:bCs/>
                <w:color w:val="000000"/>
                <w:lang w:val="pt-BR"/>
              </w:rPr>
              <w:t xml:space="preserve">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w:t>
            </w:r>
            <w:r w:rsidRPr="00A2372F">
              <w:rPr>
                <w:bCs/>
                <w:color w:val="000000"/>
                <w:position w:val="-6"/>
              </w:rPr>
              <w:object w:dxaOrig="780" w:dyaOrig="279">
                <v:shape id="_x0000_i1780" type="#_x0000_t75" style="width:39pt;height:14.25pt" o:ole="">
                  <v:imagedata r:id="rId1283" o:title=""/>
                </v:shape>
                <o:OLEObject Type="Embed" ProgID="Equation.DSMT4" ShapeID="_x0000_i1780" DrawAspect="Content" ObjectID="_1639248064" r:id="rId1284"/>
              </w:object>
            </w:r>
            <w:r w:rsidR="008D1029" w:rsidRPr="00A2372F">
              <w:rPr>
                <w:bCs/>
                <w:color w:val="000000"/>
                <w:lang w:val="pt-BR"/>
              </w:rPr>
              <w:t>đã</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c tho</w:t>
            </w:r>
            <w:r w:rsidR="008D1029" w:rsidRPr="00A2372F">
              <w:rPr>
                <w:bCs/>
                <w:color w:val="000000"/>
                <w:lang w:val="pt-BR"/>
              </w:rPr>
              <w:t>ả</w:t>
            </w:r>
            <w:r w:rsidRPr="00A2372F">
              <w:rPr>
                <w:bCs/>
                <w:color w:val="000000"/>
                <w:lang w:val="pt-BR"/>
              </w:rPr>
              <w:t xml:space="preserve"> m</w:t>
            </w:r>
            <w:r w:rsidR="008D1029" w:rsidRPr="00A2372F">
              <w:rPr>
                <w:bCs/>
                <w:color w:val="000000"/>
                <w:lang w:val="pt-BR"/>
              </w:rPr>
              <w:t>ã</w:t>
            </w:r>
            <w:r w:rsidRPr="00A2372F">
              <w:rPr>
                <w:bCs/>
                <w:color w:val="000000"/>
                <w:lang w:val="pt-BR"/>
              </w:rPr>
              <w:t>n c</w:t>
            </w:r>
            <w:r w:rsidR="008D1029" w:rsidRPr="00A2372F">
              <w:rPr>
                <w:bCs/>
                <w:color w:val="000000"/>
                <w:lang w:val="pt-BR"/>
              </w:rPr>
              <w:t>á</w:t>
            </w:r>
            <w:r w:rsidRPr="00A2372F">
              <w:rPr>
                <w:bCs/>
                <w:color w:val="000000"/>
                <w:lang w:val="pt-BR"/>
              </w:rPr>
              <w:t>c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c</w:t>
            </w:r>
            <w:r w:rsidR="008D1029" w:rsidRPr="00A2372F">
              <w:rPr>
                <w:bCs/>
                <w:color w:val="000000"/>
                <w:lang w:val="pt-BR"/>
              </w:rPr>
              <w:t>ủ</w:t>
            </w:r>
            <w:r w:rsidRPr="00A2372F">
              <w:rPr>
                <w:bCs/>
                <w:color w:val="000000"/>
                <w:lang w:val="pt-BR"/>
              </w:rPr>
              <w:t>a b</w:t>
            </w:r>
            <w:r w:rsidR="008D1029" w:rsidRPr="00A2372F">
              <w:rPr>
                <w:bCs/>
                <w:color w:val="000000"/>
                <w:lang w:val="pt-BR"/>
              </w:rPr>
              <w:t>à</w:t>
            </w:r>
            <w:r w:rsidRPr="00A2372F">
              <w:rPr>
                <w:bCs/>
                <w:color w:val="000000"/>
                <w:lang w:val="pt-BR"/>
              </w:rPr>
              <w:t>i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center"/>
              <w:rPr>
                <w:bCs/>
                <w:color w:val="000000"/>
                <w:lang w:val="pt-BR"/>
              </w:rPr>
            </w:pPr>
            <w:r w:rsidRPr="00A2372F">
              <w:rPr>
                <w:bCs/>
                <w:color w:val="000000"/>
                <w:lang w:val="pt-BR"/>
              </w:rPr>
              <w:t xml:space="preserve">BC = 6 cm; AH = 4 cm; </w:t>
            </w:r>
            <w:r w:rsidRPr="00A2372F">
              <w:rPr>
                <w:bCs/>
                <w:color w:val="000000"/>
                <w:position w:val="-6"/>
              </w:rPr>
              <w:object w:dxaOrig="820" w:dyaOrig="360">
                <v:shape id="_x0000_i1781" type="#_x0000_t75" style="width:41.25pt;height:18pt" o:ole="">
                  <v:imagedata r:id="rId1279" o:title=""/>
                </v:shape>
                <o:OLEObject Type="Embed" ProgID="Equation.DSMT4" ShapeID="_x0000_i1781" DrawAspect="Content" ObjectID="_1639248065" r:id="rId1285"/>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a th</w:t>
            </w:r>
            <w:r w:rsidR="008D1029" w:rsidRPr="00A2372F">
              <w:rPr>
                <w:bCs/>
                <w:color w:val="000000"/>
                <w:lang w:val="pt-BR"/>
              </w:rPr>
              <w:t>ấ</w:t>
            </w:r>
            <w:r w:rsidRPr="00A2372F">
              <w:rPr>
                <w:bCs/>
                <w:color w:val="000000"/>
                <w:lang w:val="pt-BR"/>
              </w:rPr>
              <w:t>y BC = 6cm l</w:t>
            </w:r>
            <w:r w:rsidR="008D1029" w:rsidRPr="00A2372F">
              <w:rPr>
                <w:bCs/>
                <w:color w:val="000000"/>
                <w:lang w:val="pt-BR"/>
              </w:rPr>
              <w:t>à</w:t>
            </w:r>
            <w:r w:rsidRPr="00A2372F">
              <w:rPr>
                <w:bCs/>
                <w:color w:val="000000"/>
                <w:lang w:val="pt-BR"/>
              </w:rPr>
              <w:t xml:space="preserve"> d</w:t>
            </w:r>
            <w:r w:rsidR="008D1029" w:rsidRPr="00A2372F">
              <w:rPr>
                <w:bCs/>
                <w:color w:val="000000"/>
                <w:lang w:val="pt-BR"/>
              </w:rPr>
              <w:t>ự</w:t>
            </w:r>
            <w:r w:rsidRPr="00A2372F">
              <w:rPr>
                <w:bCs/>
                <w:color w:val="000000"/>
                <w:lang w:val="pt-BR"/>
              </w:rPr>
              <w:t xml:space="preserve">ng </w:t>
            </w:r>
            <w:r w:rsidR="008D1029" w:rsidRPr="00A2372F">
              <w:rPr>
                <w:bCs/>
                <w:color w:val="000000"/>
                <w:lang w:val="pt-BR"/>
              </w:rPr>
              <w:t>đượ</w:t>
            </w:r>
            <w:r w:rsidRPr="00A2372F">
              <w:rPr>
                <w:bCs/>
                <w:color w:val="000000"/>
                <w:lang w:val="pt-BR"/>
              </w:rPr>
              <w:t xml:space="preserve">c.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ỉ</w:t>
            </w:r>
            <w:r w:rsidRPr="00A2372F">
              <w:rPr>
                <w:bCs/>
                <w:color w:val="000000"/>
                <w:lang w:val="pt-BR"/>
              </w:rPr>
              <w:t>nh A c</w:t>
            </w:r>
            <w:r w:rsidR="008D1029" w:rsidRPr="00A2372F">
              <w:rPr>
                <w:bCs/>
                <w:color w:val="000000"/>
                <w:lang w:val="pt-BR"/>
              </w:rPr>
              <w:t>ủ</w:t>
            </w:r>
            <w:r w:rsidRPr="00A2372F">
              <w:rPr>
                <w:bCs/>
                <w:color w:val="000000"/>
                <w:lang w:val="pt-BR"/>
              </w:rPr>
              <w:t xml:space="preserve">a </w:t>
            </w:r>
            <w:r w:rsidRPr="00A2372F">
              <w:rPr>
                <w:bCs/>
                <w:color w:val="000000"/>
              </w:rPr>
              <w:sym w:font="Symbol" w:char="F044"/>
            </w:r>
            <w:r w:rsidRPr="00A2372F">
              <w:rPr>
                <w:bCs/>
                <w:color w:val="000000"/>
                <w:lang w:val="pt-BR"/>
              </w:rPr>
              <w:t xml:space="preserve"> ABC nh</w:t>
            </w:r>
            <w:r w:rsidR="008D1029" w:rsidRPr="00A2372F">
              <w:rPr>
                <w:bCs/>
                <w:color w:val="000000"/>
                <w:lang w:val="pt-BR"/>
              </w:rPr>
              <w:t>ì</w:t>
            </w:r>
            <w:r w:rsidRPr="00A2372F">
              <w:rPr>
                <w:bCs/>
                <w:color w:val="000000"/>
                <w:lang w:val="pt-BR"/>
              </w:rPr>
              <w:t>n BC d</w:t>
            </w:r>
            <w:r w:rsidR="008D1029" w:rsidRPr="00A2372F">
              <w:rPr>
                <w:bCs/>
                <w:color w:val="000000"/>
                <w:lang w:val="pt-BR"/>
              </w:rPr>
              <w:t>ướ</w:t>
            </w:r>
            <w:r w:rsidRPr="00A2372F">
              <w:rPr>
                <w:bCs/>
                <w:color w:val="000000"/>
                <w:lang w:val="pt-BR"/>
              </w:rPr>
              <w:t>i 1 g</w:t>
            </w:r>
            <w:r w:rsidR="008D1029" w:rsidRPr="00A2372F">
              <w:rPr>
                <w:bCs/>
                <w:color w:val="000000"/>
                <w:lang w:val="pt-BR"/>
              </w:rPr>
              <w:t>ó</w:t>
            </w:r>
            <w:r w:rsidRPr="00A2372F">
              <w:rPr>
                <w:bCs/>
                <w:color w:val="000000"/>
                <w:lang w:val="pt-BR"/>
              </w:rPr>
              <w:t>c 40</w:t>
            </w:r>
            <w:r w:rsidRPr="00A2372F">
              <w:rPr>
                <w:bCs/>
                <w:color w:val="000000"/>
                <w:vertAlign w:val="superscript"/>
                <w:lang w:val="pt-BR"/>
              </w:rPr>
              <w:t xml:space="preserve">0 </w:t>
            </w:r>
            <w:r w:rsidRPr="00A2372F">
              <w:rPr>
                <w:bCs/>
                <w:color w:val="000000"/>
                <w:lang w:val="pt-BR"/>
              </w:rPr>
              <w:t xml:space="preserve"> v</w:t>
            </w:r>
            <w:r w:rsidR="008D1029" w:rsidRPr="00A2372F">
              <w:rPr>
                <w:bCs/>
                <w:color w:val="000000"/>
                <w:lang w:val="pt-BR"/>
              </w:rPr>
              <w:t>à</w:t>
            </w:r>
            <w:r w:rsidRPr="00A2372F">
              <w:rPr>
                <w:bCs/>
                <w:color w:val="000000"/>
                <w:lang w:val="pt-BR"/>
              </w:rPr>
              <w:t xml:space="preserve">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Pr="00A2372F">
              <w:rPr>
                <w:bCs/>
                <w:color w:val="000000"/>
                <w:lang w:val="pt-BR"/>
              </w:rPr>
              <w:t>ng b</w:t>
            </w:r>
            <w:r w:rsidR="008D1029" w:rsidRPr="00A2372F">
              <w:rPr>
                <w:bCs/>
                <w:color w:val="000000"/>
                <w:lang w:val="pt-BR"/>
              </w:rPr>
              <w:t>ằ</w:t>
            </w:r>
            <w:r w:rsidRPr="00A2372F">
              <w:rPr>
                <w:bCs/>
                <w:color w:val="000000"/>
                <w:lang w:val="pt-BR"/>
              </w:rPr>
              <w:t xml:space="preserve">ng 4 cm  </w:t>
            </w:r>
            <w:r w:rsidRPr="00A2372F">
              <w:rPr>
                <w:bCs/>
                <w:color w:val="000000"/>
                <w:position w:val="-6"/>
              </w:rPr>
              <w:object w:dxaOrig="300" w:dyaOrig="240">
                <v:shape id="_x0000_i1782" type="#_x0000_t75" style="width:15pt;height:12pt" o:ole="">
                  <v:imagedata r:id="rId1281" o:title=""/>
                </v:shape>
                <o:OLEObject Type="Embed" ProgID="Equation.DSMT4" ShapeID="_x0000_i1782" DrawAspect="Content" ObjectID="_1639248066" r:id="rId1286"/>
              </w:object>
            </w:r>
            <w:r w:rsidRPr="00A2372F">
              <w:rPr>
                <w:bCs/>
                <w:color w:val="000000"/>
                <w:lang w:val="pt-BR"/>
              </w:rPr>
              <w:t xml:space="preserve">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40</w:t>
            </w:r>
            <w:r w:rsidRPr="00A2372F">
              <w:rPr>
                <w:bCs/>
                <w:color w:val="000000"/>
                <w:vertAlign w:val="superscript"/>
                <w:lang w:val="pt-BR"/>
              </w:rPr>
              <w:t>0</w: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n BC v</w:t>
            </w:r>
            <w:r w:rsidR="008D1029" w:rsidRPr="00A2372F">
              <w:rPr>
                <w:bCs/>
                <w:color w:val="000000"/>
                <w:lang w:val="pt-BR"/>
              </w:rPr>
              <w:t>à</w:t>
            </w:r>
            <w:r w:rsidRPr="00A2372F">
              <w:rPr>
                <w:bCs/>
                <w:color w:val="000000"/>
                <w:lang w:val="pt-BR"/>
              </w:rPr>
              <w:t xml:space="preserve"> </w:t>
            </w:r>
            <w:r w:rsidR="008D1029" w:rsidRPr="00A2372F">
              <w:rPr>
                <w:bCs/>
                <w:color w:val="000000"/>
                <w:lang w:val="pt-BR"/>
              </w:rPr>
              <w:t>đườ</w:t>
            </w:r>
            <w:r w:rsidRPr="00A2372F">
              <w:rPr>
                <w:bCs/>
                <w:color w:val="000000"/>
                <w:lang w:val="pt-BR"/>
              </w:rPr>
              <w:t>ng th</w:t>
            </w:r>
            <w:r w:rsidR="008D1029" w:rsidRPr="00A2372F">
              <w:rPr>
                <w:bCs/>
                <w:color w:val="000000"/>
                <w:lang w:val="pt-BR"/>
              </w:rPr>
              <w:t>ẳ</w:t>
            </w:r>
            <w:r w:rsidRPr="00A2372F">
              <w:rPr>
                <w:bCs/>
                <w:color w:val="000000"/>
                <w:lang w:val="pt-BR"/>
              </w:rPr>
              <w:t>ng song song v</w:t>
            </w:r>
            <w:r w:rsidR="008D1029" w:rsidRPr="00A2372F">
              <w:rPr>
                <w:bCs/>
                <w:color w:val="000000"/>
                <w:lang w:val="pt-BR"/>
              </w:rPr>
              <w:t>ớ</w:t>
            </w:r>
            <w:r w:rsidRPr="00A2372F">
              <w:rPr>
                <w:bCs/>
                <w:color w:val="000000"/>
                <w:lang w:val="pt-BR"/>
              </w:rPr>
              <w:t>i BC, c</w:t>
            </w:r>
            <w:r w:rsidR="008D1029" w:rsidRPr="00A2372F">
              <w:rPr>
                <w:bCs/>
                <w:color w:val="000000"/>
                <w:lang w:val="pt-BR"/>
              </w:rPr>
              <w:t>á</w:t>
            </w:r>
            <w:r w:rsidRPr="00A2372F">
              <w:rPr>
                <w:bCs/>
                <w:color w:val="000000"/>
                <w:lang w:val="pt-BR"/>
              </w:rPr>
              <w:t>ch BC m</w:t>
            </w:r>
            <w:r w:rsidR="008D1029" w:rsidRPr="00A2372F">
              <w:rPr>
                <w:bCs/>
                <w:color w:val="000000"/>
                <w:lang w:val="pt-BR"/>
              </w:rPr>
              <w:t>ộ</w:t>
            </w:r>
            <w:r w:rsidRPr="00A2372F">
              <w:rPr>
                <w:bCs/>
                <w:color w:val="000000"/>
                <w:lang w:val="pt-BR"/>
              </w:rPr>
              <w:t>t kho</w:t>
            </w:r>
            <w:r w:rsidR="008D1029" w:rsidRPr="00A2372F">
              <w:rPr>
                <w:bCs/>
                <w:color w:val="000000"/>
                <w:lang w:val="pt-BR"/>
              </w:rPr>
              <w:t>ả</w:t>
            </w:r>
            <w:r w:rsidRPr="00A2372F">
              <w:rPr>
                <w:bCs/>
                <w:color w:val="000000"/>
                <w:lang w:val="pt-BR"/>
              </w:rPr>
              <w:t>ng l</w:t>
            </w:r>
            <w:r w:rsidR="008D1029" w:rsidRPr="00A2372F">
              <w:rPr>
                <w:bCs/>
                <w:color w:val="000000"/>
                <w:lang w:val="pt-BR"/>
              </w:rPr>
              <w:t>à</w:t>
            </w:r>
            <w:r w:rsidRPr="00A2372F">
              <w:rPr>
                <w:bCs/>
                <w:color w:val="000000"/>
                <w:lang w:val="pt-BR"/>
              </w:rPr>
              <w:t xml:space="preserve"> 4 cm . </w:t>
            </w:r>
          </w:p>
          <w:p w:rsidR="00FB7667" w:rsidRPr="00A2372F" w:rsidRDefault="00041A10" w:rsidP="00FB7667">
            <w:pPr>
              <w:jc w:val="both"/>
              <w:rPr>
                <w:bCs/>
                <w:color w:val="000000"/>
                <w:lang w:val="pt-BR"/>
              </w:rPr>
            </w:pPr>
            <w:r>
              <w:rPr>
                <w:noProof/>
                <w:color w:val="000000"/>
              </w:rPr>
              <w:pict>
                <v:shape id="_x0000_s4668" type="#_x0000_t75" style="position:absolute;left:0;text-align:left;margin-left:30.85pt;margin-top:3.2pt;width:216.75pt;height:119.25pt;z-index:251674112">
                  <v:imagedata r:id="rId1287" o:title="" chromakey="white"/>
                </v:shape>
                <o:OLEObject Type="Embed" ProgID="PBrush" ShapeID="_x0000_s4668" DrawAspect="Content" ObjectID="_1639248385" r:id="rId1288"/>
              </w:pic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FB7667" w:rsidRPr="00A2372F" w:rsidRDefault="00FB7667" w:rsidP="006E437C">
            <w:pPr>
              <w:numPr>
                <w:ilvl w:val="0"/>
                <w:numId w:val="17"/>
              </w:numPr>
              <w:jc w:val="both"/>
              <w:rPr>
                <w:b/>
                <w:bCs/>
                <w:color w:val="000000"/>
                <w:u w:val="single"/>
              </w:rPr>
            </w:pPr>
            <w:r w:rsidRPr="00A2372F">
              <w:rPr>
                <w:b/>
                <w:bCs/>
                <w:color w:val="000000"/>
                <w:u w:val="single"/>
              </w:rPr>
              <w:t>C</w:t>
            </w:r>
            <w:r w:rsidR="008D1029" w:rsidRPr="00A2372F">
              <w:rPr>
                <w:b/>
                <w:bCs/>
                <w:color w:val="000000"/>
                <w:u w:val="single"/>
              </w:rPr>
              <w:t>á</w:t>
            </w:r>
            <w:r w:rsidRPr="00A2372F">
              <w:rPr>
                <w:b/>
                <w:bCs/>
                <w:color w:val="000000"/>
                <w:u w:val="single"/>
              </w:rPr>
              <w:t>ch d</w:t>
            </w:r>
            <w:r w:rsidR="008D1029" w:rsidRPr="00A2372F">
              <w:rPr>
                <w:b/>
                <w:bCs/>
                <w:color w:val="000000"/>
                <w:u w:val="single"/>
              </w:rPr>
              <w:t>ự</w:t>
            </w:r>
            <w:r w:rsidRPr="00A2372F">
              <w:rPr>
                <w:b/>
                <w:bCs/>
                <w:color w:val="000000"/>
                <w:u w:val="single"/>
              </w:rPr>
              <w:t xml:space="preserve">ng: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 xml:space="preserve">ng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 xml:space="preserve">ng BC = 6 cm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ng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tr</w:t>
            </w:r>
            <w:r w:rsidR="008D1029" w:rsidRPr="00A2372F">
              <w:rPr>
                <w:bCs/>
                <w:color w:val="000000"/>
              </w:rPr>
              <w:t>ê</w:t>
            </w:r>
            <w:r w:rsidRPr="00A2372F">
              <w:rPr>
                <w:bCs/>
                <w:color w:val="000000"/>
              </w:rPr>
              <w:t xml:space="preserve">n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n th</w:t>
            </w:r>
            <w:r w:rsidR="008D1029" w:rsidRPr="00A2372F">
              <w:rPr>
                <w:bCs/>
                <w:color w:val="000000"/>
              </w:rPr>
              <w:t>ẳ</w:t>
            </w:r>
            <w:r w:rsidRPr="00A2372F">
              <w:rPr>
                <w:bCs/>
                <w:color w:val="000000"/>
              </w:rPr>
              <w:t xml:space="preserve">ng BC </w:t>
            </w:r>
          </w:p>
          <w:p w:rsidR="00FB7667" w:rsidRPr="00A2372F" w:rsidRDefault="00FB7667" w:rsidP="00FB7667">
            <w:pPr>
              <w:jc w:val="both"/>
              <w:rPr>
                <w:bCs/>
                <w:color w:val="000000"/>
              </w:rPr>
            </w:pPr>
            <w:r w:rsidRPr="00A2372F">
              <w:rPr>
                <w:bCs/>
                <w:color w:val="000000"/>
              </w:rPr>
              <w:t>- D</w:t>
            </w:r>
            <w:r w:rsidR="008D1029" w:rsidRPr="00A2372F">
              <w:rPr>
                <w:bCs/>
                <w:color w:val="000000"/>
              </w:rPr>
              <w:t>ự</w:t>
            </w:r>
            <w:r w:rsidRPr="00A2372F">
              <w:rPr>
                <w:bCs/>
                <w:color w:val="000000"/>
              </w:rPr>
              <w:t xml:space="preserve">ng </w:t>
            </w:r>
            <w:r w:rsidR="008D1029" w:rsidRPr="00A2372F">
              <w:rPr>
                <w:bCs/>
                <w:color w:val="000000"/>
              </w:rPr>
              <w:t>đườ</w:t>
            </w:r>
            <w:r w:rsidRPr="00A2372F">
              <w:rPr>
                <w:bCs/>
                <w:color w:val="000000"/>
              </w:rPr>
              <w:t>ng th</w:t>
            </w:r>
            <w:r w:rsidR="008D1029" w:rsidRPr="00A2372F">
              <w:rPr>
                <w:bCs/>
                <w:color w:val="000000"/>
              </w:rPr>
              <w:t>ẳ</w:t>
            </w:r>
            <w:r w:rsidRPr="00A2372F">
              <w:rPr>
                <w:bCs/>
                <w:color w:val="000000"/>
              </w:rPr>
              <w:t>ng xy song song v</w:t>
            </w:r>
            <w:r w:rsidR="008D1029" w:rsidRPr="00A2372F">
              <w:rPr>
                <w:bCs/>
                <w:color w:val="000000"/>
              </w:rPr>
              <w:t>ớ</w:t>
            </w:r>
            <w:r w:rsidRPr="00A2372F">
              <w:rPr>
                <w:bCs/>
                <w:color w:val="000000"/>
              </w:rPr>
              <w:t>i BC, c</w:t>
            </w:r>
            <w:r w:rsidR="008D1029" w:rsidRPr="00A2372F">
              <w:rPr>
                <w:bCs/>
                <w:color w:val="000000"/>
              </w:rPr>
              <w:t>á</w:t>
            </w:r>
            <w:r w:rsidRPr="00A2372F">
              <w:rPr>
                <w:bCs/>
                <w:color w:val="000000"/>
              </w:rPr>
              <w:t>ch BC m</w:t>
            </w:r>
            <w:r w:rsidR="008D1029" w:rsidRPr="00A2372F">
              <w:rPr>
                <w:bCs/>
                <w:color w:val="000000"/>
              </w:rPr>
              <w:t>ộ</w:t>
            </w:r>
            <w:r w:rsidRPr="00A2372F">
              <w:rPr>
                <w:bCs/>
                <w:color w:val="000000"/>
              </w:rPr>
              <w:t>t kho</w:t>
            </w:r>
            <w:r w:rsidR="008D1029" w:rsidRPr="00A2372F">
              <w:rPr>
                <w:bCs/>
                <w:color w:val="000000"/>
              </w:rPr>
              <w:t>ả</w:t>
            </w:r>
            <w:r w:rsidRPr="00A2372F">
              <w:rPr>
                <w:bCs/>
                <w:color w:val="000000"/>
              </w:rPr>
              <w:t>ng 4 cm; xy c</w:t>
            </w:r>
            <w:r w:rsidR="008D1029" w:rsidRPr="00A2372F">
              <w:rPr>
                <w:bCs/>
                <w:color w:val="000000"/>
              </w:rPr>
              <w:t>ắ</w:t>
            </w:r>
            <w:r w:rsidRPr="00A2372F">
              <w:rPr>
                <w:bCs/>
                <w:color w:val="000000"/>
              </w:rPr>
              <w:t>t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 xml:space="preserve">0 </w:t>
            </w:r>
            <w:r w:rsidRPr="00A2372F">
              <w:rPr>
                <w:bCs/>
                <w:color w:val="000000"/>
              </w:rPr>
              <w:t>t</w:t>
            </w:r>
            <w:r w:rsidR="008D1029" w:rsidRPr="00A2372F">
              <w:rPr>
                <w:bCs/>
                <w:color w:val="000000"/>
              </w:rPr>
              <w:t>ạ</w:t>
            </w:r>
            <w:r w:rsidRPr="00A2372F">
              <w:rPr>
                <w:bCs/>
                <w:color w:val="000000"/>
              </w:rPr>
              <w:t>i A v</w:t>
            </w:r>
            <w:r w:rsidR="008D1029" w:rsidRPr="00A2372F">
              <w:rPr>
                <w:bCs/>
                <w:color w:val="000000"/>
              </w:rPr>
              <w:t>à</w:t>
            </w:r>
            <w:r w:rsidRPr="00A2372F">
              <w:rPr>
                <w:bCs/>
                <w:color w:val="000000"/>
              </w:rPr>
              <w:t xml:space="preserve"> A’ </w:t>
            </w:r>
          </w:p>
          <w:p w:rsidR="00FB7667" w:rsidRPr="00A2372F" w:rsidRDefault="00FB7667" w:rsidP="00FB7667">
            <w:pPr>
              <w:jc w:val="both"/>
              <w:rPr>
                <w:bCs/>
                <w:color w:val="000000"/>
              </w:rPr>
            </w:pPr>
            <w:r w:rsidRPr="00A2372F">
              <w:rPr>
                <w:bCs/>
                <w:color w:val="000000"/>
              </w:rPr>
              <w:t>- N</w:t>
            </w:r>
            <w:r w:rsidR="008D1029" w:rsidRPr="00A2372F">
              <w:rPr>
                <w:bCs/>
                <w:color w:val="000000"/>
              </w:rPr>
              <w:t>ố</w:t>
            </w:r>
            <w:r w:rsidRPr="00A2372F">
              <w:rPr>
                <w:bCs/>
                <w:color w:val="000000"/>
              </w:rPr>
              <w:t>i A v</w:t>
            </w:r>
            <w:r w:rsidR="008D1029" w:rsidRPr="00A2372F">
              <w:rPr>
                <w:bCs/>
                <w:color w:val="000000"/>
              </w:rPr>
              <w:t>ớ</w:t>
            </w:r>
            <w:r w:rsidRPr="00A2372F">
              <w:rPr>
                <w:bCs/>
                <w:color w:val="000000"/>
              </w:rPr>
              <w:t>i B, C ho</w:t>
            </w:r>
            <w:r w:rsidR="008D1029" w:rsidRPr="00A2372F">
              <w:rPr>
                <w:bCs/>
                <w:color w:val="000000"/>
              </w:rPr>
              <w:t>ặ</w:t>
            </w:r>
            <w:r w:rsidRPr="00A2372F">
              <w:rPr>
                <w:bCs/>
                <w:color w:val="000000"/>
              </w:rPr>
              <w:t>c A’ v</w:t>
            </w:r>
            <w:r w:rsidR="008D1029" w:rsidRPr="00A2372F">
              <w:rPr>
                <w:bCs/>
                <w:color w:val="000000"/>
              </w:rPr>
              <w:t>ớ</w:t>
            </w:r>
            <w:r w:rsidRPr="00A2372F">
              <w:rPr>
                <w:bCs/>
                <w:color w:val="000000"/>
              </w:rPr>
              <w:t xml:space="preserve">i B, C  ta </w:t>
            </w:r>
            <w:r w:rsidR="008D1029" w:rsidRPr="00A2372F">
              <w:rPr>
                <w:bCs/>
                <w:color w:val="000000"/>
              </w:rPr>
              <w:t>đượ</w:t>
            </w:r>
            <w:r w:rsidRPr="00A2372F">
              <w:rPr>
                <w:bCs/>
                <w:color w:val="000000"/>
              </w:rPr>
              <w:t xml:space="preserve">c  </w:t>
            </w:r>
            <w:r w:rsidRPr="00A2372F">
              <w:rPr>
                <w:bCs/>
                <w:color w:val="000000"/>
              </w:rPr>
              <w:sym w:font="Symbol" w:char="F044"/>
            </w:r>
            <w:r w:rsidR="00074B55" w:rsidRPr="00A2372F">
              <w:rPr>
                <w:bCs/>
                <w:color w:val="000000"/>
              </w:rPr>
              <w:t xml:space="preserve">ABC </w:t>
            </w:r>
            <w:r w:rsidRPr="00A2372F">
              <w:rPr>
                <w:bCs/>
                <w:color w:val="000000"/>
              </w:rPr>
              <w:t>ho</w:t>
            </w:r>
            <w:r w:rsidR="008D1029" w:rsidRPr="00A2372F">
              <w:rPr>
                <w:bCs/>
                <w:color w:val="000000"/>
              </w:rPr>
              <w:t>ặ</w:t>
            </w:r>
            <w:r w:rsidRPr="00A2372F">
              <w:rPr>
                <w:bCs/>
                <w:color w:val="000000"/>
              </w:rPr>
              <w:t xml:space="preserve">c </w:t>
            </w:r>
            <w:r w:rsidRPr="00A2372F">
              <w:rPr>
                <w:bCs/>
                <w:color w:val="000000"/>
              </w:rPr>
              <w:sym w:font="Symbol" w:char="F044"/>
            </w:r>
            <w:r w:rsidRPr="00A2372F">
              <w:rPr>
                <w:bCs/>
                <w:color w:val="000000"/>
              </w:rPr>
              <w:t>A’BC l</w:t>
            </w:r>
            <w:r w:rsidR="008D1029" w:rsidRPr="00A2372F">
              <w:rPr>
                <w:bCs/>
                <w:color w:val="000000"/>
              </w:rPr>
              <w:t>à</w:t>
            </w:r>
            <w:r w:rsidRPr="00A2372F">
              <w:rPr>
                <w:bCs/>
                <w:color w:val="000000"/>
              </w:rPr>
              <w:t xml:space="preserve"> c</w:t>
            </w:r>
            <w:r w:rsidR="008D1029" w:rsidRPr="00A2372F">
              <w:rPr>
                <w:bCs/>
                <w:color w:val="000000"/>
              </w:rPr>
              <w:t>á</w:t>
            </w:r>
            <w:r w:rsidRPr="00A2372F">
              <w:rPr>
                <w:bCs/>
                <w:color w:val="000000"/>
              </w:rPr>
              <w:t>c tam gi</w:t>
            </w:r>
            <w:r w:rsidR="008D1029" w:rsidRPr="00A2372F">
              <w:rPr>
                <w:bCs/>
                <w:color w:val="000000"/>
              </w:rPr>
              <w:t>á</w:t>
            </w:r>
            <w:r w:rsidRPr="00A2372F">
              <w:rPr>
                <w:bCs/>
                <w:color w:val="000000"/>
              </w:rPr>
              <w:t>c c</w:t>
            </w:r>
            <w:r w:rsidR="008D1029" w:rsidRPr="00A2372F">
              <w:rPr>
                <w:bCs/>
                <w:color w:val="000000"/>
              </w:rPr>
              <w:t>ầ</w:t>
            </w:r>
            <w:r w:rsidRPr="00A2372F">
              <w:rPr>
                <w:bCs/>
                <w:color w:val="000000"/>
              </w:rPr>
              <w:t>n d</w:t>
            </w:r>
            <w:r w:rsidR="008D1029" w:rsidRPr="00A2372F">
              <w:rPr>
                <w:bCs/>
                <w:color w:val="000000"/>
              </w:rPr>
              <w:t>ự</w:t>
            </w:r>
            <w:r w:rsidR="00074B55" w:rsidRPr="00A2372F">
              <w:rPr>
                <w:bCs/>
                <w:color w:val="000000"/>
              </w:rPr>
              <w:t>ng</w:t>
            </w:r>
            <w:r w:rsidRPr="00A2372F">
              <w:rPr>
                <w:bCs/>
                <w:color w:val="000000"/>
              </w:rPr>
              <w:t xml:space="preserve">. </w:t>
            </w:r>
          </w:p>
          <w:p w:rsidR="00FB7667" w:rsidRPr="00A2372F" w:rsidRDefault="00FB7667" w:rsidP="00FB7667">
            <w:pPr>
              <w:jc w:val="both"/>
              <w:rPr>
                <w:bCs/>
                <w:color w:val="000000"/>
              </w:rPr>
            </w:pPr>
          </w:p>
          <w:p w:rsidR="00FB7667" w:rsidRPr="00A2372F" w:rsidRDefault="00FB7667" w:rsidP="006E437C">
            <w:pPr>
              <w:numPr>
                <w:ilvl w:val="0"/>
                <w:numId w:val="17"/>
              </w:numPr>
              <w:jc w:val="both"/>
              <w:rPr>
                <w:bCs/>
                <w:color w:val="000000"/>
              </w:rPr>
            </w:pPr>
            <w:r w:rsidRPr="00A2372F">
              <w:rPr>
                <w:bCs/>
                <w:color w:val="000000"/>
                <w:u w:val="single"/>
              </w:rPr>
              <w:t>Ch</w:t>
            </w:r>
            <w:r w:rsidR="008D1029" w:rsidRPr="00A2372F">
              <w:rPr>
                <w:bCs/>
                <w:color w:val="000000"/>
                <w:u w:val="single"/>
              </w:rPr>
              <w:t>ứ</w:t>
            </w:r>
            <w:r w:rsidRPr="00A2372F">
              <w:rPr>
                <w:bCs/>
                <w:color w:val="000000"/>
                <w:u w:val="single"/>
              </w:rPr>
              <w:t>ng minh:</w:t>
            </w:r>
            <w:r w:rsidRPr="00A2372F">
              <w:rPr>
                <w:bCs/>
                <w:color w:val="000000"/>
              </w:rPr>
              <w:t xml:space="preserve"> </w:t>
            </w:r>
          </w:p>
          <w:p w:rsidR="00FB7667" w:rsidRPr="00A2372F" w:rsidRDefault="00FB7667" w:rsidP="00FB7667">
            <w:pPr>
              <w:jc w:val="both"/>
              <w:rPr>
                <w:bCs/>
                <w:color w:val="000000"/>
              </w:rPr>
            </w:pPr>
            <w:r w:rsidRPr="00A2372F">
              <w:rPr>
                <w:bCs/>
                <w:color w:val="000000"/>
              </w:rPr>
              <w:lastRenderedPageBreak/>
              <w:t>Theo c</w:t>
            </w:r>
            <w:r w:rsidR="008D1029" w:rsidRPr="00A2372F">
              <w:rPr>
                <w:bCs/>
                <w:color w:val="000000"/>
              </w:rPr>
              <w:t>á</w:t>
            </w:r>
            <w:r w:rsidRPr="00A2372F">
              <w:rPr>
                <w:bCs/>
                <w:color w:val="000000"/>
              </w:rPr>
              <w:t>ch d</w:t>
            </w:r>
            <w:r w:rsidR="008D1029" w:rsidRPr="00A2372F">
              <w:rPr>
                <w:bCs/>
                <w:color w:val="000000"/>
              </w:rPr>
              <w:t>ự</w:t>
            </w:r>
            <w:r w:rsidRPr="00A2372F">
              <w:rPr>
                <w:bCs/>
                <w:color w:val="000000"/>
              </w:rPr>
              <w:t>ng ta c</w:t>
            </w:r>
            <w:r w:rsidR="008D1029" w:rsidRPr="00A2372F">
              <w:rPr>
                <w:bCs/>
                <w:color w:val="000000"/>
              </w:rPr>
              <w:t>ó</w:t>
            </w:r>
            <w:r w:rsidRPr="00A2372F">
              <w:rPr>
                <w:bCs/>
                <w:color w:val="000000"/>
              </w:rPr>
              <w:t xml:space="preserve"> : BC = 6 cm ; A thu</w:t>
            </w:r>
            <w:r w:rsidR="008D1029" w:rsidRPr="00A2372F">
              <w:rPr>
                <w:bCs/>
                <w:color w:val="000000"/>
              </w:rPr>
              <w:t>ộ</w:t>
            </w:r>
            <w:r w:rsidRPr="00A2372F">
              <w:rPr>
                <w:bCs/>
                <w:color w:val="000000"/>
              </w:rPr>
              <w:t>c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w:t>
            </w:r>
            <w:r w:rsidRPr="00A2372F">
              <w:rPr>
                <w:bCs/>
                <w:color w:val="000000"/>
                <w:position w:val="-6"/>
              </w:rPr>
              <w:object w:dxaOrig="300" w:dyaOrig="240">
                <v:shape id="_x0000_i1783" type="#_x0000_t75" style="width:15pt;height:12pt" o:ole="">
                  <v:imagedata r:id="rId1281" o:title=""/>
                </v:shape>
                <o:OLEObject Type="Embed" ProgID="Equation.DSMT4" ShapeID="_x0000_i1783" DrawAspect="Content" ObjectID="_1639248067" r:id="rId1289"/>
              </w:object>
            </w:r>
            <w:r w:rsidRPr="00A2372F">
              <w:rPr>
                <w:bCs/>
                <w:color w:val="000000"/>
              </w:rPr>
              <w:t xml:space="preserve"> </w:t>
            </w:r>
            <w:r w:rsidRPr="00A2372F">
              <w:rPr>
                <w:bCs/>
                <w:color w:val="000000"/>
              </w:rPr>
              <w:sym w:font="Symbol" w:char="F044"/>
            </w:r>
            <w:r w:rsidRPr="00A2372F">
              <w:rPr>
                <w:bCs/>
                <w:color w:val="000000"/>
              </w:rPr>
              <w:t xml:space="preserve"> ABC c</w:t>
            </w:r>
            <w:r w:rsidR="008D1029" w:rsidRPr="00A2372F">
              <w:rPr>
                <w:bCs/>
                <w:color w:val="000000"/>
              </w:rPr>
              <w:t>ó</w:t>
            </w:r>
            <w:r w:rsidRPr="00A2372F">
              <w:rPr>
                <w:bCs/>
                <w:color w:val="000000"/>
              </w:rPr>
              <w:t xml:space="preserve"> </w:t>
            </w:r>
            <w:r w:rsidRPr="00A2372F">
              <w:rPr>
                <w:bCs/>
                <w:color w:val="000000"/>
                <w:position w:val="-6"/>
              </w:rPr>
              <w:object w:dxaOrig="820" w:dyaOrig="360">
                <v:shape id="_x0000_i1784" type="#_x0000_t75" style="width:41.25pt;height:18pt" o:ole="">
                  <v:imagedata r:id="rId1290" o:title=""/>
                </v:shape>
                <o:OLEObject Type="Embed" ProgID="Equation.DSMT4" ShapeID="_x0000_i1784" DrawAspect="Content" ObjectID="_1639248068" r:id="rId1291"/>
              </w:object>
            </w:r>
            <w:r w:rsidRPr="00A2372F">
              <w:rPr>
                <w:bCs/>
                <w:color w:val="000000"/>
              </w:rPr>
              <w:t xml:space="preserve"> . L</w:t>
            </w:r>
            <w:r w:rsidR="008D1029" w:rsidRPr="00A2372F">
              <w:rPr>
                <w:bCs/>
                <w:color w:val="000000"/>
              </w:rPr>
              <w:t>ạ</w:t>
            </w:r>
            <w:r w:rsidRPr="00A2372F">
              <w:rPr>
                <w:bCs/>
                <w:color w:val="000000"/>
              </w:rPr>
              <w:t>i c</w:t>
            </w:r>
            <w:r w:rsidR="008D1029" w:rsidRPr="00A2372F">
              <w:rPr>
                <w:bCs/>
                <w:color w:val="000000"/>
              </w:rPr>
              <w:t>ó</w:t>
            </w:r>
            <w:r w:rsidRPr="00A2372F">
              <w:rPr>
                <w:bCs/>
                <w:color w:val="000000"/>
              </w:rPr>
              <w:t xml:space="preserve"> A </w:t>
            </w:r>
            <w:r w:rsidRPr="00A2372F">
              <w:rPr>
                <w:bCs/>
                <w:color w:val="000000"/>
              </w:rPr>
              <w:sym w:font="Symbol" w:char="F0CE"/>
            </w:r>
            <w:r w:rsidRPr="00A2372F">
              <w:rPr>
                <w:bCs/>
                <w:color w:val="000000"/>
              </w:rPr>
              <w:t xml:space="preserve"> xy song song v</w:t>
            </w:r>
            <w:r w:rsidR="008D1029" w:rsidRPr="00A2372F">
              <w:rPr>
                <w:bCs/>
                <w:color w:val="000000"/>
              </w:rPr>
              <w:t>ớ</w:t>
            </w:r>
            <w:r w:rsidRPr="00A2372F">
              <w:rPr>
                <w:bCs/>
                <w:color w:val="000000"/>
              </w:rPr>
              <w:t>i BC, c</w:t>
            </w:r>
            <w:r w:rsidR="008D1029" w:rsidRPr="00A2372F">
              <w:rPr>
                <w:bCs/>
                <w:color w:val="000000"/>
              </w:rPr>
              <w:t>á</w:t>
            </w:r>
            <w:r w:rsidRPr="00A2372F">
              <w:rPr>
                <w:bCs/>
                <w:color w:val="000000"/>
              </w:rPr>
              <w:t>ch BC m</w:t>
            </w:r>
            <w:r w:rsidR="008D1029" w:rsidRPr="00A2372F">
              <w:rPr>
                <w:bCs/>
                <w:color w:val="000000"/>
              </w:rPr>
              <w:t>ộ</w:t>
            </w:r>
            <w:r w:rsidRPr="00A2372F">
              <w:rPr>
                <w:bCs/>
                <w:color w:val="000000"/>
              </w:rPr>
              <w:t>t kho</w:t>
            </w:r>
            <w:r w:rsidR="008D1029" w:rsidRPr="00A2372F">
              <w:rPr>
                <w:bCs/>
                <w:color w:val="000000"/>
              </w:rPr>
              <w:t>ả</w:t>
            </w:r>
            <w:r w:rsidRPr="00A2372F">
              <w:rPr>
                <w:bCs/>
                <w:color w:val="000000"/>
              </w:rPr>
              <w:t xml:space="preserve">ng 4 cm </w:t>
            </w:r>
            <w:r w:rsidRPr="00A2372F">
              <w:rPr>
                <w:bCs/>
                <w:color w:val="000000"/>
                <w:position w:val="-6"/>
              </w:rPr>
              <w:object w:dxaOrig="300" w:dyaOrig="240">
                <v:shape id="_x0000_i1785" type="#_x0000_t75" style="width:15pt;height:12pt" o:ole="">
                  <v:imagedata r:id="rId1281" o:title=""/>
                </v:shape>
                <o:OLEObject Type="Embed" ProgID="Equation.DSMT4" ShapeID="_x0000_i1785" DrawAspect="Content" ObjectID="_1639248069" r:id="rId1292"/>
              </w:object>
            </w:r>
            <w:r w:rsidRPr="00A2372F">
              <w:rPr>
                <w:bCs/>
                <w:color w:val="000000"/>
              </w:rPr>
              <w:t xml:space="preserve"> </w:t>
            </w:r>
            <w:r w:rsidR="008D1029" w:rsidRPr="00A2372F">
              <w:rPr>
                <w:bCs/>
                <w:color w:val="000000"/>
              </w:rPr>
              <w:t>đườ</w:t>
            </w:r>
            <w:r w:rsidRPr="00A2372F">
              <w:rPr>
                <w:bCs/>
                <w:color w:val="000000"/>
              </w:rPr>
              <w:t xml:space="preserve">ng cao AH = 4 cm . </w:t>
            </w:r>
          </w:p>
          <w:p w:rsidR="00FB7667" w:rsidRPr="00A2372F" w:rsidRDefault="00FB7667" w:rsidP="00FB7667">
            <w:pPr>
              <w:jc w:val="both"/>
              <w:rPr>
                <w:bCs/>
                <w:color w:val="000000"/>
              </w:rPr>
            </w:pPr>
            <w:r w:rsidRPr="00A2372F">
              <w:rPr>
                <w:bCs/>
                <w:color w:val="000000"/>
              </w:rPr>
              <w:t>V</w:t>
            </w:r>
            <w:r w:rsidR="008D1029" w:rsidRPr="00A2372F">
              <w:rPr>
                <w:bCs/>
                <w:color w:val="000000"/>
              </w:rPr>
              <w:t>ậ</w:t>
            </w:r>
            <w:r w:rsidRPr="00A2372F">
              <w:rPr>
                <w:bCs/>
                <w:color w:val="000000"/>
              </w:rPr>
              <w:t xml:space="preserve">y </w:t>
            </w:r>
            <w:r w:rsidRPr="00A2372F">
              <w:rPr>
                <w:bCs/>
                <w:color w:val="000000"/>
              </w:rPr>
              <w:sym w:font="Symbol" w:char="F044"/>
            </w:r>
            <w:r w:rsidRPr="00A2372F">
              <w:rPr>
                <w:bCs/>
                <w:color w:val="000000"/>
              </w:rPr>
              <w:t xml:space="preserve"> ABC tho</w:t>
            </w:r>
            <w:r w:rsidR="008D1029" w:rsidRPr="00A2372F">
              <w:rPr>
                <w:bCs/>
                <w:color w:val="000000"/>
              </w:rPr>
              <w:t>ả</w:t>
            </w:r>
            <w:r w:rsidRPr="00A2372F">
              <w:rPr>
                <w:bCs/>
                <w:color w:val="000000"/>
              </w:rPr>
              <w:t xml:space="preserve"> m</w:t>
            </w:r>
            <w:r w:rsidR="008D1029" w:rsidRPr="00A2372F">
              <w:rPr>
                <w:bCs/>
                <w:color w:val="000000"/>
              </w:rPr>
              <w:t>ã</w:t>
            </w:r>
            <w:r w:rsidRPr="00A2372F">
              <w:rPr>
                <w:bCs/>
                <w:color w:val="000000"/>
              </w:rPr>
              <w:t xml:space="preserve">n </w:t>
            </w:r>
            <w:r w:rsidR="008D1029" w:rsidRPr="00A2372F">
              <w:rPr>
                <w:bCs/>
                <w:color w:val="000000"/>
              </w:rPr>
              <w:t>đ</w:t>
            </w:r>
            <w:r w:rsidRPr="00A2372F">
              <w:rPr>
                <w:bCs/>
                <w:color w:val="000000"/>
              </w:rPr>
              <w:t>i</w:t>
            </w:r>
            <w:r w:rsidR="008D1029" w:rsidRPr="00A2372F">
              <w:rPr>
                <w:bCs/>
                <w:color w:val="000000"/>
              </w:rPr>
              <w:t>ề</w:t>
            </w:r>
            <w:r w:rsidRPr="00A2372F">
              <w:rPr>
                <w:bCs/>
                <w:color w:val="000000"/>
              </w:rPr>
              <w:t>u ki</w:t>
            </w:r>
            <w:r w:rsidR="008D1029" w:rsidRPr="00A2372F">
              <w:rPr>
                <w:bCs/>
                <w:color w:val="000000"/>
              </w:rPr>
              <w:t>ệ</w:t>
            </w:r>
            <w:r w:rsidRPr="00A2372F">
              <w:rPr>
                <w:bCs/>
                <w:color w:val="000000"/>
              </w:rPr>
              <w:t>n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 xml:space="preserve">n  </w:t>
            </w:r>
          </w:p>
          <w:p w:rsidR="00FB7667" w:rsidRPr="00A2372F" w:rsidRDefault="00FB7667" w:rsidP="00FB7667">
            <w:pPr>
              <w:jc w:val="both"/>
              <w:rPr>
                <w:bCs/>
                <w:color w:val="000000"/>
                <w:lang w:val="fr-FR"/>
              </w:rPr>
            </w:pPr>
            <w:r w:rsidRPr="00A2372F">
              <w:rPr>
                <w:bCs/>
                <w:color w:val="000000"/>
              </w:rPr>
              <w:t xml:space="preserve"> </w:t>
            </w:r>
            <w:r w:rsidRPr="00A2372F">
              <w:rPr>
                <w:bCs/>
                <w:color w:val="000000"/>
                <w:position w:val="-6"/>
              </w:rPr>
              <w:object w:dxaOrig="300" w:dyaOrig="240">
                <v:shape id="_x0000_i1786" type="#_x0000_t75" style="width:15pt;height:12pt" o:ole="">
                  <v:imagedata r:id="rId1281" o:title=""/>
                </v:shape>
                <o:OLEObject Type="Embed" ProgID="Equation.DSMT4" ShapeID="_x0000_i1786" DrawAspect="Content" ObjectID="_1639248070" r:id="rId1293"/>
              </w:object>
            </w:r>
            <w:r w:rsidRPr="00A2372F">
              <w:rPr>
                <w:bCs/>
                <w:color w:val="000000"/>
                <w:lang w:val="fr-FR"/>
              </w:rPr>
              <w:t xml:space="preserve"> </w:t>
            </w:r>
            <w:r w:rsidRPr="00A2372F">
              <w:rPr>
                <w:bCs/>
                <w:color w:val="000000"/>
              </w:rPr>
              <w:sym w:font="Symbol" w:char="F044"/>
            </w:r>
            <w:r w:rsidRPr="00A2372F">
              <w:rPr>
                <w:bCs/>
                <w:color w:val="000000"/>
                <w:lang w:val="fr-FR"/>
              </w:rPr>
              <w:t xml:space="preserve"> ABC l</w:t>
            </w:r>
            <w:r w:rsidR="008D1029" w:rsidRPr="00A2372F">
              <w:rPr>
                <w:bCs/>
                <w:color w:val="000000"/>
                <w:lang w:val="fr-FR"/>
              </w:rPr>
              <w:t>à</w:t>
            </w:r>
            <w:r w:rsidRPr="00A2372F">
              <w:rPr>
                <w:bCs/>
                <w:color w:val="000000"/>
                <w:lang w:val="fr-FR"/>
              </w:rPr>
              <w:t xml:space="preserve"> tam gi</w:t>
            </w:r>
            <w:r w:rsidR="008D1029" w:rsidRPr="00A2372F">
              <w:rPr>
                <w:bCs/>
                <w:color w:val="000000"/>
                <w:lang w:val="fr-FR"/>
              </w:rPr>
              <w:t>á</w:t>
            </w:r>
            <w:r w:rsidRPr="00A2372F">
              <w:rPr>
                <w:bCs/>
                <w:color w:val="000000"/>
                <w:lang w:val="fr-FR"/>
              </w:rPr>
              <w:t>c c</w:t>
            </w:r>
            <w:r w:rsidR="008D1029" w:rsidRPr="00A2372F">
              <w:rPr>
                <w:bCs/>
                <w:color w:val="000000"/>
                <w:lang w:val="fr-FR"/>
              </w:rPr>
              <w:t>ầ</w:t>
            </w:r>
            <w:r w:rsidRPr="00A2372F">
              <w:rPr>
                <w:bCs/>
                <w:color w:val="000000"/>
                <w:lang w:val="fr-FR"/>
              </w:rPr>
              <w:t>n d</w:t>
            </w:r>
            <w:r w:rsidR="008D1029" w:rsidRPr="00A2372F">
              <w:rPr>
                <w:bCs/>
                <w:color w:val="000000"/>
                <w:lang w:val="fr-FR"/>
              </w:rPr>
              <w:t>ự</w:t>
            </w:r>
            <w:r w:rsidRPr="00A2372F">
              <w:rPr>
                <w:bCs/>
                <w:color w:val="000000"/>
                <w:lang w:val="fr-FR"/>
              </w:rPr>
              <w:t>ng .</w:t>
            </w:r>
          </w:p>
          <w:p w:rsidR="00FB7667" w:rsidRPr="00A2372F" w:rsidRDefault="00FB7667" w:rsidP="00FB7667">
            <w:pPr>
              <w:jc w:val="both"/>
              <w:rPr>
                <w:bCs/>
                <w:color w:val="000000"/>
                <w:lang w:val="fr-FR"/>
              </w:rPr>
            </w:pPr>
          </w:p>
          <w:p w:rsidR="00FB7667" w:rsidRPr="00A2372F" w:rsidRDefault="00FB7667" w:rsidP="006E437C">
            <w:pPr>
              <w:numPr>
                <w:ilvl w:val="0"/>
                <w:numId w:val="17"/>
              </w:numPr>
              <w:jc w:val="both"/>
              <w:rPr>
                <w:b/>
                <w:bCs/>
                <w:color w:val="000000"/>
                <w:u w:val="single"/>
              </w:rPr>
            </w:pPr>
            <w:r w:rsidRPr="00A2372F">
              <w:rPr>
                <w:b/>
                <w:bCs/>
                <w:color w:val="000000"/>
                <w:u w:val="single"/>
              </w:rPr>
              <w:t>Bi</w:t>
            </w:r>
            <w:r w:rsidR="008D1029" w:rsidRPr="00A2372F">
              <w:rPr>
                <w:b/>
                <w:bCs/>
                <w:color w:val="000000"/>
                <w:u w:val="single"/>
              </w:rPr>
              <w:t>ệ</w:t>
            </w:r>
            <w:r w:rsidRPr="00A2372F">
              <w:rPr>
                <w:b/>
                <w:bCs/>
                <w:color w:val="000000"/>
                <w:u w:val="single"/>
              </w:rPr>
              <w:t>n lu</w:t>
            </w:r>
            <w:r w:rsidR="008D1029" w:rsidRPr="00A2372F">
              <w:rPr>
                <w:b/>
                <w:bCs/>
                <w:color w:val="000000"/>
                <w:u w:val="single"/>
              </w:rPr>
              <w:t>ậ</w:t>
            </w:r>
            <w:r w:rsidRPr="00A2372F">
              <w:rPr>
                <w:b/>
                <w:bCs/>
                <w:color w:val="000000"/>
                <w:u w:val="single"/>
              </w:rPr>
              <w:t xml:space="preserve">n: </w:t>
            </w:r>
          </w:p>
          <w:p w:rsidR="00FB7667" w:rsidRPr="00A2372F" w:rsidRDefault="00FB7667" w:rsidP="00FB7667">
            <w:pPr>
              <w:jc w:val="both"/>
              <w:rPr>
                <w:bCs/>
                <w:color w:val="000000"/>
              </w:rPr>
            </w:pPr>
            <w:r w:rsidRPr="00A2372F">
              <w:rPr>
                <w:bCs/>
                <w:color w:val="000000"/>
              </w:rPr>
              <w:t>V</w:t>
            </w:r>
            <w:r w:rsidR="008D1029" w:rsidRPr="00A2372F">
              <w:rPr>
                <w:bCs/>
                <w:color w:val="000000"/>
              </w:rPr>
              <w:t>ì</w:t>
            </w:r>
            <w:r w:rsidRPr="00A2372F">
              <w:rPr>
                <w:bCs/>
                <w:color w:val="000000"/>
              </w:rPr>
              <w:t xml:space="preserve"> xy c</w:t>
            </w:r>
            <w:r w:rsidR="008D1029" w:rsidRPr="00A2372F">
              <w:rPr>
                <w:bCs/>
                <w:color w:val="000000"/>
              </w:rPr>
              <w:t>ắ</w:t>
            </w:r>
            <w:r w:rsidRPr="00A2372F">
              <w:rPr>
                <w:bCs/>
                <w:color w:val="000000"/>
              </w:rPr>
              <w:t>t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40</w:t>
            </w:r>
            <w:r w:rsidRPr="00A2372F">
              <w:rPr>
                <w:bCs/>
                <w:color w:val="000000"/>
                <w:vertAlign w:val="superscript"/>
              </w:rPr>
              <w:t>0</w:t>
            </w:r>
            <w:r w:rsidRPr="00A2372F">
              <w:rPr>
                <w:bCs/>
                <w:color w:val="000000"/>
              </w:rPr>
              <w:t xml:space="preserve">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n BC t</w:t>
            </w:r>
            <w:r w:rsidR="008D1029" w:rsidRPr="00A2372F">
              <w:rPr>
                <w:bCs/>
                <w:color w:val="000000"/>
              </w:rPr>
              <w:t>ạ</w:t>
            </w:r>
            <w:r w:rsidRPr="00A2372F">
              <w:rPr>
                <w:bCs/>
                <w:color w:val="000000"/>
              </w:rPr>
              <w:t xml:space="preserve">i 2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A v</w:t>
            </w:r>
            <w:r w:rsidR="008D1029" w:rsidRPr="00A2372F">
              <w:rPr>
                <w:bCs/>
                <w:color w:val="000000"/>
              </w:rPr>
              <w:t>à</w:t>
            </w:r>
            <w:r w:rsidR="005E46A4" w:rsidRPr="00A2372F">
              <w:rPr>
                <w:bCs/>
                <w:color w:val="000000"/>
              </w:rPr>
              <w:t xml:space="preserve"> A’.</w:t>
            </w:r>
          </w:p>
          <w:p w:rsidR="00FB7667" w:rsidRPr="00A2372F" w:rsidRDefault="00FB7667" w:rsidP="00FB7667">
            <w:pPr>
              <w:jc w:val="both"/>
              <w:rPr>
                <w:b/>
                <w:bCs/>
                <w:color w:val="000000"/>
                <w:lang w:val="pt-BR"/>
              </w:rPr>
            </w:pPr>
            <w:r w:rsidRPr="00A2372F">
              <w:rPr>
                <w:bCs/>
                <w:color w:val="000000"/>
                <w:position w:val="-6"/>
              </w:rPr>
              <w:object w:dxaOrig="300" w:dyaOrig="240">
                <v:shape id="_x0000_i1787" type="#_x0000_t75" style="width:15pt;height:12pt" o:ole="">
                  <v:imagedata r:id="rId1281" o:title=""/>
                </v:shape>
                <o:OLEObject Type="Embed" ProgID="Equation.DSMT4" ShapeID="_x0000_i1787" DrawAspect="Content" ObjectID="_1639248071" r:id="rId1294"/>
              </w:object>
            </w:r>
            <w:r w:rsidRPr="00A2372F">
              <w:rPr>
                <w:bCs/>
                <w:color w:val="000000"/>
                <w:lang w:val="pt-BR"/>
              </w:rPr>
              <w:t xml:space="preserve">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c</w:t>
            </w:r>
            <w:r w:rsidR="008D1029" w:rsidRPr="00A2372F">
              <w:rPr>
                <w:bCs/>
                <w:color w:val="000000"/>
                <w:lang w:val="pt-BR"/>
              </w:rPr>
              <w:t>ó</w:t>
            </w:r>
            <w:r w:rsidRPr="00A2372F">
              <w:rPr>
                <w:bCs/>
                <w:color w:val="000000"/>
                <w:lang w:val="pt-BR"/>
              </w:rPr>
              <w:t xml:space="preserve"> hai nghi</w:t>
            </w:r>
            <w:r w:rsidR="008D1029" w:rsidRPr="00A2372F">
              <w:rPr>
                <w:bCs/>
                <w:color w:val="000000"/>
                <w:lang w:val="pt-BR"/>
              </w:rPr>
              <w:t>ệ</w:t>
            </w:r>
            <w:r w:rsidRPr="00A2372F">
              <w:rPr>
                <w:bCs/>
                <w:color w:val="000000"/>
                <w:lang w:val="pt-BR"/>
              </w:rPr>
              <w:t>m h</w:t>
            </w:r>
            <w:r w:rsidR="008D1029" w:rsidRPr="00A2372F">
              <w:rPr>
                <w:bCs/>
                <w:color w:val="000000"/>
                <w:lang w:val="pt-BR"/>
              </w:rPr>
              <w:t>ì</w:t>
            </w:r>
            <w:r w:rsidR="005E46A4" w:rsidRPr="00A2372F">
              <w:rPr>
                <w:bCs/>
                <w:color w:val="000000"/>
                <w:lang w:val="pt-BR"/>
              </w:rPr>
              <w:t>nh</w:t>
            </w:r>
            <w:r w:rsidRPr="00A2372F">
              <w:rPr>
                <w:bCs/>
                <w:color w:val="000000"/>
                <w:lang w:val="pt-BR"/>
              </w:rPr>
              <w:t>.</w:t>
            </w:r>
          </w:p>
        </w:tc>
      </w:tr>
      <w:tr w:rsidR="00FB7667" w:rsidRPr="00A2372F" w:rsidTr="00E5735F">
        <w:trPr>
          <w:trHeight w:val="380"/>
        </w:trPr>
        <w:tc>
          <w:tcPr>
            <w:tcW w:w="10065" w:type="dxa"/>
            <w:gridSpan w:val="2"/>
            <w:tcBorders>
              <w:top w:val="single" w:sz="4" w:space="0" w:color="auto"/>
              <w:left w:val="single" w:sz="4" w:space="0" w:color="auto"/>
              <w:bottom w:val="single" w:sz="4" w:space="0" w:color="auto"/>
            </w:tcBorders>
          </w:tcPr>
          <w:p w:rsidR="00074B55" w:rsidRPr="00A2372F" w:rsidRDefault="00074B55" w:rsidP="00074B55">
            <w:pPr>
              <w:rPr>
                <w:color w:val="000000"/>
                <w:lang w:val="pt-BR"/>
              </w:rPr>
            </w:pPr>
            <w:r w:rsidRPr="00A2372F">
              <w:rPr>
                <w:color w:val="000000"/>
                <w:lang w:val="pt-BR"/>
              </w:rPr>
              <w:lastRenderedPageBreak/>
              <w:t>GV SỬ DỤNG:</w:t>
            </w:r>
          </w:p>
          <w:p w:rsidR="00074B55" w:rsidRPr="00A2372F" w:rsidRDefault="00074B55" w:rsidP="00074B55">
            <w:pPr>
              <w:rPr>
                <w:color w:val="000000"/>
                <w:lang w:val="pt-BR"/>
              </w:rPr>
            </w:pPr>
            <w:r w:rsidRPr="00A2372F">
              <w:rPr>
                <w:color w:val="000000"/>
                <w:lang w:val="pt-BR"/>
              </w:rPr>
              <w:t>- PPDH: Dạy học nêu và giải quyết vấn đề.</w:t>
            </w:r>
          </w:p>
          <w:p w:rsidR="00074B55" w:rsidRPr="00A2372F" w:rsidRDefault="00074B55" w:rsidP="00074B55">
            <w:pPr>
              <w:rPr>
                <w:color w:val="000000"/>
                <w:lang w:val="pt-BR"/>
              </w:rPr>
            </w:pPr>
            <w:r w:rsidRPr="00A2372F">
              <w:rPr>
                <w:color w:val="000000"/>
                <w:lang w:val="pt-BR"/>
              </w:rPr>
              <w:t>- Kỹ thuật DH: Kỹ thuật đặt câu hỏi, Sơ đồ tư duy, Lắng nghe và phản hồi tích cực.</w:t>
            </w:r>
          </w:p>
          <w:p w:rsidR="00FB7667" w:rsidRPr="00A2372F" w:rsidRDefault="00074B55" w:rsidP="00074B55">
            <w:pPr>
              <w:rPr>
                <w:b/>
                <w:color w:val="000000"/>
                <w:sz w:val="26"/>
                <w:szCs w:val="26"/>
                <w:lang w:val="pt-BR"/>
              </w:rPr>
            </w:pPr>
            <w:r w:rsidRPr="00A2372F">
              <w:rPr>
                <w:b/>
                <w:color w:val="000000"/>
                <w:sz w:val="26"/>
                <w:szCs w:val="26"/>
                <w:lang w:val="pt-BR"/>
              </w:rPr>
              <w:t xml:space="preserve">HD HS HĐ làm </w:t>
            </w:r>
            <w:r w:rsidR="00FB7667" w:rsidRPr="00A2372F">
              <w:rPr>
                <w:b/>
                <w:color w:val="000000"/>
                <w:sz w:val="26"/>
                <w:szCs w:val="26"/>
                <w:lang w:val="pt-BR"/>
              </w:rPr>
              <w:t>B</w:t>
            </w:r>
            <w:r w:rsidR="008D1029" w:rsidRPr="00A2372F">
              <w:rPr>
                <w:b/>
                <w:color w:val="000000"/>
                <w:sz w:val="26"/>
                <w:szCs w:val="26"/>
                <w:lang w:val="pt-BR"/>
              </w:rPr>
              <w:t>à</w:t>
            </w:r>
            <w:r w:rsidR="00FB7667" w:rsidRPr="00A2372F">
              <w:rPr>
                <w:b/>
                <w:color w:val="000000"/>
                <w:sz w:val="26"/>
                <w:szCs w:val="26"/>
                <w:lang w:val="pt-BR"/>
              </w:rPr>
              <w:t>i t</w:t>
            </w:r>
            <w:r w:rsidR="008D1029" w:rsidRPr="00A2372F">
              <w:rPr>
                <w:b/>
                <w:color w:val="000000"/>
                <w:sz w:val="26"/>
                <w:szCs w:val="26"/>
                <w:lang w:val="pt-BR"/>
              </w:rPr>
              <w:t>ậ</w:t>
            </w:r>
            <w:r w:rsidR="00FB7667" w:rsidRPr="00A2372F">
              <w:rPr>
                <w:b/>
                <w:color w:val="000000"/>
                <w:sz w:val="26"/>
                <w:szCs w:val="26"/>
                <w:lang w:val="pt-BR"/>
              </w:rPr>
              <w:t>p 50 (SGK/87)</w:t>
            </w:r>
            <w:r w:rsidRPr="00A2372F">
              <w:rPr>
                <w:color w:val="000000"/>
                <w:lang w:val="pt-BR"/>
              </w:rPr>
              <w:t xml:space="preserve"> (</w:t>
            </w:r>
            <w:r w:rsidR="00FB7667" w:rsidRPr="00A2372F">
              <w:rPr>
                <w:color w:val="000000"/>
                <w:lang w:val="pt-BR"/>
              </w:rPr>
              <w:t>13 ph</w:t>
            </w:r>
            <w:r w:rsidR="008D1029" w:rsidRPr="00A2372F">
              <w:rPr>
                <w:color w:val="000000"/>
                <w:lang w:val="pt-BR"/>
              </w:rPr>
              <w:t>ú</w:t>
            </w:r>
            <w:r w:rsidR="00FB7667" w:rsidRPr="00A2372F">
              <w:rPr>
                <w:color w:val="000000"/>
                <w:lang w:val="pt-BR"/>
              </w:rPr>
              <w:t>t)</w:t>
            </w:r>
          </w:p>
        </w:tc>
      </w:tr>
      <w:tr w:rsidR="00F27773" w:rsidRPr="00A2372F" w:rsidTr="00E5735F">
        <w:trPr>
          <w:trHeight w:val="168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t>- GV ra b</w:t>
            </w:r>
            <w:r w:rsidR="008D1029" w:rsidRPr="00A2372F">
              <w:rPr>
                <w:bCs/>
                <w:color w:val="000000"/>
              </w:rPr>
              <w:t>à</w:t>
            </w:r>
            <w:r w:rsidRPr="00A2372F">
              <w:rPr>
                <w:bCs/>
                <w:color w:val="000000"/>
              </w:rPr>
              <w:t>i t</w:t>
            </w:r>
            <w:r w:rsidR="008D1029" w:rsidRPr="00A2372F">
              <w:rPr>
                <w:bCs/>
                <w:color w:val="000000"/>
              </w:rPr>
              <w:t>ậ</w:t>
            </w:r>
            <w:r w:rsidRPr="00A2372F">
              <w:rPr>
                <w:bCs/>
                <w:color w:val="000000"/>
              </w:rPr>
              <w:t>p,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 xml:space="preserve">c sinh </w:t>
            </w:r>
            <w:r w:rsidR="008D1029" w:rsidRPr="00A2372F">
              <w:rPr>
                <w:bCs/>
                <w:color w:val="000000"/>
              </w:rPr>
              <w:t>đọ</w:t>
            </w:r>
            <w:r w:rsidRPr="00A2372F">
              <w:rPr>
                <w:bCs/>
                <w:color w:val="000000"/>
              </w:rPr>
              <w:t xml:space="preserve">c </w:t>
            </w:r>
            <w:r w:rsidR="008D1029" w:rsidRPr="00A2372F">
              <w:rPr>
                <w:bCs/>
                <w:color w:val="000000"/>
              </w:rPr>
              <w:t>đề</w:t>
            </w:r>
            <w:r w:rsidRPr="00A2372F">
              <w:rPr>
                <w:bCs/>
                <w:color w:val="000000"/>
              </w:rPr>
              <w:t xml:space="preserve"> b</w:t>
            </w:r>
            <w:r w:rsidR="008D1029" w:rsidRPr="00A2372F">
              <w:rPr>
                <w:bCs/>
                <w:color w:val="000000"/>
              </w:rPr>
              <w:t>à</w:t>
            </w:r>
            <w:r w:rsidRPr="00A2372F">
              <w:rPr>
                <w:bCs/>
                <w:color w:val="000000"/>
              </w:rPr>
              <w:t xml:space="preserve">i sau </w:t>
            </w:r>
            <w:r w:rsidR="008D1029" w:rsidRPr="00A2372F">
              <w:rPr>
                <w:bCs/>
                <w:color w:val="000000"/>
              </w:rPr>
              <w:t>đó</w:t>
            </w:r>
            <w:r w:rsidRPr="00A2372F">
              <w:rPr>
                <w:bCs/>
                <w:color w:val="000000"/>
              </w:rPr>
              <w:t xml:space="preserve">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v</w:t>
            </w:r>
            <w:r w:rsidR="008D1029" w:rsidRPr="00A2372F">
              <w:rPr>
                <w:bCs/>
                <w:color w:val="000000"/>
              </w:rPr>
              <w:t>à</w:t>
            </w:r>
            <w:r w:rsidR="005E46A4" w:rsidRPr="00A2372F">
              <w:rPr>
                <w:bCs/>
                <w:color w:val="000000"/>
              </w:rPr>
              <w:t xml:space="preserve"> ghi GT</w:t>
            </w:r>
            <w:r w:rsidRPr="00A2372F">
              <w:rPr>
                <w:bCs/>
                <w:color w:val="000000"/>
              </w:rPr>
              <w:t>, KL c</w:t>
            </w:r>
            <w:r w:rsidR="008D1029" w:rsidRPr="00A2372F">
              <w:rPr>
                <w:bCs/>
                <w:color w:val="000000"/>
              </w:rPr>
              <w:t>ủ</w:t>
            </w:r>
            <w:r w:rsidRPr="00A2372F">
              <w:rPr>
                <w:bCs/>
                <w:color w:val="000000"/>
              </w:rPr>
              <w:t>a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 xml:space="preserve">n.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B</w:t>
            </w:r>
            <w:r w:rsidR="008D1029" w:rsidRPr="00A2372F">
              <w:rPr>
                <w:bCs/>
                <w:color w:val="000000"/>
              </w:rPr>
              <w:t>à</w:t>
            </w:r>
            <w:r w:rsidRPr="00A2372F">
              <w:rPr>
                <w:bCs/>
                <w:color w:val="000000"/>
              </w:rPr>
              <w:t>i to</w:t>
            </w:r>
            <w:r w:rsidR="008D1029" w:rsidRPr="00A2372F">
              <w:rPr>
                <w:bCs/>
                <w:color w:val="000000"/>
              </w:rPr>
              <w:t>á</w:t>
            </w:r>
            <w:r w:rsidRPr="00A2372F">
              <w:rPr>
                <w:bCs/>
                <w:color w:val="000000"/>
              </w:rPr>
              <w:t>n cho g</w:t>
            </w:r>
            <w:r w:rsidR="008D1029" w:rsidRPr="00A2372F">
              <w:rPr>
                <w:bCs/>
                <w:color w:val="000000"/>
              </w:rPr>
              <w:t>ì</w:t>
            </w:r>
            <w:r w:rsidRPr="00A2372F">
              <w:rPr>
                <w:bCs/>
                <w:color w:val="000000"/>
              </w:rPr>
              <w:t xml:space="preserve"> ?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ch</w:t>
            </w:r>
            <w:r w:rsidR="008D1029" w:rsidRPr="00A2372F">
              <w:rPr>
                <w:bCs/>
                <w:color w:val="000000"/>
              </w:rPr>
              <w:t>ứ</w:t>
            </w:r>
            <w:r w:rsidRPr="00A2372F">
              <w:rPr>
                <w:bCs/>
                <w:color w:val="000000"/>
              </w:rPr>
              <w:t>ng minh g</w:t>
            </w:r>
            <w:r w:rsidR="008D1029" w:rsidRPr="00A2372F">
              <w:rPr>
                <w:bCs/>
                <w:color w:val="000000"/>
              </w:rPr>
              <w:t>ì</w:t>
            </w:r>
            <w:r w:rsidRPr="00A2372F">
              <w:rPr>
                <w:bCs/>
                <w:color w:val="000000"/>
              </w:rPr>
              <w:t xml:space="preserve">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Theo gi</w:t>
            </w:r>
            <w:r w:rsidR="008D1029" w:rsidRPr="00A2372F">
              <w:rPr>
                <w:bCs/>
                <w:color w:val="000000"/>
              </w:rPr>
              <w:t>ả</w:t>
            </w:r>
            <w:r w:rsidRPr="00A2372F">
              <w:rPr>
                <w:bCs/>
                <w:color w:val="000000"/>
              </w:rPr>
              <w:t xml:space="preserve"> thi</w:t>
            </w:r>
            <w:r w:rsidR="008D1029" w:rsidRPr="00A2372F">
              <w:rPr>
                <w:bCs/>
                <w:color w:val="000000"/>
              </w:rPr>
              <w:t>ế</w:t>
            </w:r>
            <w:r w:rsidRPr="00A2372F">
              <w:rPr>
                <w:bCs/>
                <w:color w:val="000000"/>
              </w:rPr>
              <w:t xml:space="preserve">t M </w:t>
            </w:r>
            <w:r w:rsidRPr="00A2372F">
              <w:rPr>
                <w:bCs/>
                <w:color w:val="000000"/>
              </w:rPr>
              <w:sym w:font="Symbol" w:char="F0CE"/>
            </w:r>
            <w:r w:rsidRPr="00A2372F">
              <w:rPr>
                <w:bCs/>
                <w:color w:val="000000"/>
              </w:rPr>
              <w:t xml:space="preserve"> (O) </w:t>
            </w:r>
            <w:r w:rsidRPr="00A2372F">
              <w:rPr>
                <w:bCs/>
                <w:color w:val="000000"/>
                <w:position w:val="-6"/>
              </w:rPr>
              <w:object w:dxaOrig="300" w:dyaOrig="240">
                <v:shape id="_x0000_i1788" type="#_x0000_t75" style="width:15pt;height:12pt" o:ole="">
                  <v:imagedata r:id="rId1281" o:title=""/>
                </v:shape>
                <o:OLEObject Type="Embed" ProgID="Equation.DSMT4" ShapeID="_x0000_i1788" DrawAspect="Content" ObjectID="_1639248072" r:id="rId1295"/>
              </w:object>
            </w:r>
            <w:r w:rsidRPr="00A2372F">
              <w:rPr>
                <w:bCs/>
                <w:color w:val="000000"/>
              </w:rPr>
              <w:t xml:space="preserve"> Em c</w:t>
            </w:r>
            <w:r w:rsidR="008D1029" w:rsidRPr="00A2372F">
              <w:rPr>
                <w:bCs/>
                <w:color w:val="000000"/>
              </w:rPr>
              <w:t>ó</w:t>
            </w:r>
            <w:r w:rsidRPr="00A2372F">
              <w:rPr>
                <w:bCs/>
                <w:color w:val="000000"/>
              </w:rPr>
              <w:t xml:space="preserve"> nh</w:t>
            </w:r>
            <w:r w:rsidR="008D1029" w:rsidRPr="00A2372F">
              <w:rPr>
                <w:bCs/>
                <w:color w:val="000000"/>
              </w:rPr>
              <w:t>ậ</w:t>
            </w:r>
            <w:r w:rsidRPr="00A2372F">
              <w:rPr>
                <w:bCs/>
                <w:color w:val="000000"/>
              </w:rPr>
              <w:t>n x</w:t>
            </w:r>
            <w:r w:rsidR="008D1029" w:rsidRPr="00A2372F">
              <w:rPr>
                <w:bCs/>
                <w:color w:val="000000"/>
              </w:rPr>
              <w:t>é</w:t>
            </w:r>
            <w:r w:rsidRPr="00A2372F">
              <w:rPr>
                <w:bCs/>
                <w:color w:val="000000"/>
              </w:rPr>
              <w:t>t g</w:t>
            </w:r>
            <w:r w:rsidR="008D1029" w:rsidRPr="00A2372F">
              <w:rPr>
                <w:bCs/>
                <w:color w:val="000000"/>
              </w:rPr>
              <w:t>ì</w:t>
            </w:r>
            <w:r w:rsidRPr="00A2372F">
              <w:rPr>
                <w:bCs/>
                <w:color w:val="000000"/>
              </w:rPr>
              <w:t xml:space="preserve"> v</w:t>
            </w:r>
            <w:r w:rsidR="008D1029" w:rsidRPr="00A2372F">
              <w:rPr>
                <w:bCs/>
                <w:color w:val="000000"/>
              </w:rPr>
              <w:t>ề</w:t>
            </w:r>
            <w:r w:rsidRPr="00A2372F">
              <w:rPr>
                <w:bCs/>
                <w:color w:val="000000"/>
              </w:rPr>
              <w:t xml:space="preserve"> g</w:t>
            </w:r>
            <w:r w:rsidR="008D1029" w:rsidRPr="00A2372F">
              <w:rPr>
                <w:bCs/>
                <w:color w:val="000000"/>
              </w:rPr>
              <w:t>ó</w:t>
            </w:r>
            <w:r w:rsidRPr="00A2372F">
              <w:rPr>
                <w:bCs/>
                <w:color w:val="000000"/>
              </w:rPr>
              <w:t xml:space="preserve">c AMB </w:t>
            </w:r>
            <w:r w:rsidRPr="00A2372F">
              <w:rPr>
                <w:bCs/>
                <w:color w:val="000000"/>
                <w:position w:val="-6"/>
              </w:rPr>
              <w:object w:dxaOrig="300" w:dyaOrig="240">
                <v:shape id="_x0000_i1789" type="#_x0000_t75" style="width:15pt;height:12pt" o:ole="">
                  <v:imagedata r:id="rId1281" o:title=""/>
                </v:shape>
                <o:OLEObject Type="Embed" ProgID="Equation.DSMT4" ShapeID="_x0000_i1789" DrawAspect="Content" ObjectID="_1639248073" r:id="rId1296"/>
              </w:object>
            </w:r>
            <w:r w:rsidRPr="00A2372F">
              <w:rPr>
                <w:bCs/>
                <w:color w:val="000000"/>
              </w:rPr>
              <w:t xml:space="preserve"> g</w:t>
            </w:r>
            <w:r w:rsidR="008D1029" w:rsidRPr="00A2372F">
              <w:rPr>
                <w:bCs/>
                <w:color w:val="000000"/>
              </w:rPr>
              <w:t>ó</w:t>
            </w:r>
            <w:r w:rsidRPr="00A2372F">
              <w:rPr>
                <w:bCs/>
                <w:color w:val="000000"/>
              </w:rPr>
              <w:t>c BMI b</w:t>
            </w:r>
            <w:r w:rsidR="008D1029" w:rsidRPr="00A2372F">
              <w:rPr>
                <w:bCs/>
                <w:color w:val="000000"/>
              </w:rPr>
              <w:t>ằ</w:t>
            </w:r>
            <w:r w:rsidRPr="00A2372F">
              <w:rPr>
                <w:bCs/>
                <w:color w:val="000000"/>
              </w:rPr>
              <w:t>ng bao nhi</w:t>
            </w:r>
            <w:r w:rsidR="008D1029" w:rsidRPr="00A2372F">
              <w:rPr>
                <w:bCs/>
                <w:color w:val="000000"/>
              </w:rPr>
              <w:t>ê</w:t>
            </w:r>
            <w:r w:rsidRPr="00A2372F">
              <w:rPr>
                <w:bCs/>
                <w:color w:val="000000"/>
              </w:rPr>
              <w:t xml:space="preserve">u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xml:space="preserve">- </w:t>
            </w:r>
            <w:r w:rsidRPr="00A2372F">
              <w:rPr>
                <w:bCs/>
                <w:color w:val="000000"/>
              </w:rPr>
              <w:sym w:font="Symbol" w:char="F044"/>
            </w:r>
            <w:r w:rsidRPr="00A2372F">
              <w:rPr>
                <w:bCs/>
                <w:color w:val="000000"/>
              </w:rPr>
              <w:t xml:space="preserve"> BMI vu</w:t>
            </w:r>
            <w:r w:rsidR="008D1029" w:rsidRPr="00A2372F">
              <w:rPr>
                <w:bCs/>
                <w:color w:val="000000"/>
              </w:rPr>
              <w:t>ô</w:t>
            </w:r>
            <w:r w:rsidRPr="00A2372F">
              <w:rPr>
                <w:bCs/>
                <w:color w:val="000000"/>
              </w:rPr>
              <w:t>ng c</w:t>
            </w:r>
            <w:r w:rsidR="008D1029" w:rsidRPr="00A2372F">
              <w:rPr>
                <w:bCs/>
                <w:color w:val="000000"/>
              </w:rPr>
              <w:t>ó</w:t>
            </w:r>
            <w:r w:rsidRPr="00A2372F">
              <w:rPr>
                <w:bCs/>
                <w:color w:val="000000"/>
              </w:rPr>
              <w:t xml:space="preserve"> MI = 2 MB </w:t>
            </w:r>
            <w:r w:rsidRPr="00A2372F">
              <w:rPr>
                <w:bCs/>
                <w:color w:val="000000"/>
                <w:position w:val="-6"/>
              </w:rPr>
              <w:object w:dxaOrig="300" w:dyaOrig="240">
                <v:shape id="_x0000_i1790" type="#_x0000_t75" style="width:15pt;height:12pt" o:ole="">
                  <v:imagedata r:id="rId1281" o:title=""/>
                </v:shape>
                <o:OLEObject Type="Embed" ProgID="Equation.DSMT4" ShapeID="_x0000_i1790" DrawAspect="Content" ObjectID="_1639248074" r:id="rId1297"/>
              </w:object>
            </w:r>
            <w:r w:rsidRPr="00A2372F">
              <w:rPr>
                <w:bCs/>
                <w:color w:val="000000"/>
              </w:rPr>
              <w:t xml:space="preserve"> h</w:t>
            </w:r>
            <w:r w:rsidR="008D1029" w:rsidRPr="00A2372F">
              <w:rPr>
                <w:bCs/>
                <w:color w:val="000000"/>
              </w:rPr>
              <w:t>ã</w:t>
            </w:r>
            <w:r w:rsidRPr="00A2372F">
              <w:rPr>
                <w:bCs/>
                <w:color w:val="000000"/>
              </w:rPr>
              <w:t>y t</w:t>
            </w:r>
            <w:r w:rsidR="008D1029" w:rsidRPr="00A2372F">
              <w:rPr>
                <w:bCs/>
                <w:color w:val="000000"/>
              </w:rPr>
              <w:t>í</w:t>
            </w:r>
            <w:r w:rsidRPr="00A2372F">
              <w:rPr>
                <w:bCs/>
                <w:color w:val="000000"/>
              </w:rPr>
              <w:t>nh g</w:t>
            </w:r>
            <w:r w:rsidR="008D1029" w:rsidRPr="00A2372F">
              <w:rPr>
                <w:bCs/>
                <w:color w:val="000000"/>
              </w:rPr>
              <w:t>ó</w:t>
            </w:r>
            <w:r w:rsidRPr="00A2372F">
              <w:rPr>
                <w:bCs/>
                <w:color w:val="000000"/>
              </w:rPr>
              <w:t xml:space="preserve">c AIB ? </w: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GV cho h</w:t>
            </w:r>
            <w:r w:rsidR="008D1029" w:rsidRPr="00A2372F">
              <w:rPr>
                <w:bCs/>
                <w:color w:val="000000"/>
              </w:rPr>
              <w:t>ọ</w:t>
            </w:r>
            <w:r w:rsidRPr="00A2372F">
              <w:rPr>
                <w:bCs/>
                <w:color w:val="000000"/>
              </w:rPr>
              <w:t>c sinh t</w:t>
            </w:r>
            <w:r w:rsidR="008D1029" w:rsidRPr="00A2372F">
              <w:rPr>
                <w:bCs/>
                <w:color w:val="000000"/>
              </w:rPr>
              <w:t>í</w:t>
            </w:r>
            <w:r w:rsidRPr="00A2372F">
              <w:rPr>
                <w:bCs/>
                <w:color w:val="000000"/>
              </w:rPr>
              <w:t>nh theo tg</w:t>
            </w:r>
            <w:r w:rsidRPr="00A2372F">
              <w:rPr>
                <w:bCs/>
                <w:color w:val="000000"/>
                <w:position w:val="-4"/>
              </w:rPr>
              <w:object w:dxaOrig="620" w:dyaOrig="400">
                <v:shape id="_x0000_i1791" type="#_x0000_t75" style="width:30.75pt;height:20.25pt" o:ole="">
                  <v:imagedata r:id="rId1298" o:title=""/>
                </v:shape>
                <o:OLEObject Type="Embed" ProgID="Equation.DSMT4" ShapeID="_x0000_i1791" DrawAspect="Content" ObjectID="_1639248075" r:id="rId1299"/>
              </w:object>
            </w:r>
          </w:p>
          <w:p w:rsidR="00FB7667" w:rsidRPr="00A2372F" w:rsidRDefault="00FB7667" w:rsidP="00FB7667">
            <w:pPr>
              <w:jc w:val="both"/>
              <w:rPr>
                <w:bCs/>
                <w:color w:val="000000"/>
              </w:rPr>
            </w:pPr>
          </w:p>
          <w:p w:rsidR="00FB7667" w:rsidRPr="00A2372F" w:rsidRDefault="00FB7667" w:rsidP="00FB7667">
            <w:pPr>
              <w:jc w:val="both"/>
              <w:rPr>
                <w:bCs/>
                <w:color w:val="000000"/>
              </w:rPr>
            </w:pPr>
            <w:r w:rsidRPr="00A2372F">
              <w:rPr>
                <w:bCs/>
                <w:color w:val="000000"/>
              </w:rPr>
              <w:t xml:space="preserve"> </w:t>
            </w:r>
            <w:r w:rsidRPr="00A2372F">
              <w:rPr>
                <w:bCs/>
                <w:color w:val="000000"/>
                <w:position w:val="-6"/>
              </w:rPr>
              <w:object w:dxaOrig="300" w:dyaOrig="240">
                <v:shape id="_x0000_i1792" type="#_x0000_t75" style="width:15pt;height:12pt" o:ole="">
                  <v:imagedata r:id="rId1281" o:title=""/>
                </v:shape>
                <o:OLEObject Type="Embed" ProgID="Equation.DSMT4" ShapeID="_x0000_i1792" DrawAspect="Content" ObjectID="_1639248076" r:id="rId1300"/>
              </w:object>
            </w:r>
            <w:r w:rsidRPr="00A2372F">
              <w:rPr>
                <w:bCs/>
                <w:color w:val="000000"/>
              </w:rPr>
              <w:t xml:space="preserve"> k</w:t>
            </w:r>
            <w:r w:rsidR="008D1029" w:rsidRPr="00A2372F">
              <w:rPr>
                <w:bCs/>
                <w:color w:val="000000"/>
              </w:rPr>
              <w:t>ế</w:t>
            </w:r>
            <w:r w:rsidRPr="00A2372F">
              <w:rPr>
                <w:bCs/>
                <w:color w:val="000000"/>
              </w:rPr>
              <w:t>t lu</w:t>
            </w:r>
            <w:r w:rsidR="008D1029" w:rsidRPr="00A2372F">
              <w:rPr>
                <w:bCs/>
                <w:color w:val="000000"/>
              </w:rPr>
              <w:t>ậ</w:t>
            </w:r>
            <w:r w:rsidRPr="00A2372F">
              <w:rPr>
                <w:bCs/>
                <w:color w:val="000000"/>
              </w:rPr>
              <w:t>n v</w:t>
            </w:r>
            <w:r w:rsidR="008D1029" w:rsidRPr="00A2372F">
              <w:rPr>
                <w:bCs/>
                <w:color w:val="000000"/>
              </w:rPr>
              <w:t>ề</w:t>
            </w:r>
            <w:r w:rsidRPr="00A2372F">
              <w:rPr>
                <w:bCs/>
                <w:color w:val="000000"/>
              </w:rPr>
              <w:t xml:space="preserve"> g</w:t>
            </w:r>
            <w:r w:rsidR="008D1029" w:rsidRPr="00A2372F">
              <w:rPr>
                <w:bCs/>
                <w:color w:val="000000"/>
              </w:rPr>
              <w:t>ó</w:t>
            </w:r>
            <w:r w:rsidRPr="00A2372F">
              <w:rPr>
                <w:bCs/>
                <w:color w:val="000000"/>
              </w:rPr>
              <w:t xml:space="preserve">c AIB ? </w:t>
            </w: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rPr>
            </w:pP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d</w:t>
            </w:r>
            <w:r w:rsidR="008D1029" w:rsidRPr="00A2372F">
              <w:rPr>
                <w:bCs/>
                <w:color w:val="000000"/>
                <w:lang w:val="pt-BR"/>
              </w:rPr>
              <w:t>ự</w:t>
            </w:r>
            <w:r w:rsidRPr="00A2372F">
              <w:rPr>
                <w:bCs/>
                <w:color w:val="000000"/>
                <w:lang w:val="pt-BR"/>
              </w:rPr>
              <w:t xml:space="preserve"> </w:t>
            </w:r>
            <w:r w:rsidR="008D1029" w:rsidRPr="00A2372F">
              <w:rPr>
                <w:bCs/>
                <w:color w:val="000000"/>
                <w:lang w:val="pt-BR"/>
              </w:rPr>
              <w:t>đ</w:t>
            </w:r>
            <w:r w:rsidRPr="00A2372F">
              <w:rPr>
                <w:bCs/>
                <w:color w:val="000000"/>
                <w:lang w:val="pt-BR"/>
              </w:rPr>
              <w:t>o</w:t>
            </w:r>
            <w:r w:rsidR="008D1029" w:rsidRPr="00A2372F">
              <w:rPr>
                <w:bCs/>
                <w:color w:val="000000"/>
                <w:lang w:val="pt-BR"/>
              </w:rPr>
              <w:t>á</w:t>
            </w:r>
            <w:r w:rsidRPr="00A2372F">
              <w:rPr>
                <w:bCs/>
                <w:color w:val="000000"/>
                <w:lang w:val="pt-BR"/>
              </w:rPr>
              <w:t>n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 </w:t>
            </w:r>
          </w:p>
          <w:p w:rsidR="00FB7667" w:rsidRPr="00A2372F" w:rsidRDefault="00FB7667" w:rsidP="00FB7667">
            <w:pPr>
              <w:jc w:val="both"/>
              <w:rPr>
                <w:bCs/>
                <w:color w:val="000000"/>
                <w:lang w:val="pt-BR"/>
              </w:rPr>
            </w:pPr>
            <w:r w:rsidRPr="00A2372F">
              <w:rPr>
                <w:bCs/>
                <w:color w:val="000000"/>
                <w:lang w:val="pt-BR"/>
              </w:rPr>
              <w:t>- G</w:t>
            </w:r>
            <w:r w:rsidR="008D1029" w:rsidRPr="00A2372F">
              <w:rPr>
                <w:bCs/>
                <w:color w:val="000000"/>
                <w:lang w:val="pt-BR"/>
              </w:rPr>
              <w:t>ợ</w:t>
            </w:r>
            <w:r w:rsidRPr="00A2372F">
              <w:rPr>
                <w:bCs/>
                <w:color w:val="000000"/>
                <w:lang w:val="pt-BR"/>
              </w:rPr>
              <w:t xml:space="preserve">i </w:t>
            </w:r>
            <w:r w:rsidR="008D1029" w:rsidRPr="00A2372F">
              <w:rPr>
                <w:bCs/>
                <w:color w:val="000000"/>
                <w:lang w:val="pt-BR"/>
              </w:rPr>
              <w:t>ý</w:t>
            </w:r>
            <w:r w:rsidRPr="00A2372F">
              <w:rPr>
                <w:bCs/>
                <w:color w:val="000000"/>
                <w:lang w:val="pt-BR"/>
              </w:rPr>
              <w:t>: Theo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w:t>
            </w:r>
            <w:r w:rsidRPr="00A2372F">
              <w:rPr>
                <w:bCs/>
                <w:color w:val="000000"/>
                <w:position w:val="-6"/>
              </w:rPr>
              <w:object w:dxaOrig="300" w:dyaOrig="240">
                <v:shape id="_x0000_i1793" type="#_x0000_t75" style="width:15pt;height:12pt" o:ole="">
                  <v:imagedata r:id="rId1281" o:title=""/>
                </v:shape>
                <o:OLEObject Type="Embed" ProgID="Equation.DSMT4" ShapeID="_x0000_i1793" DrawAspect="Content" ObjectID="_1639248077" r:id="rId1301"/>
              </w:object>
            </w:r>
            <w:r w:rsidRPr="00A2372F">
              <w:rPr>
                <w:bCs/>
                <w:color w:val="000000"/>
                <w:lang w:val="pt-BR"/>
              </w:rPr>
              <w:t xml:space="preserve">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l</w:t>
            </w:r>
            <w:r w:rsidR="008D1029" w:rsidRPr="00A2372F">
              <w:rPr>
                <w:bCs/>
                <w:color w:val="000000"/>
                <w:lang w:val="pt-BR"/>
              </w:rPr>
              <w:t>à</w:t>
            </w:r>
            <w:r w:rsidRPr="00A2372F">
              <w:rPr>
                <w:bCs/>
                <w:color w:val="000000"/>
                <w:lang w:val="pt-BR"/>
              </w:rPr>
              <w:t xml:space="preserve">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v</w:t>
            </w:r>
            <w:r w:rsidR="008D1029" w:rsidRPr="00A2372F">
              <w:rPr>
                <w:bCs/>
                <w:color w:val="000000"/>
                <w:lang w:val="pt-BR"/>
              </w:rPr>
              <w:t>ẽ</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26</w:t>
            </w:r>
            <w:r w:rsidRPr="00A2372F">
              <w:rPr>
                <w:bCs/>
                <w:color w:val="000000"/>
                <w:vertAlign w:val="superscript"/>
                <w:lang w:val="pt-BR"/>
              </w:rPr>
              <w:t>0</w:t>
            </w:r>
            <w:r w:rsidRPr="00A2372F">
              <w:rPr>
                <w:bCs/>
                <w:color w:val="000000"/>
                <w:lang w:val="pt-BR"/>
              </w:rPr>
              <w:t xml:space="preserve"> 34’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AB . GV cho m</w:t>
            </w:r>
            <w:r w:rsidR="008D1029" w:rsidRPr="00A2372F">
              <w:rPr>
                <w:bCs/>
                <w:color w:val="000000"/>
                <w:lang w:val="pt-BR"/>
              </w:rPr>
              <w:t>ộ</w:t>
            </w:r>
            <w:r w:rsidRPr="00A2372F">
              <w:rPr>
                <w:bCs/>
                <w:color w:val="000000"/>
                <w:lang w:val="pt-BR"/>
              </w:rPr>
              <w:t>t h</w:t>
            </w:r>
            <w:r w:rsidR="008D1029" w:rsidRPr="00A2372F">
              <w:rPr>
                <w:bCs/>
                <w:color w:val="000000"/>
                <w:lang w:val="pt-BR"/>
              </w:rPr>
              <w:t>ọ</w:t>
            </w:r>
            <w:r w:rsidRPr="00A2372F">
              <w:rPr>
                <w:bCs/>
                <w:color w:val="000000"/>
                <w:lang w:val="pt-BR"/>
              </w:rPr>
              <w:t>c sinh v</w:t>
            </w:r>
            <w:r w:rsidR="008D1029" w:rsidRPr="00A2372F">
              <w:rPr>
                <w:bCs/>
                <w:color w:val="000000"/>
                <w:lang w:val="pt-BR"/>
              </w:rPr>
              <w:t>ẽ</w:t>
            </w:r>
            <w:r w:rsidRPr="00A2372F">
              <w:rPr>
                <w:bCs/>
                <w:color w:val="000000"/>
                <w:lang w:val="pt-BR"/>
              </w:rPr>
              <w:t xml:space="preserve"> v</w:t>
            </w:r>
            <w:r w:rsidR="008D1029" w:rsidRPr="00A2372F">
              <w:rPr>
                <w:bCs/>
                <w:color w:val="000000"/>
                <w:lang w:val="pt-BR"/>
              </w:rPr>
              <w:t>à</w:t>
            </w:r>
            <w:r w:rsidRPr="00A2372F">
              <w:rPr>
                <w:bCs/>
                <w:color w:val="000000"/>
                <w:lang w:val="pt-BR"/>
              </w:rPr>
              <w:t>o v</w:t>
            </w:r>
            <w:r w:rsidR="008D1029" w:rsidRPr="00A2372F">
              <w:rPr>
                <w:bCs/>
                <w:color w:val="000000"/>
                <w:lang w:val="pt-BR"/>
              </w:rPr>
              <w:t>ở</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y</w:t>
            </w:r>
            <w:r w:rsidR="008D1029" w:rsidRPr="00A2372F">
              <w:rPr>
                <w:bCs/>
                <w:color w:val="000000"/>
                <w:lang w:val="pt-BR"/>
              </w:rPr>
              <w:t>ê</w:t>
            </w:r>
            <w:r w:rsidRPr="00A2372F">
              <w:rPr>
                <w:bCs/>
                <w:color w:val="000000"/>
                <w:lang w:val="pt-BR"/>
              </w:rPr>
              <w:t>u c</w:t>
            </w:r>
            <w:r w:rsidR="008D1029" w:rsidRPr="00A2372F">
              <w:rPr>
                <w:bCs/>
                <w:color w:val="000000"/>
                <w:lang w:val="pt-BR"/>
              </w:rPr>
              <w:t>ầ</w:t>
            </w:r>
            <w:r w:rsidRPr="00A2372F">
              <w:rPr>
                <w:bCs/>
                <w:color w:val="000000"/>
                <w:lang w:val="pt-BR"/>
              </w:rPr>
              <w:t>u h</w:t>
            </w:r>
            <w:r w:rsidR="008D1029" w:rsidRPr="00A2372F">
              <w:rPr>
                <w:bCs/>
                <w:color w:val="000000"/>
                <w:lang w:val="pt-BR"/>
              </w:rPr>
              <w:t>ọ</w:t>
            </w:r>
            <w:r w:rsidRPr="00A2372F">
              <w:rPr>
                <w:bCs/>
                <w:color w:val="000000"/>
                <w:lang w:val="pt-BR"/>
              </w:rPr>
              <w:t>c sinh l</w:t>
            </w:r>
            <w:r w:rsidR="008D1029" w:rsidRPr="00A2372F">
              <w:rPr>
                <w:bCs/>
                <w:color w:val="000000"/>
                <w:lang w:val="pt-BR"/>
              </w:rPr>
              <w:t>à</w:t>
            </w:r>
            <w:r w:rsidRPr="00A2372F">
              <w:rPr>
                <w:bCs/>
                <w:color w:val="000000"/>
                <w:lang w:val="pt-BR"/>
              </w:rPr>
              <w:t>m ph</w:t>
            </w:r>
            <w:r w:rsidR="008D1029" w:rsidRPr="00A2372F">
              <w:rPr>
                <w:bCs/>
                <w:color w:val="000000"/>
                <w:lang w:val="pt-BR"/>
              </w:rPr>
              <w:t>ầ</w:t>
            </w:r>
            <w:r w:rsidRPr="00A2372F">
              <w:rPr>
                <w:bCs/>
                <w:color w:val="000000"/>
                <w:lang w:val="pt-BR"/>
              </w:rPr>
              <w:t xml:space="preserve">n </w:t>
            </w:r>
            <w:r w:rsidR="008D1029" w:rsidRPr="00A2372F">
              <w:rPr>
                <w:bCs/>
                <w:color w:val="000000"/>
                <w:lang w:val="pt-BR"/>
              </w:rPr>
              <w:lastRenderedPageBreak/>
              <w:t>đả</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c</w:t>
            </w:r>
            <w:r w:rsidR="008D1029" w:rsidRPr="00A2372F">
              <w:rPr>
                <w:bCs/>
                <w:color w:val="000000"/>
                <w:lang w:val="pt-BR"/>
              </w:rPr>
              <w:t>ó</w:t>
            </w:r>
            <w:r w:rsidRPr="00A2372F">
              <w:rPr>
                <w:bCs/>
                <w:color w:val="000000"/>
                <w:lang w:val="pt-BR"/>
              </w:rPr>
              <w:t xml:space="preserve"> th</w:t>
            </w:r>
            <w:r w:rsidR="008D1029" w:rsidRPr="00A2372F">
              <w:rPr>
                <w:bCs/>
                <w:color w:val="000000"/>
                <w:lang w:val="pt-BR"/>
              </w:rPr>
              <w:t>ể</w:t>
            </w:r>
            <w:r w:rsidRPr="00A2372F">
              <w:rPr>
                <w:bCs/>
                <w:color w:val="000000"/>
                <w:lang w:val="pt-BR"/>
              </w:rPr>
              <w:t xml:space="preserve"> chuy</w:t>
            </w:r>
            <w:r w:rsidR="008D1029" w:rsidRPr="00A2372F">
              <w:rPr>
                <w:bCs/>
                <w:color w:val="000000"/>
                <w:lang w:val="pt-BR"/>
              </w:rPr>
              <w:t>ể</w:t>
            </w:r>
            <w:r w:rsidRPr="00A2372F">
              <w:rPr>
                <w:bCs/>
                <w:color w:val="000000"/>
                <w:lang w:val="pt-BR"/>
              </w:rPr>
              <w:t xml:space="preserve">n </w:t>
            </w:r>
            <w:r w:rsidR="008D1029" w:rsidRPr="00A2372F">
              <w:rPr>
                <w:bCs/>
                <w:color w:val="000000"/>
                <w:lang w:val="pt-BR"/>
              </w:rPr>
              <w:t>độ</w:t>
            </w:r>
            <w:r w:rsidRPr="00A2372F">
              <w:rPr>
                <w:bCs/>
                <w:color w:val="000000"/>
                <w:lang w:val="pt-BR"/>
              </w:rPr>
              <w:t>ng tr</w:t>
            </w:r>
            <w:r w:rsidR="008D1029" w:rsidRPr="00A2372F">
              <w:rPr>
                <w:bCs/>
                <w:color w:val="000000"/>
                <w:lang w:val="pt-BR"/>
              </w:rPr>
              <w:t>ê</w:t>
            </w:r>
            <w:r w:rsidRPr="00A2372F">
              <w:rPr>
                <w:bCs/>
                <w:color w:val="000000"/>
                <w:lang w:val="pt-BR"/>
              </w:rPr>
              <w:t>n c</w:t>
            </w:r>
            <w:r w:rsidR="008D1029" w:rsidRPr="00A2372F">
              <w:rPr>
                <w:bCs/>
                <w:color w:val="000000"/>
                <w:lang w:val="pt-BR"/>
              </w:rPr>
              <w:t>ả</w:t>
            </w:r>
            <w:r w:rsidRPr="00A2372F">
              <w:rPr>
                <w:bCs/>
                <w:color w:val="000000"/>
                <w:lang w:val="pt-BR"/>
              </w:rPr>
              <w:t xml:space="preserve"> hai cung n</w:t>
            </w:r>
            <w:r w:rsidR="008D1029" w:rsidRPr="00A2372F">
              <w:rPr>
                <w:bCs/>
                <w:color w:val="000000"/>
                <w:lang w:val="pt-BR"/>
              </w:rPr>
              <w:t>à</w:t>
            </w:r>
            <w:r w:rsidRPr="00A2372F">
              <w:rPr>
                <w:bCs/>
                <w:color w:val="000000"/>
                <w:lang w:val="pt-BR"/>
              </w:rPr>
              <w:t xml:space="preserve">y </w:t>
            </w:r>
            <w:r w:rsidR="008D1029" w:rsidRPr="00A2372F">
              <w:rPr>
                <w:bCs/>
                <w:color w:val="000000"/>
                <w:lang w:val="pt-BR"/>
              </w:rPr>
              <w:t>đượ</w:t>
            </w:r>
            <w:r w:rsidRPr="00A2372F">
              <w:rPr>
                <w:bCs/>
                <w:color w:val="000000"/>
                <w:lang w:val="pt-BR"/>
              </w:rPr>
              <w:t>c kh</w:t>
            </w:r>
            <w:r w:rsidR="008D1029" w:rsidRPr="00A2372F">
              <w:rPr>
                <w:bCs/>
                <w:color w:val="000000"/>
                <w:lang w:val="pt-BR"/>
              </w:rPr>
              <w:t>ô</w:t>
            </w:r>
            <w:r w:rsidRPr="00A2372F">
              <w:rPr>
                <w:bCs/>
                <w:color w:val="000000"/>
                <w:lang w:val="pt-BR"/>
              </w:rPr>
              <w:t xml:space="preserve">ng ? </w:t>
            </w:r>
          </w:p>
          <w:p w:rsidR="00FB7667" w:rsidRPr="00A2372F" w:rsidRDefault="00FB7667" w:rsidP="00FB7667">
            <w:pPr>
              <w:jc w:val="both"/>
              <w:rPr>
                <w:bCs/>
                <w:color w:val="000000"/>
                <w:lang w:val="pt-BR"/>
              </w:rPr>
            </w:pPr>
            <w:r w:rsidRPr="00A2372F">
              <w:rPr>
                <w:bCs/>
                <w:color w:val="000000"/>
                <w:lang w:val="pt-BR"/>
              </w:rPr>
              <w:t>- Khi M tr</w:t>
            </w:r>
            <w:r w:rsidR="008D1029" w:rsidRPr="00A2372F">
              <w:rPr>
                <w:bCs/>
                <w:color w:val="000000"/>
                <w:lang w:val="pt-BR"/>
              </w:rPr>
              <w:t>ù</w:t>
            </w:r>
            <w:r w:rsidRPr="00A2372F">
              <w:rPr>
                <w:bCs/>
                <w:color w:val="000000"/>
                <w:lang w:val="pt-BR"/>
              </w:rPr>
              <w:t>ng v</w:t>
            </w:r>
            <w:r w:rsidR="008D1029" w:rsidRPr="00A2372F">
              <w:rPr>
                <w:bCs/>
                <w:color w:val="000000"/>
                <w:lang w:val="pt-BR"/>
              </w:rPr>
              <w:t>ớ</w:t>
            </w:r>
            <w:r w:rsidRPr="00A2372F">
              <w:rPr>
                <w:bCs/>
                <w:color w:val="000000"/>
                <w:lang w:val="pt-BR"/>
              </w:rPr>
              <w:t>i A th</w:t>
            </w:r>
            <w:r w:rsidR="008D1029" w:rsidRPr="00A2372F">
              <w:rPr>
                <w:bCs/>
                <w:color w:val="000000"/>
                <w:lang w:val="pt-BR"/>
              </w:rPr>
              <w:t>ì</w:t>
            </w:r>
            <w:r w:rsidRPr="00A2372F">
              <w:rPr>
                <w:bCs/>
                <w:color w:val="000000"/>
                <w:lang w:val="pt-BR"/>
              </w:rPr>
              <w:t xml:space="preserve"> I tr</w:t>
            </w:r>
            <w:r w:rsidR="008D1029" w:rsidRPr="00A2372F">
              <w:rPr>
                <w:bCs/>
                <w:color w:val="000000"/>
                <w:lang w:val="pt-BR"/>
              </w:rPr>
              <w:t>ù</w:t>
            </w:r>
            <w:r w:rsidRPr="00A2372F">
              <w:rPr>
                <w:bCs/>
                <w:color w:val="000000"/>
                <w:lang w:val="pt-BR"/>
              </w:rPr>
              <w:t>ng v</w:t>
            </w:r>
            <w:r w:rsidR="008D1029" w:rsidRPr="00A2372F">
              <w:rPr>
                <w:bCs/>
                <w:color w:val="000000"/>
                <w:lang w:val="pt-BR"/>
              </w:rPr>
              <w:t>ớ</w:t>
            </w:r>
            <w:r w:rsidRPr="00A2372F">
              <w:rPr>
                <w:bCs/>
                <w:color w:val="000000"/>
                <w:lang w:val="pt-BR"/>
              </w:rPr>
              <w:t xml:space="preserve">i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n</w:t>
            </w:r>
            <w:r w:rsidR="008D1029" w:rsidRPr="00A2372F">
              <w:rPr>
                <w:bCs/>
                <w:color w:val="000000"/>
                <w:lang w:val="pt-BR"/>
              </w:rPr>
              <w:t>à</w:t>
            </w:r>
            <w:r w:rsidRPr="00A2372F">
              <w:rPr>
                <w:bCs/>
                <w:color w:val="000000"/>
                <w:lang w:val="pt-BR"/>
              </w:rPr>
              <w:t>o ? v</w:t>
            </w:r>
            <w:r w:rsidR="008D1029" w:rsidRPr="00A2372F">
              <w:rPr>
                <w:bCs/>
                <w:color w:val="000000"/>
                <w:lang w:val="pt-BR"/>
              </w:rPr>
              <w:t>ậ</w:t>
            </w:r>
            <w:r w:rsidRPr="00A2372F">
              <w:rPr>
                <w:bCs/>
                <w:color w:val="000000"/>
                <w:lang w:val="pt-BR"/>
              </w:rPr>
              <w:t>y I ch</w:t>
            </w:r>
            <w:r w:rsidR="008D1029" w:rsidRPr="00A2372F">
              <w:rPr>
                <w:bCs/>
                <w:color w:val="000000"/>
                <w:lang w:val="pt-BR"/>
              </w:rPr>
              <w:t>ỉ</w:t>
            </w:r>
            <w:r w:rsidRPr="00A2372F">
              <w:rPr>
                <w:bCs/>
                <w:color w:val="000000"/>
                <w:lang w:val="pt-BR"/>
              </w:rPr>
              <w:t xml:space="preserve"> thu</w:t>
            </w:r>
            <w:r w:rsidR="008D1029" w:rsidRPr="00A2372F">
              <w:rPr>
                <w:bCs/>
                <w:color w:val="000000"/>
                <w:lang w:val="pt-BR"/>
              </w:rPr>
              <w:t>ộ</w:t>
            </w:r>
            <w:r w:rsidRPr="00A2372F">
              <w:rPr>
                <w:bCs/>
                <w:color w:val="000000"/>
                <w:lang w:val="pt-BR"/>
              </w:rPr>
              <w:t>c nh</w:t>
            </w:r>
            <w:r w:rsidR="008D1029" w:rsidRPr="00A2372F">
              <w:rPr>
                <w:bCs/>
                <w:color w:val="000000"/>
                <w:lang w:val="pt-BR"/>
              </w:rPr>
              <w:t>ữ</w:t>
            </w:r>
            <w:r w:rsidRPr="00A2372F">
              <w:rPr>
                <w:bCs/>
                <w:color w:val="000000"/>
                <w:lang w:val="pt-BR"/>
              </w:rPr>
              <w:t>ng cung n</w:t>
            </w:r>
            <w:r w:rsidR="008D1029" w:rsidRPr="00A2372F">
              <w:rPr>
                <w:bCs/>
                <w:color w:val="000000"/>
                <w:lang w:val="pt-BR"/>
              </w:rPr>
              <w:t>à</w:t>
            </w:r>
            <w:r w:rsidRPr="00A2372F">
              <w:rPr>
                <w:bCs/>
                <w:color w:val="000000"/>
                <w:lang w:val="pt-BR"/>
              </w:rPr>
              <w:t xml:space="preserve">o ? </w:t>
            </w:r>
          </w:p>
          <w:p w:rsidR="00FB7667" w:rsidRPr="00A2372F" w:rsidRDefault="00FB7667" w:rsidP="00FB7667">
            <w:pPr>
              <w:jc w:val="both"/>
              <w:rPr>
                <w:bCs/>
                <w:color w:val="000000"/>
                <w:lang w:val="pt-BR"/>
              </w:rPr>
            </w:pPr>
            <w:r w:rsidRPr="00A2372F">
              <w:rPr>
                <w:bCs/>
                <w:color w:val="000000"/>
                <w:lang w:val="pt-BR"/>
              </w:rPr>
              <w:t>- GV cho HS quan s</w:t>
            </w:r>
            <w:r w:rsidR="008D1029" w:rsidRPr="00A2372F">
              <w:rPr>
                <w:bCs/>
                <w:color w:val="000000"/>
                <w:lang w:val="pt-BR"/>
              </w:rPr>
              <w:t>á</w:t>
            </w:r>
            <w:r w:rsidRPr="00A2372F">
              <w:rPr>
                <w:bCs/>
                <w:color w:val="000000"/>
                <w:lang w:val="pt-BR"/>
              </w:rPr>
              <w:t>t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tr</w:t>
            </w:r>
            <w:r w:rsidR="008D1029" w:rsidRPr="00A2372F">
              <w:rPr>
                <w:bCs/>
                <w:color w:val="000000"/>
                <w:lang w:val="pt-BR"/>
              </w:rPr>
              <w:t>ê</w:t>
            </w:r>
            <w:r w:rsidRPr="00A2372F">
              <w:rPr>
                <w:bCs/>
                <w:color w:val="000000"/>
                <w:lang w:val="pt-BR"/>
              </w:rPr>
              <w:t>n m</w:t>
            </w:r>
            <w:r w:rsidR="008D1029" w:rsidRPr="00A2372F">
              <w:rPr>
                <w:bCs/>
                <w:color w:val="000000"/>
                <w:lang w:val="pt-BR"/>
              </w:rPr>
              <w:t>á</w:t>
            </w:r>
            <w:r w:rsidRPr="00A2372F">
              <w:rPr>
                <w:bCs/>
                <w:color w:val="000000"/>
                <w:lang w:val="pt-BR"/>
              </w:rPr>
              <w:t>y chi</w:t>
            </w:r>
            <w:r w:rsidR="008D1029" w:rsidRPr="00A2372F">
              <w:rPr>
                <w:bCs/>
                <w:color w:val="000000"/>
                <w:lang w:val="pt-BR"/>
              </w:rPr>
              <w:t>ế</w:t>
            </w:r>
            <w:r w:rsidRPr="00A2372F">
              <w:rPr>
                <w:bCs/>
                <w:color w:val="000000"/>
                <w:lang w:val="pt-BR"/>
              </w:rPr>
              <w:t>u</w:t>
            </w:r>
          </w:p>
          <w:p w:rsidR="00FB7667" w:rsidRPr="00A2372F" w:rsidRDefault="00FB7667" w:rsidP="00FB7667">
            <w:pPr>
              <w:jc w:val="both"/>
              <w:rPr>
                <w:bCs/>
                <w:color w:val="000000"/>
                <w:lang w:val="pt-BR"/>
              </w:rPr>
            </w:pPr>
            <w:r w:rsidRPr="00A2372F">
              <w:rPr>
                <w:bCs/>
                <w:color w:val="000000"/>
                <w:lang w:val="pt-BR"/>
              </w:rPr>
              <w:t>- N</w:t>
            </w:r>
            <w:r w:rsidR="008D1029" w:rsidRPr="00A2372F">
              <w:rPr>
                <w:bCs/>
                <w:color w:val="000000"/>
                <w:lang w:val="pt-BR"/>
              </w:rPr>
              <w:t>ế</w:t>
            </w:r>
            <w:r w:rsidRPr="00A2372F">
              <w:rPr>
                <w:bCs/>
                <w:color w:val="000000"/>
                <w:lang w:val="pt-BR"/>
              </w:rPr>
              <w:t>u l</w:t>
            </w:r>
            <w:r w:rsidR="008D1029" w:rsidRPr="00A2372F">
              <w:rPr>
                <w:bCs/>
                <w:color w:val="000000"/>
                <w:lang w:val="pt-BR"/>
              </w:rPr>
              <w:t>ấ</w:t>
            </w:r>
            <w:r w:rsidRPr="00A2372F">
              <w:rPr>
                <w:bCs/>
                <w:color w:val="000000"/>
                <w:lang w:val="pt-BR"/>
              </w:rPr>
              <w:t>y I’ thu</w:t>
            </w:r>
            <w:r w:rsidR="008D1029" w:rsidRPr="00A2372F">
              <w:rPr>
                <w:bCs/>
                <w:color w:val="000000"/>
                <w:lang w:val="pt-BR"/>
              </w:rPr>
              <w:t>ộ</w:t>
            </w:r>
            <w:r w:rsidRPr="00A2372F">
              <w:rPr>
                <w:bCs/>
                <w:color w:val="000000"/>
                <w:lang w:val="pt-BR"/>
              </w:rPr>
              <w:t>c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tr</w:t>
            </w:r>
            <w:r w:rsidR="008D1029" w:rsidRPr="00A2372F">
              <w:rPr>
                <w:bCs/>
                <w:color w:val="000000"/>
                <w:lang w:val="pt-BR"/>
              </w:rPr>
              <w:t>ê</w:t>
            </w:r>
            <w:r w:rsidRPr="00A2372F">
              <w:rPr>
                <w:bCs/>
                <w:color w:val="000000"/>
                <w:lang w:val="pt-BR"/>
              </w:rPr>
              <w:t xml:space="preserve">n </w:t>
            </w:r>
            <w:r w:rsidRPr="00A2372F">
              <w:rPr>
                <w:bCs/>
                <w:color w:val="000000"/>
                <w:position w:val="-6"/>
              </w:rPr>
              <w:object w:dxaOrig="300" w:dyaOrig="240">
                <v:shape id="_x0000_i1794" type="#_x0000_t75" style="width:15pt;height:12pt" o:ole="">
                  <v:imagedata r:id="rId1281" o:title=""/>
                </v:shape>
                <o:OLEObject Type="Embed" ProgID="Equation.DSMT4" ShapeID="_x0000_i1794" DrawAspect="Content" ObjectID="_1639248078" r:id="rId1302"/>
              </w:object>
            </w:r>
            <w:r w:rsidRPr="00A2372F">
              <w:rPr>
                <w:bCs/>
                <w:color w:val="000000"/>
                <w:lang w:val="pt-BR"/>
              </w:rPr>
              <w:t xml:space="preserve"> ta ph</w:t>
            </w:r>
            <w:r w:rsidR="008D1029" w:rsidRPr="00A2372F">
              <w:rPr>
                <w:bCs/>
                <w:color w:val="000000"/>
                <w:lang w:val="pt-BR"/>
              </w:rPr>
              <w:t>ả</w:t>
            </w:r>
            <w:r w:rsidRPr="00A2372F">
              <w:rPr>
                <w:bCs/>
                <w:color w:val="000000"/>
                <w:lang w:val="pt-BR"/>
              </w:rPr>
              <w:t>i ch</w:t>
            </w:r>
            <w:r w:rsidR="008D1029" w:rsidRPr="00A2372F">
              <w:rPr>
                <w:bCs/>
                <w:color w:val="000000"/>
                <w:lang w:val="pt-BR"/>
              </w:rPr>
              <w:t>ứ</w:t>
            </w:r>
            <w:r w:rsidRPr="00A2372F">
              <w:rPr>
                <w:bCs/>
                <w:color w:val="000000"/>
                <w:lang w:val="pt-BR"/>
              </w:rPr>
              <w:t>ng minh g</w:t>
            </w:r>
            <w:r w:rsidR="008D1029" w:rsidRPr="00A2372F">
              <w:rPr>
                <w:bCs/>
                <w:color w:val="000000"/>
                <w:lang w:val="pt-BR"/>
              </w:rPr>
              <w:t>ì</w:t>
            </w:r>
            <w:r w:rsidRPr="00A2372F">
              <w:rPr>
                <w:bCs/>
                <w:color w:val="000000"/>
                <w:lang w:val="pt-BR"/>
              </w:rPr>
              <w:t xml:space="preserve"> ?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ch</w:t>
            </w:r>
            <w:r w:rsidR="008D1029" w:rsidRPr="00A2372F">
              <w:rPr>
                <w:bCs/>
                <w:color w:val="000000"/>
                <w:lang w:val="pt-BR"/>
              </w:rPr>
              <w:t>ứ</w:t>
            </w:r>
            <w:r w:rsidRPr="00A2372F">
              <w:rPr>
                <w:bCs/>
                <w:color w:val="000000"/>
                <w:lang w:val="pt-BR"/>
              </w:rPr>
              <w:t xml:space="preserve">ng minh </w:t>
            </w:r>
            <w:r w:rsidRPr="00A2372F">
              <w:rPr>
                <w:bCs/>
                <w:color w:val="000000"/>
              </w:rPr>
              <w:sym w:font="Symbol" w:char="F044"/>
            </w:r>
            <w:r w:rsidRPr="00A2372F">
              <w:rPr>
                <w:bCs/>
                <w:color w:val="000000"/>
                <w:lang w:val="pt-BR"/>
              </w:rPr>
              <w:t xml:space="preserve"> BI’M’ vu</w:t>
            </w:r>
            <w:r w:rsidR="008D1029" w:rsidRPr="00A2372F">
              <w:rPr>
                <w:bCs/>
                <w:color w:val="000000"/>
                <w:lang w:val="pt-BR"/>
              </w:rPr>
              <w:t>ô</w:t>
            </w:r>
            <w:r w:rsidRPr="00A2372F">
              <w:rPr>
                <w:bCs/>
                <w:color w:val="000000"/>
                <w:lang w:val="pt-BR"/>
              </w:rPr>
              <w:t>ng t</w:t>
            </w:r>
            <w:r w:rsidR="008D1029" w:rsidRPr="00A2372F">
              <w:rPr>
                <w:bCs/>
                <w:color w:val="000000"/>
                <w:lang w:val="pt-BR"/>
              </w:rPr>
              <w:t>ạ</w:t>
            </w:r>
            <w:r w:rsidRPr="00A2372F">
              <w:rPr>
                <w:bCs/>
                <w:color w:val="000000"/>
                <w:lang w:val="pt-BR"/>
              </w:rPr>
              <w:t>i M’ r</w:t>
            </w:r>
            <w:r w:rsidR="008D1029" w:rsidRPr="00A2372F">
              <w:rPr>
                <w:bCs/>
                <w:color w:val="000000"/>
                <w:lang w:val="pt-BR"/>
              </w:rPr>
              <w:t>ồ</w:t>
            </w:r>
            <w:r w:rsidRPr="00A2372F">
              <w:rPr>
                <w:bCs/>
                <w:color w:val="000000"/>
                <w:lang w:val="pt-BR"/>
              </w:rPr>
              <w:t>i l</w:t>
            </w:r>
            <w:r w:rsidR="008D1029" w:rsidRPr="00A2372F">
              <w:rPr>
                <w:bCs/>
                <w:color w:val="000000"/>
                <w:lang w:val="pt-BR"/>
              </w:rPr>
              <w:t>ạ</w:t>
            </w:r>
            <w:r w:rsidRPr="00A2372F">
              <w:rPr>
                <w:bCs/>
                <w:color w:val="000000"/>
                <w:lang w:val="pt-BR"/>
              </w:rPr>
              <w:t>i d</w:t>
            </w:r>
            <w:r w:rsidR="008D1029" w:rsidRPr="00A2372F">
              <w:rPr>
                <w:bCs/>
                <w:color w:val="000000"/>
                <w:lang w:val="pt-BR"/>
              </w:rPr>
              <w:t>ù</w:t>
            </w:r>
            <w:r w:rsidRPr="00A2372F">
              <w:rPr>
                <w:bCs/>
                <w:color w:val="000000"/>
                <w:lang w:val="pt-BR"/>
              </w:rPr>
              <w:t>ng h</w:t>
            </w:r>
            <w:r w:rsidR="008D1029" w:rsidRPr="00A2372F">
              <w:rPr>
                <w:bCs/>
                <w:color w:val="000000"/>
                <w:lang w:val="pt-BR"/>
              </w:rPr>
              <w:t>ệ</w:t>
            </w:r>
            <w:r w:rsidRPr="00A2372F">
              <w:rPr>
                <w:bCs/>
                <w:color w:val="000000"/>
                <w:lang w:val="pt-BR"/>
              </w:rPr>
              <w:t xml:space="preserve"> th</w:t>
            </w:r>
            <w:r w:rsidR="008D1029" w:rsidRPr="00A2372F">
              <w:rPr>
                <w:bCs/>
                <w:color w:val="000000"/>
                <w:lang w:val="pt-BR"/>
              </w:rPr>
              <w:t>ứ</w:t>
            </w:r>
            <w:r w:rsidRPr="00A2372F">
              <w:rPr>
                <w:bCs/>
                <w:color w:val="000000"/>
                <w:lang w:val="pt-BR"/>
              </w:rPr>
              <w:t>c l</w:t>
            </w:r>
            <w:r w:rsidR="008D1029" w:rsidRPr="00A2372F">
              <w:rPr>
                <w:bCs/>
                <w:color w:val="000000"/>
                <w:lang w:val="pt-BR"/>
              </w:rPr>
              <w:t>ượ</w:t>
            </w:r>
            <w:r w:rsidRPr="00A2372F">
              <w:rPr>
                <w:bCs/>
                <w:color w:val="000000"/>
                <w:lang w:val="pt-BR"/>
              </w:rPr>
              <w:t>ng t</w:t>
            </w:r>
            <w:r w:rsidR="008D1029" w:rsidRPr="00A2372F">
              <w:rPr>
                <w:bCs/>
                <w:color w:val="000000"/>
                <w:lang w:val="pt-BR"/>
              </w:rPr>
              <w:t>í</w:t>
            </w:r>
            <w:r w:rsidRPr="00A2372F">
              <w:rPr>
                <w:bCs/>
                <w:color w:val="000000"/>
                <w:lang w:val="pt-BR"/>
              </w:rPr>
              <w:t xml:space="preserve">nh tg </w:t>
            </w:r>
            <w:r w:rsidRPr="00A2372F">
              <w:rPr>
                <w:bCs/>
                <w:color w:val="000000"/>
                <w:position w:val="-4"/>
              </w:rPr>
              <w:object w:dxaOrig="620" w:dyaOrig="400">
                <v:shape id="_x0000_i1795" type="#_x0000_t75" style="width:30.75pt;height:20.25pt" o:ole="">
                  <v:imagedata r:id="rId1303" o:title=""/>
                </v:shape>
                <o:OLEObject Type="Embed" ProgID="Equation.DSMT4" ShapeID="_x0000_i1795" DrawAspect="Content" ObjectID="_1639248079" r:id="rId1304"/>
              </w:object>
            </w:r>
            <w:r w:rsidRPr="00A2372F">
              <w:rPr>
                <w:bCs/>
                <w:color w:val="000000"/>
                <w:lang w:val="pt-BR"/>
              </w:rPr>
              <w:t xml:space="preserve">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l</w:t>
            </w:r>
            <w:r w:rsidR="008D1029" w:rsidRPr="00A2372F">
              <w:rPr>
                <w:bCs/>
                <w:color w:val="000000"/>
                <w:lang w:val="pt-BR"/>
              </w:rPr>
              <w:t>à</w:t>
            </w:r>
            <w:r w:rsidRPr="00A2372F">
              <w:rPr>
                <w:bCs/>
                <w:color w:val="000000"/>
                <w:lang w:val="pt-BR"/>
              </w:rPr>
              <w:t>m theo h</w:t>
            </w:r>
            <w:r w:rsidR="008D1029" w:rsidRPr="00A2372F">
              <w:rPr>
                <w:bCs/>
                <w:color w:val="000000"/>
                <w:lang w:val="pt-BR"/>
              </w:rPr>
              <w:t>ướ</w:t>
            </w:r>
            <w:r w:rsidRPr="00A2372F">
              <w:rPr>
                <w:bCs/>
                <w:color w:val="000000"/>
                <w:lang w:val="pt-BR"/>
              </w:rPr>
              <w:t>ng d</w:t>
            </w:r>
            <w:r w:rsidR="008D1029" w:rsidRPr="00A2372F">
              <w:rPr>
                <w:bCs/>
                <w:color w:val="000000"/>
                <w:lang w:val="pt-BR"/>
              </w:rPr>
              <w:t>ẫ</w:t>
            </w:r>
            <w:r w:rsidRPr="00A2372F">
              <w:rPr>
                <w:bCs/>
                <w:color w:val="000000"/>
                <w:lang w:val="pt-BR"/>
              </w:rPr>
              <w:t xml:space="preserve">n </w:t>
            </w:r>
            <w:r w:rsidR="008D1029" w:rsidRPr="00A2372F">
              <w:rPr>
                <w:bCs/>
                <w:color w:val="000000"/>
                <w:lang w:val="pt-BR"/>
              </w:rPr>
              <w:t>để</w:t>
            </w:r>
            <w:r w:rsidRPr="00A2372F">
              <w:rPr>
                <w:bCs/>
                <w:color w:val="000000"/>
                <w:lang w:val="pt-BR"/>
              </w:rPr>
              <w:t xml:space="preserve"> ch</w:t>
            </w:r>
            <w:r w:rsidR="008D1029" w:rsidRPr="00A2372F">
              <w:rPr>
                <w:bCs/>
                <w:color w:val="000000"/>
                <w:lang w:val="pt-BR"/>
              </w:rPr>
              <w:t>ứ</w:t>
            </w:r>
            <w:r w:rsidRPr="00A2372F">
              <w:rPr>
                <w:bCs/>
                <w:color w:val="000000"/>
                <w:lang w:val="pt-BR"/>
              </w:rPr>
              <w:t xml:space="preserve">ng minh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y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I l</w:t>
            </w:r>
            <w:r w:rsidR="008D1029" w:rsidRPr="00A2372F">
              <w:rPr>
                <w:bCs/>
                <w:color w:val="000000"/>
                <w:lang w:val="pt-BR"/>
              </w:rPr>
              <w:t>à</w:t>
            </w:r>
            <w:r w:rsidRPr="00A2372F">
              <w:rPr>
                <w:bCs/>
                <w:color w:val="000000"/>
                <w:lang w:val="pt-BR"/>
              </w:rPr>
              <w:t xml:space="preserve"> g</w:t>
            </w:r>
            <w:r w:rsidR="008D1029" w:rsidRPr="00A2372F">
              <w:rPr>
                <w:bCs/>
                <w:color w:val="000000"/>
                <w:lang w:val="pt-BR"/>
              </w:rPr>
              <w:t>ì</w:t>
            </w:r>
            <w:r w:rsidRPr="00A2372F">
              <w:rPr>
                <w:bCs/>
                <w:color w:val="000000"/>
                <w:lang w:val="pt-BR"/>
              </w:rPr>
              <w:t xml:space="preserve"> ? h</w:t>
            </w:r>
            <w:r w:rsidR="008D1029" w:rsidRPr="00A2372F">
              <w:rPr>
                <w:bCs/>
                <w:color w:val="000000"/>
                <w:lang w:val="pt-BR"/>
              </w:rPr>
              <w:t>ã</w:t>
            </w:r>
            <w:r w:rsidRPr="00A2372F">
              <w:rPr>
                <w:bCs/>
                <w:color w:val="000000"/>
                <w:lang w:val="pt-BR"/>
              </w:rPr>
              <w:t>y k</w:t>
            </w:r>
            <w:r w:rsidR="008D1029" w:rsidRPr="00A2372F">
              <w:rPr>
                <w:bCs/>
                <w:color w:val="000000"/>
                <w:lang w:val="pt-BR"/>
              </w:rPr>
              <w:t>ế</w:t>
            </w:r>
            <w:r w:rsidRPr="00A2372F">
              <w:rPr>
                <w:bCs/>
                <w:color w:val="000000"/>
                <w:lang w:val="pt-BR"/>
              </w:rPr>
              <w:t>t lu</w:t>
            </w:r>
            <w:r w:rsidR="008D1029" w:rsidRPr="00A2372F">
              <w:rPr>
                <w:bCs/>
                <w:color w:val="000000"/>
                <w:lang w:val="pt-BR"/>
              </w:rPr>
              <w:t>ậ</w:t>
            </w:r>
            <w:r w:rsidRPr="00A2372F">
              <w:rPr>
                <w:bCs/>
                <w:color w:val="000000"/>
                <w:lang w:val="pt-BR"/>
              </w:rPr>
              <w:t xml:space="preserve">n . </w:t>
            </w:r>
          </w:p>
          <w:p w:rsidR="00FB7667" w:rsidRPr="00A2372F" w:rsidRDefault="00FB7667" w:rsidP="00FB7667">
            <w:pPr>
              <w:jc w:val="both"/>
              <w:rPr>
                <w:bCs/>
                <w:color w:val="000000"/>
                <w:lang w:val="pt-BR"/>
              </w:rPr>
            </w:pPr>
          </w:p>
          <w:p w:rsidR="00FB7667" w:rsidRPr="00A2372F" w:rsidRDefault="00FB7667" w:rsidP="00FB7667">
            <w:pPr>
              <w:jc w:val="both"/>
              <w:rPr>
                <w:color w:val="000000"/>
                <w:lang w:val="pt-BR"/>
              </w:rPr>
            </w:pPr>
            <w:r w:rsidRPr="00A2372F">
              <w:rPr>
                <w:bCs/>
                <w:color w:val="000000"/>
                <w:lang w:val="pt-BR"/>
              </w:rPr>
              <w:t>- GV ch</w:t>
            </w:r>
            <w:r w:rsidR="008D1029" w:rsidRPr="00A2372F">
              <w:rPr>
                <w:bCs/>
                <w:color w:val="000000"/>
                <w:lang w:val="pt-BR"/>
              </w:rPr>
              <w:t>ố</w:t>
            </w:r>
            <w:r w:rsidRPr="00A2372F">
              <w:rPr>
                <w:bCs/>
                <w:color w:val="000000"/>
                <w:lang w:val="pt-BR"/>
              </w:rPr>
              <w:t>t l</w:t>
            </w:r>
            <w:r w:rsidR="008D1029" w:rsidRPr="00A2372F">
              <w:rPr>
                <w:bCs/>
                <w:color w:val="000000"/>
                <w:lang w:val="pt-BR"/>
              </w:rPr>
              <w:t>ạ</w:t>
            </w:r>
            <w:r w:rsidRPr="00A2372F">
              <w:rPr>
                <w:bCs/>
                <w:color w:val="000000"/>
                <w:lang w:val="pt-BR"/>
              </w:rPr>
              <w:t>i c</w:t>
            </w:r>
            <w:r w:rsidR="008D1029" w:rsidRPr="00A2372F">
              <w:rPr>
                <w:bCs/>
                <w:color w:val="000000"/>
                <w:lang w:val="pt-BR"/>
              </w:rPr>
              <w:t>á</w:t>
            </w:r>
            <w:r w:rsidRPr="00A2372F">
              <w:rPr>
                <w:bCs/>
                <w:color w:val="000000"/>
                <w:lang w:val="pt-BR"/>
              </w:rPr>
              <w:t>c b</w:t>
            </w:r>
            <w:r w:rsidR="008D1029" w:rsidRPr="00A2372F">
              <w:rPr>
                <w:bCs/>
                <w:color w:val="000000"/>
                <w:lang w:val="pt-BR"/>
              </w:rPr>
              <w:t>ướ</w:t>
            </w:r>
            <w:r w:rsidRPr="00A2372F">
              <w:rPr>
                <w:bCs/>
                <w:color w:val="000000"/>
                <w:lang w:val="pt-BR"/>
              </w:rPr>
              <w:t>c gi</w:t>
            </w:r>
            <w:r w:rsidR="008D1029" w:rsidRPr="00A2372F">
              <w:rPr>
                <w:bCs/>
                <w:color w:val="000000"/>
                <w:lang w:val="pt-BR"/>
              </w:rPr>
              <w:t>ả</w:t>
            </w:r>
            <w:r w:rsidRPr="00A2372F">
              <w:rPr>
                <w:bCs/>
                <w:color w:val="000000"/>
                <w:lang w:val="pt-BR"/>
              </w:rPr>
              <w:t>i b</w:t>
            </w:r>
            <w:r w:rsidR="008D1029" w:rsidRPr="00A2372F">
              <w:rPr>
                <w:bCs/>
                <w:color w:val="000000"/>
                <w:lang w:val="pt-BR"/>
              </w:rPr>
              <w:t>à</w:t>
            </w:r>
            <w:r w:rsidRPr="00A2372F">
              <w:rPr>
                <w:bCs/>
                <w:color w:val="000000"/>
                <w:lang w:val="pt-BR"/>
              </w:rPr>
              <w:t>i to</w:t>
            </w:r>
            <w:r w:rsidR="008D1029" w:rsidRPr="00A2372F">
              <w:rPr>
                <w:bCs/>
                <w:color w:val="000000"/>
                <w:lang w:val="pt-BR"/>
              </w:rPr>
              <w:t>á</w:t>
            </w:r>
            <w:r w:rsidRPr="00A2372F">
              <w:rPr>
                <w:bCs/>
                <w:color w:val="000000"/>
                <w:lang w:val="pt-BR"/>
              </w:rPr>
              <w:t>n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ch .</w:t>
            </w:r>
          </w:p>
        </w:tc>
        <w:tc>
          <w:tcPr>
            <w:tcW w:w="5383" w:type="dxa"/>
            <w:tcBorders>
              <w:top w:val="single" w:sz="4" w:space="0" w:color="auto"/>
              <w:left w:val="single" w:sz="4" w:space="0" w:color="auto"/>
            </w:tcBorders>
          </w:tcPr>
          <w:p w:rsidR="00FB7667" w:rsidRPr="00A2372F" w:rsidRDefault="00FB7667" w:rsidP="00FB7667">
            <w:pPr>
              <w:jc w:val="both"/>
              <w:rPr>
                <w:bCs/>
                <w:color w:val="000000"/>
                <w:lang w:val="pt-BR"/>
              </w:rPr>
            </w:pPr>
            <w:r w:rsidRPr="00A2372F">
              <w:rPr>
                <w:b/>
                <w:bCs/>
                <w:color w:val="000000"/>
                <w:lang w:val="pt-BR"/>
              </w:rPr>
              <w:lastRenderedPageBreak/>
              <w:t>GT:</w:t>
            </w:r>
            <w:r w:rsidR="00074B55" w:rsidRPr="00A2372F">
              <w:rPr>
                <w:bCs/>
                <w:color w:val="000000"/>
                <w:lang w:val="pt-BR"/>
              </w:rPr>
              <w:t xml:space="preserve"> Cho (O: R</w:t>
            </w:r>
            <w:r w:rsidRPr="00A2372F">
              <w:rPr>
                <w:bCs/>
                <w:color w:val="000000"/>
                <w:lang w:val="pt-BR"/>
              </w:rPr>
              <w:t>) ; AB = 2R</w:t>
            </w:r>
          </w:p>
          <w:p w:rsidR="00FB7667" w:rsidRPr="00A2372F" w:rsidRDefault="00FB7667" w:rsidP="00FB7667">
            <w:pPr>
              <w:jc w:val="both"/>
              <w:rPr>
                <w:bCs/>
                <w:color w:val="000000"/>
                <w:lang w:val="pt-BR"/>
              </w:rPr>
            </w:pPr>
            <w:r w:rsidRPr="00A2372F">
              <w:rPr>
                <w:bCs/>
                <w:color w:val="000000"/>
                <w:lang w:val="pt-BR"/>
              </w:rPr>
              <w:t xml:space="preserve">         M </w:t>
            </w:r>
            <w:r w:rsidRPr="00A2372F">
              <w:rPr>
                <w:bCs/>
                <w:color w:val="000000"/>
              </w:rPr>
              <w:sym w:font="Symbol" w:char="F0CE"/>
            </w:r>
            <w:r w:rsidR="00074B55" w:rsidRPr="00A2372F">
              <w:rPr>
                <w:bCs/>
                <w:color w:val="000000"/>
                <w:lang w:val="pt-BR"/>
              </w:rPr>
              <w:t xml:space="preserve"> (O)</w:t>
            </w:r>
            <w:r w:rsidRPr="00A2372F">
              <w:rPr>
                <w:bCs/>
                <w:color w:val="000000"/>
                <w:lang w:val="pt-BR"/>
              </w:rPr>
              <w:t xml:space="preserve">; MI = 2 MB </w:t>
            </w:r>
          </w:p>
          <w:p w:rsidR="00FB7667" w:rsidRPr="00A2372F" w:rsidRDefault="00FB7667" w:rsidP="00FB7667">
            <w:pPr>
              <w:jc w:val="both"/>
              <w:rPr>
                <w:bCs/>
                <w:color w:val="000000"/>
                <w:lang w:val="pt-BR"/>
              </w:rPr>
            </w:pPr>
            <w:r w:rsidRPr="00A2372F">
              <w:rPr>
                <w:b/>
                <w:bCs/>
                <w:color w:val="000000"/>
                <w:lang w:val="pt-BR"/>
              </w:rPr>
              <w:t>KL:</w:t>
            </w:r>
            <w:r w:rsidRPr="00A2372F">
              <w:rPr>
                <w:bCs/>
                <w:color w:val="000000"/>
                <w:lang w:val="pt-BR"/>
              </w:rPr>
              <w:t xml:space="preserve">   a) G</w:t>
            </w:r>
            <w:r w:rsidR="008D1029" w:rsidRPr="00A2372F">
              <w:rPr>
                <w:bCs/>
                <w:color w:val="000000"/>
                <w:lang w:val="pt-BR"/>
              </w:rPr>
              <w:t>ó</w:t>
            </w:r>
            <w:r w:rsidRPr="00A2372F">
              <w:rPr>
                <w:bCs/>
                <w:color w:val="000000"/>
                <w:lang w:val="pt-BR"/>
              </w:rPr>
              <w:t>c AIB kh</w:t>
            </w:r>
            <w:r w:rsidR="008D1029" w:rsidRPr="00A2372F">
              <w:rPr>
                <w:bCs/>
                <w:color w:val="000000"/>
                <w:lang w:val="pt-BR"/>
              </w:rPr>
              <w:t>ô</w:t>
            </w:r>
            <w:r w:rsidRPr="00A2372F">
              <w:rPr>
                <w:bCs/>
                <w:color w:val="000000"/>
                <w:lang w:val="pt-BR"/>
              </w:rPr>
              <w:t xml:space="preserve">ng </w:t>
            </w:r>
            <w:r w:rsidR="008D1029" w:rsidRPr="00A2372F">
              <w:rPr>
                <w:bCs/>
                <w:color w:val="000000"/>
                <w:lang w:val="pt-BR"/>
              </w:rPr>
              <w:t>đổ</w:t>
            </w:r>
            <w:r w:rsidRPr="00A2372F">
              <w:rPr>
                <w:bCs/>
                <w:color w:val="000000"/>
                <w:lang w:val="pt-BR"/>
              </w:rPr>
              <w:t>i .</w:t>
            </w:r>
          </w:p>
          <w:p w:rsidR="00FB7667" w:rsidRPr="00A2372F" w:rsidRDefault="00FB7667" w:rsidP="00FB7667">
            <w:pPr>
              <w:ind w:left="720"/>
              <w:jc w:val="both"/>
              <w:rPr>
                <w:bCs/>
                <w:color w:val="000000"/>
                <w:lang w:val="pt-BR"/>
              </w:rPr>
            </w:pPr>
            <w:r w:rsidRPr="00A2372F">
              <w:rPr>
                <w:bCs/>
                <w:color w:val="000000"/>
                <w:lang w:val="pt-BR"/>
              </w:rPr>
              <w:t>b) T</w:t>
            </w:r>
            <w:r w:rsidR="008D1029" w:rsidRPr="00A2372F">
              <w:rPr>
                <w:bCs/>
                <w:color w:val="000000"/>
                <w:lang w:val="pt-BR"/>
              </w:rPr>
              <w:t>ì</w:t>
            </w:r>
            <w:r w:rsidRPr="00A2372F">
              <w:rPr>
                <w:bCs/>
                <w:color w:val="000000"/>
                <w:lang w:val="pt-BR"/>
              </w:rPr>
              <w:t>m qu</w:t>
            </w:r>
            <w:r w:rsidR="008D1029" w:rsidRPr="00A2372F">
              <w:rPr>
                <w:bCs/>
                <w:color w:val="000000"/>
                <w:lang w:val="pt-BR"/>
              </w:rPr>
              <w:t>ỹ</w:t>
            </w:r>
            <w:r w:rsidRPr="00A2372F">
              <w:rPr>
                <w:bCs/>
                <w:color w:val="000000"/>
                <w:lang w:val="pt-BR"/>
              </w:rPr>
              <w:t xml:space="preserve"> t</w:t>
            </w:r>
            <w:r w:rsidR="008D1029" w:rsidRPr="00A2372F">
              <w:rPr>
                <w:bCs/>
                <w:color w:val="000000"/>
                <w:lang w:val="pt-BR"/>
              </w:rPr>
              <w:t>í</w:t>
            </w:r>
            <w:r w:rsidRPr="00A2372F">
              <w:rPr>
                <w:bCs/>
                <w:color w:val="000000"/>
                <w:lang w:val="pt-BR"/>
              </w:rPr>
              <w:t xml:space="preserve">ch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I . </w:t>
            </w:r>
          </w:p>
          <w:p w:rsidR="00FB7667" w:rsidRPr="00A2372F" w:rsidRDefault="00F27773" w:rsidP="00FB7667">
            <w:pPr>
              <w:pStyle w:val="Heading4"/>
              <w:ind w:left="720"/>
              <w:jc w:val="both"/>
              <w:rPr>
                <w:rFonts w:ascii="Times New Roman" w:hAnsi="Times New Roman"/>
                <w:i w:val="0"/>
                <w:color w:val="000000"/>
                <w:sz w:val="28"/>
                <w:szCs w:val="28"/>
              </w:rPr>
            </w:pPr>
            <w:r>
              <w:rPr>
                <w:rFonts w:ascii="Times New Roman" w:hAnsi="Times New Roman"/>
                <w:i w:val="0"/>
                <w:noProof/>
                <w:color w:val="000000"/>
                <w:sz w:val="28"/>
                <w:szCs w:val="28"/>
              </w:rPr>
              <mc:AlternateContent>
                <mc:Choice Requires="wpc">
                  <w:drawing>
                    <wp:inline distT="0" distB="0" distL="0" distR="0">
                      <wp:extent cx="2184400" cy="2332355"/>
                      <wp:effectExtent l="0" t="635" r="0" b="10160"/>
                      <wp:docPr id="2072" name="Canvas 20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1" name="Freeform 2074"/>
                              <wps:cNvSpPr>
                                <a:spLocks/>
                              </wps:cNvSpPr>
                              <wps:spPr bwMode="auto">
                                <a:xfrm>
                                  <a:off x="99695" y="62230"/>
                                  <a:ext cx="1897380" cy="1908810"/>
                                </a:xfrm>
                                <a:custGeom>
                                  <a:avLst/>
                                  <a:gdLst>
                                    <a:gd name="T0" fmla="*/ 2988 w 2988"/>
                                    <a:gd name="T1" fmla="*/ 1611 h 3006"/>
                                    <a:gd name="T2" fmla="*/ 2968 w 2988"/>
                                    <a:gd name="T3" fmla="*/ 1768 h 3006"/>
                                    <a:gd name="T4" fmla="*/ 2929 w 2988"/>
                                    <a:gd name="T5" fmla="*/ 1925 h 3006"/>
                                    <a:gd name="T6" fmla="*/ 2890 w 2988"/>
                                    <a:gd name="T7" fmla="*/ 2063 h 3006"/>
                                    <a:gd name="T8" fmla="*/ 2811 w 2988"/>
                                    <a:gd name="T9" fmla="*/ 2200 h 3006"/>
                                    <a:gd name="T10" fmla="*/ 2752 w 2988"/>
                                    <a:gd name="T11" fmla="*/ 2338 h 3006"/>
                                    <a:gd name="T12" fmla="*/ 2654 w 2988"/>
                                    <a:gd name="T13" fmla="*/ 2456 h 3006"/>
                                    <a:gd name="T14" fmla="*/ 2536 w 2988"/>
                                    <a:gd name="T15" fmla="*/ 2573 h 3006"/>
                                    <a:gd name="T16" fmla="*/ 2418 w 2988"/>
                                    <a:gd name="T17" fmla="*/ 2672 h 3006"/>
                                    <a:gd name="T18" fmla="*/ 2300 w 2988"/>
                                    <a:gd name="T19" fmla="*/ 2770 h 3006"/>
                                    <a:gd name="T20" fmla="*/ 2163 w 2988"/>
                                    <a:gd name="T21" fmla="*/ 2848 h 3006"/>
                                    <a:gd name="T22" fmla="*/ 2005 w 2988"/>
                                    <a:gd name="T23" fmla="*/ 2907 h 3006"/>
                                    <a:gd name="T24" fmla="*/ 1868 w 2988"/>
                                    <a:gd name="T25" fmla="*/ 2966 h 3006"/>
                                    <a:gd name="T26" fmla="*/ 1710 w 2988"/>
                                    <a:gd name="T27" fmla="*/ 2986 h 3006"/>
                                    <a:gd name="T28" fmla="*/ 1553 w 2988"/>
                                    <a:gd name="T29" fmla="*/ 3006 h 3006"/>
                                    <a:gd name="T30" fmla="*/ 1396 w 2988"/>
                                    <a:gd name="T31" fmla="*/ 3006 h 3006"/>
                                    <a:gd name="T32" fmla="*/ 1239 w 2988"/>
                                    <a:gd name="T33" fmla="*/ 2986 h 3006"/>
                                    <a:gd name="T34" fmla="*/ 1101 w 2988"/>
                                    <a:gd name="T35" fmla="*/ 2947 h 3006"/>
                                    <a:gd name="T36" fmla="*/ 944 w 2988"/>
                                    <a:gd name="T37" fmla="*/ 2888 h 3006"/>
                                    <a:gd name="T38" fmla="*/ 806 w 2988"/>
                                    <a:gd name="T39" fmla="*/ 2829 h 3006"/>
                                    <a:gd name="T40" fmla="*/ 669 w 2988"/>
                                    <a:gd name="T41" fmla="*/ 2750 h 3006"/>
                                    <a:gd name="T42" fmla="*/ 551 w 2988"/>
                                    <a:gd name="T43" fmla="*/ 2652 h 3006"/>
                                    <a:gd name="T44" fmla="*/ 433 w 2988"/>
                                    <a:gd name="T45" fmla="*/ 2554 h 3006"/>
                                    <a:gd name="T46" fmla="*/ 315 w 2988"/>
                                    <a:gd name="T47" fmla="*/ 2436 h 3006"/>
                                    <a:gd name="T48" fmla="*/ 236 w 2988"/>
                                    <a:gd name="T49" fmla="*/ 2298 h 3006"/>
                                    <a:gd name="T50" fmla="*/ 158 w 2988"/>
                                    <a:gd name="T51" fmla="*/ 2181 h 3006"/>
                                    <a:gd name="T52" fmla="*/ 99 w 2988"/>
                                    <a:gd name="T53" fmla="*/ 2043 h 3006"/>
                                    <a:gd name="T54" fmla="*/ 59 w 2988"/>
                                    <a:gd name="T55" fmla="*/ 1886 h 3006"/>
                                    <a:gd name="T56" fmla="*/ 20 w 2988"/>
                                    <a:gd name="T57" fmla="*/ 1729 h 3006"/>
                                    <a:gd name="T58" fmla="*/ 0 w 2988"/>
                                    <a:gd name="T59" fmla="*/ 1572 h 3006"/>
                                    <a:gd name="T60" fmla="*/ 0 w 2988"/>
                                    <a:gd name="T61" fmla="*/ 1415 h 3006"/>
                                    <a:gd name="T62" fmla="*/ 20 w 2988"/>
                                    <a:gd name="T63" fmla="*/ 1277 h 3006"/>
                                    <a:gd name="T64" fmla="*/ 59 w 2988"/>
                                    <a:gd name="T65" fmla="*/ 1120 h 3006"/>
                                    <a:gd name="T66" fmla="*/ 99 w 2988"/>
                                    <a:gd name="T67" fmla="*/ 963 h 3006"/>
                                    <a:gd name="T68" fmla="*/ 158 w 2988"/>
                                    <a:gd name="T69" fmla="*/ 825 h 3006"/>
                                    <a:gd name="T70" fmla="*/ 236 w 2988"/>
                                    <a:gd name="T71" fmla="*/ 688 h 3006"/>
                                    <a:gd name="T72" fmla="*/ 315 w 2988"/>
                                    <a:gd name="T73" fmla="*/ 570 h 3006"/>
                                    <a:gd name="T74" fmla="*/ 433 w 2988"/>
                                    <a:gd name="T75" fmla="*/ 452 h 3006"/>
                                    <a:gd name="T76" fmla="*/ 551 w 2988"/>
                                    <a:gd name="T77" fmla="*/ 354 h 3006"/>
                                    <a:gd name="T78" fmla="*/ 669 w 2988"/>
                                    <a:gd name="T79" fmla="*/ 256 h 3006"/>
                                    <a:gd name="T80" fmla="*/ 806 w 2988"/>
                                    <a:gd name="T81" fmla="*/ 177 h 3006"/>
                                    <a:gd name="T82" fmla="*/ 944 w 2988"/>
                                    <a:gd name="T83" fmla="*/ 118 h 3006"/>
                                    <a:gd name="T84" fmla="*/ 1101 w 2988"/>
                                    <a:gd name="T85" fmla="*/ 59 h 3006"/>
                                    <a:gd name="T86" fmla="*/ 1239 w 2988"/>
                                    <a:gd name="T87" fmla="*/ 20 h 3006"/>
                                    <a:gd name="T88" fmla="*/ 1396 w 2988"/>
                                    <a:gd name="T89" fmla="*/ 0 h 3006"/>
                                    <a:gd name="T90" fmla="*/ 1553 w 2988"/>
                                    <a:gd name="T91" fmla="*/ 0 h 3006"/>
                                    <a:gd name="T92" fmla="*/ 1710 w 2988"/>
                                    <a:gd name="T93" fmla="*/ 20 h 3006"/>
                                    <a:gd name="T94" fmla="*/ 1868 w 2988"/>
                                    <a:gd name="T95" fmla="*/ 40 h 3006"/>
                                    <a:gd name="T96" fmla="*/ 2005 w 2988"/>
                                    <a:gd name="T97" fmla="*/ 98 h 3006"/>
                                    <a:gd name="T98" fmla="*/ 2163 w 2988"/>
                                    <a:gd name="T99" fmla="*/ 157 h 3006"/>
                                    <a:gd name="T100" fmla="*/ 2300 w 2988"/>
                                    <a:gd name="T101" fmla="*/ 236 h 3006"/>
                                    <a:gd name="T102" fmla="*/ 2418 w 2988"/>
                                    <a:gd name="T103" fmla="*/ 334 h 3006"/>
                                    <a:gd name="T104" fmla="*/ 2536 w 2988"/>
                                    <a:gd name="T105" fmla="*/ 432 h 3006"/>
                                    <a:gd name="T106" fmla="*/ 2654 w 2988"/>
                                    <a:gd name="T107" fmla="*/ 531 h 3006"/>
                                    <a:gd name="T108" fmla="*/ 2752 w 2988"/>
                                    <a:gd name="T109" fmla="*/ 668 h 3006"/>
                                    <a:gd name="T110" fmla="*/ 2811 w 2988"/>
                                    <a:gd name="T111" fmla="*/ 806 h 3006"/>
                                    <a:gd name="T112" fmla="*/ 2890 w 2988"/>
                                    <a:gd name="T113" fmla="*/ 943 h 3006"/>
                                    <a:gd name="T114" fmla="*/ 2929 w 2988"/>
                                    <a:gd name="T115" fmla="*/ 1081 h 3006"/>
                                    <a:gd name="T116" fmla="*/ 2968 w 2988"/>
                                    <a:gd name="T117" fmla="*/ 1238 h 3006"/>
                                    <a:gd name="T118" fmla="*/ 2988 w 2988"/>
                                    <a:gd name="T119" fmla="*/ 1395 h 30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88" h="3006">
                                      <a:moveTo>
                                        <a:pt x="2988" y="1493"/>
                                      </a:moveTo>
                                      <a:lnTo>
                                        <a:pt x="2988" y="1552"/>
                                      </a:lnTo>
                                      <a:lnTo>
                                        <a:pt x="2988" y="1611"/>
                                      </a:lnTo>
                                      <a:lnTo>
                                        <a:pt x="2988" y="1650"/>
                                      </a:lnTo>
                                      <a:lnTo>
                                        <a:pt x="2968" y="1709"/>
                                      </a:lnTo>
                                      <a:lnTo>
                                        <a:pt x="2968" y="1768"/>
                                      </a:lnTo>
                                      <a:lnTo>
                                        <a:pt x="2968" y="1807"/>
                                      </a:lnTo>
                                      <a:lnTo>
                                        <a:pt x="2949" y="1866"/>
                                      </a:lnTo>
                                      <a:lnTo>
                                        <a:pt x="2929" y="1925"/>
                                      </a:lnTo>
                                      <a:lnTo>
                                        <a:pt x="2929" y="1965"/>
                                      </a:lnTo>
                                      <a:lnTo>
                                        <a:pt x="2890" y="2004"/>
                                      </a:lnTo>
                                      <a:lnTo>
                                        <a:pt x="2890" y="2063"/>
                                      </a:lnTo>
                                      <a:lnTo>
                                        <a:pt x="2851" y="2122"/>
                                      </a:lnTo>
                                      <a:lnTo>
                                        <a:pt x="2851" y="2161"/>
                                      </a:lnTo>
                                      <a:lnTo>
                                        <a:pt x="2811" y="2200"/>
                                      </a:lnTo>
                                      <a:lnTo>
                                        <a:pt x="2792" y="2240"/>
                                      </a:lnTo>
                                      <a:lnTo>
                                        <a:pt x="2772" y="2298"/>
                                      </a:lnTo>
                                      <a:lnTo>
                                        <a:pt x="2752" y="2338"/>
                                      </a:lnTo>
                                      <a:lnTo>
                                        <a:pt x="2713" y="2377"/>
                                      </a:lnTo>
                                      <a:lnTo>
                                        <a:pt x="2674" y="2416"/>
                                      </a:lnTo>
                                      <a:lnTo>
                                        <a:pt x="2654" y="2456"/>
                                      </a:lnTo>
                                      <a:lnTo>
                                        <a:pt x="2615" y="2495"/>
                                      </a:lnTo>
                                      <a:lnTo>
                                        <a:pt x="2575" y="2534"/>
                                      </a:lnTo>
                                      <a:lnTo>
                                        <a:pt x="2536" y="2573"/>
                                      </a:lnTo>
                                      <a:lnTo>
                                        <a:pt x="2516" y="2613"/>
                                      </a:lnTo>
                                      <a:lnTo>
                                        <a:pt x="2477" y="2652"/>
                                      </a:lnTo>
                                      <a:lnTo>
                                        <a:pt x="2418" y="2672"/>
                                      </a:lnTo>
                                      <a:lnTo>
                                        <a:pt x="2379" y="2711"/>
                                      </a:lnTo>
                                      <a:lnTo>
                                        <a:pt x="2339" y="2731"/>
                                      </a:lnTo>
                                      <a:lnTo>
                                        <a:pt x="2300" y="2770"/>
                                      </a:lnTo>
                                      <a:lnTo>
                                        <a:pt x="2241" y="2790"/>
                                      </a:lnTo>
                                      <a:lnTo>
                                        <a:pt x="2202" y="2809"/>
                                      </a:lnTo>
                                      <a:lnTo>
                                        <a:pt x="2163" y="2848"/>
                                      </a:lnTo>
                                      <a:lnTo>
                                        <a:pt x="2123" y="2868"/>
                                      </a:lnTo>
                                      <a:lnTo>
                                        <a:pt x="2064" y="2888"/>
                                      </a:lnTo>
                                      <a:lnTo>
                                        <a:pt x="2005" y="2907"/>
                                      </a:lnTo>
                                      <a:lnTo>
                                        <a:pt x="1966" y="2927"/>
                                      </a:lnTo>
                                      <a:lnTo>
                                        <a:pt x="1927" y="2947"/>
                                      </a:lnTo>
                                      <a:lnTo>
                                        <a:pt x="1868" y="2966"/>
                                      </a:lnTo>
                                      <a:lnTo>
                                        <a:pt x="1828" y="2966"/>
                                      </a:lnTo>
                                      <a:lnTo>
                                        <a:pt x="1769" y="2966"/>
                                      </a:lnTo>
                                      <a:lnTo>
                                        <a:pt x="1710" y="2986"/>
                                      </a:lnTo>
                                      <a:lnTo>
                                        <a:pt x="1671" y="3006"/>
                                      </a:lnTo>
                                      <a:lnTo>
                                        <a:pt x="1612" y="3006"/>
                                      </a:lnTo>
                                      <a:lnTo>
                                        <a:pt x="1553" y="3006"/>
                                      </a:lnTo>
                                      <a:lnTo>
                                        <a:pt x="1514" y="3006"/>
                                      </a:lnTo>
                                      <a:lnTo>
                                        <a:pt x="1455" y="3006"/>
                                      </a:lnTo>
                                      <a:lnTo>
                                        <a:pt x="1396" y="3006"/>
                                      </a:lnTo>
                                      <a:lnTo>
                                        <a:pt x="1357" y="3006"/>
                                      </a:lnTo>
                                      <a:lnTo>
                                        <a:pt x="1298" y="2986"/>
                                      </a:lnTo>
                                      <a:lnTo>
                                        <a:pt x="1239" y="2986"/>
                                      </a:lnTo>
                                      <a:lnTo>
                                        <a:pt x="1199" y="2966"/>
                                      </a:lnTo>
                                      <a:lnTo>
                                        <a:pt x="1140" y="2966"/>
                                      </a:lnTo>
                                      <a:lnTo>
                                        <a:pt x="1101" y="2947"/>
                                      </a:lnTo>
                                      <a:lnTo>
                                        <a:pt x="1062" y="2927"/>
                                      </a:lnTo>
                                      <a:lnTo>
                                        <a:pt x="1003" y="2927"/>
                                      </a:lnTo>
                                      <a:lnTo>
                                        <a:pt x="944" y="2888"/>
                                      </a:lnTo>
                                      <a:lnTo>
                                        <a:pt x="904" y="2888"/>
                                      </a:lnTo>
                                      <a:lnTo>
                                        <a:pt x="865" y="2848"/>
                                      </a:lnTo>
                                      <a:lnTo>
                                        <a:pt x="806" y="2829"/>
                                      </a:lnTo>
                                      <a:lnTo>
                                        <a:pt x="767" y="2809"/>
                                      </a:lnTo>
                                      <a:lnTo>
                                        <a:pt x="708" y="2770"/>
                                      </a:lnTo>
                                      <a:lnTo>
                                        <a:pt x="669" y="2750"/>
                                      </a:lnTo>
                                      <a:lnTo>
                                        <a:pt x="629" y="2731"/>
                                      </a:lnTo>
                                      <a:lnTo>
                                        <a:pt x="590" y="2691"/>
                                      </a:lnTo>
                                      <a:lnTo>
                                        <a:pt x="551" y="2652"/>
                                      </a:lnTo>
                                      <a:lnTo>
                                        <a:pt x="511" y="2632"/>
                                      </a:lnTo>
                                      <a:lnTo>
                                        <a:pt x="472" y="2593"/>
                                      </a:lnTo>
                                      <a:lnTo>
                                        <a:pt x="433" y="2554"/>
                                      </a:lnTo>
                                      <a:lnTo>
                                        <a:pt x="393" y="2515"/>
                                      </a:lnTo>
                                      <a:lnTo>
                                        <a:pt x="354" y="2475"/>
                                      </a:lnTo>
                                      <a:lnTo>
                                        <a:pt x="315" y="2436"/>
                                      </a:lnTo>
                                      <a:lnTo>
                                        <a:pt x="295" y="2397"/>
                                      </a:lnTo>
                                      <a:lnTo>
                                        <a:pt x="256" y="2357"/>
                                      </a:lnTo>
                                      <a:lnTo>
                                        <a:pt x="236" y="2298"/>
                                      </a:lnTo>
                                      <a:lnTo>
                                        <a:pt x="216" y="2259"/>
                                      </a:lnTo>
                                      <a:lnTo>
                                        <a:pt x="177" y="2220"/>
                                      </a:lnTo>
                                      <a:lnTo>
                                        <a:pt x="158" y="2181"/>
                                      </a:lnTo>
                                      <a:lnTo>
                                        <a:pt x="138" y="2122"/>
                                      </a:lnTo>
                                      <a:lnTo>
                                        <a:pt x="118" y="2082"/>
                                      </a:lnTo>
                                      <a:lnTo>
                                        <a:pt x="99" y="2043"/>
                                      </a:lnTo>
                                      <a:lnTo>
                                        <a:pt x="79" y="1984"/>
                                      </a:lnTo>
                                      <a:lnTo>
                                        <a:pt x="59" y="1945"/>
                                      </a:lnTo>
                                      <a:lnTo>
                                        <a:pt x="59" y="1886"/>
                                      </a:lnTo>
                                      <a:lnTo>
                                        <a:pt x="40" y="1847"/>
                                      </a:lnTo>
                                      <a:lnTo>
                                        <a:pt x="20" y="1788"/>
                                      </a:lnTo>
                                      <a:lnTo>
                                        <a:pt x="20" y="1729"/>
                                      </a:lnTo>
                                      <a:lnTo>
                                        <a:pt x="20" y="1690"/>
                                      </a:lnTo>
                                      <a:lnTo>
                                        <a:pt x="0" y="1631"/>
                                      </a:lnTo>
                                      <a:lnTo>
                                        <a:pt x="0" y="1572"/>
                                      </a:lnTo>
                                      <a:lnTo>
                                        <a:pt x="0" y="1532"/>
                                      </a:lnTo>
                                      <a:lnTo>
                                        <a:pt x="0" y="1473"/>
                                      </a:lnTo>
                                      <a:lnTo>
                                        <a:pt x="0" y="1415"/>
                                      </a:lnTo>
                                      <a:lnTo>
                                        <a:pt x="0" y="1375"/>
                                      </a:lnTo>
                                      <a:lnTo>
                                        <a:pt x="20" y="1316"/>
                                      </a:lnTo>
                                      <a:lnTo>
                                        <a:pt x="20" y="1277"/>
                                      </a:lnTo>
                                      <a:lnTo>
                                        <a:pt x="20" y="1218"/>
                                      </a:lnTo>
                                      <a:lnTo>
                                        <a:pt x="40" y="1159"/>
                                      </a:lnTo>
                                      <a:lnTo>
                                        <a:pt x="59" y="1120"/>
                                      </a:lnTo>
                                      <a:lnTo>
                                        <a:pt x="59" y="1061"/>
                                      </a:lnTo>
                                      <a:lnTo>
                                        <a:pt x="79" y="1022"/>
                                      </a:lnTo>
                                      <a:lnTo>
                                        <a:pt x="99" y="963"/>
                                      </a:lnTo>
                                      <a:lnTo>
                                        <a:pt x="118" y="923"/>
                                      </a:lnTo>
                                      <a:lnTo>
                                        <a:pt x="138" y="884"/>
                                      </a:lnTo>
                                      <a:lnTo>
                                        <a:pt x="158" y="825"/>
                                      </a:lnTo>
                                      <a:lnTo>
                                        <a:pt x="177" y="766"/>
                                      </a:lnTo>
                                      <a:lnTo>
                                        <a:pt x="216" y="727"/>
                                      </a:lnTo>
                                      <a:lnTo>
                                        <a:pt x="236" y="688"/>
                                      </a:lnTo>
                                      <a:lnTo>
                                        <a:pt x="256" y="648"/>
                                      </a:lnTo>
                                      <a:lnTo>
                                        <a:pt x="295" y="609"/>
                                      </a:lnTo>
                                      <a:lnTo>
                                        <a:pt x="315" y="570"/>
                                      </a:lnTo>
                                      <a:lnTo>
                                        <a:pt x="354" y="531"/>
                                      </a:lnTo>
                                      <a:lnTo>
                                        <a:pt x="393" y="491"/>
                                      </a:lnTo>
                                      <a:lnTo>
                                        <a:pt x="433" y="452"/>
                                      </a:lnTo>
                                      <a:lnTo>
                                        <a:pt x="472" y="413"/>
                                      </a:lnTo>
                                      <a:lnTo>
                                        <a:pt x="511" y="373"/>
                                      </a:lnTo>
                                      <a:lnTo>
                                        <a:pt x="551" y="354"/>
                                      </a:lnTo>
                                      <a:lnTo>
                                        <a:pt x="590" y="315"/>
                                      </a:lnTo>
                                      <a:lnTo>
                                        <a:pt x="629" y="275"/>
                                      </a:lnTo>
                                      <a:lnTo>
                                        <a:pt x="669" y="256"/>
                                      </a:lnTo>
                                      <a:lnTo>
                                        <a:pt x="708" y="236"/>
                                      </a:lnTo>
                                      <a:lnTo>
                                        <a:pt x="767" y="197"/>
                                      </a:lnTo>
                                      <a:lnTo>
                                        <a:pt x="806" y="177"/>
                                      </a:lnTo>
                                      <a:lnTo>
                                        <a:pt x="865" y="157"/>
                                      </a:lnTo>
                                      <a:lnTo>
                                        <a:pt x="904" y="118"/>
                                      </a:lnTo>
                                      <a:lnTo>
                                        <a:pt x="944" y="118"/>
                                      </a:lnTo>
                                      <a:lnTo>
                                        <a:pt x="1003" y="79"/>
                                      </a:lnTo>
                                      <a:lnTo>
                                        <a:pt x="1062" y="79"/>
                                      </a:lnTo>
                                      <a:lnTo>
                                        <a:pt x="1101" y="59"/>
                                      </a:lnTo>
                                      <a:lnTo>
                                        <a:pt x="1140" y="40"/>
                                      </a:lnTo>
                                      <a:lnTo>
                                        <a:pt x="1199" y="40"/>
                                      </a:lnTo>
                                      <a:lnTo>
                                        <a:pt x="1239" y="20"/>
                                      </a:lnTo>
                                      <a:lnTo>
                                        <a:pt x="1298" y="20"/>
                                      </a:lnTo>
                                      <a:lnTo>
                                        <a:pt x="1357" y="0"/>
                                      </a:lnTo>
                                      <a:lnTo>
                                        <a:pt x="1396" y="0"/>
                                      </a:lnTo>
                                      <a:lnTo>
                                        <a:pt x="1455" y="0"/>
                                      </a:lnTo>
                                      <a:lnTo>
                                        <a:pt x="1514" y="0"/>
                                      </a:lnTo>
                                      <a:lnTo>
                                        <a:pt x="1553" y="0"/>
                                      </a:lnTo>
                                      <a:lnTo>
                                        <a:pt x="1612" y="0"/>
                                      </a:lnTo>
                                      <a:lnTo>
                                        <a:pt x="1671" y="0"/>
                                      </a:lnTo>
                                      <a:lnTo>
                                        <a:pt x="1710" y="20"/>
                                      </a:lnTo>
                                      <a:lnTo>
                                        <a:pt x="1769" y="40"/>
                                      </a:lnTo>
                                      <a:lnTo>
                                        <a:pt x="1828" y="40"/>
                                      </a:lnTo>
                                      <a:lnTo>
                                        <a:pt x="1868" y="40"/>
                                      </a:lnTo>
                                      <a:lnTo>
                                        <a:pt x="1927" y="59"/>
                                      </a:lnTo>
                                      <a:lnTo>
                                        <a:pt x="1966" y="79"/>
                                      </a:lnTo>
                                      <a:lnTo>
                                        <a:pt x="2005" y="98"/>
                                      </a:lnTo>
                                      <a:lnTo>
                                        <a:pt x="2064" y="118"/>
                                      </a:lnTo>
                                      <a:lnTo>
                                        <a:pt x="2123" y="138"/>
                                      </a:lnTo>
                                      <a:lnTo>
                                        <a:pt x="2163" y="157"/>
                                      </a:lnTo>
                                      <a:lnTo>
                                        <a:pt x="2202" y="197"/>
                                      </a:lnTo>
                                      <a:lnTo>
                                        <a:pt x="2241" y="216"/>
                                      </a:lnTo>
                                      <a:lnTo>
                                        <a:pt x="2300" y="236"/>
                                      </a:lnTo>
                                      <a:lnTo>
                                        <a:pt x="2339" y="275"/>
                                      </a:lnTo>
                                      <a:lnTo>
                                        <a:pt x="2379" y="295"/>
                                      </a:lnTo>
                                      <a:lnTo>
                                        <a:pt x="2418" y="334"/>
                                      </a:lnTo>
                                      <a:lnTo>
                                        <a:pt x="2477" y="354"/>
                                      </a:lnTo>
                                      <a:lnTo>
                                        <a:pt x="2516" y="393"/>
                                      </a:lnTo>
                                      <a:lnTo>
                                        <a:pt x="2536" y="432"/>
                                      </a:lnTo>
                                      <a:lnTo>
                                        <a:pt x="2575" y="472"/>
                                      </a:lnTo>
                                      <a:lnTo>
                                        <a:pt x="2615" y="511"/>
                                      </a:lnTo>
                                      <a:lnTo>
                                        <a:pt x="2654" y="531"/>
                                      </a:lnTo>
                                      <a:lnTo>
                                        <a:pt x="2674" y="570"/>
                                      </a:lnTo>
                                      <a:lnTo>
                                        <a:pt x="2713" y="629"/>
                                      </a:lnTo>
                                      <a:lnTo>
                                        <a:pt x="2752" y="668"/>
                                      </a:lnTo>
                                      <a:lnTo>
                                        <a:pt x="2772" y="707"/>
                                      </a:lnTo>
                                      <a:lnTo>
                                        <a:pt x="2792" y="766"/>
                                      </a:lnTo>
                                      <a:lnTo>
                                        <a:pt x="2811" y="806"/>
                                      </a:lnTo>
                                      <a:lnTo>
                                        <a:pt x="2851" y="845"/>
                                      </a:lnTo>
                                      <a:lnTo>
                                        <a:pt x="2851" y="884"/>
                                      </a:lnTo>
                                      <a:lnTo>
                                        <a:pt x="2890" y="943"/>
                                      </a:lnTo>
                                      <a:lnTo>
                                        <a:pt x="2890" y="1002"/>
                                      </a:lnTo>
                                      <a:lnTo>
                                        <a:pt x="2929" y="1041"/>
                                      </a:lnTo>
                                      <a:lnTo>
                                        <a:pt x="2929" y="1081"/>
                                      </a:lnTo>
                                      <a:lnTo>
                                        <a:pt x="2949" y="1140"/>
                                      </a:lnTo>
                                      <a:lnTo>
                                        <a:pt x="2968" y="1198"/>
                                      </a:lnTo>
                                      <a:lnTo>
                                        <a:pt x="2968" y="1238"/>
                                      </a:lnTo>
                                      <a:lnTo>
                                        <a:pt x="2968" y="1297"/>
                                      </a:lnTo>
                                      <a:lnTo>
                                        <a:pt x="2988" y="1356"/>
                                      </a:lnTo>
                                      <a:lnTo>
                                        <a:pt x="2988" y="1395"/>
                                      </a:lnTo>
                                      <a:lnTo>
                                        <a:pt x="2988" y="1454"/>
                                      </a:lnTo>
                                      <a:lnTo>
                                        <a:pt x="2988" y="1493"/>
                                      </a:lnTo>
                                    </a:path>
                                  </a:pathLst>
                                </a:custGeom>
                                <a:noFill/>
                                <a:ln w="1905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2" name="Freeform 2075"/>
                              <wps:cNvSpPr>
                                <a:spLocks/>
                              </wps:cNvSpPr>
                              <wps:spPr bwMode="auto">
                                <a:xfrm>
                                  <a:off x="511810" y="1310005"/>
                                  <a:ext cx="1023620" cy="1022350"/>
                                </a:xfrm>
                                <a:custGeom>
                                  <a:avLst/>
                                  <a:gdLst>
                                    <a:gd name="T0" fmla="*/ 1612 w 1612"/>
                                    <a:gd name="T1" fmla="*/ 864 h 1610"/>
                                    <a:gd name="T2" fmla="*/ 1592 w 1612"/>
                                    <a:gd name="T3" fmla="*/ 962 h 1610"/>
                                    <a:gd name="T4" fmla="*/ 1573 w 1612"/>
                                    <a:gd name="T5" fmla="*/ 1060 h 1610"/>
                                    <a:gd name="T6" fmla="*/ 1533 w 1612"/>
                                    <a:gd name="T7" fmla="*/ 1158 h 1610"/>
                                    <a:gd name="T8" fmla="*/ 1474 w 1612"/>
                                    <a:gd name="T9" fmla="*/ 1257 h 1610"/>
                                    <a:gd name="T10" fmla="*/ 1415 w 1612"/>
                                    <a:gd name="T11" fmla="*/ 1335 h 1610"/>
                                    <a:gd name="T12" fmla="*/ 1337 w 1612"/>
                                    <a:gd name="T13" fmla="*/ 1414 h 1610"/>
                                    <a:gd name="T14" fmla="*/ 1258 w 1612"/>
                                    <a:gd name="T15" fmla="*/ 1473 h 1610"/>
                                    <a:gd name="T16" fmla="*/ 1179 w 1612"/>
                                    <a:gd name="T17" fmla="*/ 1532 h 1610"/>
                                    <a:gd name="T18" fmla="*/ 1081 w 1612"/>
                                    <a:gd name="T19" fmla="*/ 1571 h 1610"/>
                                    <a:gd name="T20" fmla="*/ 983 w 1612"/>
                                    <a:gd name="T21" fmla="*/ 1610 h 1610"/>
                                    <a:gd name="T22" fmla="*/ 865 w 1612"/>
                                    <a:gd name="T23" fmla="*/ 1610 h 1610"/>
                                    <a:gd name="T24" fmla="*/ 767 w 1612"/>
                                    <a:gd name="T25" fmla="*/ 1610 h 1610"/>
                                    <a:gd name="T26" fmla="*/ 668 w 1612"/>
                                    <a:gd name="T27" fmla="*/ 1610 h 1610"/>
                                    <a:gd name="T28" fmla="*/ 550 w 1612"/>
                                    <a:gd name="T29" fmla="*/ 1571 h 1610"/>
                                    <a:gd name="T30" fmla="*/ 472 w 1612"/>
                                    <a:gd name="T31" fmla="*/ 1532 h 1610"/>
                                    <a:gd name="T32" fmla="*/ 373 w 1612"/>
                                    <a:gd name="T33" fmla="*/ 1492 h 1610"/>
                                    <a:gd name="T34" fmla="*/ 295 w 1612"/>
                                    <a:gd name="T35" fmla="*/ 1433 h 1610"/>
                                    <a:gd name="T36" fmla="*/ 216 w 1612"/>
                                    <a:gd name="T37" fmla="*/ 1355 h 1610"/>
                                    <a:gd name="T38" fmla="*/ 138 w 1612"/>
                                    <a:gd name="T39" fmla="*/ 1276 h 1610"/>
                                    <a:gd name="T40" fmla="*/ 98 w 1612"/>
                                    <a:gd name="T41" fmla="*/ 1178 h 1610"/>
                                    <a:gd name="T42" fmla="*/ 59 w 1612"/>
                                    <a:gd name="T43" fmla="*/ 1100 h 1610"/>
                                    <a:gd name="T44" fmla="*/ 20 w 1612"/>
                                    <a:gd name="T45" fmla="*/ 1001 h 1610"/>
                                    <a:gd name="T46" fmla="*/ 0 w 1612"/>
                                    <a:gd name="T47" fmla="*/ 883 h 1610"/>
                                    <a:gd name="T48" fmla="*/ 0 w 1612"/>
                                    <a:gd name="T49" fmla="*/ 785 h 1610"/>
                                    <a:gd name="T50" fmla="*/ 20 w 1612"/>
                                    <a:gd name="T51" fmla="*/ 687 h 1610"/>
                                    <a:gd name="T52" fmla="*/ 39 w 1612"/>
                                    <a:gd name="T53" fmla="*/ 569 h 1610"/>
                                    <a:gd name="T54" fmla="*/ 59 w 1612"/>
                                    <a:gd name="T55" fmla="*/ 491 h 1610"/>
                                    <a:gd name="T56" fmla="*/ 118 w 1612"/>
                                    <a:gd name="T57" fmla="*/ 392 h 1610"/>
                                    <a:gd name="T58" fmla="*/ 177 w 1612"/>
                                    <a:gd name="T59" fmla="*/ 294 h 1610"/>
                                    <a:gd name="T60" fmla="*/ 255 w 1612"/>
                                    <a:gd name="T61" fmla="*/ 216 h 1610"/>
                                    <a:gd name="T62" fmla="*/ 334 w 1612"/>
                                    <a:gd name="T63" fmla="*/ 157 h 1610"/>
                                    <a:gd name="T64" fmla="*/ 413 w 1612"/>
                                    <a:gd name="T65" fmla="*/ 117 h 1610"/>
                                    <a:gd name="T66" fmla="*/ 511 w 1612"/>
                                    <a:gd name="T67" fmla="*/ 58 h 1610"/>
                                    <a:gd name="T68" fmla="*/ 609 w 1612"/>
                                    <a:gd name="T69" fmla="*/ 39 h 1610"/>
                                    <a:gd name="T70" fmla="*/ 708 w 1612"/>
                                    <a:gd name="T71" fmla="*/ 0 h 1610"/>
                                    <a:gd name="T72" fmla="*/ 826 w 1612"/>
                                    <a:gd name="T73" fmla="*/ 0 h 1610"/>
                                    <a:gd name="T74" fmla="*/ 924 w 1612"/>
                                    <a:gd name="T75" fmla="*/ 19 h 1610"/>
                                    <a:gd name="T76" fmla="*/ 1022 w 1612"/>
                                    <a:gd name="T77" fmla="*/ 39 h 1610"/>
                                    <a:gd name="T78" fmla="*/ 1120 w 1612"/>
                                    <a:gd name="T79" fmla="*/ 78 h 1610"/>
                                    <a:gd name="T80" fmla="*/ 1219 w 1612"/>
                                    <a:gd name="T81" fmla="*/ 117 h 1610"/>
                                    <a:gd name="T82" fmla="*/ 1297 w 1612"/>
                                    <a:gd name="T83" fmla="*/ 176 h 1610"/>
                                    <a:gd name="T84" fmla="*/ 1376 w 1612"/>
                                    <a:gd name="T85" fmla="*/ 255 h 1610"/>
                                    <a:gd name="T86" fmla="*/ 1435 w 1612"/>
                                    <a:gd name="T87" fmla="*/ 333 h 1610"/>
                                    <a:gd name="T88" fmla="*/ 1514 w 1612"/>
                                    <a:gd name="T89" fmla="*/ 412 h 1610"/>
                                    <a:gd name="T90" fmla="*/ 1553 w 1612"/>
                                    <a:gd name="T91" fmla="*/ 510 h 1610"/>
                                    <a:gd name="T92" fmla="*/ 1592 w 1612"/>
                                    <a:gd name="T93" fmla="*/ 608 h 1610"/>
                                    <a:gd name="T94" fmla="*/ 1592 w 1612"/>
                                    <a:gd name="T95" fmla="*/ 707 h 1610"/>
                                    <a:gd name="T96" fmla="*/ 1612 w 1612"/>
                                    <a:gd name="T97" fmla="*/ 805 h 1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12" h="1610">
                                      <a:moveTo>
                                        <a:pt x="1612" y="805"/>
                                      </a:moveTo>
                                      <a:lnTo>
                                        <a:pt x="1612" y="864"/>
                                      </a:lnTo>
                                      <a:lnTo>
                                        <a:pt x="1592" y="923"/>
                                      </a:lnTo>
                                      <a:lnTo>
                                        <a:pt x="1592" y="962"/>
                                      </a:lnTo>
                                      <a:lnTo>
                                        <a:pt x="1592" y="1021"/>
                                      </a:lnTo>
                                      <a:lnTo>
                                        <a:pt x="1573" y="1060"/>
                                      </a:lnTo>
                                      <a:lnTo>
                                        <a:pt x="1553" y="1100"/>
                                      </a:lnTo>
                                      <a:lnTo>
                                        <a:pt x="1533" y="1158"/>
                                      </a:lnTo>
                                      <a:lnTo>
                                        <a:pt x="1514" y="1217"/>
                                      </a:lnTo>
                                      <a:lnTo>
                                        <a:pt x="1474" y="1257"/>
                                      </a:lnTo>
                                      <a:lnTo>
                                        <a:pt x="1435" y="1296"/>
                                      </a:lnTo>
                                      <a:lnTo>
                                        <a:pt x="1415" y="1335"/>
                                      </a:lnTo>
                                      <a:lnTo>
                                        <a:pt x="1376" y="1375"/>
                                      </a:lnTo>
                                      <a:lnTo>
                                        <a:pt x="1337" y="1414"/>
                                      </a:lnTo>
                                      <a:lnTo>
                                        <a:pt x="1297" y="1453"/>
                                      </a:lnTo>
                                      <a:lnTo>
                                        <a:pt x="1258" y="1473"/>
                                      </a:lnTo>
                                      <a:lnTo>
                                        <a:pt x="1219" y="1492"/>
                                      </a:lnTo>
                                      <a:lnTo>
                                        <a:pt x="1179" y="1532"/>
                                      </a:lnTo>
                                      <a:lnTo>
                                        <a:pt x="1120" y="1551"/>
                                      </a:lnTo>
                                      <a:lnTo>
                                        <a:pt x="1081" y="1571"/>
                                      </a:lnTo>
                                      <a:lnTo>
                                        <a:pt x="1022" y="1591"/>
                                      </a:lnTo>
                                      <a:lnTo>
                                        <a:pt x="983" y="1610"/>
                                      </a:lnTo>
                                      <a:lnTo>
                                        <a:pt x="924" y="1610"/>
                                      </a:lnTo>
                                      <a:lnTo>
                                        <a:pt x="865" y="1610"/>
                                      </a:lnTo>
                                      <a:lnTo>
                                        <a:pt x="826" y="1610"/>
                                      </a:lnTo>
                                      <a:lnTo>
                                        <a:pt x="767" y="1610"/>
                                      </a:lnTo>
                                      <a:lnTo>
                                        <a:pt x="708" y="1610"/>
                                      </a:lnTo>
                                      <a:lnTo>
                                        <a:pt x="668" y="1610"/>
                                      </a:lnTo>
                                      <a:lnTo>
                                        <a:pt x="609" y="1591"/>
                                      </a:lnTo>
                                      <a:lnTo>
                                        <a:pt x="550" y="1571"/>
                                      </a:lnTo>
                                      <a:lnTo>
                                        <a:pt x="511" y="1571"/>
                                      </a:lnTo>
                                      <a:lnTo>
                                        <a:pt x="472" y="1532"/>
                                      </a:lnTo>
                                      <a:lnTo>
                                        <a:pt x="413" y="1512"/>
                                      </a:lnTo>
                                      <a:lnTo>
                                        <a:pt x="373" y="1492"/>
                                      </a:lnTo>
                                      <a:lnTo>
                                        <a:pt x="334" y="1453"/>
                                      </a:lnTo>
                                      <a:lnTo>
                                        <a:pt x="295" y="1433"/>
                                      </a:lnTo>
                                      <a:lnTo>
                                        <a:pt x="255" y="1394"/>
                                      </a:lnTo>
                                      <a:lnTo>
                                        <a:pt x="216" y="1355"/>
                                      </a:lnTo>
                                      <a:lnTo>
                                        <a:pt x="177" y="1316"/>
                                      </a:lnTo>
                                      <a:lnTo>
                                        <a:pt x="138" y="1276"/>
                                      </a:lnTo>
                                      <a:lnTo>
                                        <a:pt x="118" y="1217"/>
                                      </a:lnTo>
                                      <a:lnTo>
                                        <a:pt x="98" y="1178"/>
                                      </a:lnTo>
                                      <a:lnTo>
                                        <a:pt x="59" y="1139"/>
                                      </a:lnTo>
                                      <a:lnTo>
                                        <a:pt x="59" y="1100"/>
                                      </a:lnTo>
                                      <a:lnTo>
                                        <a:pt x="39" y="1041"/>
                                      </a:lnTo>
                                      <a:lnTo>
                                        <a:pt x="20" y="1001"/>
                                      </a:lnTo>
                                      <a:lnTo>
                                        <a:pt x="20" y="942"/>
                                      </a:lnTo>
                                      <a:lnTo>
                                        <a:pt x="0" y="883"/>
                                      </a:lnTo>
                                      <a:lnTo>
                                        <a:pt x="0" y="844"/>
                                      </a:lnTo>
                                      <a:lnTo>
                                        <a:pt x="0" y="785"/>
                                      </a:lnTo>
                                      <a:lnTo>
                                        <a:pt x="0" y="726"/>
                                      </a:lnTo>
                                      <a:lnTo>
                                        <a:pt x="20" y="687"/>
                                      </a:lnTo>
                                      <a:lnTo>
                                        <a:pt x="20" y="628"/>
                                      </a:lnTo>
                                      <a:lnTo>
                                        <a:pt x="39" y="569"/>
                                      </a:lnTo>
                                      <a:lnTo>
                                        <a:pt x="59" y="530"/>
                                      </a:lnTo>
                                      <a:lnTo>
                                        <a:pt x="59" y="491"/>
                                      </a:lnTo>
                                      <a:lnTo>
                                        <a:pt x="98" y="432"/>
                                      </a:lnTo>
                                      <a:lnTo>
                                        <a:pt x="118" y="392"/>
                                      </a:lnTo>
                                      <a:lnTo>
                                        <a:pt x="138" y="333"/>
                                      </a:lnTo>
                                      <a:lnTo>
                                        <a:pt x="177" y="294"/>
                                      </a:lnTo>
                                      <a:lnTo>
                                        <a:pt x="216" y="255"/>
                                      </a:lnTo>
                                      <a:lnTo>
                                        <a:pt x="255" y="216"/>
                                      </a:lnTo>
                                      <a:lnTo>
                                        <a:pt x="295" y="196"/>
                                      </a:lnTo>
                                      <a:lnTo>
                                        <a:pt x="334" y="157"/>
                                      </a:lnTo>
                                      <a:lnTo>
                                        <a:pt x="373" y="137"/>
                                      </a:lnTo>
                                      <a:lnTo>
                                        <a:pt x="413" y="117"/>
                                      </a:lnTo>
                                      <a:lnTo>
                                        <a:pt x="472" y="78"/>
                                      </a:lnTo>
                                      <a:lnTo>
                                        <a:pt x="511" y="58"/>
                                      </a:lnTo>
                                      <a:lnTo>
                                        <a:pt x="550" y="39"/>
                                      </a:lnTo>
                                      <a:lnTo>
                                        <a:pt x="609" y="39"/>
                                      </a:lnTo>
                                      <a:lnTo>
                                        <a:pt x="668" y="19"/>
                                      </a:lnTo>
                                      <a:lnTo>
                                        <a:pt x="708" y="0"/>
                                      </a:lnTo>
                                      <a:lnTo>
                                        <a:pt x="767" y="0"/>
                                      </a:lnTo>
                                      <a:lnTo>
                                        <a:pt x="826" y="0"/>
                                      </a:lnTo>
                                      <a:lnTo>
                                        <a:pt x="865" y="0"/>
                                      </a:lnTo>
                                      <a:lnTo>
                                        <a:pt x="924" y="19"/>
                                      </a:lnTo>
                                      <a:lnTo>
                                        <a:pt x="983" y="19"/>
                                      </a:lnTo>
                                      <a:lnTo>
                                        <a:pt x="1022" y="39"/>
                                      </a:lnTo>
                                      <a:lnTo>
                                        <a:pt x="1081" y="58"/>
                                      </a:lnTo>
                                      <a:lnTo>
                                        <a:pt x="1120" y="78"/>
                                      </a:lnTo>
                                      <a:lnTo>
                                        <a:pt x="1179" y="98"/>
                                      </a:lnTo>
                                      <a:lnTo>
                                        <a:pt x="1219" y="117"/>
                                      </a:lnTo>
                                      <a:lnTo>
                                        <a:pt x="1258" y="157"/>
                                      </a:lnTo>
                                      <a:lnTo>
                                        <a:pt x="1297" y="176"/>
                                      </a:lnTo>
                                      <a:lnTo>
                                        <a:pt x="1337" y="216"/>
                                      </a:lnTo>
                                      <a:lnTo>
                                        <a:pt x="1376" y="255"/>
                                      </a:lnTo>
                                      <a:lnTo>
                                        <a:pt x="1415" y="275"/>
                                      </a:lnTo>
                                      <a:lnTo>
                                        <a:pt x="1435" y="333"/>
                                      </a:lnTo>
                                      <a:lnTo>
                                        <a:pt x="1474" y="373"/>
                                      </a:lnTo>
                                      <a:lnTo>
                                        <a:pt x="1514" y="412"/>
                                      </a:lnTo>
                                      <a:lnTo>
                                        <a:pt x="1533" y="451"/>
                                      </a:lnTo>
                                      <a:lnTo>
                                        <a:pt x="1553" y="510"/>
                                      </a:lnTo>
                                      <a:lnTo>
                                        <a:pt x="1573" y="550"/>
                                      </a:lnTo>
                                      <a:lnTo>
                                        <a:pt x="1592" y="608"/>
                                      </a:lnTo>
                                      <a:lnTo>
                                        <a:pt x="1592" y="648"/>
                                      </a:lnTo>
                                      <a:lnTo>
                                        <a:pt x="1592" y="707"/>
                                      </a:lnTo>
                                      <a:lnTo>
                                        <a:pt x="1612" y="766"/>
                                      </a:lnTo>
                                      <a:lnTo>
                                        <a:pt x="1612" y="805"/>
                                      </a:lnTo>
                                    </a:path>
                                  </a:pathLst>
                                </a:custGeom>
                                <a:noFill/>
                                <a:ln w="1905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3" name="Line 2076"/>
                              <wps:cNvCnPr/>
                              <wps:spPr bwMode="auto">
                                <a:xfrm>
                                  <a:off x="511810" y="1821180"/>
                                  <a:ext cx="1023620" cy="63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4" name="Line 2077"/>
                              <wps:cNvCnPr/>
                              <wps:spPr bwMode="auto">
                                <a:xfrm flipH="1">
                                  <a:off x="511810" y="1209675"/>
                                  <a:ext cx="1460500" cy="61150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5" name="Line 2078"/>
                              <wps:cNvCnPr/>
                              <wps:spPr bwMode="auto">
                                <a:xfrm flipH="1">
                                  <a:off x="1535430" y="1209675"/>
                                  <a:ext cx="436880" cy="61150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6" name="Line 2079"/>
                              <wps:cNvCnPr/>
                              <wps:spPr bwMode="auto">
                                <a:xfrm>
                                  <a:off x="1372870" y="1447165"/>
                                  <a:ext cx="162560" cy="37401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7" name="Line 2080"/>
                              <wps:cNvCnPr/>
                              <wps:spPr bwMode="auto">
                                <a:xfrm flipH="1">
                                  <a:off x="511810" y="311785"/>
                                  <a:ext cx="1160780" cy="150939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8" name="Line 2081"/>
                              <wps:cNvCnPr/>
                              <wps:spPr bwMode="auto">
                                <a:xfrm flipH="1">
                                  <a:off x="1535430" y="311785"/>
                                  <a:ext cx="137160" cy="150939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69" name="Line 2082"/>
                              <wps:cNvCnPr/>
                              <wps:spPr bwMode="auto">
                                <a:xfrm>
                                  <a:off x="499110" y="236855"/>
                                  <a:ext cx="635" cy="2058035"/>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70" name="Line 2083"/>
                              <wps:cNvCnPr/>
                              <wps:spPr bwMode="auto">
                                <a:xfrm>
                                  <a:off x="886460" y="1334770"/>
                                  <a:ext cx="648970" cy="486410"/>
                                </a:xfrm>
                                <a:prstGeom prst="line">
                                  <a:avLst/>
                                </a:prstGeom>
                                <a:noFill/>
                                <a:ln w="20">
                                  <a:solidFill>
                                    <a:srgbClr val="000080"/>
                                  </a:solidFill>
                                  <a:round/>
                                  <a:headEnd/>
                                  <a:tailEnd/>
                                </a:ln>
                                <a:extLst>
                                  <a:ext uri="{909E8E84-426E-40DD-AFC4-6F175D3DCCD1}">
                                    <a14:hiddenFill xmlns:a14="http://schemas.microsoft.com/office/drawing/2010/main">
                                      <a:noFill/>
                                    </a14:hiddenFill>
                                  </a:ext>
                                </a:extLst>
                              </wps:spPr>
                              <wps:bodyPr/>
                            </wps:wsp>
                            <wps:wsp>
                              <wps:cNvPr id="971" name="Rectangle 2084"/>
                              <wps:cNvSpPr>
                                <a:spLocks noChangeArrowheads="1"/>
                              </wps:cNvSpPr>
                              <wps:spPr bwMode="auto">
                                <a:xfrm>
                                  <a:off x="1747520" y="224790"/>
                                  <a:ext cx="8509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72" name="Rectangle 2085"/>
                              <wps:cNvSpPr>
                                <a:spLocks noChangeArrowheads="1"/>
                              </wps:cNvSpPr>
                              <wps:spPr bwMode="auto">
                                <a:xfrm>
                                  <a:off x="499110" y="87630"/>
                                  <a:ext cx="6223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P</w:t>
                                    </w:r>
                                  </w:p>
                                </w:txbxContent>
                              </wps:txbx>
                              <wps:bodyPr rot="0" vert="horz" wrap="none" lIns="0" tIns="0" rIns="0" bIns="0" anchor="t" anchorCtr="0" upright="1">
                                <a:spAutoFit/>
                              </wps:bodyPr>
                            </wps:wsp>
                            <wps:wsp>
                              <wps:cNvPr id="974" name="Rectangle 2086"/>
                              <wps:cNvSpPr>
                                <a:spLocks noChangeArrowheads="1"/>
                              </wps:cNvSpPr>
                              <wps:spPr bwMode="auto">
                                <a:xfrm>
                                  <a:off x="798830" y="1184910"/>
                                  <a:ext cx="1244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76" name="Rectangle 2087"/>
                              <wps:cNvSpPr>
                                <a:spLocks noChangeArrowheads="1"/>
                              </wps:cNvSpPr>
                              <wps:spPr bwMode="auto">
                                <a:xfrm>
                                  <a:off x="1685290" y="16192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I'</w:t>
                                    </w:r>
                                  </w:p>
                                </w:txbxContent>
                              </wps:txbx>
                              <wps:bodyPr rot="0" vert="horz" wrap="none" lIns="0" tIns="0" rIns="0" bIns="0" anchor="t" anchorCtr="0" upright="1">
                                <a:spAutoFit/>
                              </wps:bodyPr>
                            </wps:wsp>
                            <wps:wsp>
                              <wps:cNvPr id="977" name="Rectangle 2088"/>
                              <wps:cNvSpPr>
                                <a:spLocks noChangeArrowheads="1"/>
                              </wps:cNvSpPr>
                              <wps:spPr bwMode="auto">
                                <a:xfrm>
                                  <a:off x="1048385" y="885825"/>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H</w:t>
                                    </w:r>
                                  </w:p>
                                </w:txbxContent>
                              </wps:txbx>
                              <wps:bodyPr rot="0" vert="horz" wrap="none" lIns="0" tIns="0" rIns="0" bIns="0" anchor="t" anchorCtr="0" upright="1">
                                <a:spAutoFit/>
                              </wps:bodyPr>
                            </wps:wsp>
                            <wps:wsp>
                              <wps:cNvPr id="978" name="Rectangle 2089"/>
                              <wps:cNvSpPr>
                                <a:spLocks noChangeArrowheads="1"/>
                              </wps:cNvSpPr>
                              <wps:spPr bwMode="auto">
                                <a:xfrm>
                                  <a:off x="1010920" y="1696085"/>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O</w:t>
                                    </w:r>
                                  </w:p>
                                </w:txbxContent>
                              </wps:txbx>
                              <wps:bodyPr rot="0" vert="horz" wrap="none" lIns="0" tIns="0" rIns="0" bIns="0" anchor="t" anchorCtr="0" upright="1">
                                <a:spAutoFit/>
                              </wps:bodyPr>
                            </wps:wsp>
                            <wps:wsp>
                              <wps:cNvPr id="979" name="Rectangle 2090"/>
                              <wps:cNvSpPr>
                                <a:spLocks noChangeArrowheads="1"/>
                              </wps:cNvSpPr>
                              <wps:spPr bwMode="auto">
                                <a:xfrm>
                                  <a:off x="1348105" y="1334770"/>
                                  <a:ext cx="9652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M</w:t>
                                    </w:r>
                                  </w:p>
                                </w:txbxContent>
                              </wps:txbx>
                              <wps:bodyPr rot="0" vert="horz" wrap="none" lIns="0" tIns="0" rIns="0" bIns="0" anchor="t" anchorCtr="0" upright="1">
                                <a:spAutoFit/>
                              </wps:bodyPr>
                            </wps:wsp>
                            <wps:wsp>
                              <wps:cNvPr id="980" name="Rectangle 2091"/>
                              <wps:cNvSpPr>
                                <a:spLocks noChangeArrowheads="1"/>
                              </wps:cNvSpPr>
                              <wps:spPr bwMode="auto">
                                <a:xfrm>
                                  <a:off x="2021840" y="1135380"/>
                                  <a:ext cx="4000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I</w:t>
                                    </w:r>
                                  </w:p>
                                </w:txbxContent>
                              </wps:txbx>
                              <wps:bodyPr rot="0" vert="horz" wrap="none" lIns="0" tIns="0" rIns="0" bIns="0" anchor="t" anchorCtr="0" upright="1">
                                <a:spAutoFit/>
                              </wps:bodyPr>
                            </wps:wsp>
                            <wps:wsp>
                              <wps:cNvPr id="981" name="Rectangle 2092"/>
                              <wps:cNvSpPr>
                                <a:spLocks noChangeArrowheads="1"/>
                              </wps:cNvSpPr>
                              <wps:spPr bwMode="auto">
                                <a:xfrm>
                                  <a:off x="1572895" y="1821180"/>
                                  <a:ext cx="6794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B</w:t>
                                    </w:r>
                                  </w:p>
                                </w:txbxContent>
                              </wps:txbx>
                              <wps:bodyPr rot="0" vert="horz" wrap="none" lIns="0" tIns="0" rIns="0" bIns="0" anchor="t" anchorCtr="0" upright="1">
                                <a:spAutoFit/>
                              </wps:bodyPr>
                            </wps:wsp>
                            <wps:wsp>
                              <wps:cNvPr id="982" name="Rectangle 2093"/>
                              <wps:cNvSpPr>
                                <a:spLocks noChangeArrowheads="1"/>
                              </wps:cNvSpPr>
                              <wps:spPr bwMode="auto">
                                <a:xfrm>
                                  <a:off x="412115" y="177101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482E30" w:rsidRDefault="0054320C" w:rsidP="00FB7667">
                                    <w:r w:rsidRPr="00482E30">
                                      <w:rPr>
                                        <w:rFonts w:cs=".VnTime"/>
                                        <w:b/>
                                        <w:bCs/>
                                        <w:color w:val="000000"/>
                                        <w:sz w:val="16"/>
                                        <w:szCs w:val="16"/>
                                      </w:rPr>
                                      <w:t>A</w:t>
                                    </w:r>
                                  </w:p>
                                </w:txbxContent>
                              </wps:txbx>
                              <wps:bodyPr rot="0" vert="horz" wrap="none" lIns="0" tIns="0" rIns="0" bIns="0" anchor="t" anchorCtr="0" upright="1">
                                <a:spAutoFit/>
                              </wps:bodyPr>
                            </wps:wsp>
                            <wps:wsp>
                              <wps:cNvPr id="984" name="Oval 2094"/>
                              <wps:cNvSpPr>
                                <a:spLocks noChangeArrowheads="1"/>
                              </wps:cNvSpPr>
                              <wps:spPr bwMode="auto">
                                <a:xfrm>
                                  <a:off x="861060" y="1310005"/>
                                  <a:ext cx="37465" cy="3683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5" name="Oval 2095"/>
                              <wps:cNvSpPr>
                                <a:spLocks noChangeArrowheads="1"/>
                              </wps:cNvSpPr>
                              <wps:spPr bwMode="auto">
                                <a:xfrm>
                                  <a:off x="152273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6" name="Oval 2096"/>
                              <wps:cNvSpPr>
                                <a:spLocks noChangeArrowheads="1"/>
                              </wps:cNvSpPr>
                              <wps:spPr bwMode="auto">
                                <a:xfrm>
                                  <a:off x="1360805" y="1434465"/>
                                  <a:ext cx="37465" cy="501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7" name="Oval 2097"/>
                              <wps:cNvSpPr>
                                <a:spLocks noChangeArrowheads="1"/>
                              </wps:cNvSpPr>
                              <wps:spPr bwMode="auto">
                                <a:xfrm>
                                  <a:off x="1010920" y="1808480"/>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8" name="Oval 2098"/>
                              <wps:cNvSpPr>
                                <a:spLocks noChangeArrowheads="1"/>
                              </wps:cNvSpPr>
                              <wps:spPr bwMode="auto">
                                <a:xfrm>
                                  <a:off x="49911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89" name="Oval 2099"/>
                              <wps:cNvSpPr>
                                <a:spLocks noChangeArrowheads="1"/>
                              </wps:cNvSpPr>
                              <wps:spPr bwMode="auto">
                                <a:xfrm>
                                  <a:off x="1959610" y="1184910"/>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0" name="Oval 2100"/>
                              <wps:cNvSpPr>
                                <a:spLocks noChangeArrowheads="1"/>
                              </wps:cNvSpPr>
                              <wps:spPr bwMode="auto">
                                <a:xfrm>
                                  <a:off x="1036320" y="997585"/>
                                  <a:ext cx="37465" cy="501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1" name="Oval 2101"/>
                              <wps:cNvSpPr>
                                <a:spLocks noChangeArrowheads="1"/>
                              </wps:cNvSpPr>
                              <wps:spPr bwMode="auto">
                                <a:xfrm>
                                  <a:off x="1522730" y="1796415"/>
                                  <a:ext cx="37465"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2" name="Oval 2102"/>
                              <wps:cNvSpPr>
                                <a:spLocks noChangeArrowheads="1"/>
                              </wps:cNvSpPr>
                              <wps:spPr bwMode="auto">
                                <a:xfrm>
                                  <a:off x="1659890" y="287020"/>
                                  <a:ext cx="37465" cy="4953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93" name="Oval 2103"/>
                              <wps:cNvSpPr>
                                <a:spLocks noChangeArrowheads="1"/>
                              </wps:cNvSpPr>
                              <wps:spPr bwMode="auto">
                                <a:xfrm>
                                  <a:off x="487045" y="224790"/>
                                  <a:ext cx="49530" cy="3746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inline>
                  </w:drawing>
                </mc:Choice>
                <mc:Fallback>
                  <w:pict>
                    <v:group id="Canvas 2072" o:spid="_x0000_s1104" editas="canvas" style="width:172pt;height:183.65pt;mso-position-horizontal-relative:char;mso-position-vertical-relative:line" coordsize="21844,233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JsNPlRkAAPLEAAAOAAAAZHJzL2Uyb0RvYy54bWzsXW2PGzly/h4g/0HQxwDeafZ7D3b2sOdZ Jwfs3S3unB8gazQvOI2kSLLHmyD/PU+RLIocd5H0eq3AN33AbY/tZ6pJVrFYr+zv//DxcT37sNof Hrabq7n6rpjPVpvl9uZhc3c1/8+3b17189nhuNjcLNbbzepq/uvqMP/DD//6L98/7S5X5fZ+u75Z 7WcgsjlcPu2u5vfH4+7y4uKwvF89Lg7fbXerDf7xdrt/XBzxx/3dxc1+8QTqj+uLsijai6ft/ma3 3y5XhwP+9tr84/wHTf/2drU8/vX29rA6ztZXc4ztqP+71/99R/+9+OH7xeXdfrG7f1jaYSx+wyge Fw8bvNSRul4cF7P3+4dPSD0+LPfbw/b2+N1y+3ixvb19WK70HDAbVTybzevF5sPioCezxOrwAPHT 70j33R2Ne7N987BeYzUuQP2S/o6eT+DPiv55vQlB5m801mKedmDgYedYefiyIf79frFb6ZkfLpd/ +fDLfvZwczUfWjWfbRaPEKQ3+9WKxGJWFl1NbKQBAPn33S97Guth9/N2+Y+DmZH3LwQ7ADN79/Tn 7Q0ILd4ft5p1H2/3j/SbYMrsI941tEMzn/16NW/LsrKSsvp4nC3xj6ofuqqHQC3x72oo+l5pxMXi ksks3x+O/77aapKLDz8fjkbUbvATveXuxk7kLajcPq4hdf92MSuHvp896YcVTQfDzB1MtUrN7mcV NsBzWOnByqGVqFUeTHWAjVOrPVg5lIMwNqzTaWxD2QjUWg9W9kMhUOt8WNFWAjVoFvfSsseCjK/b 4MOgMgRq4J9HrmtKgZzy+VBWlbRyKmBE29QSPZ8TZd200vgCVjRVK9HzeVE2nbR6KmBGrSRBUQE3 2q6UxhewA5IpjS/gR9dJ/CgDfihIwTh7y4AffS3xowz4URSNRC/gx1B0wnxLnx+qFzdaGfBjaCX+ lj4/VKek9SsDfgy9SM/nh2oacf18fpBCEeYLDXjaH6oaJPmrfH7E6Pn8UGUlqZYq5Ic43yrghyok dVCF/Kgl/lY+P4Za2r5VwI4e2ntckVY+O3qs8rg0Vz43yh4Kd5xc7XOjbaXFq31mlF0jbbbaZ0bT SGtXB7xooSOF0fm8qCtJ9OqAFQ1UpEDOZ0WlpJ1bB6yooSEFcj4rSlGR1gErcDAL5BqfFaqR9GgT sEL10vnd+KwYJMY2ASeKWtLyjc+JRqTmM0L14h5rfEaUkoZqfD6oTpThxueDSMzngmrE46f1uSAR I+vRmQyqhiSNS0jr80CcZ+vzQJWdpEnaLB60AQ8U3iqMzeeBKB+tz4NBNKFanwWy7LY+E3rRvOt8 Hsgbq/O50Ioas/OZIO/6zudCI5oT8BFOrJdVUudzoRYVXOczQdaXnc+FStRvnc8FWZl3PhdK0VAk r8QJuXzS9D4XlCi8vc8F+RjsfS4oGJPjwtv7XFDyId37bIDaEqj5XIiYEL3PBnFj9T4XIgZO77NB 2qWDz4SI9TX4XBCJ+TyImIaDzwRxnkPAA9lwJefXyVEtjs3nAbwr6XAefB6IZ+ng86CUjf7B5wFO BUFAVOGzAU68dDBAEr3JkuoalzhV+KwoI15T4fOiqiTTRhU+N8qIW1cE7Kgk00shInBiWxnxOwuf I00l2SOqCHgScYwLnymtGFLAtvdHKDvuKnC1SZMJTAldbTmuoJTPlEE0mpQKmCKHPZTymYKVEhcx 9LblsIwK3G3oNEmTQsf6qxgJGymfLdBrvtGDcNUdB6QW9xyjWn7c2CAVfpotKJJb6AjZbnugyBhF rBD2eqso9gQSQFFESwBjxxC4ygJj4QncZIEh6QTussBYLgIPWWASUUJDAnOmSAKo4XmTJPHS8Lxp kuxoeN5ESTA0PG+qFGchOOIoOVOlMIqG502VoiQanjdVCoJoeN5USzvVMm+qFMIg6ghR5Ey1YsnN myoFIDT1vKlSfEHD86ZK8QMNz5sqxQcIjgBAzlTJ/9fwvKnWdqpw4LOo26nCQc+C26nCAc+Bk/9N Y4eDnQW3U4UHnQW3U23ypkoesh5M3lTJBdbwvKmSk0tw+LE5Yyc3VsPzpkp+qobnTbW1U4WrmTUY O1X4kjlw8iVpMHAWs+B2qvAGs+B2qnD3suB2qvDnsuB2qnDYcuDksNFU4ZFlwe1U4XJlwe1U4VJl we1U4TNlwe1U4RTlwMktoqnC7cmC26nCscmC26nCc8mC26nCNcmC26nC98iBa9+D5kq+Rd4v2Nkq +A55v2Dnq+Ab5P2CnbGC7Z/3C3bOCrZ91i+cDKfMSTvTCbZ53ht40rC9836BJw3TOu8XeNKwnL1f MIauNYz3KCx4XlKwn89QUvCOfmdxuVscyZ7mH2dPV3PK7c5n91dzyopoe/px+2H1dqsxRzKsDQJC o2on8ifMejOObRAyNuNkBD93z6gia5yLxKkap0mhQxpp50SD38pPfrtD4oc8mr2TT6bFT6ZJwXl6 e49TKE4TtqFGIiudi0QoNkoTHqamiXCHrjyAZPD4+GnHeUIiWBynSfkBzKhUsLAzkc4M4Lfyk99O DjTRxEDjNLvB6J6yhOEYfXtHYVlNE7GaOJIyGYREjjyBJL9cI90ByzPhp51RS2FcQtZwiqJvR+DD ImGSxZHkxGua7tzgt/LTvr2h6DAhG9j6UZqI41ikM0iYFj+ZpvXuytYpQEbw0yJriibT25F3i78d YSmLBLOi46wopkw0u5RmqCgzqZHOe+Lx8dOOE9rNImHDRd8OLlokNlQcSXE3enuf0jaIGVpknZA6 BFcsMqWXCmsZl0jvxseJ+KehibqBKFKhEMAikdCPzV0NlPGnuQ/Of+IV56dZeSpCsMiEVlS99ZxR IBTfHSgNsnxPI+3Zj0MsQbOlDBBmpM/B6Nxbax6kkShwyKTZ2PBLmmYNpy9vnCiHyEVSdjRr7lhH jUyvJ4onMpGKAudallJ8VzaCkJYQHTvPks/COqQoJEvIfEHhc00zgURGygBTW3OgQDtRTAF7SsRq YEKBICBtgS78xPuRn2ZfdpSM1RQTyqujUDsBURUV1QnIEVpgwkxrrfVTdgmt3bBJ0zrXjCfBTzMZ JDvNq1OnUMPGR4s4WmyT12xRNM7m5Vfy07waWVvzalSKRClWlAijdWycj8CU+GkoIiVrgLULBDCA nxbobAQc7LHJlLZkFFsyLuLI35pXV1AIUYpsSpA+iALZkigb9lt4Evw0k0Gy17wadmGUIgoCDBDV KnGgjU4mjVedtSDOFMgrxybDegqVLVGctV/UgMxyjB6WhCRCDS5kyWvCT7M2jEMNTJSe1Y6qT5zJ NrquuqTlYMaHapnoe5lem7CYjAkGYyjOOAtDWU30rQxL7GQLqxM2L8MSm9PCqsTW5BWpUh6BpQfl Gp0r0ythRMckiiVAJXYbSxQqeqL0GFckvDqW+CLhJ9odhNqf6Gt5Rw6whmPTVXaL94mNxjoDVUJx elYJdQlDBEUAemd0CUMAOXuNQz1R9L2sd9vE6c6KvE2c2ShM0u9F5VH0vXzUINEex9mzq06cw3wY okYpSo9P1zrhXvJxXSU2L5//NJ+YvLBBQesTw50slASOTZ6EO+9sqMRBzUaZSpzTbOXRoRmbB5uN KEaJ4tgOpX0Xo8eGbQqHMLMxdlyygQ80ftpDn43vFI7N+YRaQ42EUah4xOah2OVI4ZwTk6Dn3KIE juwqOvJTMOu5JWDsCiZg7FumYNZZTcDY+03BrDudgKGlQC9I4hxyHn+KYRxDSOJsVCKF4zhHSvA4 cpIQZKpF0/NNmc0c3UntNBi3ZqfRURgTeapb029O6QLY3yaslVJCCMtarytl5LjgW0L9ISjrXMj4 ZFyIMBUd5agjit3iFDmQmTpC4L6ZM538ueiCc7i1ThioaIcyMkGnYpRiy8d6Ki7KcebUuV5y6Dpl KCAUa6SHTsboGFGKp8UMpXYJoPWwu0RQsuQ0QNIoQ9GefjWdjtEx9jZc0Cf8rtIBE/YltQ2abZ3w DB0QJ2SC2SjwM/u1cOUyfHjy0xyi1AFpkQmPGMFai6RzMrpEKAY0NOHEZiJRFpiLTJg3OE3t26uE YeUhU5rA0awTRuKJ5infaVYcKTXKoOryQpdKpQys11TrWpYp/UYJVvThUjHQ8nGHVuHD5k7nWA/b 9cMN9TZTmvWwv3v3er2ffVhQO3jRFy4xFsB2+8PxenG4Nzj9T7Tei8v99v3mRv90v1rc/GR/Pi4e 1uZnnQkkIPqEbfaXOoZ1I/j/DMXwU/9TX7+qy/anV3Vxff3qxzev61ftG9U119X169fX6n9pzKq+ vH+4uVltaNjclK7qvIZq2x5v2sldW3owvWAV3uj/WXHyYBfhMDQnMBd+6tmh/9s0U5vu63fbm1/R WL3fmi573AqAH+63+/+ez57QYQ+e/Nf7xX41n63/tEF7+KBq7I3ZUf+hRgwCf9j7//LO/5fFZglS V/PjHBWp9OPro2njf7/bP9zd401K83uz/REN3bcP1G6tx2dGZf+ADnUz1jO0qkM7f9qqrr2c37tV Hc4b9Z/rCFcFfWfqQbQUmm71Au4xLa/uVkfkoHJx4y/qVkcbOrVJ08Psj1NTO84H1zzQt1T+DpTW hH7rO5bIoRBIkYjhQHSwoaXS9zFiiOU6FEwv6jocGxksgBOsaKmxYYwaTI8TrNE9jGPU4GScYNRB NU4NSvYEqzvqJh2jhjPjBIO1IlAjXp9w1Mc2To5O6ROuqqj0e2yulGXzcZ1Ez2cE+ucktgb186rU PZFj0yUj6/RexA2l8QXMUB31MY7SC7jR6CaJ0fkG7KCyfYFewI+mo/L+MXq0tdw8hl6SvKBVnehI 5Hx2ILAgjI7cEffWGDl/YyDuIZELmBEZnc8MavMYXzvKWmeNzudFgw5lgVwmK4I2dZj5AjlE4bzR yZJCNeBuFoiNSeQCVtRQZOOCEjSpI8QokQtYQd2KAjmfFXA7JXIBK6pGUgMU4nWThZcrkQtYUXbU lzO2K+hwd+TQ8jXOWPJsHQrtL5IGDVvUJQ0QdKij00jaYpQ2dm/VHb6YwSeHGJyWEwrEpP1f+3yQ JBiZohOxHkpCWDWfCSItnwVdLzGUrOH0LMlFc6i2lw4d8jYdTF/XMLZkQWN6g4sJxmdJiVdHTPel jxLz1x8RcYmYv/wwhQRJo4Cge2cl7tGgLZ0aY8fllvI1jhrcPWFsQV96ia03Ti3oTKedPL5sQWM6 dRUK1AJ1JJoRQWM6EgQSNZ8L2KHS2HwuwCKVqPlcEO0l8ond6iIHIxHzmQCZHF816iVwxJAgEIgF femS4qBQiqPVl5LKRRblBBNp+ZtgKCVuUszKvVKJk/SXH32q0slHeTdHTV4yf/0V3UYwLmmUjXTU RN0dtKSrEnMYpxb2pIuSFvSkq3KQtmjYlC6eU2FTegWcMDqfD7SVx6UNlQOnJVE1jG6BXMAI8Yyn +IxbYYUEg0TO50QNv2x8dBQ988jpa4HGVG/QmN6IpirVDXvkRA+OspoO12ILCqPzd0TEIaQqG0cO YU2JXMAK2VlFkOxErkcP+2l0iOhMHbIjLcA23DB1yH7SHD11yEqd4FOHrLQy5EAgV/3WVZPFW+pR u2LgnCGKw8kNIOow9E0mIgGHTtdwzrol4NDZGs4FHAm4naqrk0jA7VRdVjgOnzpkJRGzOcC3rr4n vpC20eatq75LwC1XXZVMAm656nL4cfjUIStx1fZtvXUZ8vhC0t0/tFddBi8Bt1x1SUQNpzScuyHk tzRCanuTGiHxg7lY5NTkaKuVKBhDI4UxZnXWCRLmZA0xgsKdNeqNAfy0NJFf0DSTpY4OCHc7iyLc LVat/E5+8rvJIcQgcT1PPB1Md0UZJOJNibfbenjcQhNPB5PXYGiWrgeWx8dPO06kJizS6WdG8JOR dJEmzQgdIvFxIj9hkEhAxJHwvSzSqR1+Kz/t2yu6d5PejiREnCbcQ4vEwka5iTyFRTodyW/lp307 PFiLhEhFaSJXYZAIMSeQlESgGVGFZZQm8hUW6S5H4PHx046TaoQNzUQ1KXIWBmhzdDqPbbqNQ5KI UuQBXT1kiiJiKHkUXcVmiiKXgGrtEltJKpzRy5OiSEXAWeuI/IUFJljD5bbIU8a5zfW7KiVAVOBr xmji2CILqcJXA5GmiAoaFXIZYGLncK00gh3xLYagiaFY4SCKcQYRUAt0966wHPLTirgtI1ep8n+u X8c9nQl1ZZtnEaZKVPJa4UHKIjoXChTTvsbVW3m4hN63hXu4OS4uOaxPkLaIvtfiBiRYYiwxgo28 RQ4K6ZU0LeQtclDQDzFadvjIW2TB0Pgao2YXF4mLKMzytDGfBRC3moWlavlto2eqepEKVEmSkLqI Do5FvUrsRtcHlrkZaffG1o53N23eKI6id7QjEoaD0z8JU8QpNNgEsfc6DZnY2KxyU/va1kAmjC8+ EhK7n4+YFIyPrLh88hEYtyD5RI2j+IBOoGzbbBzlzIf48J05EodRlsPuiCjj6WJGjUuwivIcGpfg PHJgRqcnCjYp02EkPSFxVCJjgAlRp2SHAaZOMTaQU5tRsc2d2t2wtM22xTXy8dVGykOPMal/2NlI 9Rw5/wVpjfirUaelX12nbGj2spDZSFC01hJt45hyoWSFfjWSG5nARAeao5gq23YecKps2wFPXrWx pnCATdW2U7UtFeXaOtxvr9oWG99U2/78sFnRR6G0EWIrbV9vftlj93K5cvLbT35BbV/C8NKbXyio bV1Yg4tpqX6cPv00ox+u5muMSNcm82egaL9ZCBWLf1LIjmOI/t6rxv6kdJ2K162eCWDfbIW6W4Tf XHhO6pk4fM4ab3jIodRpE/RzpG52u37Y/QesYc1y++0xX/7KYmjNkevJX92i1QHGChV041a3xoVJ JxF89gXB0Q/ujTdJfJsiCGMrFEFtf3yxCCLg1NT2xmTYxZ/KID6w01NiZhLB39Fy+DZFEMG6UAS1 3/Y5IkjHndV98EjKnkr2KERQ150y1zF6yq/FJQ5W8KquLuCXGMt80n0vTffBGQ4Ez9hEnyN4qeO3 opJ0LWCeAKq26Fj14ewd8FGFSQQPl+gY/JIexW9T9yFwE4qgjrZ/sQj6x++oDFZQjFYJTiL4e7XJ fpsiiCBjKII6SvY5Iugdv/Uw6C/04PRF02hvYv4n3UfOrjb5yqLpi8nzpe+Wv0S9RwZaKHQ6Mfgb hQ7X7cGjNSYf0j72/ktP6mp8b9tquxpYF7WdTL4XZvJRk46Ru7/hCn4Upq8p2GcuDbHC9+wL8LPN 9vU9gKsf9/vtE93bgDCnSYkHv0B/yPowvOpwXajNFOFmns5cxXgS1h4WIZ/Mqu/czSeCrFIFXXZ0 MAgX6rwz/c0/8W0TZlntBRoK19P/sRxevUG2/1X9pm5eQSv0rwo1/HFoi3qor9+EF2joWPDHxy9U 0nS3yNDgQkNa6yDaGtykgXsX8L+xoOzjw3G1n60fHqmgkUGLS+kOEXf/Bw2fL9zg59jFG8eP7z7O Hm4oek+vJ0lO3sWx2SIobW/igLSaWzjwg7mBAz+Y2zfwQ24u4LCjmzfe/P/fvEGlziM6wq3N8i8f vraO8KyovmtNmchJQ7S4gQMLq2/jmDREeCvPZ99HM2kI+gZj4mqek4ZwabEXrSFc3iawItzanEFD dLgli8PruEZ6MCbtSUfgrNMmsVESbe+uEZvMiKv5pCS+rhnhspgvWkm4tEagJNzanEFJKARgSnvh Iap37DesTkqi7ehCe2tITDoiMMcnHfF1dYRLM79oHeEyUIGOcGtzDh1R1H2FFBXlS/u+sRfvn3RE N9AnFCZnY+wK0ElHfF0d4eoAXrSOcCnCQEe4tTmLjsAXXG3IUrWIlT1PaU9KQo7rTUriqyoJU1j/ 4mOWLonrKwmTWgjSFIhA737eLv9x+P3zGlWNW4SNIaHGsnADvvk2hS3HLxOflMTXVRKuquYlWxJU c/ZpYsP09p9JSeCTJYhWYhxUnamqpjIldyd3o4YcTO7GpCROH104W/bTfArtpVsS1Os6oiT8mrCv nf3ErRb4/Iq1JMb6p4K45VQiMcUtL8+nJFyd2ou2JEZLJMwtYmeyJNDMjcY1Y0h0+DidaeM4GRJd 1boC56lIYiqSWJxRR+jra168IeGKJP6K72WhytLcE3Mm9dDjUi5XEjzyTSN0ftGVI1QegTJ1U2GF OhihOmK1RpftIdqFHQsAkm87VthnvjuW0609/vuZ3drPvrPlinlMcX6WnL6oT29RNsyYwCy556z9 U01Zdlza0w2oVtdvP51svuhqKY62L/6Tiq6rtUqaYS9LdF3RCYuuW6hz5IkqpIY4BFxXqECTRbcp bGfui9O6rgJoEt1LCCU++Ui15wNu4Humdd1CnUN0Cy/F2aMj5HlgctK6V3NzAdpkMOgWCV90XYqe te45K3i8ZgHcLDfZC7oNy7SxnExdVy4xKd1A6bq8MUuuW6hzKN2hGejyZJMNGqlin5Qu7mfSruOk dJ8rXapr9r00e+H9meILqqjaypZEDUPXPK+I8iT3xVq6+Cphbjvhi3LS6ONooeS6hTqH0p3iCyZg st7YG/+obfuZvWA+3TEp3U+Urkv8GHsBdyjzHj+H6LbN0Nt+FrrkC/oXrByNjNXD6Xb1FxXUbfMT lC9L6bobXlly3UKdQXJrSCu1WtG1OCN3PhhpNdmIlxrSNd9f+pZULvIqy0v8X9+tcLdf7O4flteL 48L/sz5iLlfl9n67vlntf/g/AQAAAP//AwBQSwMEFAAGAAgAAAAhAB9DLWfcAAAABQEAAA8AAABk cnMvZG93bnJldi54bWxMj0FPwzAMhe9I/IfISNxYChtdVZpObMCJSYhtgmvWeG21xilJtnX/HsMF LpafnvX8vWI22E4c0YfWkYLbUQICqXKmpVrBZv1yk4EIUZPRnSNUcMYAs/LyotC5cSd6x+Mq1oJD KORaQRNjn0sZqgatDiPXI7G3c97qyNLX0nh94nDbybskSaXVLfGHRve4aLDarw5Wwfrr1S/v03k2 zxbP+7fz08fnbrBKXV8Njw8gIg7x7xh+8BkdSmbaugOZIDoFXCT+TvbGkwnLLS/pdAyyLOR/+vIb AAD//wMAUEsBAi0AFAAGAAgAAAAhALaDOJL+AAAA4QEAABMAAAAAAAAAAAAAAAAAAAAAAFtDb250 ZW50X1R5cGVzXS54bWxQSwECLQAUAAYACAAAACEAOP0h/9YAAACUAQAACwAAAAAAAAAAAAAAAAAv AQAAX3JlbHMvLnJlbHNQSwECLQAUAAYACAAAACEA2ybDT5UZAADyxAAADgAAAAAAAAAAAAAAAAAu AgAAZHJzL2Uyb0RvYy54bWxQSwECLQAUAAYACAAAACEAH0MtZ9wAAAAFAQAADwAAAAAAAAAAAAAA AADvGwAAZHJzL2Rvd25yZXYueG1sUEsFBgAAAAAEAAQA8wAAAPgcAAAAAA== ">
                      <v:shape id="_x0000_s1105" type="#_x0000_t75" style="position:absolute;width:21844;height:23323;visibility:visible;mso-wrap-style:square">
                        <v:fill o:detectmouseclick="t"/>
                        <v:path o:connecttype="none"/>
                      </v:shape>
                      <v:shape id="Freeform 2074" o:spid="_x0000_s1106" style="position:absolute;left:996;top:622;width:18974;height:19088;visibility:visible;mso-wrap-style:square;v-text-anchor:top" coordsize="2988,30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36rsIA AADcAAAADwAAAGRycy9kb3ducmV2LnhtbESPT4vCMBTE7wt+h/AEb2vqiqLVKOIqiDf/XLw9mmdb bV5CE2v99kZY2OMwM79h5svWVKKh2peWFQz6CQjizOqScwXn0/Z7AsIHZI2VZVLwIg/LRedrjqm2 Tz5Qcwy5iBD2KSooQnCplD4ryKDvW0ccvautDYYo61zqGp8Rbir5kyRjabDkuFCgo3VB2f34MAoO zXp420tXZpvHJfcjp5391Ur1uu1qBiJQG/7Df+2dVjAdD+BzJh4BuXgDAAD//wMAUEsBAi0AFAAG AAgAAAAhAPD3irv9AAAA4gEAABMAAAAAAAAAAAAAAAAAAAAAAFtDb250ZW50X1R5cGVzXS54bWxQ SwECLQAUAAYACAAAACEAMd1fYdIAAACPAQAACwAAAAAAAAAAAAAAAAAuAQAAX3JlbHMvLnJlbHNQ SwECLQAUAAYACAAAACEAMy8FnkEAAAA5AAAAEAAAAAAAAAAAAAAAAAApAgAAZHJzL3NoYXBleG1s LnhtbFBLAQItABQABgAIAAAAIQCuPfquwgAAANwAAAAPAAAAAAAAAAAAAAAAAJgCAABkcnMvZG93 bnJldi54bWxQSwUGAAAAAAQABAD1AAAAhwMAAAAA " path="m2988,1493r,59l2988,1611r,39l2968,1709r,59l2968,1807r-19,59l2929,1925r,40l2890,2004r,59l2851,2122r,39l2811,2200r-19,40l2772,2298r-20,40l2713,2377r-39,39l2654,2456r-39,39l2575,2534r-39,39l2516,2613r-39,39l2418,2672r-39,39l2339,2731r-39,39l2241,2790r-39,19l2163,2848r-40,20l2064,2888r-59,19l1966,2927r-39,20l1868,2966r-40,l1769,2966r-59,20l1671,3006r-59,l1553,3006r-39,l1455,3006r-59,l1357,3006r-59,-20l1239,2986r-40,-20l1140,2966r-39,-19l1062,2927r-59,l944,2888r-40,l865,2848r-59,-19l767,2809r-59,-39l669,2750r-40,-19l590,2691r-39,-39l511,2632r-39,-39l433,2554r-40,-39l354,2475r-39,-39l295,2397r-39,-40l236,2298r-20,-39l177,2220r-19,-39l138,2122r-20,-40l99,2043,79,1984,59,1945r,-59l40,1847,20,1788r,-59l20,1690,,1631r,-59l,1532r,-59l,1415r,-40l20,1316r,-39l20,1218r20,-59l59,1120r,-59l79,1022,99,963r19,-40l138,884r20,-59l177,766r39,-39l236,688r20,-40l295,609r20,-39l354,531r39,-40l433,452r39,-39l511,373r40,-19l590,315r39,-40l669,256r39,-20l767,197r39,-20l865,157r39,-39l944,118r59,-39l1062,79r39,-20l1140,40r59,l1239,20r59,l1357,r39,l1455,r59,l1553,r59,l1671,r39,20l1769,40r59,l1868,40r59,19l1966,79r39,19l2064,118r59,20l2163,157r39,40l2241,216r59,20l2339,275r40,20l2418,334r59,20l2516,393r20,39l2575,472r40,39l2654,531r20,39l2713,629r39,39l2772,707r20,59l2811,806r40,39l2851,884r39,59l2890,1002r39,39l2929,1081r20,59l2968,1198r,40l2968,1297r20,59l2988,1395r,59l2988,1493e" filled="f" strokecolor="green" strokeweight="1.5pt">
                        <v:path arrowok="t" o:connecttype="custom" o:connectlocs="1897380,1022985;1884680,1122680;1859915,1222375;1835150,1310005;1784985,1397000;1747520,1484630;1685290,1559560;1610360,1633855;1535430,1696720;1460500,1758950;1373505,1808480;1273175,1845945;1186180,1883410;1085850,1896110;986155,1908810;886460,1908810;786765,1896110;699135,1871345;599440,1833880;511810,1796415;424815,1746250;349885,1684020;274955,1621790;200025,1546860;149860,1459230;100330,1384935;62865,1297305;37465,1197610;12700,1097915;0,998220;0,898525;12700,810895;37465,711200;62865,611505;100330,523875;149860,436880;200025,361950;274955,287020;349885,224790;424815,162560;511810,112395;599440,74930;699135,37465;786765,12700;886460,0;986155,0;1085850,12700;1186180,25400;1273175,62230;1373505,99695;1460500,149860;1535430,212090;1610360,274320;1685290,337185;1747520,424180;1784985,511810;1835150,598805;1859915,686435;1884680,786130;1897380,885825" o:connectangles="0,0,0,0,0,0,0,0,0,0,0,0,0,0,0,0,0,0,0,0,0,0,0,0,0,0,0,0,0,0,0,0,0,0,0,0,0,0,0,0,0,0,0,0,0,0,0,0,0,0,0,0,0,0,0,0,0,0,0,0"/>
                      </v:shape>
                      <v:shape id="Freeform 2075" o:spid="_x0000_s1107" style="position:absolute;left:5118;top:13100;width:10236;height:10223;visibility:visible;mso-wrap-style:square;v-text-anchor:top" coordsize="1612,16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HjTsYA AADcAAAADwAAAGRycy9kb3ducmV2LnhtbESPQWsCMRSE70L/Q3gFL1KzalnsahQVRCl6UFu8Pjav m6Wbl2UTdf33TUHwOMzMN8x03tpKXKnxpWMFg34Cgjh3uuRCwddp/TYG4QOyxsoxKbiTh/nspTPF TLsbH+h6DIWIEPYZKjAh1JmUPjdk0fddTRy9H9dYDFE2hdQN3iLcVnKYJKm0WHJcMFjTylD+e7xY BaPlzpr75+59f1puyv36Mjj3/LdS3dd2MQERqA3P8KO91Qo+0iH8n4lHQM7+AAAA//8DAFBLAQIt ABQABgAIAAAAIQDw94q7/QAAAOIBAAATAAAAAAAAAAAAAAAAAAAAAABbQ29udGVudF9UeXBlc10u eG1sUEsBAi0AFAAGAAgAAAAhADHdX2HSAAAAjwEAAAsAAAAAAAAAAAAAAAAALgEAAF9yZWxzLy5y ZWxzUEsBAi0AFAAGAAgAAAAhADMvBZ5BAAAAOQAAABAAAAAAAAAAAAAAAAAAKQIAAGRycy9zaGFw ZXhtbC54bWxQSwECLQAUAAYACAAAACEAZNHjTsYAAADcAAAADwAAAAAAAAAAAAAAAACYAgAAZHJz L2Rvd25yZXYueG1sUEsFBgAAAAAEAAQA9QAAAIsDAAAAAA== " path="m1612,805r,59l1592,923r,39l1592,1021r-19,39l1553,1100r-20,58l1514,1217r-40,40l1435,1296r-20,39l1376,1375r-39,39l1297,1453r-39,20l1219,1492r-40,40l1120,1551r-39,20l1022,1591r-39,19l924,1610r-59,l826,1610r-59,l708,1610r-40,l609,1591r-59,-20l511,1571r-39,-39l413,1512r-40,-20l334,1453r-39,-20l255,1394r-39,-39l177,1316r-39,-40l118,1217,98,1178,59,1139r,-39l39,1041,20,1001r,-59l,883,,844,,785,,726,20,687r,-59l39,569,59,530r,-39l98,432r20,-40l138,333r39,-39l216,255r39,-39l295,196r39,-39l373,137r40,-20l472,78,511,58,550,39r59,l668,19,708,r59,l826,r39,l924,19r59,l1022,39r59,19l1120,78r59,20l1219,117r39,40l1297,176r40,40l1376,255r39,20l1435,333r39,40l1514,412r19,39l1553,510r20,40l1592,608r,40l1592,707r20,59l1612,805e" filled="f" strokecolor="green" strokeweight="1.5pt">
                        <v:path arrowok="t" o:connecttype="custom" o:connectlocs="1023620,548640;1010920,610870;998855,673100;973455,735330;935990,798195;898525,847725;848995,897890;798830,935355;748665,972820;686435,997585;624205,1022350;549275,1022350;487045,1022350;424180,1022350;349250,997585;299720,972820;236855,947420;187325,909955;137160,860425;87630,810260;62230,748030;37465,698500;12700,635635;0,560705;0,498475;12700,436245;24765,361315;37465,311785;74930,248920;112395,186690;161925,137160;212090,99695;262255,74295;324485,36830;386715,24765;449580,0;524510,0;586740,12065;648970,24765;711200,49530;774065,74295;823595,111760;873760,161925;911225,211455;961390,261620;986155,323850;1010920,386080;1010920,448945;1023620,511175" o:connectangles="0,0,0,0,0,0,0,0,0,0,0,0,0,0,0,0,0,0,0,0,0,0,0,0,0,0,0,0,0,0,0,0,0,0,0,0,0,0,0,0,0,0,0,0,0,0,0,0,0"/>
                      </v:shape>
                      <v:line id="Line 2076" o:spid="_x0000_s1108" style="position:absolute;visibility:visible;mso-wrap-style:square" from="5118,18211" to="15354,18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G15MUAAADcAAAADwAAAGRycy9kb3ducmV2LnhtbESPQWvCQBSE74L/YXlCb7rRltCmriKC oD3ZtPX8yL5m02bfxuyaxH/vCoUeh5n5hlmuB1uLjlpfOVYwnyUgiAunKy4VfH7sps8gfEDWWDsm BVfysF6NR0vMtOv5nbo8lCJC2GeowITQZFL6wpBFP3MNcfS+XWsxRNmWUrfYR7it5SJJUmmx4rhg sKGtoeI3v1gF+xMaeXrqj+e084vN4e3rnP/MlXqYDJtXEIGG8B/+a++1gpf0Ee5n4hGQq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qG15MUAAADcAAAADwAAAAAAAAAA AAAAAAChAgAAZHJzL2Rvd25yZXYueG1sUEsFBgAAAAAEAAQA+QAAAJMDAAAAAA== " strokecolor="navy" strokeweight="56e-5mm"/>
                      <v:line id="Line 2077" o:spid="_x0000_s1109" style="position:absolute;flip:x;visibility:visible;mso-wrap-style:square" from="5118,12096" to="19723,1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CTNsUAAADcAAAADwAAAGRycy9kb3ducmV2LnhtbESPQWvCQBSE74L/YXkFb7ppkWiiq1hB aKEHtRX09pp9zQazb0N21fTfdwuCx2FmvmHmy87W4kqtrxwreB4lIIgLpysuFXx9boZTED4ga6wd k4Jf8rBc9HtzzLW78Y6u+1CKCGGfowITQpNL6QtDFv3INcTR+3GtxRBlW0rd4i3CbS1fkiSVFiuO CwYbWhsqzvuLVTA5bdB/1+mx2L4eTLbVevXxnik1eOpWMxCBuvAI39tvWkGWjuH/TDwC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TCTNsUAAADcAAAADwAAAAAAAAAA AAAAAAChAgAAZHJzL2Rvd25yZXYueG1sUEsFBgAAAAAEAAQA+QAAAJMDAAAAAA== " strokecolor="navy" strokeweight="56e-5mm"/>
                      <v:line id="Line 2078" o:spid="_x0000_s1110" style="position:absolute;flip:x;visibility:visible;mso-wrap-style:square" from="15354,12096" to="19723,1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w2rcUAAADcAAAADwAAAGRycy9kb3ducmV2LnhtbESPQWvCQBSE74L/YXkFb7ppwWiiq1hB aKEHtRX09pp9zQazb0N21fTfdwuCx2FmvmHmy87W4kqtrxwreB4lIIgLpysuFXx9boZTED4ga6wd k4Jf8rBc9HtzzLW78Y6u+1CKCGGfowITQpNL6QtDFv3INcTR+3GtxRBlW0rd4i3CbS1fkiSVFiuO CwYbWhsqzvuLVTA5bdB/1+mx2L4eTLbVevXxnik1eOpWMxCBuvAI39tvWkGWjuH/TDwC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nw2rcUAAADcAAAADwAAAAAAAAAA AAAAAAChAgAAZHJzL2Rvd25yZXYueG1sUEsFBgAAAAAEAAQA+QAAAJMDAAAAAA== " strokecolor="navy" strokeweight="56e-5mm"/>
                      <v:line id="Line 2079" o:spid="_x0000_s1111" style="position:absolute;visibility:visible;mso-wrap-style:square" from="13728,14471" to="15354,1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YWfMQAAADcAAAADwAAAGRycy9kb3ducmV2LnhtbESPT2vCQBTE74V+h+UJ3upGkVCjq0ih oJ7a+Of8yD6z0ezbmN0m6bfvFgo9DjPzG2a1GWwtOmp95VjBdJKAIC6crrhUcDq+v7yC8AFZY+2Y FHyTh836+WmFmXY9f1KXh1JECPsMFZgQmkxKXxiy6CeuIY7e1bUWQ5RtKXWLfYTbWs6SJJUWK44L Bht6M1Tc8y+rYHdBIy/z/uORdn623R/Oj/w2VWo8GrZLEIGG8B/+a++0gkWawu+ZeAT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1hZ8xAAAANwAAAAPAAAAAAAAAAAA AAAAAKECAABkcnMvZG93bnJldi54bWxQSwUGAAAAAAQABAD5AAAAkgMAAAAA " strokecolor="navy" strokeweight="56e-5mm"/>
                      <v:line id="Line 2080" o:spid="_x0000_s1112" style="position:absolute;flip:x;visibility:visible;mso-wrap-style:square" from="5118,3117" to="16725,1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INQcUAAADcAAAADwAAAGRycy9kb3ducmV2LnhtbESPT2vCQBTE70K/w/IK3nTTHqKJrqKC 0EIP1j+gt9fsazY0+zZkV43f3i0IHoeZ+Q0znXe2FhdqfeVYwdswAUFcOF1xqWC/Ww/GIHxA1lg7 JgU38jCfvfSmmGt35W+6bEMpIoR9jgpMCE0upS8MWfRD1xBH79e1FkOUbSl1i9cIt7V8T5JUWqw4 LhhsaGWo+NuerYLRaY3+p06PxWZ5MNlG68XXZ6ZU/7VbTEAE6sIz/Gh/aAVZOoL/M/E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INQcUAAADcAAAADwAAAAAAAAAA AAAAAAChAgAAZHJzL2Rvd25yZXYueG1sUEsFBgAAAAAEAAQA+QAAAJMDAAAAAA== " strokecolor="navy" strokeweight="56e-5mm"/>
                      <v:line id="Line 2081" o:spid="_x0000_s1113" style="position:absolute;flip:x;visibility:visible;mso-wrap-style:square" from="15354,3117" to="16725,1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ZM8MAAADcAAAADwAAAGRycy9kb3ducmV2LnhtbERPu2rDMBTdC/kHcQPdarkd3NiJYtxC oIUOeRWa7ca6sUytK2Opifv30RDIeDjvRTnaTpxp8K1jBc9JCoK4drrlRsF+t3qagfABWWPnmBT8 k4dyOXlYYKHdhTd03oZGxBD2BSowIfSFlL42ZNEnrieO3MkNFkOEQyP1gJcYbjv5kqaZtNhybDDY 07uh+nf7ZxW8Hlboj132U6/fvk2+1rr6+syVepyO1RxEoDHcxTf3h1aQZ3FtPBOPgFxe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9mTPDAAAA3AAAAA8AAAAAAAAAAAAA AAAAoQIAAGRycy9kb3ducmV2LnhtbFBLBQYAAAAABAAEAPkAAACRAwAAAAA= " strokecolor="navy" strokeweight="56e-5mm"/>
                      <v:line id="Line 2082" o:spid="_x0000_s1114" style="position:absolute;visibility:visible;mso-wrap-style:square" from="4991,2368" to="4997,2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mCDsQAAADcAAAADwAAAGRycy9kb3ducmV2LnhtbESPQWvCQBSE7wX/w/IEb7pRStDUVUQo WE+atp4f2ddsavZtzG6T+O/dQqHHYWa+Ydbbwdaio9ZXjhXMZwkI4sLpiksFH++v0yUIH5A11o5J wZ08bDejpzVm2vV8pi4PpYgQ9hkqMCE0mZS+MGTRz1xDHL0v11oMUbal1C32EW5ruUiSVFqsOC4Y bGhvqLjmP1bB4YJGXp770y3t/GL3dvy85d9zpSbjYfcCItAQ/sN/7YNWsEpX8HsmHgG5e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SYIOxAAAANwAAAAPAAAAAAAAAAAA AAAAAKECAABkcnMvZG93bnJldi54bWxQSwUGAAAAAAQABAD5AAAAkgMAAAAA " strokecolor="navy" strokeweight="56e-5mm"/>
                      <v:line id="Line 2083" o:spid="_x0000_s1115" style="position:absolute;visibility:visible;mso-wrap-style:square" from="8864,13347" to="15354,1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q9TsIAAADcAAAADwAAAGRycy9kb3ducmV2LnhtbERPz2vCMBS+D/wfwhvsNlNlOK1NRYSB enJ18/xo3ppuzUttsrb775eD4PHj+51tRtuInjpfO1YwmyYgiEuna64UfJzfnpcgfEDW2DgmBX/k YZNPHjJMtRv4nfoiVCKGsE9RgQmhTaX0pSGLfupa4sh9uc5iiLCrpO5wiOG2kfMkWUiLNccGgy3t DJU/xa9VsL+gkZeX4XRd9H6+PRw/r8X3TKmnx3G7BhFoDHfxzb3XClavcX48E4+AzP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6q9TsIAAADcAAAADwAAAAAAAAAAAAAA AAChAgAAZHJzL2Rvd25yZXYueG1sUEsFBgAAAAAEAAQA+QAAAJADAAAAAA== " strokecolor="navy" strokeweight="56e-5mm"/>
                      <v:rect id="Rectangle 2084" o:spid="_x0000_s1116" style="position:absolute;left:17475;top:2247;width:851;height:11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8wO8IA AADcAAAADwAAAGRycy9kb3ducmV2LnhtbESPzYoCMRCE74LvEFrwphk9uO5oFBEEXbw47gM0k54f TDpDknVm394sCHssquorarsfrBFP8qF1rGAxz0AQl063XCv4vp9maxAhIms0jknBLwXY78ajLeba 9XyjZxFrkSAcclTQxNjlUoayIYth7jri5FXOW4xJ+lpqj32CWyOXWbaSFltOCw12dGyofBQ/VoG8 F6d+XRifua9ldTWX860ip9R0Mhw2ICIN8T/8bp+1gs+PBfydSUdA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BpTzA7wgAAANwAAAAPAAAAAAAAAAAAAAAAAJgCAABkcnMvZG93 bnJldi54bWxQSwUGAAAAAAQABAD1AAAAhwMAAAAA "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85" o:spid="_x0000_s1117" style="position:absolute;left:4991;top:876;width:622;height:11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2uTMIA AADcAAAADwAAAGRycy9kb3ducmV2LnhtbESP3WoCMRSE7wu+QziCdzXrXlhdjSKCoKU3rj7AYXP2 B5OTJUnd7dubQqGXw8x8w2z3ozXiST50jhUs5hkI4srpjhsF99vpfQUiRGSNxjEp+KEA+93kbYuF dgNf6VnGRiQIhwIVtDH2hZShaslimLueOHm18xZjkr6R2uOQ4NbIPMuW0mLHaaHFno4tVY/y2yqQ t/I0rErjM/eZ11/mcr7W5JSaTcfDBkSkMf6H/9pnrWD9kcPvmXQ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CZna5MwgAAANwAAAAPAAAAAAAAAAAAAAAAAJgCAABkcnMvZG93 bnJldi54bWxQSwUGAAAAAAQABAD1AAAAhwMAAAAA " filled="f" stroked="f">
                        <v:textbox style="mso-fit-shape-to-text:t" inset="0,0,0,0">
                          <w:txbxContent>
                            <w:p w:rsidR="0054320C" w:rsidRPr="00482E30" w:rsidRDefault="0054320C" w:rsidP="00FB7667">
                              <w:r w:rsidRPr="00482E30">
                                <w:rPr>
                                  <w:rFonts w:cs=".VnTime"/>
                                  <w:b/>
                                  <w:bCs/>
                                  <w:color w:val="000000"/>
                                  <w:sz w:val="16"/>
                                  <w:szCs w:val="16"/>
                                </w:rPr>
                                <w:t>P</w:t>
                              </w:r>
                            </w:p>
                          </w:txbxContent>
                        </v:textbox>
                      </v:rect>
                      <v:rect id="Rectangle 2086" o:spid="_x0000_s1118" style="position:absolute;left:7988;top:11849;width:1244;height:11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iTo8IA AADcAAAADwAAAGRycy9kb3ducmV2LnhtbESP3WoCMRSE7wu+QziCdzWrSNXVKFIQbPHG1Qc4bM7+ YHKyJKm7ffumIHg5zMw3zHY/WCMe5EPrWMFsmoEgLp1uuVZwux7fVyBCRNZoHJOCXwqw343etphr 1/OFHkWsRYJwyFFBE2OXSxnKhiyGqeuIk1c5bzEm6WupPfYJbo2cZ9mHtNhyWmiwo8+GynvxYxXI a3HsV4XxmfueV2fzdbpU5JSajIfDBkSkIb7Cz/ZJK1gv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5OJOjwgAAANwAAAAPAAAAAAAAAAAAAAAAAJgCAABkcnMvZG93 bnJldi54bWxQSwUGAAAAAAQABAD1AAAAhwMAAAAA "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87" o:spid="_x0000_s1119" style="position:absolute;left:16852;top:1619;width:680;height:11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aoT8IA AADcAAAADwAAAGRycy9kb3ducmV2LnhtbESPzYoCMRCE7wu+Q2jB25rRg+uORhFBUNmL4z5AM+n5 waQzJNEZ394IC3ssquorar0drBEP8qF1rGA2zUAQl063XCv4vR4+lyBCRNZoHJOCJwXYbkYfa8y1 6/lCjyLWIkE45KigibHLpQxlQxbD1HXEyauctxiT9LXUHvsEt0bOs2whLbacFhrsaN9QeSvuVoG8 Fod+WRifufO8+jGn46Uip9RkPOxWICIN8T/81z5qBd9fC3ifSUdAbl4AAAD//wMAUEsBAi0AFAAG AAgAAAAhAPD3irv9AAAA4gEAABMAAAAAAAAAAAAAAAAAAAAAAFtDb250ZW50X1R5cGVzXS54bWxQ SwECLQAUAAYACAAAACEAMd1fYdIAAACPAQAACwAAAAAAAAAAAAAAAAAuAQAAX3JlbHMvLnJlbHNQ SwECLQAUAAYACAAAACEAMy8FnkEAAAA5AAAAEAAAAAAAAAAAAAAAAAApAgAAZHJzL3NoYXBleG1s LnhtbFBLAQItABQABgAIAAAAIQDmpqhPwgAAANwAAAAPAAAAAAAAAAAAAAAAAJgCAABkcnMvZG93 bnJldi54bWxQSwUGAAAAAAQABAD1AAAAhwMAAAAA " filled="f" stroked="f">
                        <v:textbox style="mso-fit-shape-to-text:t" inset="0,0,0,0">
                          <w:txbxContent>
                            <w:p w:rsidR="0054320C" w:rsidRPr="00482E30" w:rsidRDefault="0054320C" w:rsidP="00FB7667">
                              <w:r w:rsidRPr="00482E30">
                                <w:rPr>
                                  <w:rFonts w:cs=".VnTime"/>
                                  <w:b/>
                                  <w:bCs/>
                                  <w:color w:val="000000"/>
                                  <w:sz w:val="16"/>
                                  <w:szCs w:val="16"/>
                                </w:rPr>
                                <w:t>I'</w:t>
                              </w:r>
                            </w:p>
                          </w:txbxContent>
                        </v:textbox>
                      </v:rect>
                      <v:rect id="Rectangle 2088" o:spid="_x0000_s1120" style="position:absolute;left:10483;top:8858;width:794;height:11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oN1MIA AADcAAAADwAAAGRycy9kb3ducmV2LnhtbESPzYoCMRCE74LvEFrwphk9qDsaRQRBl7047gM0k54f TDpDEp3x7TcLC3ssquorancYrBEv8qF1rGAxz0AQl063XCv4vp9nGxAhIms0jknBmwIc9uPRDnPt er7Rq4i1SBAOOSpoYuxyKUPZkMUwdx1x8irnLcYkfS21xz7BrZHLLFtJiy2nhQY7OjVUPoqnVSDv xbnfFMZn7nNZfZnr5VaRU2o6GY5bEJGG+B/+a1+0go/1Gn7PpCMg9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6g3UwgAAANwAAAAPAAAAAAAAAAAAAAAAAJgCAABkcnMvZG93 bnJldi54bWxQSwUGAAAAAAQABAD1AAAAhwMAAAAA " filled="f" stroked="f">
                        <v:textbox style="mso-fit-shape-to-text:t" inset="0,0,0,0">
                          <w:txbxContent>
                            <w:p w:rsidR="0054320C" w:rsidRPr="00482E30" w:rsidRDefault="0054320C" w:rsidP="00FB7667">
                              <w:r w:rsidRPr="00482E30">
                                <w:rPr>
                                  <w:rFonts w:cs=".VnTime"/>
                                  <w:b/>
                                  <w:bCs/>
                                  <w:color w:val="000000"/>
                                  <w:sz w:val="16"/>
                                  <w:szCs w:val="16"/>
                                </w:rPr>
                                <w:t>H</w:t>
                              </w:r>
                            </w:p>
                          </w:txbxContent>
                        </v:textbox>
                      </v:rect>
                      <v:rect id="Rectangle 2089" o:spid="_x0000_s1121" style="position:absolute;left:10109;top:16960;width:793;height:11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Zpr4A AADcAAAADwAAAGRycy9kb3ducmV2LnhtbERPy4rCMBTdC/5DuII7TceFOh2jDIKg4sY6H3Bpbh9M clOSaOvfm4Xg8nDem91gjXiQD61jBV/zDARx6XTLtYK/22G2BhEiskbjmBQ8KcBuOx5tMNeu5ys9 iliLFMIhRwVNjF0uZSgbshjmriNOXOW8xZigr6X22Kdwa+Qiy5bSYsupocGO9g2V/8XdKpC34tCv C+Mzd15UF3M6XitySk0nw+8PiEhD/Ijf7qNW8L1Ka9OZdATk9gUAAP//AwBQSwECLQAUAAYACAAA ACEA8PeKu/0AAADiAQAAEwAAAAAAAAAAAAAAAAAAAAAAW0NvbnRlbnRfVHlwZXNdLnhtbFBLAQIt ABQABgAIAAAAIQAx3V9h0gAAAI8BAAALAAAAAAAAAAAAAAAAAC4BAABfcmVscy8ucmVsc1BLAQIt ABQABgAIAAAAIQAzLwWeQQAAADkAAAAQAAAAAAAAAAAAAAAAACkCAABkcnMvc2hhcGV4bWwueG1s UEsBAi0AFAAGAAgAAAAhAPh1maa+AAAA3AAAAA8AAAAAAAAAAAAAAAAAmAIAAGRycy9kb3ducmV2 LnhtbFBLBQYAAAAABAAEAPUAAACDAwAAAAA= " filled="f" stroked="f">
                        <v:textbox style="mso-fit-shape-to-text:t" inset="0,0,0,0">
                          <w:txbxContent>
                            <w:p w:rsidR="0054320C" w:rsidRPr="00482E30" w:rsidRDefault="0054320C" w:rsidP="00FB7667">
                              <w:r w:rsidRPr="00482E30">
                                <w:rPr>
                                  <w:rFonts w:cs=".VnTime"/>
                                  <w:b/>
                                  <w:bCs/>
                                  <w:color w:val="000000"/>
                                  <w:sz w:val="16"/>
                                  <w:szCs w:val="16"/>
                                </w:rPr>
                                <w:t>O</w:t>
                              </w:r>
                            </w:p>
                          </w:txbxContent>
                        </v:textbox>
                      </v:rect>
                      <v:rect id="Rectangle 2090" o:spid="_x0000_s1122" style="position:absolute;left:13481;top:13347;width:965;height:11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k8PcIA AADcAAAADwAAAGRycy9kb3ducmV2LnhtbESPzYoCMRCE74LvEFrwphk9uDprFBEEXbw47gM0k54f TDpDknVm394sCHssquorarsfrBFP8qF1rGAxz0AQl063XCv4vp9maxAhIms0jknBLwXY78ajLeba 9XyjZxFrkSAcclTQxNjlUoayIYth7jri5FXOW4xJ+lpqj32CWyOXWbaSFltOCw12dGyofBQ/VoG8 F6d+XRifua9ldTWX860ip9R0Mhw+QUQa4n/43T5rBZuPDfydSUdA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XOTw9wgAAANwAAAAPAAAAAAAAAAAAAAAAAJgCAABkcnMvZG93 bnJldi54bWxQSwUGAAAAAAQABAD1AAAAhwMAAAAA " filled="f" stroked="f">
                        <v:textbox style="mso-fit-shape-to-text:t" inset="0,0,0,0">
                          <w:txbxContent>
                            <w:p w:rsidR="0054320C" w:rsidRPr="00482E30" w:rsidRDefault="0054320C" w:rsidP="00FB7667">
                              <w:r w:rsidRPr="00482E30">
                                <w:rPr>
                                  <w:rFonts w:cs=".VnTime"/>
                                  <w:b/>
                                  <w:bCs/>
                                  <w:color w:val="000000"/>
                                  <w:sz w:val="16"/>
                                  <w:szCs w:val="16"/>
                                </w:rPr>
                                <w:t>M</w:t>
                              </w:r>
                            </w:p>
                          </w:txbxContent>
                        </v:textbox>
                      </v:rect>
                      <v:rect id="Rectangle 2091" o:spid="_x0000_s1123" style="position:absolute;left:20218;top:11353;width:400;height:11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blh74A AADcAAAADwAAAGRycy9kb3ducmV2LnhtbERPy4rCMBTdD/gP4QruxlQX0qlGEUFwxI3VD7g0tw9M bkoSbefvzUKY5eG8N7vRGvEiHzrHChbzDARx5XTHjYL77fidgwgRWaNxTAr+KMBuO/naYKHdwFd6 lbERKYRDgQraGPtCylC1ZDHMXU+cuNp5izFB30jtcUjh1shllq2kxY5TQ4s9HVqqHuXTKpC38jjk pfGZOy/ri/k9XWtySs2m434NItIY/8Uf90kr+MnT/H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DPW5Ye+AAAA3AAAAA8AAAAAAAAAAAAAAAAAmAIAAGRycy9kb3ducmV2 LnhtbFBLBQYAAAAABAAEAPUAAACDAwAAAAA= " filled="f" stroked="f">
                        <v:textbox style="mso-fit-shape-to-text:t" inset="0,0,0,0">
                          <w:txbxContent>
                            <w:p w:rsidR="0054320C" w:rsidRPr="00482E30" w:rsidRDefault="0054320C" w:rsidP="00FB7667">
                              <w:r w:rsidRPr="00482E30">
                                <w:rPr>
                                  <w:rFonts w:cs=".VnTime"/>
                                  <w:b/>
                                  <w:bCs/>
                                  <w:color w:val="000000"/>
                                  <w:sz w:val="16"/>
                                  <w:szCs w:val="16"/>
                                </w:rPr>
                                <w:t>I</w:t>
                              </w:r>
                            </w:p>
                          </w:txbxContent>
                        </v:textbox>
                      </v:rect>
                      <v:rect id="Rectangle 2092" o:spid="_x0000_s1124" style="position:absolute;left:15728;top:18211;width:680;height:11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pAHMIA AADcAAAADwAAAGRycy9kb3ducmV2LnhtbESPzYoCMRCE7wu+Q2jB25rRg8yORhFBcGUvjj5AM+n5 waQzJFlnfHsjLOyxqKqvqM1utEY8yIfOsYLFPANBXDndcaPgdj1+5iBCRNZoHJOCJwXYbScfGyy0 G/hCjzI2IkE4FKigjbEvpAxVSxbD3PXEyaudtxiT9I3UHocEt0Yus2wlLXacFlrs6dBSdS9/rQJ5 LY9DXhqfufOy/jHfp0tNTqnZdNyvQUQa43/4r33SCr7yBb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mkAcwgAAANwAAAAPAAAAAAAAAAAAAAAAAJgCAABkcnMvZG93 bnJldi54bWxQSwUGAAAAAAQABAD1AAAAhwMAAAAA " filled="f" stroked="f">
                        <v:textbox style="mso-fit-shape-to-text:t" inset="0,0,0,0">
                          <w:txbxContent>
                            <w:p w:rsidR="0054320C" w:rsidRPr="00482E30" w:rsidRDefault="0054320C" w:rsidP="00FB7667">
                              <w:r w:rsidRPr="00482E30">
                                <w:rPr>
                                  <w:rFonts w:cs=".VnTime"/>
                                  <w:b/>
                                  <w:bCs/>
                                  <w:color w:val="000000"/>
                                  <w:sz w:val="16"/>
                                  <w:szCs w:val="16"/>
                                </w:rPr>
                                <w:t>B</w:t>
                              </w:r>
                            </w:p>
                          </w:txbxContent>
                        </v:textbox>
                      </v:rect>
                      <v:rect id="Rectangle 2093" o:spid="_x0000_s1125" style="position:absolute;left:4121;top:17710;width:736;height:11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jea8IA AADcAAAADwAAAGRycy9kb3ducmV2LnhtbESP3WoCMRSE7wu+QziCdzXbvZDt1iilIKh449oHOGzO /tDkZEmiu769EYReDjPzDbPeTtaIG/nQO1bwscxAENdO99wq+L3s3gsQISJrNI5JwZ0CbDeztzWW 2o18plsVW5EgHEpU0MU4lFKGuiOLYekG4uQ1zluMSfpWao9jglsj8yxbSYs9p4UOB/rpqP6rrlaB vFS7saiMz9wxb07msD835JRazKfvLxCRpvgffrX3WsFnkcPzTDoC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CsSN5rwgAAANwAAAAPAAAAAAAAAAAAAAAAAJgCAABkcnMvZG93 bnJldi54bWxQSwUGAAAAAAQABAD1AAAAhwMAAAAA " filled="f" stroked="f">
                        <v:textbox style="mso-fit-shape-to-text:t" inset="0,0,0,0">
                          <w:txbxContent>
                            <w:p w:rsidR="0054320C" w:rsidRPr="00482E30" w:rsidRDefault="0054320C" w:rsidP="00FB7667">
                              <w:r w:rsidRPr="00482E30">
                                <w:rPr>
                                  <w:rFonts w:cs=".VnTime"/>
                                  <w:b/>
                                  <w:bCs/>
                                  <w:color w:val="000000"/>
                                  <w:sz w:val="16"/>
                                  <w:szCs w:val="16"/>
                                </w:rPr>
                                <w:t>A</w:t>
                              </w:r>
                            </w:p>
                          </w:txbxContent>
                        </v:textbox>
                      </v:rect>
                      <v:oval id="Oval 2094" o:spid="_x0000_s1126" style="position:absolute;left:8610;top:13100;width:375;height:3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ipGMYA AADcAAAADwAAAGRycy9kb3ducmV2LnhtbESPQWvCQBSE70L/w/IKvemmRWyMriIFaT0oVD3o7ZF9 TdJm34bsNhv99a5Q6HGYmW+Y+bI3teiodZVlBc+jBARxbnXFhYLjYT1MQTiPrLG2TAou5GC5eBjM MdM28Cd1e1+ICGGXoYLS+yaT0uUlGXQj2xBH78u2Bn2UbSF1iyHCTS1fkmQiDVYcF0ps6K2k/Gf/ axTQrju/m6Q229NrGPebsLp+r4NST4/9agbCU+//w3/tD61gmo7hfiYeAbm4AQAA//8DAFBLAQIt ABQABgAIAAAAIQDw94q7/QAAAOIBAAATAAAAAAAAAAAAAAAAAAAAAABbQ29udGVudF9UeXBlc10u eG1sUEsBAi0AFAAGAAgAAAAhADHdX2HSAAAAjwEAAAsAAAAAAAAAAAAAAAAALgEAAF9yZWxzLy5y ZWxzUEsBAi0AFAAGAAgAAAAhADMvBZ5BAAAAOQAAABAAAAAAAAAAAAAAAAAAKQIAAGRycy9zaGFw ZXhtbC54bWxQSwECLQAUAAYACAAAACEAqvipGMYAAADcAAAADwAAAAAAAAAAAAAAAACYAgAAZHJz L2Rvd25yZXYueG1sUEsFBgAAAAAEAAQA9QAAAIsDAAAAAA== " fillcolor="red" strokeweight="0">
                        <v:textbox>
                          <w:txbxContent>
                            <w:p w:rsidR="0054320C" w:rsidRDefault="0054320C"/>
                          </w:txbxContent>
                        </v:textbox>
                      </v:oval>
                      <v:oval id="Oval 2095" o:spid="_x0000_s1127" style="position:absolute;left:15227;top:17964;width:374;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QMg8YA AADcAAAADwAAAGRycy9kb3ducmV2LnhtbESPT2vCQBTE70K/w/IK3urG4t/UVUSQtocWqh709si+ JrHZtyG7ZmM/fVcoeBxm5jfMYtWZSrTUuNKyguEgAUGcWV1yruCw3z7NQDiPrLGyTAqu5GC1fOgt MNU28Be1O5+LCGGXooLC+zqV0mUFGXQDWxNH79s2Bn2UTS51gyHCTSWfk2QiDZYcFwqsaVNQ9rO7 GAX02Z5eTVKZj+M0jLr3sP49b4NS/cdu/QLCU+fv4f/2m1Ywn43h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xbQMg8YAAADcAAAADwAAAAAAAAAAAAAAAACYAgAAZHJz L2Rvd25yZXYueG1sUEsFBgAAAAAEAAQA9QAAAIsDAAAAAA== " fillcolor="red" strokeweight="0">
                        <v:textbox>
                          <w:txbxContent>
                            <w:p w:rsidR="0054320C" w:rsidRDefault="0054320C"/>
                          </w:txbxContent>
                        </v:textbox>
                      </v:oval>
                      <v:oval id="Oval 2096" o:spid="_x0000_s1128" style="position:absolute;left:13608;top:14344;width:374;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aS9MYA AADcAAAADwAAAGRycy9kb3ducmV2LnhtbESPQWvCQBSE74L/YXmCN91UisbUVUSQtocK2h7s7ZF9 TdJm34bsmk3767uC4HGYmW+Y1aY3teiodZVlBQ/TBARxbnXFhYKP9/0kBeE8ssbaMin4JQeb9XCw wkzbwEfqTr4QEcIuQwWl900mpctLMuimtiGO3pdtDfoo20LqFkOEm1rOkmQuDVYcF0psaFdS/nO6 GAV06D6fTVKbt/MiPPavYfv3vQ9KjUf99gmEp97fw7f2i1awTOd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NWaS9MYAAADcAAAADwAAAAAAAAAAAAAAAACYAgAAZHJz L2Rvd25yZXYueG1sUEsFBgAAAAAEAAQA9QAAAIsDAAAAAA== " fillcolor="red" strokeweight="0">
                        <v:textbox>
                          <w:txbxContent>
                            <w:p w:rsidR="0054320C" w:rsidRDefault="0054320C"/>
                          </w:txbxContent>
                        </v:textbox>
                      </v:oval>
                      <v:oval id="Oval 2097" o:spid="_x0000_s1129" style="position:absolute;left:10109;top:18084;width:374;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o3b8YA AADcAAAADwAAAGRycy9kb3ducmV2LnhtbESPQWvCQBSE7wX/w/KE3upGKTWmriKCtD1U0PZgb4/s M4lm34bsNpv217uC4HGYmW+Y+bI3teiodZVlBeNRAoI4t7riQsH31+YpBeE8ssbaMin4IwfLxeBh jpm2gXfU7X0hIoRdhgpK75tMSpeXZNCNbEMcvaNtDfoo20LqFkOEm1pOkuRFGqw4LpTY0Lqk/Lz/ NQpo2/28maQ2n4dpeO4/wur/tAlKPQ771SsIT72/h2/td61glk7heiYeAbm4AAAA//8DAFBLAQIt ABQABgAIAAAAIQDw94q7/QAAAOIBAAATAAAAAAAAAAAAAAAAAAAAAABbQ29udGVudF9UeXBlc10u eG1sUEsBAi0AFAAGAAgAAAAhADHdX2HSAAAAjwEAAAsAAAAAAAAAAAAAAAAALgEAAF9yZWxzLy5y ZWxzUEsBAi0AFAAGAAgAAAAhADMvBZ5BAAAAOQAAABAAAAAAAAAAAAAAAAAAKQIAAGRycy9zaGFw ZXhtbC54bWxQSwECLQAUAAYACAAAACEAWio3b8YAAADcAAAADwAAAAAAAAAAAAAAAACYAgAAZHJz L2Rvd25yZXYueG1sUEsFBgAAAAAEAAQA9QAAAIsDAAAAAA== " fillcolor="red" strokeweight="0">
                        <v:textbox>
                          <w:txbxContent>
                            <w:p w:rsidR="0054320C" w:rsidRDefault="0054320C"/>
                          </w:txbxContent>
                        </v:textbox>
                      </v:oval>
                      <v:oval id="Oval 2098" o:spid="_x0000_s1130" style="position:absolute;left:4991;top:17964;width:374;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WjHcMA AADcAAAADwAAAGRycy9kb3ducmV2LnhtbERPz2vCMBS+C/4P4QneNFWGumoUEWTbYcLcDvP2aJ5t tXkpTWzq/npzEHb8+H6vNp2pREuNKy0rmIwTEMSZ1SXnCn6+96MFCOeRNVaWScGdHGzW/d4KU20D f1F79LmIIexSVFB4X6dSuqwgg25sa+LInW1j0EfY5FI3GGK4qeQ0SWbSYMmxocCadgVl1+PNKKBD e3ozSWU+f+fhpfsI27/LPig1HHTbJQhPnf8XP93vWsHrIq6NZ+IR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K7WjHcMAAADcAAAADwAAAAAAAAAAAAAAAACYAgAAZHJzL2Rv d25yZXYueG1sUEsFBgAAAAAEAAQA9QAAAIgDAAAAAA== " fillcolor="red" strokeweight="0">
                        <v:textbox>
                          <w:txbxContent>
                            <w:p w:rsidR="0054320C" w:rsidRDefault="0054320C"/>
                          </w:txbxContent>
                        </v:textbox>
                      </v:oval>
                      <v:oval id="Oval 2099" o:spid="_x0000_s1131" style="position:absolute;left:19596;top:11849;width:374;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kGhsYA AADcAAAADwAAAGRycy9kb3ducmV2LnhtbESPT2vCQBTE74V+h+UJvdWNpfgndRUpSPVQQduD3h7Z 1ySafRuyazb66buC4HGYmd8w03lnKtFS40rLCgb9BARxZnXJuYLfn+XrGITzyBory6TgQg7ms+en KabaBt5Su/O5iBB2KSoovK9TKV1WkEHXtzVx9P5sY9BH2eRSNxgi3FTyLUmG0mDJcaHAmj4Lyk67 s1FAm/bwZZLKfO9H4b1bh8X1uAxKvfS6xQcIT51/hO/tlVYwGU/gdiYeATn7BwAA//8DAFBLAQIt ABQABgAIAAAAIQDw94q7/QAAAOIBAAATAAAAAAAAAAAAAAAAAAAAAABbQ29udGVudF9UeXBlc10u eG1sUEsBAi0AFAAGAAgAAAAhADHdX2HSAAAAjwEAAAsAAAAAAAAAAAAAAAAALgEAAF9yZWxzLy5y ZWxzUEsBAi0AFAAGAAgAAAAhADMvBZ5BAAAAOQAAABAAAAAAAAAAAAAAAAAAKQIAAGRycy9zaGFw ZXhtbC54bWxQSwECLQAUAAYACAAAACEARPkGhsYAAADcAAAADwAAAAAAAAAAAAAAAACYAgAAZHJz L2Rvd25yZXYueG1sUEsFBgAAAAAEAAQA9QAAAIsDAAAAAA== " fillcolor="red" strokeweight="0">
                        <v:textbox>
                          <w:txbxContent>
                            <w:p w:rsidR="0054320C" w:rsidRDefault="0054320C"/>
                          </w:txbxContent>
                        </v:textbox>
                      </v:oval>
                      <v:oval id="Oval 2100" o:spid="_x0000_s1132" style="position:absolute;left:10363;top:9975;width:374;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o5xsMA AADcAAAADwAAAGRycy9kb3ducmV2LnhtbERPz2vCMBS+D/wfwhO8aeqQbVbTIoJsO2ww9aC3R/Ns q81LabKm21+/HIQdP77f63wwjeipc7VlBfNZAoK4sLrmUsHxsJu+gHAeWWNjmRT8kIM8Gz2sMdU2 8Bf1e1+KGMIuRQWV920qpSsqMuhmtiWO3MV2Bn2EXSl1hyGGm0Y+JsmTNFhzbKiwpW1FxW3/bRTQ Z39+NUljPk7PYTG8h83vdReUmoyHzQqEp8H/i+/uN61guYzz45l4BGT2BwAA//8DAFBLAQItABQA BgAIAAAAIQDw94q7/QAAAOIBAAATAAAAAAAAAAAAAAAAAAAAAABbQ29udGVudF9UeXBlc10ueG1s UEsBAi0AFAAGAAgAAAAhADHdX2HSAAAAjwEAAAsAAAAAAAAAAAAAAAAALgEAAF9yZWxzLy5yZWxz UEsBAi0AFAAGAAgAAAAhADMvBZ5BAAAAOQAAABAAAAAAAAAAAAAAAAAAKQIAAGRycy9zaGFwZXht bC54bWxQSwECLQAUAAYACAAAACEAUBo5xsMAAADcAAAADwAAAAAAAAAAAAAAAACYAgAAZHJzL2Rv d25yZXYueG1sUEsFBgAAAAAEAAQA9QAAAIgDAAAAAA== " fillcolor="red" strokeweight="0">
                        <v:textbox>
                          <w:txbxContent>
                            <w:p w:rsidR="0054320C" w:rsidRDefault="0054320C"/>
                          </w:txbxContent>
                        </v:textbox>
                      </v:oval>
                      <v:oval id="Oval 2101" o:spid="_x0000_s1133" style="position:absolute;left:15227;top:17964;width:374;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acXcYA AADcAAAADwAAAGRycy9kb3ducmV2LnhtbESPQWvCQBSE7wX/w/IEb3VjkarRVUSQtocWqh709sg+ k2j2bchus9Ff3y0IPQ4z8w2zWHWmEi01rrSsYDRMQBBnVpecKzjst89TEM4ja6wsk4IbOVgte08L TLUN/E3tzuciQtilqKDwvk6ldFlBBt3Q1sTRO9vGoI+yyaVuMES4qeRLkrxKgyXHhQJr2hSUXXc/ RgF9tac3k1Tm8zgJ4+4jrO+XbVBq0O/WcxCeOv8ffrTftYLZbAR/Z+IR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P1acXcYAAADcAAAADwAAAAAAAAAAAAAAAACYAgAAZHJz L2Rvd25yZXYueG1sUEsFBgAAAAAEAAQA9QAAAIsDAAAAAA== " fillcolor="red" strokeweight="0">
                        <v:textbox>
                          <w:txbxContent>
                            <w:p w:rsidR="0054320C" w:rsidRDefault="0054320C"/>
                          </w:txbxContent>
                        </v:textbox>
                      </v:oval>
                      <v:oval id="Oval 2102" o:spid="_x0000_s1134" style="position:absolute;left:16598;top:2870;width:37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QCKsYA AADcAAAADwAAAGRycy9kb3ducmV2LnhtbESPT2vCQBTE74V+h+UVvNVNRapGV5GC1B4s+Oegt0f2 NUmbfRuyazb66d2C4HGYmd8ws0VnKtFS40rLCt76CQjizOqScwWH/ep1DMJ5ZI2VZVJwIQeL+fPT DFNtA2+p3flcRAi7FBUU3teplC4ryKDr25o4ej+2MeijbHKpGwwRbio5SJJ3abDkuFBgTR8FZX+7 s1FA3+3p0ySV2RxHYdh9heX1dxWU6r10yykIT51/hO/ttVYwmQzg/0w8AnJ+AwAA//8DAFBLAQIt ABQABgAIAAAAIQDw94q7/QAAAOIBAAATAAAAAAAAAAAAAAAAAAAAAABbQ29udGVudF9UeXBlc10u eG1sUEsBAi0AFAAGAAgAAAAhADHdX2HSAAAAjwEAAAsAAAAAAAAAAAAAAAAALgEAAF9yZWxzLy5y ZWxzUEsBAi0AFAAGAAgAAAAhADMvBZ5BAAAAOQAAABAAAAAAAAAAAAAAAAAAKQIAAGRycy9zaGFw ZXhtbC54bWxQSwECLQAUAAYACAAAACEAz4QCKsYAAADcAAAADwAAAAAAAAAAAAAAAACYAgAAZHJz L2Rvd25yZXYueG1sUEsFBgAAAAAEAAQA9QAAAIsDAAAAAA== " fillcolor="red" strokeweight="0">
                        <v:textbox>
                          <w:txbxContent>
                            <w:p w:rsidR="0054320C" w:rsidRDefault="0054320C"/>
                          </w:txbxContent>
                        </v:textbox>
                      </v:oval>
                      <v:oval id="Oval 2103" o:spid="_x0000_s1135" style="position:absolute;left:4870;top:2247;width:495;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inscYA AADcAAAADwAAAGRycy9kb3ducmV2LnhtbESPQWvCQBSE70L/w/IK3urGKlajq4ggbQ8t1HrQ2yP7 TGKzb0N2zcb++q5Q8DjMzDfMYtWZSrTUuNKyguEgAUGcWV1yrmD/vX2agnAeWWNlmRRcycFq+dBb YKpt4C9qdz4XEcIuRQWF93UqpcsKMugGtiaO3sk2Bn2UTS51gyHCTSWfk2QiDZYcFwqsaVNQ9rO7 GAX02R5fTVKZj8NLGHfvYf173gal+o/deg7CU+fv4f/2m1Ywm43g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oMinscYAAADcAAAADwAAAAAAAAAAAAAAAACYAgAAZHJz L2Rvd25yZXYueG1sUEsFBgAAAAAEAAQA9QAAAIsDAAAAAA== " fillcolor="red" strokeweight="0">
                        <v:textbox>
                          <w:txbxContent>
                            <w:p w:rsidR="0054320C" w:rsidRDefault="0054320C"/>
                          </w:txbxContent>
                        </v:textbox>
                      </v:oval>
                      <w10:anchorlock/>
                    </v:group>
                  </w:pict>
                </mc:Fallback>
              </mc:AlternateContent>
            </w:r>
          </w:p>
          <w:p w:rsidR="00FB7667" w:rsidRPr="00A2372F" w:rsidRDefault="00FB7667" w:rsidP="00FB7667">
            <w:pPr>
              <w:pStyle w:val="Heading4"/>
              <w:jc w:val="both"/>
              <w:rPr>
                <w:rFonts w:ascii="Times New Roman" w:hAnsi="Times New Roman"/>
                <w:i w:val="0"/>
                <w:color w:val="000000"/>
                <w:sz w:val="28"/>
                <w:szCs w:val="28"/>
                <w:u w:val="single"/>
                <w:lang w:val="pt-BR"/>
              </w:rPr>
            </w:pPr>
            <w:r w:rsidRPr="00A2372F">
              <w:rPr>
                <w:rFonts w:ascii="Times New Roman" w:hAnsi="Times New Roman"/>
                <w:i w:val="0"/>
                <w:color w:val="000000"/>
                <w:sz w:val="28"/>
                <w:szCs w:val="28"/>
                <w:u w:val="single"/>
                <w:lang w:val="pt-BR"/>
              </w:rPr>
              <w:t>Gi</w:t>
            </w:r>
            <w:r w:rsidR="008D1029" w:rsidRPr="00A2372F">
              <w:rPr>
                <w:rFonts w:ascii="Times New Roman" w:hAnsi="Times New Roman"/>
                <w:i w:val="0"/>
                <w:color w:val="000000"/>
                <w:sz w:val="28"/>
                <w:szCs w:val="28"/>
                <w:u w:val="single"/>
                <w:lang w:val="pt-BR"/>
              </w:rPr>
              <w:t>ả</w:t>
            </w:r>
            <w:r w:rsidRPr="00A2372F">
              <w:rPr>
                <w:rFonts w:ascii="Times New Roman" w:hAnsi="Times New Roman"/>
                <w:i w:val="0"/>
                <w:color w:val="000000"/>
                <w:sz w:val="28"/>
                <w:szCs w:val="28"/>
                <w:u w:val="single"/>
                <w:lang w:val="pt-BR"/>
              </w:rPr>
              <w:t>i:</w:t>
            </w:r>
          </w:p>
          <w:p w:rsidR="00FB7667" w:rsidRPr="00A2372F" w:rsidRDefault="00FB7667" w:rsidP="00FB7667">
            <w:pPr>
              <w:jc w:val="both"/>
              <w:rPr>
                <w:bCs/>
                <w:color w:val="000000"/>
                <w:lang w:val="pt-BR"/>
              </w:rPr>
            </w:pPr>
            <w:r w:rsidRPr="00A2372F">
              <w:rPr>
                <w:bCs/>
                <w:color w:val="000000"/>
                <w:lang w:val="pt-BR"/>
              </w:rPr>
              <w:t>a) Theo gi</w:t>
            </w:r>
            <w:r w:rsidR="008D1029" w:rsidRPr="00A2372F">
              <w:rPr>
                <w:bCs/>
                <w:color w:val="000000"/>
                <w:lang w:val="pt-BR"/>
              </w:rPr>
              <w:t>ả</w:t>
            </w:r>
            <w:r w:rsidRPr="00A2372F">
              <w:rPr>
                <w:bCs/>
                <w:color w:val="000000"/>
                <w:lang w:val="pt-BR"/>
              </w:rPr>
              <w:t xml:space="preserve"> thi</w:t>
            </w:r>
            <w:r w:rsidR="008D1029" w:rsidRPr="00A2372F">
              <w:rPr>
                <w:bCs/>
                <w:color w:val="000000"/>
                <w:lang w:val="pt-BR"/>
              </w:rPr>
              <w:t>ế</w:t>
            </w:r>
            <w:r w:rsidRPr="00A2372F">
              <w:rPr>
                <w:bCs/>
                <w:color w:val="000000"/>
                <w:lang w:val="pt-BR"/>
              </w:rPr>
              <w:t>t ta c</w:t>
            </w:r>
            <w:r w:rsidR="008D1029" w:rsidRPr="00A2372F">
              <w:rPr>
                <w:bCs/>
                <w:color w:val="000000"/>
                <w:lang w:val="pt-BR"/>
              </w:rPr>
              <w:t>ó</w:t>
            </w:r>
            <w:r w:rsidRPr="00A2372F">
              <w:rPr>
                <w:bCs/>
                <w:color w:val="000000"/>
                <w:lang w:val="pt-BR"/>
              </w:rPr>
              <w:t xml:space="preserve"> M </w:t>
            </w:r>
            <w:r w:rsidRPr="00A2372F">
              <w:rPr>
                <w:bCs/>
                <w:color w:val="000000"/>
              </w:rPr>
              <w:sym w:font="Symbol" w:char="F0CE"/>
            </w:r>
            <w:r w:rsidRPr="00A2372F">
              <w:rPr>
                <w:bCs/>
                <w:color w:val="000000"/>
                <w:lang w:val="pt-BR"/>
              </w:rPr>
              <w:t xml:space="preserve"> (O) </w:t>
            </w:r>
            <w:r w:rsidRPr="00A2372F">
              <w:rPr>
                <w:bCs/>
                <w:color w:val="000000"/>
                <w:position w:val="-6"/>
              </w:rPr>
              <w:object w:dxaOrig="300" w:dyaOrig="240">
                <v:shape id="_x0000_i1796" type="#_x0000_t75" style="width:15pt;height:12pt" o:ole="">
                  <v:imagedata r:id="rId1281" o:title=""/>
                </v:shape>
                <o:OLEObject Type="Embed" ProgID="Equation.DSMT4" ShapeID="_x0000_i1796" DrawAspect="Content" ObjectID="_1639248080" r:id="rId1305"/>
              </w:object>
            </w:r>
            <w:r w:rsidRPr="00A2372F">
              <w:rPr>
                <w:bCs/>
                <w:color w:val="000000"/>
                <w:lang w:val="pt-BR"/>
              </w:rPr>
              <w:t xml:space="preserve"> </w:t>
            </w:r>
            <w:r w:rsidRPr="00A2372F">
              <w:rPr>
                <w:bCs/>
                <w:color w:val="000000"/>
                <w:position w:val="-6"/>
              </w:rPr>
              <w:object w:dxaOrig="1160" w:dyaOrig="360">
                <v:shape id="_x0000_i1797" type="#_x0000_t75" style="width:57.75pt;height:18pt" o:ole="">
                  <v:imagedata r:id="rId1306" o:title=""/>
                </v:shape>
                <o:OLEObject Type="Embed" ProgID="Equation.DSMT4" ShapeID="_x0000_i1797" DrawAspect="Content" ObjectID="_1639248081" r:id="rId1307"/>
              </w:object>
            </w:r>
            <w:r w:rsidRPr="00A2372F">
              <w:rPr>
                <w:bCs/>
                <w:color w:val="000000"/>
                <w:lang w:val="pt-BR"/>
              </w:rPr>
              <w:t xml:space="preserve"> </w:t>
            </w:r>
          </w:p>
          <w:p w:rsidR="00FB7667" w:rsidRPr="00A2372F" w:rsidRDefault="00074B55" w:rsidP="00FB7667">
            <w:pPr>
              <w:jc w:val="center"/>
              <w:rPr>
                <w:bCs/>
                <w:color w:val="000000"/>
                <w:lang w:val="pt-BR"/>
              </w:rPr>
            </w:pPr>
            <w:r w:rsidRPr="00A2372F">
              <w:rPr>
                <w:bCs/>
                <w:color w:val="000000"/>
                <w:lang w:val="pt-BR"/>
              </w:rPr>
              <w:t>(</w:t>
            </w:r>
            <w:r w:rsidR="00FB7667" w:rsidRPr="00A2372F">
              <w:rPr>
                <w:bCs/>
                <w:color w:val="000000"/>
                <w:lang w:val="pt-BR"/>
              </w:rPr>
              <w:t>g</w:t>
            </w:r>
            <w:r w:rsidR="008D1029" w:rsidRPr="00A2372F">
              <w:rPr>
                <w:bCs/>
                <w:color w:val="000000"/>
                <w:lang w:val="pt-BR"/>
              </w:rPr>
              <w:t>ó</w:t>
            </w:r>
            <w:r w:rsidR="00FB7667" w:rsidRPr="00A2372F">
              <w:rPr>
                <w:bCs/>
                <w:color w:val="000000"/>
                <w:lang w:val="pt-BR"/>
              </w:rPr>
              <w:t>c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p ch</w:t>
            </w:r>
            <w:r w:rsidR="008D1029" w:rsidRPr="00A2372F">
              <w:rPr>
                <w:bCs/>
                <w:color w:val="000000"/>
                <w:lang w:val="pt-BR"/>
              </w:rPr>
              <w:t>ắ</w:t>
            </w:r>
            <w:r w:rsidR="00FB7667" w:rsidRPr="00A2372F">
              <w:rPr>
                <w:bCs/>
                <w:color w:val="000000"/>
                <w:lang w:val="pt-BR"/>
              </w:rPr>
              <w:t>n n</w:t>
            </w:r>
            <w:r w:rsidR="008D1029" w:rsidRPr="00A2372F">
              <w:rPr>
                <w:bCs/>
                <w:color w:val="000000"/>
                <w:lang w:val="pt-BR"/>
              </w:rPr>
              <w:t>ử</w:t>
            </w:r>
            <w:r w:rsidR="00FB7667" w:rsidRPr="00A2372F">
              <w:rPr>
                <w:bCs/>
                <w:color w:val="000000"/>
                <w:lang w:val="pt-BR"/>
              </w:rPr>
              <w:t xml:space="preserve">a </w:t>
            </w:r>
            <w:r w:rsidR="008D1029" w:rsidRPr="00A2372F">
              <w:rPr>
                <w:bCs/>
                <w:color w:val="000000"/>
                <w:lang w:val="pt-BR"/>
              </w:rPr>
              <w:t>đườ</w:t>
            </w:r>
            <w:r w:rsidR="00FB7667" w:rsidRPr="00A2372F">
              <w:rPr>
                <w:bCs/>
                <w:color w:val="000000"/>
                <w:lang w:val="pt-BR"/>
              </w:rPr>
              <w:t>ng tr</w:t>
            </w:r>
            <w:r w:rsidR="008D1029" w:rsidRPr="00A2372F">
              <w:rPr>
                <w:bCs/>
                <w:color w:val="000000"/>
                <w:lang w:val="pt-BR"/>
              </w:rPr>
              <w:t>ò</w:t>
            </w:r>
            <w:r w:rsidRPr="00A2372F">
              <w:rPr>
                <w:bCs/>
                <w:color w:val="000000"/>
                <w:lang w:val="pt-BR"/>
              </w:rPr>
              <w:t>n</w:t>
            </w:r>
            <w:r w:rsidR="00FB7667" w:rsidRPr="00A2372F">
              <w:rPr>
                <w:bCs/>
                <w:color w:val="000000"/>
                <w:lang w:val="pt-BR"/>
              </w:rPr>
              <w:t>)</w:t>
            </w:r>
          </w:p>
          <w:p w:rsidR="00FB7667" w:rsidRPr="00A2372F" w:rsidRDefault="00FB7667" w:rsidP="00FB7667">
            <w:pPr>
              <w:jc w:val="both"/>
              <w:rPr>
                <w:bCs/>
                <w:color w:val="000000"/>
                <w:lang w:val="pt-BR"/>
              </w:rPr>
            </w:pPr>
            <w:r w:rsidRPr="00A2372F">
              <w:rPr>
                <w:bCs/>
                <w:color w:val="000000"/>
                <w:position w:val="-6"/>
              </w:rPr>
              <w:object w:dxaOrig="300" w:dyaOrig="240">
                <v:shape id="_x0000_i1798" type="#_x0000_t75" style="width:15pt;height:12pt" o:ole="">
                  <v:imagedata r:id="rId1281" o:title=""/>
                </v:shape>
                <o:OLEObject Type="Embed" ProgID="Equation.DSMT4" ShapeID="_x0000_i1798" DrawAspect="Content" ObjectID="_1639248082" r:id="rId1308"/>
              </w:object>
            </w:r>
            <w:r w:rsidRPr="00A2372F">
              <w:rPr>
                <w:bCs/>
                <w:color w:val="000000"/>
                <w:lang w:val="pt-BR"/>
              </w:rPr>
              <w:t xml:space="preserve"> X</w:t>
            </w:r>
            <w:r w:rsidR="008D1029" w:rsidRPr="00A2372F">
              <w:rPr>
                <w:bCs/>
                <w:color w:val="000000"/>
                <w:lang w:val="pt-BR"/>
              </w:rPr>
              <w:t>é</w:t>
            </w:r>
            <w:r w:rsidRPr="00A2372F">
              <w:rPr>
                <w:bCs/>
                <w:color w:val="000000"/>
                <w:lang w:val="pt-BR"/>
              </w:rPr>
              <w:t>t tam gi</w:t>
            </w:r>
            <w:r w:rsidR="008D1029" w:rsidRPr="00A2372F">
              <w:rPr>
                <w:bCs/>
                <w:color w:val="000000"/>
                <w:lang w:val="pt-BR"/>
              </w:rPr>
              <w:t>á</w:t>
            </w:r>
            <w:r w:rsidRPr="00A2372F">
              <w:rPr>
                <w:bCs/>
                <w:color w:val="000000"/>
                <w:lang w:val="pt-BR"/>
              </w:rPr>
              <w:t>c vu</w:t>
            </w:r>
            <w:r w:rsidR="008D1029" w:rsidRPr="00A2372F">
              <w:rPr>
                <w:bCs/>
                <w:color w:val="000000"/>
                <w:lang w:val="pt-BR"/>
              </w:rPr>
              <w:t>ô</w:t>
            </w:r>
            <w:r w:rsidRPr="00A2372F">
              <w:rPr>
                <w:bCs/>
                <w:color w:val="000000"/>
                <w:lang w:val="pt-BR"/>
              </w:rPr>
              <w:t>ng BMI c</w:t>
            </w:r>
            <w:r w:rsidR="008D1029" w:rsidRPr="00A2372F">
              <w:rPr>
                <w:bCs/>
                <w:color w:val="000000"/>
                <w:lang w:val="pt-BR"/>
              </w:rPr>
              <w:t>ó</w:t>
            </w:r>
            <w:r w:rsidRPr="00A2372F">
              <w:rPr>
                <w:bCs/>
                <w:color w:val="000000"/>
                <w:lang w:val="pt-BR"/>
              </w:rPr>
              <w:t xml:space="preserve"> </w:t>
            </w:r>
            <w:r w:rsidRPr="00A2372F">
              <w:rPr>
                <w:bCs/>
                <w:color w:val="000000"/>
                <w:position w:val="-6"/>
              </w:rPr>
              <w:object w:dxaOrig="1080" w:dyaOrig="360">
                <v:shape id="_x0000_i1799" type="#_x0000_t75" style="width:54pt;height:18pt" o:ole="">
                  <v:imagedata r:id="rId1309" o:title=""/>
                </v:shape>
                <o:OLEObject Type="Embed" ProgID="Equation.DSMT4" ShapeID="_x0000_i1799" DrawAspect="Content" ObjectID="_1639248083" r:id="rId1310"/>
              </w:object>
            </w:r>
          </w:p>
          <w:p w:rsidR="00FB7667" w:rsidRPr="00A2372F" w:rsidRDefault="00FB7667" w:rsidP="00FB7667">
            <w:pPr>
              <w:jc w:val="both"/>
              <w:rPr>
                <w:bCs/>
                <w:color w:val="000000"/>
                <w:lang w:val="pt-BR"/>
              </w:rPr>
            </w:pPr>
            <w:r w:rsidRPr="00A2372F">
              <w:rPr>
                <w:bCs/>
                <w:color w:val="000000"/>
                <w:lang w:val="pt-BR"/>
              </w:rPr>
              <w:t>theo h</w:t>
            </w:r>
            <w:r w:rsidR="008D1029" w:rsidRPr="00A2372F">
              <w:rPr>
                <w:bCs/>
                <w:color w:val="000000"/>
                <w:lang w:val="pt-BR"/>
              </w:rPr>
              <w:t>ệ</w:t>
            </w:r>
            <w:r w:rsidRPr="00A2372F">
              <w:rPr>
                <w:bCs/>
                <w:color w:val="000000"/>
                <w:lang w:val="pt-BR"/>
              </w:rPr>
              <w:t xml:space="preserve"> th</w:t>
            </w:r>
            <w:r w:rsidR="008D1029" w:rsidRPr="00A2372F">
              <w:rPr>
                <w:bCs/>
                <w:color w:val="000000"/>
                <w:lang w:val="pt-BR"/>
              </w:rPr>
              <w:t>ứ</w:t>
            </w:r>
            <w:r w:rsidRPr="00A2372F">
              <w:rPr>
                <w:bCs/>
                <w:color w:val="000000"/>
                <w:lang w:val="pt-BR"/>
              </w:rPr>
              <w:t>c l</w:t>
            </w:r>
            <w:r w:rsidR="008D1029" w:rsidRPr="00A2372F">
              <w:rPr>
                <w:bCs/>
                <w:color w:val="000000"/>
                <w:lang w:val="pt-BR"/>
              </w:rPr>
              <w:t>ượ</w:t>
            </w:r>
            <w:r w:rsidRPr="00A2372F">
              <w:rPr>
                <w:bCs/>
                <w:color w:val="000000"/>
                <w:lang w:val="pt-BR"/>
              </w:rPr>
              <w:t xml:space="preserve">ng trong </w:t>
            </w:r>
            <w:r w:rsidRPr="00A2372F">
              <w:rPr>
                <w:bCs/>
                <w:color w:val="000000"/>
              </w:rPr>
              <w:sym w:font="Symbol" w:char="F044"/>
            </w:r>
            <w:r w:rsidRPr="00A2372F">
              <w:rPr>
                <w:bCs/>
                <w:color w:val="000000"/>
                <w:lang w:val="pt-BR"/>
              </w:rPr>
              <w:t xml:space="preserve"> vu</w:t>
            </w:r>
            <w:r w:rsidR="008D1029" w:rsidRPr="00A2372F">
              <w:rPr>
                <w:bCs/>
                <w:color w:val="000000"/>
                <w:lang w:val="pt-BR"/>
              </w:rPr>
              <w:t>ô</w:t>
            </w:r>
            <w:r w:rsidRPr="00A2372F">
              <w:rPr>
                <w:bCs/>
                <w:color w:val="000000"/>
                <w:lang w:val="pt-BR"/>
              </w:rPr>
              <w:t>ng ta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tg</w:t>
            </w:r>
            <w:r w:rsidRPr="00A2372F">
              <w:rPr>
                <w:bCs/>
                <w:color w:val="000000"/>
                <w:position w:val="-4"/>
              </w:rPr>
              <w:object w:dxaOrig="620" w:dyaOrig="400">
                <v:shape id="_x0000_i1800" type="#_x0000_t75" style="width:30.75pt;height:20.25pt" o:ole="">
                  <v:imagedata r:id="rId1311" o:title=""/>
                </v:shape>
                <o:OLEObject Type="Embed" ProgID="Equation.DSMT4" ShapeID="_x0000_i1800" DrawAspect="Content" ObjectID="_1639248084" r:id="rId1312"/>
              </w:object>
            </w:r>
            <w:r w:rsidRPr="00A2372F">
              <w:rPr>
                <w:bCs/>
                <w:color w:val="000000"/>
                <w:lang w:val="pt-BR"/>
              </w:rPr>
              <w:t xml:space="preserve"> = </w:t>
            </w:r>
            <w:r w:rsidRPr="00A2372F">
              <w:rPr>
                <w:bCs/>
                <w:color w:val="000000"/>
                <w:position w:val="-24"/>
              </w:rPr>
              <w:object w:dxaOrig="3519" w:dyaOrig="620">
                <v:shape id="_x0000_i1801" type="#_x0000_t75" style="width:176.25pt;height:30.75pt" o:ole="">
                  <v:imagedata r:id="rId1313" o:title=""/>
                </v:shape>
                <o:OLEObject Type="Embed" ProgID="Equation.DSMT4" ShapeID="_x0000_i1801" DrawAspect="Content" ObjectID="_1639248085" r:id="rId1314"/>
              </w:object>
            </w: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y g</w:t>
            </w:r>
            <w:r w:rsidR="008D1029" w:rsidRPr="00A2372F">
              <w:rPr>
                <w:bCs/>
                <w:color w:val="000000"/>
                <w:lang w:val="pt-BR"/>
              </w:rPr>
              <w:t>ó</w:t>
            </w:r>
            <w:r w:rsidRPr="00A2372F">
              <w:rPr>
                <w:bCs/>
                <w:color w:val="000000"/>
                <w:lang w:val="pt-BR"/>
              </w:rPr>
              <w:t>c AIB kh</w:t>
            </w:r>
            <w:r w:rsidR="008D1029" w:rsidRPr="00A2372F">
              <w:rPr>
                <w:bCs/>
                <w:color w:val="000000"/>
                <w:lang w:val="pt-BR"/>
              </w:rPr>
              <w:t>ô</w:t>
            </w:r>
            <w:r w:rsidRPr="00A2372F">
              <w:rPr>
                <w:bCs/>
                <w:color w:val="000000"/>
                <w:lang w:val="pt-BR"/>
              </w:rPr>
              <w:t xml:space="preserve">ng </w:t>
            </w:r>
            <w:r w:rsidR="008D1029" w:rsidRPr="00A2372F">
              <w:rPr>
                <w:bCs/>
                <w:color w:val="000000"/>
                <w:lang w:val="pt-BR"/>
              </w:rPr>
              <w:t>đổ</w:t>
            </w:r>
            <w:r w:rsidRPr="00A2372F">
              <w:rPr>
                <w:bCs/>
                <w:color w:val="000000"/>
                <w:lang w:val="pt-BR"/>
              </w:rPr>
              <w:t xml:space="preserve">i . </w:t>
            </w:r>
          </w:p>
          <w:p w:rsidR="00FB7667" w:rsidRPr="00A2372F" w:rsidRDefault="00FB7667" w:rsidP="00FB7667">
            <w:pPr>
              <w:jc w:val="both"/>
              <w:rPr>
                <w:bCs/>
                <w:color w:val="000000"/>
                <w:u w:val="single"/>
              </w:rPr>
            </w:pPr>
            <w:r w:rsidRPr="00A2372F">
              <w:rPr>
                <w:bCs/>
                <w:color w:val="000000"/>
                <w:u w:val="single"/>
              </w:rPr>
              <w:t>b) T</w:t>
            </w:r>
            <w:r w:rsidR="008D1029" w:rsidRPr="00A2372F">
              <w:rPr>
                <w:bCs/>
                <w:color w:val="000000"/>
                <w:u w:val="single"/>
              </w:rPr>
              <w:t>ì</w:t>
            </w:r>
            <w:r w:rsidRPr="00A2372F">
              <w:rPr>
                <w:bCs/>
                <w:color w:val="000000"/>
                <w:u w:val="single"/>
              </w:rPr>
              <w:t>m qu</w:t>
            </w:r>
            <w:r w:rsidR="008D1029" w:rsidRPr="00A2372F">
              <w:rPr>
                <w:bCs/>
                <w:color w:val="000000"/>
                <w:u w:val="single"/>
              </w:rPr>
              <w:t>ỹ</w:t>
            </w:r>
            <w:r w:rsidRPr="00A2372F">
              <w:rPr>
                <w:bCs/>
                <w:color w:val="000000"/>
                <w:u w:val="single"/>
              </w:rPr>
              <w:t xml:space="preserve"> t</w:t>
            </w:r>
            <w:r w:rsidR="008D1029" w:rsidRPr="00A2372F">
              <w:rPr>
                <w:bCs/>
                <w:color w:val="000000"/>
                <w:u w:val="single"/>
              </w:rPr>
              <w:t>í</w:t>
            </w:r>
            <w:r w:rsidRPr="00A2372F">
              <w:rPr>
                <w:bCs/>
                <w:color w:val="000000"/>
                <w:u w:val="single"/>
              </w:rPr>
              <w:t xml:space="preserve">ch I: </w:t>
            </w:r>
          </w:p>
          <w:p w:rsidR="00FB7667" w:rsidRPr="00A2372F" w:rsidRDefault="00FB7667" w:rsidP="00FB7667">
            <w:pPr>
              <w:jc w:val="both"/>
              <w:rPr>
                <w:bCs/>
                <w:color w:val="000000"/>
                <w:u w:val="single"/>
              </w:rPr>
            </w:pPr>
            <w:r w:rsidRPr="00A2372F">
              <w:rPr>
                <w:bCs/>
                <w:color w:val="000000"/>
                <w:u w:val="single"/>
              </w:rPr>
              <w:t>*) Ph</w:t>
            </w:r>
            <w:r w:rsidR="008D1029" w:rsidRPr="00A2372F">
              <w:rPr>
                <w:bCs/>
                <w:color w:val="000000"/>
                <w:u w:val="single"/>
              </w:rPr>
              <w:t>ầ</w:t>
            </w:r>
            <w:r w:rsidRPr="00A2372F">
              <w:rPr>
                <w:bCs/>
                <w:color w:val="000000"/>
                <w:u w:val="single"/>
              </w:rPr>
              <w:t>n thu</w:t>
            </w:r>
            <w:r w:rsidR="008D1029" w:rsidRPr="00A2372F">
              <w:rPr>
                <w:bCs/>
                <w:color w:val="000000"/>
                <w:u w:val="single"/>
              </w:rPr>
              <w:t>ậ</w:t>
            </w:r>
            <w:r w:rsidRPr="00A2372F">
              <w:rPr>
                <w:bCs/>
                <w:color w:val="000000"/>
                <w:u w:val="single"/>
              </w:rPr>
              <w:t>n:</w:t>
            </w:r>
          </w:p>
          <w:p w:rsidR="00FB7667" w:rsidRPr="00A2372F" w:rsidRDefault="00FB7667" w:rsidP="00FB7667">
            <w:pPr>
              <w:jc w:val="both"/>
              <w:rPr>
                <w:bCs/>
                <w:color w:val="000000"/>
              </w:rPr>
            </w:pPr>
            <w:r w:rsidRPr="00A2372F">
              <w:rPr>
                <w:bCs/>
                <w:color w:val="000000"/>
              </w:rPr>
              <w:t>C</w:t>
            </w:r>
            <w:r w:rsidR="008D1029" w:rsidRPr="00A2372F">
              <w:rPr>
                <w:bCs/>
                <w:color w:val="000000"/>
              </w:rPr>
              <w:t>ó</w:t>
            </w:r>
            <w:r w:rsidRPr="00A2372F">
              <w:rPr>
                <w:bCs/>
                <w:color w:val="000000"/>
              </w:rPr>
              <w:t xml:space="preserve"> AB c</w:t>
            </w:r>
            <w:r w:rsidR="008D1029" w:rsidRPr="00A2372F">
              <w:rPr>
                <w:bCs/>
                <w:color w:val="000000"/>
              </w:rPr>
              <w:t>ố</w:t>
            </w:r>
            <w:r w:rsidRPr="00A2372F">
              <w:rPr>
                <w:bCs/>
                <w:color w:val="000000"/>
              </w:rPr>
              <w:t xml:space="preserve"> </w:t>
            </w:r>
            <w:r w:rsidR="008D1029" w:rsidRPr="00A2372F">
              <w:rPr>
                <w:bCs/>
                <w:color w:val="000000"/>
              </w:rPr>
              <w:t>đị</w:t>
            </w:r>
            <w:r w:rsidRPr="00A2372F">
              <w:rPr>
                <w:bCs/>
                <w:color w:val="000000"/>
              </w:rPr>
              <w:t>nh ( gt );  m</w:t>
            </w:r>
            <w:r w:rsidR="008D1029" w:rsidRPr="00A2372F">
              <w:rPr>
                <w:bCs/>
                <w:color w:val="000000"/>
              </w:rPr>
              <w:t>à</w:t>
            </w:r>
            <w:r w:rsidRPr="00A2372F">
              <w:rPr>
                <w:bCs/>
                <w:color w:val="000000"/>
              </w:rPr>
              <w:t xml:space="preserve"> </w:t>
            </w:r>
            <w:r w:rsidRPr="00A2372F">
              <w:rPr>
                <w:bCs/>
                <w:color w:val="000000"/>
                <w:position w:val="-6"/>
              </w:rPr>
              <w:object w:dxaOrig="1340" w:dyaOrig="360">
                <v:shape id="_x0000_i1802" type="#_x0000_t75" style="width:66.75pt;height:18pt" o:ole="">
                  <v:imagedata r:id="rId1315" o:title=""/>
                </v:shape>
                <o:OLEObject Type="Embed" ProgID="Equation.DSMT4" ShapeID="_x0000_i1802" DrawAspect="Content" ObjectID="_1639248086" r:id="rId1316"/>
              </w:object>
            </w:r>
            <w:r w:rsidRPr="00A2372F">
              <w:rPr>
                <w:bCs/>
                <w:color w:val="000000"/>
              </w:rPr>
              <w:t xml:space="preserve"> (cmt) </w:t>
            </w:r>
            <w:r w:rsidRPr="00A2372F">
              <w:rPr>
                <w:bCs/>
                <w:color w:val="000000"/>
                <w:position w:val="-6"/>
              </w:rPr>
              <w:object w:dxaOrig="300" w:dyaOrig="240">
                <v:shape id="_x0000_i1803" type="#_x0000_t75" style="width:15pt;height:12pt" o:ole="">
                  <v:imagedata r:id="rId1281" o:title=""/>
                </v:shape>
                <o:OLEObject Type="Embed" ProgID="Equation.DSMT4" ShapeID="_x0000_i1803" DrawAspect="Content" ObjectID="_1639248087" r:id="rId1317"/>
              </w:object>
            </w:r>
            <w:r w:rsidRPr="00A2372F">
              <w:rPr>
                <w:bCs/>
                <w:color w:val="000000"/>
              </w:rPr>
              <w:t xml:space="preserve"> theo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ch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th</w:t>
            </w:r>
            <w:r w:rsidR="008D1029" w:rsidRPr="00A2372F">
              <w:rPr>
                <w:bCs/>
                <w:color w:val="000000"/>
              </w:rPr>
              <w:t>ì</w:t>
            </w:r>
            <w:r w:rsidRPr="00A2372F">
              <w:rPr>
                <w:bCs/>
                <w:color w:val="000000"/>
              </w:rPr>
              <w:t xml:space="preserve">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 xml:space="preserve">m I </w:t>
            </w:r>
            <w:r w:rsidRPr="00A2372F">
              <w:rPr>
                <w:bCs/>
                <w:color w:val="000000"/>
              </w:rPr>
              <w:lastRenderedPageBreak/>
              <w:t>n</w:t>
            </w:r>
            <w:r w:rsidR="008D1029" w:rsidRPr="00A2372F">
              <w:rPr>
                <w:bCs/>
                <w:color w:val="000000"/>
              </w:rPr>
              <w:t>ằ</w:t>
            </w:r>
            <w:r w:rsidRPr="00A2372F">
              <w:rPr>
                <w:bCs/>
                <w:color w:val="000000"/>
              </w:rPr>
              <w:t>m tr</w:t>
            </w:r>
            <w:r w:rsidR="008D1029" w:rsidRPr="00A2372F">
              <w:rPr>
                <w:bCs/>
                <w:color w:val="000000"/>
              </w:rPr>
              <w:t>ê</w:t>
            </w:r>
            <w:r w:rsidRPr="00A2372F">
              <w:rPr>
                <w:bCs/>
                <w:color w:val="000000"/>
              </w:rPr>
              <w:t>n hai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26</w:t>
            </w:r>
            <w:r w:rsidRPr="00A2372F">
              <w:rPr>
                <w:bCs/>
                <w:color w:val="000000"/>
                <w:vertAlign w:val="superscript"/>
              </w:rPr>
              <w:t>0</w:t>
            </w:r>
            <w:r w:rsidRPr="00A2372F">
              <w:rPr>
                <w:bCs/>
                <w:color w:val="000000"/>
              </w:rPr>
              <w:t>34’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 xml:space="preserve">n AB . </w:t>
            </w:r>
          </w:p>
          <w:p w:rsidR="00FB7667" w:rsidRPr="00A2372F" w:rsidRDefault="00FB7667" w:rsidP="00FB7667">
            <w:pPr>
              <w:jc w:val="both"/>
              <w:rPr>
                <w:bCs/>
                <w:color w:val="000000"/>
              </w:rPr>
            </w:pPr>
            <w:r w:rsidRPr="00A2372F">
              <w:rPr>
                <w:bCs/>
                <w:color w:val="000000"/>
              </w:rPr>
              <w:t>- Khi M tr</w:t>
            </w:r>
            <w:r w:rsidR="008D1029" w:rsidRPr="00A2372F">
              <w:rPr>
                <w:bCs/>
                <w:color w:val="000000"/>
              </w:rPr>
              <w:t>ù</w:t>
            </w:r>
            <w:r w:rsidRPr="00A2372F">
              <w:rPr>
                <w:bCs/>
                <w:color w:val="000000"/>
              </w:rPr>
              <w:t>ng v</w:t>
            </w:r>
            <w:r w:rsidR="008D1029" w:rsidRPr="00A2372F">
              <w:rPr>
                <w:bCs/>
                <w:color w:val="000000"/>
              </w:rPr>
              <w:t>ớ</w:t>
            </w:r>
            <w:r w:rsidRPr="00A2372F">
              <w:rPr>
                <w:bCs/>
                <w:color w:val="000000"/>
              </w:rPr>
              <w:t>i A th</w:t>
            </w:r>
            <w:r w:rsidR="008D1029" w:rsidRPr="00A2372F">
              <w:rPr>
                <w:bCs/>
                <w:color w:val="000000"/>
              </w:rPr>
              <w:t>ì</w:t>
            </w:r>
            <w:r w:rsidRPr="00A2372F">
              <w:rPr>
                <w:bCs/>
                <w:color w:val="000000"/>
              </w:rPr>
              <w:t xml:space="preserve"> c</w:t>
            </w:r>
            <w:r w:rsidR="008D1029" w:rsidRPr="00A2372F">
              <w:rPr>
                <w:bCs/>
                <w:color w:val="000000"/>
              </w:rPr>
              <w:t>á</w:t>
            </w:r>
            <w:r w:rsidRPr="00A2372F">
              <w:rPr>
                <w:bCs/>
                <w:color w:val="000000"/>
              </w:rPr>
              <w:t>t tuy</w:t>
            </w:r>
            <w:r w:rsidR="008D1029" w:rsidRPr="00A2372F">
              <w:rPr>
                <w:bCs/>
                <w:color w:val="000000"/>
              </w:rPr>
              <w:t>ế</w:t>
            </w:r>
            <w:r w:rsidRPr="00A2372F">
              <w:rPr>
                <w:bCs/>
                <w:color w:val="000000"/>
              </w:rPr>
              <w:t>n AM tr</w:t>
            </w:r>
            <w:r w:rsidR="008D1029" w:rsidRPr="00A2372F">
              <w:rPr>
                <w:bCs/>
                <w:color w:val="000000"/>
              </w:rPr>
              <w:t>ở</w:t>
            </w:r>
            <w:r w:rsidRPr="00A2372F">
              <w:rPr>
                <w:bCs/>
                <w:color w:val="000000"/>
              </w:rPr>
              <w:t xml:space="preserve"> th</w:t>
            </w:r>
            <w:r w:rsidR="008D1029" w:rsidRPr="00A2372F">
              <w:rPr>
                <w:bCs/>
                <w:color w:val="000000"/>
              </w:rPr>
              <w:t>à</w:t>
            </w:r>
            <w:r w:rsidRPr="00A2372F">
              <w:rPr>
                <w:bCs/>
                <w:color w:val="000000"/>
              </w:rPr>
              <w:t>nh ti</w:t>
            </w:r>
            <w:r w:rsidR="008D1029" w:rsidRPr="00A2372F">
              <w:rPr>
                <w:bCs/>
                <w:color w:val="000000"/>
              </w:rPr>
              <w:t>ế</w:t>
            </w:r>
            <w:r w:rsidRPr="00A2372F">
              <w:rPr>
                <w:bCs/>
                <w:color w:val="000000"/>
              </w:rPr>
              <w:t>p tuy</w:t>
            </w:r>
            <w:r w:rsidR="008D1029" w:rsidRPr="00A2372F">
              <w:rPr>
                <w:bCs/>
                <w:color w:val="000000"/>
              </w:rPr>
              <w:t>ế</w:t>
            </w:r>
            <w:r w:rsidRPr="00A2372F">
              <w:rPr>
                <w:bCs/>
                <w:color w:val="000000"/>
              </w:rPr>
              <w:t xml:space="preserve">n AP khi </w:t>
            </w:r>
            <w:r w:rsidR="008D1029" w:rsidRPr="00A2372F">
              <w:rPr>
                <w:bCs/>
                <w:color w:val="000000"/>
              </w:rPr>
              <w:t>đó</w:t>
            </w:r>
            <w:r w:rsidRPr="00A2372F">
              <w:rPr>
                <w:bCs/>
                <w:color w:val="000000"/>
              </w:rPr>
              <w:t xml:space="preserve"> I tr</w:t>
            </w:r>
            <w:r w:rsidR="008D1029" w:rsidRPr="00A2372F">
              <w:rPr>
                <w:bCs/>
                <w:color w:val="000000"/>
              </w:rPr>
              <w:t>ù</w:t>
            </w:r>
            <w:r w:rsidRPr="00A2372F">
              <w:rPr>
                <w:bCs/>
                <w:color w:val="000000"/>
              </w:rPr>
              <w:t>ng v</w:t>
            </w:r>
            <w:r w:rsidR="008D1029" w:rsidRPr="00A2372F">
              <w:rPr>
                <w:bCs/>
                <w:color w:val="000000"/>
              </w:rPr>
              <w:t>ớ</w:t>
            </w:r>
            <w:r w:rsidRPr="00A2372F">
              <w:rPr>
                <w:bCs/>
                <w:color w:val="000000"/>
              </w:rPr>
              <w:t>i P. V</w:t>
            </w:r>
            <w:r w:rsidR="008D1029" w:rsidRPr="00A2372F">
              <w:rPr>
                <w:bCs/>
                <w:color w:val="000000"/>
              </w:rPr>
              <w:t>ậ</w:t>
            </w:r>
            <w:r w:rsidRPr="00A2372F">
              <w:rPr>
                <w:bCs/>
                <w:color w:val="000000"/>
              </w:rPr>
              <w:t>y I ch</w:t>
            </w:r>
            <w:r w:rsidR="008D1029" w:rsidRPr="00A2372F">
              <w:rPr>
                <w:bCs/>
                <w:color w:val="000000"/>
              </w:rPr>
              <w:t>ỉ</w:t>
            </w:r>
            <w:r w:rsidRPr="00A2372F">
              <w:rPr>
                <w:bCs/>
                <w:color w:val="000000"/>
              </w:rPr>
              <w:t xml:space="preserve"> thu</w:t>
            </w:r>
            <w:r w:rsidR="008D1029" w:rsidRPr="00A2372F">
              <w:rPr>
                <w:bCs/>
                <w:color w:val="000000"/>
              </w:rPr>
              <w:t>ộ</w:t>
            </w:r>
            <w:r w:rsidRPr="00A2372F">
              <w:rPr>
                <w:bCs/>
                <w:color w:val="000000"/>
              </w:rPr>
              <w:t>c hai cung PmB v</w:t>
            </w:r>
            <w:r w:rsidR="008D1029" w:rsidRPr="00A2372F">
              <w:rPr>
                <w:bCs/>
                <w:color w:val="000000"/>
              </w:rPr>
              <w:t>à</w:t>
            </w:r>
            <w:r w:rsidRPr="00A2372F">
              <w:rPr>
                <w:bCs/>
                <w:color w:val="000000"/>
              </w:rPr>
              <w:t xml:space="preserve"> P’m’B ( Cung P’m’B </w:t>
            </w:r>
            <w:r w:rsidR="008D1029" w:rsidRPr="00A2372F">
              <w:rPr>
                <w:bCs/>
                <w:color w:val="000000"/>
              </w:rPr>
              <w:t>đố</w:t>
            </w:r>
            <w:r w:rsidRPr="00A2372F">
              <w:rPr>
                <w:bCs/>
                <w:color w:val="000000"/>
              </w:rPr>
              <w:t>i x</w:t>
            </w:r>
            <w:r w:rsidR="008D1029" w:rsidRPr="00A2372F">
              <w:rPr>
                <w:bCs/>
                <w:color w:val="000000"/>
              </w:rPr>
              <w:t>ứ</w:t>
            </w:r>
            <w:r w:rsidRPr="00A2372F">
              <w:rPr>
                <w:bCs/>
                <w:color w:val="000000"/>
              </w:rPr>
              <w:t>ng v</w:t>
            </w:r>
            <w:r w:rsidR="008D1029" w:rsidRPr="00A2372F">
              <w:rPr>
                <w:bCs/>
                <w:color w:val="000000"/>
              </w:rPr>
              <w:t>ớ</w:t>
            </w:r>
            <w:r w:rsidRPr="00A2372F">
              <w:rPr>
                <w:bCs/>
                <w:color w:val="000000"/>
              </w:rPr>
              <w:t xml:space="preserve">i cung PmB qua AB ) </w:t>
            </w:r>
          </w:p>
          <w:p w:rsidR="00FB7667" w:rsidRPr="00A2372F" w:rsidRDefault="00FB7667" w:rsidP="00FB7667">
            <w:pPr>
              <w:jc w:val="both"/>
              <w:rPr>
                <w:bCs/>
                <w:color w:val="000000"/>
              </w:rPr>
            </w:pPr>
            <w:r w:rsidRPr="00A2372F">
              <w:rPr>
                <w:bCs/>
                <w:color w:val="000000"/>
              </w:rPr>
              <w:t xml:space="preserve">*) </w:t>
            </w:r>
            <w:r w:rsidRPr="00A2372F">
              <w:rPr>
                <w:bCs/>
                <w:color w:val="000000"/>
                <w:u w:val="single"/>
              </w:rPr>
              <w:t>Ph</w:t>
            </w:r>
            <w:r w:rsidR="008D1029" w:rsidRPr="00A2372F">
              <w:rPr>
                <w:bCs/>
                <w:color w:val="000000"/>
                <w:u w:val="single"/>
              </w:rPr>
              <w:t>ầ</w:t>
            </w:r>
            <w:r w:rsidRPr="00A2372F">
              <w:rPr>
                <w:bCs/>
                <w:color w:val="000000"/>
                <w:u w:val="single"/>
              </w:rPr>
              <w:t xml:space="preserve">n </w:t>
            </w:r>
            <w:r w:rsidR="008D1029" w:rsidRPr="00A2372F">
              <w:rPr>
                <w:bCs/>
                <w:color w:val="000000"/>
                <w:u w:val="single"/>
              </w:rPr>
              <w:t>đả</w:t>
            </w:r>
            <w:r w:rsidRPr="00A2372F">
              <w:rPr>
                <w:bCs/>
                <w:color w:val="000000"/>
                <w:u w:val="single"/>
              </w:rPr>
              <w:t>o:</w:t>
            </w:r>
            <w:r w:rsidRPr="00A2372F">
              <w:rPr>
                <w:bCs/>
                <w:color w:val="000000"/>
              </w:rPr>
              <w:t xml:space="preserve"> </w:t>
            </w:r>
          </w:p>
          <w:p w:rsidR="00FB7667" w:rsidRPr="00A2372F" w:rsidRDefault="00FB7667" w:rsidP="00FB7667">
            <w:pPr>
              <w:jc w:val="both"/>
              <w:rPr>
                <w:bCs/>
                <w:color w:val="000000"/>
              </w:rPr>
            </w:pPr>
            <w:r w:rsidRPr="00A2372F">
              <w:rPr>
                <w:bCs/>
                <w:color w:val="000000"/>
              </w:rPr>
              <w:t>L</w:t>
            </w:r>
            <w:r w:rsidR="008D1029" w:rsidRPr="00A2372F">
              <w:rPr>
                <w:bCs/>
                <w:color w:val="000000"/>
              </w:rPr>
              <w:t>ấ</w:t>
            </w:r>
            <w:r w:rsidRPr="00A2372F">
              <w:rPr>
                <w:bCs/>
                <w:color w:val="000000"/>
              </w:rPr>
              <w:t>y I’ thu</w:t>
            </w:r>
            <w:r w:rsidR="008D1029" w:rsidRPr="00A2372F">
              <w:rPr>
                <w:bCs/>
                <w:color w:val="000000"/>
              </w:rPr>
              <w:t>ộ</w:t>
            </w:r>
            <w:r w:rsidRPr="00A2372F">
              <w:rPr>
                <w:bCs/>
                <w:color w:val="000000"/>
              </w:rPr>
              <w:t>c cung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 xml:space="preserve">c AIB </w:t>
            </w:r>
            <w:r w:rsidR="008D1029" w:rsidRPr="00A2372F">
              <w:rPr>
                <w:bCs/>
                <w:color w:val="000000"/>
              </w:rPr>
              <w:t>ở</w:t>
            </w:r>
            <w:r w:rsidRPr="00A2372F">
              <w:rPr>
                <w:bCs/>
                <w:color w:val="000000"/>
              </w:rPr>
              <w:t xml:space="preserve"> tr</w:t>
            </w:r>
            <w:r w:rsidR="008D1029" w:rsidRPr="00A2372F">
              <w:rPr>
                <w:bCs/>
                <w:color w:val="000000"/>
              </w:rPr>
              <w:t>ê</w:t>
            </w:r>
            <w:r w:rsidRPr="00A2372F">
              <w:rPr>
                <w:bCs/>
                <w:color w:val="000000"/>
              </w:rPr>
              <w:t>n n</w:t>
            </w:r>
            <w:r w:rsidR="008D1029" w:rsidRPr="00A2372F">
              <w:rPr>
                <w:bCs/>
                <w:color w:val="000000"/>
              </w:rPr>
              <w:t>ố</w:t>
            </w:r>
            <w:r w:rsidRPr="00A2372F">
              <w:rPr>
                <w:bCs/>
                <w:color w:val="000000"/>
              </w:rPr>
              <w:t>i I’B v</w:t>
            </w:r>
            <w:r w:rsidR="008D1029" w:rsidRPr="00A2372F">
              <w:rPr>
                <w:bCs/>
                <w:color w:val="000000"/>
              </w:rPr>
              <w:t>à</w:t>
            </w:r>
            <w:r w:rsidRPr="00A2372F">
              <w:rPr>
                <w:bCs/>
                <w:color w:val="000000"/>
              </w:rPr>
              <w:t xml:space="preserve"> I’A c</w:t>
            </w:r>
            <w:r w:rsidR="008D1029" w:rsidRPr="00A2372F">
              <w:rPr>
                <w:bCs/>
                <w:color w:val="000000"/>
              </w:rPr>
              <w:t>ắ</w:t>
            </w:r>
            <w:r w:rsidRPr="00A2372F">
              <w:rPr>
                <w:bCs/>
                <w:color w:val="000000"/>
              </w:rPr>
              <w:t>t  (O) t</w:t>
            </w:r>
            <w:r w:rsidR="008D1029" w:rsidRPr="00A2372F">
              <w:rPr>
                <w:bCs/>
                <w:color w:val="000000"/>
              </w:rPr>
              <w:t>ạ</w:t>
            </w:r>
            <w:r w:rsidRPr="00A2372F">
              <w:rPr>
                <w:bCs/>
                <w:color w:val="000000"/>
              </w:rPr>
              <w:t xml:space="preserve">i M’ </w:t>
            </w:r>
            <w:r w:rsidRPr="00A2372F">
              <w:rPr>
                <w:bCs/>
                <w:color w:val="000000"/>
                <w:position w:val="-6"/>
              </w:rPr>
              <w:object w:dxaOrig="300" w:dyaOrig="240">
                <v:shape id="_x0000_i1804" type="#_x0000_t75" style="width:15pt;height:12pt" o:ole="">
                  <v:imagedata r:id="rId1281" o:title=""/>
                </v:shape>
                <o:OLEObject Type="Embed" ProgID="Equation.DSMT4" ShapeID="_x0000_i1804" DrawAspect="Content" ObjectID="_1639248088" r:id="rId1318"/>
              </w:object>
            </w:r>
            <w:r w:rsidRPr="00A2372F">
              <w:rPr>
                <w:bCs/>
                <w:color w:val="000000"/>
              </w:rPr>
              <w:t xml:space="preserve"> ta ph</w:t>
            </w:r>
            <w:r w:rsidR="008D1029" w:rsidRPr="00A2372F">
              <w:rPr>
                <w:bCs/>
                <w:color w:val="000000"/>
              </w:rPr>
              <w:t>ả</w:t>
            </w:r>
            <w:r w:rsidRPr="00A2372F">
              <w:rPr>
                <w:bCs/>
                <w:color w:val="000000"/>
              </w:rPr>
              <w:t>i ch</w:t>
            </w:r>
            <w:r w:rsidR="008D1029" w:rsidRPr="00A2372F">
              <w:rPr>
                <w:bCs/>
                <w:color w:val="000000"/>
              </w:rPr>
              <w:t>ứ</w:t>
            </w:r>
            <w:r w:rsidRPr="00A2372F">
              <w:rPr>
                <w:bCs/>
                <w:color w:val="000000"/>
              </w:rPr>
              <w:t xml:space="preserve">ng minh I’M’ = 2 M’B </w:t>
            </w:r>
          </w:p>
          <w:p w:rsidR="00FB7667" w:rsidRPr="00A2372F" w:rsidRDefault="00FB7667" w:rsidP="00FB7667">
            <w:pPr>
              <w:jc w:val="both"/>
              <w:rPr>
                <w:bCs/>
                <w:color w:val="000000"/>
                <w:lang w:val="pt-BR"/>
              </w:rPr>
            </w:pPr>
            <w:r w:rsidRPr="00A2372F">
              <w:rPr>
                <w:bCs/>
                <w:color w:val="000000"/>
                <w:lang w:val="pt-BR"/>
              </w:rPr>
              <w:t>V</w:t>
            </w:r>
            <w:r w:rsidR="008D1029" w:rsidRPr="00A2372F">
              <w:rPr>
                <w:bCs/>
                <w:color w:val="000000"/>
                <w:lang w:val="pt-BR"/>
              </w:rPr>
              <w:t>ì</w:t>
            </w:r>
            <w:r w:rsidRPr="00A2372F">
              <w:rPr>
                <w:bCs/>
                <w:color w:val="000000"/>
                <w:lang w:val="pt-BR"/>
              </w:rPr>
              <w:t xml:space="preserve"> M’ </w:t>
            </w:r>
            <w:r w:rsidRPr="00A2372F">
              <w:rPr>
                <w:bCs/>
                <w:color w:val="000000"/>
              </w:rPr>
              <w:sym w:font="Symbol" w:char="F0CE"/>
            </w:r>
            <w:r w:rsidRPr="00A2372F">
              <w:rPr>
                <w:bCs/>
                <w:color w:val="000000"/>
                <w:lang w:val="pt-BR"/>
              </w:rPr>
              <w:t xml:space="preserve"> (O) </w:t>
            </w:r>
            <w:r w:rsidRPr="00A2372F">
              <w:rPr>
                <w:bCs/>
                <w:color w:val="000000"/>
                <w:position w:val="-6"/>
              </w:rPr>
              <w:object w:dxaOrig="300" w:dyaOrig="240">
                <v:shape id="_x0000_i1805" type="#_x0000_t75" style="width:15pt;height:12pt" o:ole="">
                  <v:imagedata r:id="rId1281" o:title=""/>
                </v:shape>
                <o:OLEObject Type="Embed" ProgID="Equation.DSMT4" ShapeID="_x0000_i1805" DrawAspect="Content" ObjectID="_1639248089" r:id="rId1319"/>
              </w:object>
            </w:r>
            <w:r w:rsidRPr="00A2372F">
              <w:rPr>
                <w:bCs/>
                <w:color w:val="000000"/>
                <w:lang w:val="pt-BR"/>
              </w:rPr>
              <w:t xml:space="preserve"> </w:t>
            </w:r>
            <w:r w:rsidRPr="00A2372F">
              <w:rPr>
                <w:bCs/>
                <w:color w:val="000000"/>
                <w:position w:val="-6"/>
              </w:rPr>
              <w:object w:dxaOrig="1200" w:dyaOrig="360">
                <v:shape id="_x0000_i1806" type="#_x0000_t75" style="width:60pt;height:18pt" o:ole="">
                  <v:imagedata r:id="rId1320" o:title=""/>
                </v:shape>
                <o:OLEObject Type="Embed" ProgID="Equation.DSMT4" ShapeID="_x0000_i1806" DrawAspect="Content" ObjectID="_1639248090" r:id="rId1321"/>
              </w:object>
            </w:r>
          </w:p>
          <w:p w:rsidR="00FB7667" w:rsidRPr="00A2372F" w:rsidRDefault="00FB7667" w:rsidP="00FB7667">
            <w:pPr>
              <w:jc w:val="center"/>
              <w:rPr>
                <w:bCs/>
                <w:color w:val="000000"/>
                <w:lang w:val="pt-BR"/>
              </w:rPr>
            </w:pPr>
            <w:r w:rsidRPr="00A2372F">
              <w:rPr>
                <w:bCs/>
                <w:color w:val="000000"/>
                <w:lang w:val="pt-BR"/>
              </w:rPr>
              <w:t>( 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n n</w:t>
            </w:r>
            <w:r w:rsidR="008D1029" w:rsidRPr="00A2372F">
              <w:rPr>
                <w:bCs/>
                <w:color w:val="000000"/>
                <w:lang w:val="pt-BR"/>
              </w:rPr>
              <w:t>ử</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w:t>
            </w:r>
          </w:p>
          <w:p w:rsidR="00FB7667" w:rsidRPr="00A2372F" w:rsidRDefault="00FB7667" w:rsidP="00FB7667">
            <w:pPr>
              <w:jc w:val="both"/>
              <w:rPr>
                <w:bCs/>
                <w:color w:val="000000"/>
                <w:lang w:val="pt-BR"/>
              </w:rPr>
            </w:pPr>
            <w:r w:rsidRPr="00A2372F">
              <w:rPr>
                <w:bCs/>
                <w:color w:val="000000"/>
                <w:position w:val="-6"/>
              </w:rPr>
              <w:object w:dxaOrig="300" w:dyaOrig="240">
                <v:shape id="_x0000_i1807" type="#_x0000_t75" style="width:15pt;height:12pt" o:ole="">
                  <v:imagedata r:id="rId1281" o:title=""/>
                </v:shape>
                <o:OLEObject Type="Embed" ProgID="Equation.DSMT4" ShapeID="_x0000_i1807" DrawAspect="Content" ObjectID="_1639248091" r:id="rId1322"/>
              </w:object>
            </w:r>
            <w:r w:rsidRPr="00A2372F">
              <w:rPr>
                <w:bCs/>
                <w:color w:val="000000"/>
              </w:rPr>
              <w:sym w:font="Symbol" w:char="F044"/>
            </w:r>
            <w:r w:rsidRPr="00A2372F">
              <w:rPr>
                <w:bCs/>
                <w:color w:val="000000"/>
                <w:lang w:val="pt-BR"/>
              </w:rPr>
              <w:t xml:space="preserve"> BI’M’ vu</w:t>
            </w:r>
            <w:r w:rsidR="008D1029" w:rsidRPr="00A2372F">
              <w:rPr>
                <w:bCs/>
                <w:color w:val="000000"/>
                <w:lang w:val="pt-BR"/>
              </w:rPr>
              <w:t>ô</w:t>
            </w:r>
            <w:r w:rsidRPr="00A2372F">
              <w:rPr>
                <w:bCs/>
                <w:color w:val="000000"/>
                <w:lang w:val="pt-BR"/>
              </w:rPr>
              <w:t>ng g</w:t>
            </w:r>
            <w:r w:rsidR="008D1029" w:rsidRPr="00A2372F">
              <w:rPr>
                <w:bCs/>
                <w:color w:val="000000"/>
                <w:lang w:val="pt-BR"/>
              </w:rPr>
              <w:t>ó</w:t>
            </w:r>
            <w:r w:rsidRPr="00A2372F">
              <w:rPr>
                <w:bCs/>
                <w:color w:val="000000"/>
                <w:lang w:val="pt-BR"/>
              </w:rPr>
              <w:t>c t</w:t>
            </w:r>
            <w:r w:rsidR="008D1029" w:rsidRPr="00A2372F">
              <w:rPr>
                <w:bCs/>
                <w:color w:val="000000"/>
                <w:lang w:val="pt-BR"/>
              </w:rPr>
              <w:t>ạ</w:t>
            </w:r>
            <w:r w:rsidRPr="00A2372F">
              <w:rPr>
                <w:bCs/>
                <w:color w:val="000000"/>
                <w:lang w:val="pt-BR"/>
              </w:rPr>
              <w:t>i M’ c</w:t>
            </w:r>
            <w:r w:rsidR="008D1029" w:rsidRPr="00A2372F">
              <w:rPr>
                <w:bCs/>
                <w:color w:val="000000"/>
                <w:lang w:val="pt-BR"/>
              </w:rPr>
              <w:t>ó</w:t>
            </w:r>
            <w:r w:rsidRPr="00A2372F">
              <w:rPr>
                <w:bCs/>
                <w:color w:val="000000"/>
                <w:lang w:val="pt-BR"/>
              </w:rPr>
              <w:t>:</w:t>
            </w:r>
          </w:p>
          <w:p w:rsidR="00FB7667" w:rsidRPr="00A2372F" w:rsidRDefault="00FB7667" w:rsidP="00FB7667">
            <w:pPr>
              <w:jc w:val="both"/>
              <w:rPr>
                <w:bCs/>
                <w:color w:val="000000"/>
              </w:rPr>
            </w:pPr>
            <w:r w:rsidRPr="00A2372F">
              <w:rPr>
                <w:bCs/>
                <w:color w:val="000000"/>
                <w:lang w:val="pt-BR"/>
              </w:rPr>
              <w:t xml:space="preserve"> </w:t>
            </w:r>
            <w:r w:rsidRPr="00A2372F">
              <w:rPr>
                <w:bCs/>
                <w:color w:val="000000"/>
                <w:position w:val="-6"/>
              </w:rPr>
              <w:object w:dxaOrig="1380" w:dyaOrig="360">
                <v:shape id="_x0000_i1808" type="#_x0000_t75" style="width:69pt;height:18pt" o:ole="">
                  <v:imagedata r:id="rId1323" o:title=""/>
                </v:shape>
                <o:OLEObject Type="Embed" ProgID="Equation.DSMT4" ShapeID="_x0000_i1808" DrawAspect="Content" ObjectID="_1639248092" r:id="rId1324"/>
              </w:object>
            </w:r>
            <w:r w:rsidRPr="00A2372F">
              <w:rPr>
                <w:bCs/>
                <w:color w:val="000000"/>
                <w:position w:val="-24"/>
              </w:rPr>
              <w:object w:dxaOrig="2580" w:dyaOrig="620">
                <v:shape id="_x0000_i1809" type="#_x0000_t75" style="width:129pt;height:30.75pt" o:ole="">
                  <v:imagedata r:id="rId1325" o:title=""/>
                </v:shape>
                <o:OLEObject Type="Embed" ProgID="Equation.DSMT4" ShapeID="_x0000_i1809" DrawAspect="Content" ObjectID="_1639248093" r:id="rId1326"/>
              </w:object>
            </w:r>
          </w:p>
          <w:p w:rsidR="00FB7667" w:rsidRPr="00A2372F" w:rsidRDefault="00FB7667" w:rsidP="00FB7667">
            <w:pPr>
              <w:jc w:val="both"/>
              <w:rPr>
                <w:bCs/>
                <w:color w:val="000000"/>
              </w:rPr>
            </w:pPr>
            <w:r w:rsidRPr="00A2372F">
              <w:rPr>
                <w:bCs/>
                <w:color w:val="000000"/>
                <w:position w:val="-30"/>
              </w:rPr>
              <w:object w:dxaOrig="2720" w:dyaOrig="680">
                <v:shape id="_x0000_i1810" type="#_x0000_t75" style="width:147.75pt;height:36.75pt" o:ole="">
                  <v:imagedata r:id="rId1327" o:title=""/>
                </v:shape>
                <o:OLEObject Type="Embed" ProgID="Equation.DSMT4" ShapeID="_x0000_i1810" DrawAspect="Content" ObjectID="_1639248094" r:id="rId1328"/>
              </w:object>
            </w:r>
          </w:p>
          <w:p w:rsidR="00FB7667" w:rsidRPr="00A2372F" w:rsidRDefault="00FB7667" w:rsidP="006E437C">
            <w:pPr>
              <w:numPr>
                <w:ilvl w:val="0"/>
                <w:numId w:val="17"/>
              </w:numPr>
              <w:jc w:val="both"/>
              <w:rPr>
                <w:b/>
                <w:bCs/>
                <w:color w:val="000000"/>
                <w:u w:val="single"/>
              </w:rPr>
            </w:pPr>
            <w:r w:rsidRPr="00A2372F">
              <w:rPr>
                <w:b/>
                <w:bCs/>
                <w:color w:val="000000"/>
                <w:u w:val="single"/>
              </w:rPr>
              <w:t>K</w:t>
            </w:r>
            <w:r w:rsidR="008D1029" w:rsidRPr="00A2372F">
              <w:rPr>
                <w:b/>
                <w:bCs/>
                <w:color w:val="000000"/>
                <w:u w:val="single"/>
              </w:rPr>
              <w:t>ế</w:t>
            </w:r>
            <w:r w:rsidRPr="00A2372F">
              <w:rPr>
                <w:b/>
                <w:bCs/>
                <w:color w:val="000000"/>
                <w:u w:val="single"/>
              </w:rPr>
              <w:t>t lu</w:t>
            </w:r>
            <w:r w:rsidR="008D1029" w:rsidRPr="00A2372F">
              <w:rPr>
                <w:b/>
                <w:bCs/>
                <w:color w:val="000000"/>
                <w:u w:val="single"/>
              </w:rPr>
              <w:t>ậ</w:t>
            </w:r>
            <w:r w:rsidRPr="00A2372F">
              <w:rPr>
                <w:b/>
                <w:bCs/>
                <w:color w:val="000000"/>
                <w:u w:val="single"/>
              </w:rPr>
              <w:t xml:space="preserve">n: </w:t>
            </w:r>
          </w:p>
          <w:p w:rsidR="00FB7667" w:rsidRPr="00A2372F" w:rsidRDefault="00FB7667" w:rsidP="00FB7667">
            <w:pPr>
              <w:jc w:val="both"/>
              <w:rPr>
                <w:color w:val="000000"/>
              </w:rPr>
            </w:pPr>
            <w:r w:rsidRPr="00A2372F">
              <w:rPr>
                <w:bCs/>
                <w:color w:val="000000"/>
              </w:rPr>
              <w:t>V</w:t>
            </w:r>
            <w:r w:rsidR="008D1029" w:rsidRPr="00A2372F">
              <w:rPr>
                <w:bCs/>
                <w:color w:val="000000"/>
              </w:rPr>
              <w:t>ậ</w:t>
            </w:r>
            <w:r w:rsidRPr="00A2372F">
              <w:rPr>
                <w:bCs/>
                <w:color w:val="000000"/>
              </w:rPr>
              <w:t>y qu</w:t>
            </w:r>
            <w:r w:rsidR="008D1029" w:rsidRPr="00A2372F">
              <w:rPr>
                <w:bCs/>
                <w:color w:val="000000"/>
              </w:rPr>
              <w:t>ỹ</w:t>
            </w:r>
            <w:r w:rsidRPr="00A2372F">
              <w:rPr>
                <w:bCs/>
                <w:color w:val="000000"/>
              </w:rPr>
              <w:t xml:space="preserve"> t</w:t>
            </w:r>
            <w:r w:rsidR="008D1029" w:rsidRPr="00A2372F">
              <w:rPr>
                <w:bCs/>
                <w:color w:val="000000"/>
              </w:rPr>
              <w:t>í</w:t>
            </w:r>
            <w:r w:rsidRPr="00A2372F">
              <w:rPr>
                <w:bCs/>
                <w:color w:val="000000"/>
              </w:rPr>
              <w:t>ch c</w:t>
            </w:r>
            <w:r w:rsidR="008D1029" w:rsidRPr="00A2372F">
              <w:rPr>
                <w:bCs/>
                <w:color w:val="000000"/>
              </w:rPr>
              <w:t>á</w:t>
            </w:r>
            <w:r w:rsidRPr="00A2372F">
              <w:rPr>
                <w:bCs/>
                <w:color w:val="000000"/>
              </w:rPr>
              <w:t xml:space="preserve">c </w:t>
            </w:r>
            <w:r w:rsidR="008D1029" w:rsidRPr="00A2372F">
              <w:rPr>
                <w:bCs/>
                <w:color w:val="000000"/>
              </w:rPr>
              <w:t>đ</w:t>
            </w:r>
            <w:r w:rsidRPr="00A2372F">
              <w:rPr>
                <w:bCs/>
                <w:color w:val="000000"/>
              </w:rPr>
              <w:t>i</w:t>
            </w:r>
            <w:r w:rsidR="008D1029" w:rsidRPr="00A2372F">
              <w:rPr>
                <w:bCs/>
                <w:color w:val="000000"/>
              </w:rPr>
              <w:t>ể</w:t>
            </w:r>
            <w:r w:rsidRPr="00A2372F">
              <w:rPr>
                <w:bCs/>
                <w:color w:val="000000"/>
              </w:rPr>
              <w:t>m I l</w:t>
            </w:r>
            <w:r w:rsidR="008D1029" w:rsidRPr="00A2372F">
              <w:rPr>
                <w:bCs/>
                <w:color w:val="000000"/>
              </w:rPr>
              <w:t>à</w:t>
            </w:r>
            <w:r w:rsidRPr="00A2372F">
              <w:rPr>
                <w:bCs/>
                <w:color w:val="000000"/>
              </w:rPr>
              <w:t xml:space="preserve"> hai cung PmB v</w:t>
            </w:r>
            <w:r w:rsidR="008D1029" w:rsidRPr="00A2372F">
              <w:rPr>
                <w:bCs/>
                <w:color w:val="000000"/>
              </w:rPr>
              <w:t>à</w:t>
            </w:r>
            <w:r w:rsidRPr="00A2372F">
              <w:rPr>
                <w:bCs/>
                <w:color w:val="000000"/>
              </w:rPr>
              <w:t xml:space="preserve"> P’m’B  ch</w:t>
            </w:r>
            <w:r w:rsidR="008D1029" w:rsidRPr="00A2372F">
              <w:rPr>
                <w:bCs/>
                <w:color w:val="000000"/>
              </w:rPr>
              <w:t>ứ</w:t>
            </w:r>
            <w:r w:rsidRPr="00A2372F">
              <w:rPr>
                <w:bCs/>
                <w:color w:val="000000"/>
              </w:rPr>
              <w:t>a g</w:t>
            </w:r>
            <w:r w:rsidR="008D1029" w:rsidRPr="00A2372F">
              <w:rPr>
                <w:bCs/>
                <w:color w:val="000000"/>
              </w:rPr>
              <w:t>ó</w:t>
            </w:r>
            <w:r w:rsidRPr="00A2372F">
              <w:rPr>
                <w:bCs/>
                <w:color w:val="000000"/>
              </w:rPr>
              <w:t>c 26</w:t>
            </w:r>
            <w:r w:rsidRPr="00A2372F">
              <w:rPr>
                <w:bCs/>
                <w:color w:val="000000"/>
                <w:vertAlign w:val="superscript"/>
              </w:rPr>
              <w:t>0</w:t>
            </w:r>
            <w:r w:rsidRPr="00A2372F">
              <w:rPr>
                <w:bCs/>
                <w:color w:val="000000"/>
              </w:rPr>
              <w:t xml:space="preserve"> 34’ d</w:t>
            </w:r>
            <w:r w:rsidR="008D1029" w:rsidRPr="00A2372F">
              <w:rPr>
                <w:bCs/>
                <w:color w:val="000000"/>
              </w:rPr>
              <w:t>ự</w:t>
            </w:r>
            <w:r w:rsidRPr="00A2372F">
              <w:rPr>
                <w:bCs/>
                <w:color w:val="000000"/>
              </w:rPr>
              <w:t>ng tr</w:t>
            </w:r>
            <w:r w:rsidR="008D1029" w:rsidRPr="00A2372F">
              <w:rPr>
                <w:bCs/>
                <w:color w:val="000000"/>
              </w:rPr>
              <w:t>ê</w:t>
            </w:r>
            <w:r w:rsidRPr="00A2372F">
              <w:rPr>
                <w:bCs/>
                <w:color w:val="000000"/>
              </w:rPr>
              <w:t xml:space="preserve">n </w:t>
            </w:r>
            <w:r w:rsidR="008D1029" w:rsidRPr="00A2372F">
              <w:rPr>
                <w:bCs/>
                <w:color w:val="000000"/>
              </w:rPr>
              <w:t>đ</w:t>
            </w:r>
            <w:r w:rsidRPr="00A2372F">
              <w:rPr>
                <w:bCs/>
                <w:color w:val="000000"/>
              </w:rPr>
              <w:t>o</w:t>
            </w:r>
            <w:r w:rsidR="008D1029" w:rsidRPr="00A2372F">
              <w:rPr>
                <w:bCs/>
                <w:color w:val="000000"/>
              </w:rPr>
              <w:t>ạ</w:t>
            </w:r>
            <w:r w:rsidRPr="00A2372F">
              <w:rPr>
                <w:bCs/>
                <w:color w:val="000000"/>
              </w:rPr>
              <w:t xml:space="preserve">n AB ( PP’ </w:t>
            </w:r>
            <w:r w:rsidRPr="00A2372F">
              <w:rPr>
                <w:bCs/>
                <w:color w:val="000000"/>
              </w:rPr>
              <w:sym w:font="Symbol" w:char="F05E"/>
            </w:r>
            <w:r w:rsidRPr="00A2372F">
              <w:rPr>
                <w:bCs/>
                <w:color w:val="000000"/>
              </w:rPr>
              <w:t xml:space="preserve">  AB t</w:t>
            </w:r>
            <w:r w:rsidR="008D1029" w:rsidRPr="00A2372F">
              <w:rPr>
                <w:bCs/>
                <w:color w:val="000000"/>
              </w:rPr>
              <w:t>ạ</w:t>
            </w:r>
            <w:r w:rsidRPr="00A2372F">
              <w:rPr>
                <w:bCs/>
                <w:color w:val="000000"/>
              </w:rPr>
              <w:t>i A )</w:t>
            </w:r>
          </w:p>
        </w:tc>
      </w:tr>
    </w:tbl>
    <w:p w:rsidR="005E46A4" w:rsidRPr="00A2372F" w:rsidRDefault="005E46A4" w:rsidP="00FB7667">
      <w:pPr>
        <w:jc w:val="center"/>
        <w:rPr>
          <w:b/>
          <w:color w:val="000000"/>
        </w:rPr>
      </w:pPr>
    </w:p>
    <w:p w:rsidR="00FB7667" w:rsidRPr="00A2372F" w:rsidRDefault="005E46A4" w:rsidP="00FB7667">
      <w:pPr>
        <w:jc w:val="center"/>
        <w:rPr>
          <w:color w:val="000000"/>
        </w:rPr>
      </w:pPr>
      <w:r w:rsidRPr="00A2372F">
        <w:rPr>
          <w:b/>
          <w:color w:val="000000"/>
        </w:rPr>
        <w:t>HĐ 5. TÌM TÒI, MỞ RỘNG.</w:t>
      </w:r>
    </w:p>
    <w:p w:rsidR="00FB7667" w:rsidRPr="00A2372F" w:rsidRDefault="00FB7667" w:rsidP="005E46A4">
      <w:pPr>
        <w:ind w:firstLine="227"/>
        <w:jc w:val="both"/>
        <w:rPr>
          <w:bCs/>
          <w:iCs/>
          <w:color w:val="000000"/>
          <w:lang w:val="pt-BR"/>
        </w:rPr>
      </w:pPr>
      <w:r w:rsidRPr="00A2372F">
        <w:rPr>
          <w:bCs/>
          <w:iCs/>
          <w:color w:val="000000"/>
          <w:lang w:val="pt-BR"/>
        </w:rPr>
        <w:t>- H</w:t>
      </w:r>
      <w:r w:rsidR="008D1029" w:rsidRPr="00A2372F">
        <w:rPr>
          <w:bCs/>
          <w:iCs/>
          <w:color w:val="000000"/>
          <w:lang w:val="pt-BR"/>
        </w:rPr>
        <w:t>ọ</w:t>
      </w:r>
      <w:r w:rsidRPr="00A2372F">
        <w:rPr>
          <w:bCs/>
          <w:iCs/>
          <w:color w:val="000000"/>
          <w:lang w:val="pt-BR"/>
        </w:rPr>
        <w:t>c thu</w:t>
      </w:r>
      <w:r w:rsidR="008D1029" w:rsidRPr="00A2372F">
        <w:rPr>
          <w:bCs/>
          <w:iCs/>
          <w:color w:val="000000"/>
          <w:lang w:val="pt-BR"/>
        </w:rPr>
        <w:t>ộ</w:t>
      </w:r>
      <w:r w:rsidRPr="00A2372F">
        <w:rPr>
          <w:bCs/>
          <w:iCs/>
          <w:color w:val="000000"/>
          <w:lang w:val="pt-BR"/>
        </w:rPr>
        <w:t>c c</w:t>
      </w:r>
      <w:r w:rsidR="008D1029" w:rsidRPr="00A2372F">
        <w:rPr>
          <w:bCs/>
          <w:iCs/>
          <w:color w:val="000000"/>
          <w:lang w:val="pt-BR"/>
        </w:rPr>
        <w:t>á</w:t>
      </w:r>
      <w:r w:rsidRPr="00A2372F">
        <w:rPr>
          <w:bCs/>
          <w:iCs/>
          <w:color w:val="000000"/>
          <w:lang w:val="pt-BR"/>
        </w:rPr>
        <w:t xml:space="preserve">c </w:t>
      </w:r>
      <w:r w:rsidR="008D1029" w:rsidRPr="00A2372F">
        <w:rPr>
          <w:bCs/>
          <w:iCs/>
          <w:color w:val="000000"/>
          <w:lang w:val="pt-BR"/>
        </w:rPr>
        <w:t>đị</w:t>
      </w:r>
      <w:r w:rsidRPr="00A2372F">
        <w:rPr>
          <w:bCs/>
          <w:iCs/>
          <w:color w:val="000000"/>
          <w:lang w:val="pt-BR"/>
        </w:rPr>
        <w:t>nh l</w:t>
      </w:r>
      <w:r w:rsidR="008D1029" w:rsidRPr="00A2372F">
        <w:rPr>
          <w:bCs/>
          <w:iCs/>
          <w:color w:val="000000"/>
          <w:lang w:val="pt-BR"/>
        </w:rPr>
        <w:t>ý</w:t>
      </w:r>
      <w:r w:rsidRPr="00A2372F">
        <w:rPr>
          <w:bCs/>
          <w:iCs/>
          <w:color w:val="000000"/>
          <w:lang w:val="pt-BR"/>
        </w:rPr>
        <w:t>, n</w:t>
      </w:r>
      <w:r w:rsidR="008D1029" w:rsidRPr="00A2372F">
        <w:rPr>
          <w:bCs/>
          <w:iCs/>
          <w:color w:val="000000"/>
          <w:lang w:val="pt-BR"/>
        </w:rPr>
        <w:t>ắ</w:t>
      </w:r>
      <w:r w:rsidRPr="00A2372F">
        <w:rPr>
          <w:bCs/>
          <w:iCs/>
          <w:color w:val="000000"/>
          <w:lang w:val="pt-BR"/>
        </w:rPr>
        <w:t>m ch</w:t>
      </w:r>
      <w:r w:rsidR="008D1029" w:rsidRPr="00A2372F">
        <w:rPr>
          <w:bCs/>
          <w:iCs/>
          <w:color w:val="000000"/>
          <w:lang w:val="pt-BR"/>
        </w:rPr>
        <w:t>ắ</w:t>
      </w:r>
      <w:r w:rsidRPr="00A2372F">
        <w:rPr>
          <w:bCs/>
          <w:iCs/>
          <w:color w:val="000000"/>
          <w:lang w:val="pt-BR"/>
        </w:rPr>
        <w:t>c c</w:t>
      </w:r>
      <w:r w:rsidR="008D1029" w:rsidRPr="00A2372F">
        <w:rPr>
          <w:bCs/>
          <w:iCs/>
          <w:color w:val="000000"/>
          <w:lang w:val="pt-BR"/>
        </w:rPr>
        <w:t>á</w:t>
      </w:r>
      <w:r w:rsidRPr="00A2372F">
        <w:rPr>
          <w:bCs/>
          <w:iCs/>
          <w:color w:val="000000"/>
          <w:lang w:val="pt-BR"/>
        </w:rPr>
        <w:t>ch d</w:t>
      </w:r>
      <w:r w:rsidR="008D1029" w:rsidRPr="00A2372F">
        <w:rPr>
          <w:bCs/>
          <w:iCs/>
          <w:color w:val="000000"/>
          <w:lang w:val="pt-BR"/>
        </w:rPr>
        <w:t>ự</w:t>
      </w:r>
      <w:r w:rsidRPr="00A2372F">
        <w:rPr>
          <w:bCs/>
          <w:iCs/>
          <w:color w:val="000000"/>
          <w:lang w:val="pt-BR"/>
        </w:rPr>
        <w:t>ng cung ch</w:t>
      </w:r>
      <w:r w:rsidR="008D1029" w:rsidRPr="00A2372F">
        <w:rPr>
          <w:bCs/>
          <w:iCs/>
          <w:color w:val="000000"/>
          <w:lang w:val="pt-BR"/>
        </w:rPr>
        <w:t>ứ</w:t>
      </w:r>
      <w:r w:rsidRPr="00A2372F">
        <w:rPr>
          <w:bCs/>
          <w:iCs/>
          <w:color w:val="000000"/>
          <w:lang w:val="pt-BR"/>
        </w:rPr>
        <w:t>a g</w:t>
      </w:r>
      <w:r w:rsidR="008D1029" w:rsidRPr="00A2372F">
        <w:rPr>
          <w:bCs/>
          <w:iCs/>
          <w:color w:val="000000"/>
          <w:lang w:val="pt-BR"/>
        </w:rPr>
        <w:t>ó</w:t>
      </w:r>
      <w:r w:rsidRPr="00A2372F">
        <w:rPr>
          <w:bCs/>
          <w:iCs/>
          <w:color w:val="000000"/>
          <w:lang w:val="pt-BR"/>
        </w:rPr>
        <w:t xml:space="preserve">c </w:t>
      </w:r>
      <w:r w:rsidRPr="00A2372F">
        <w:rPr>
          <w:bCs/>
          <w:iCs/>
          <w:color w:val="000000"/>
        </w:rPr>
        <w:sym w:font="Symbol" w:char="F061"/>
      </w:r>
      <w:r w:rsidRPr="00A2372F">
        <w:rPr>
          <w:bCs/>
          <w:iCs/>
          <w:color w:val="000000"/>
          <w:lang w:val="pt-BR"/>
        </w:rPr>
        <w:t xml:space="preserve"> v</w:t>
      </w:r>
      <w:r w:rsidR="008D1029" w:rsidRPr="00A2372F">
        <w:rPr>
          <w:bCs/>
          <w:iCs/>
          <w:color w:val="000000"/>
          <w:lang w:val="pt-BR"/>
        </w:rPr>
        <w:t>à</w:t>
      </w:r>
      <w:r w:rsidRPr="00A2372F">
        <w:rPr>
          <w:bCs/>
          <w:iCs/>
          <w:color w:val="000000"/>
          <w:lang w:val="pt-BR"/>
        </w:rPr>
        <w:t xml:space="preserve"> b</w:t>
      </w:r>
      <w:r w:rsidR="008D1029" w:rsidRPr="00A2372F">
        <w:rPr>
          <w:bCs/>
          <w:iCs/>
          <w:color w:val="000000"/>
          <w:lang w:val="pt-BR"/>
        </w:rPr>
        <w:t>à</w:t>
      </w:r>
      <w:r w:rsidRPr="00A2372F">
        <w:rPr>
          <w:bCs/>
          <w:iCs/>
          <w:color w:val="000000"/>
          <w:lang w:val="pt-BR"/>
        </w:rPr>
        <w:t>i to</w:t>
      </w:r>
      <w:r w:rsidR="008D1029" w:rsidRPr="00A2372F">
        <w:rPr>
          <w:bCs/>
          <w:iCs/>
          <w:color w:val="000000"/>
          <w:lang w:val="pt-BR"/>
        </w:rPr>
        <w:t>á</w:t>
      </w:r>
      <w:r w:rsidRPr="00A2372F">
        <w:rPr>
          <w:bCs/>
          <w:iCs/>
          <w:color w:val="000000"/>
          <w:lang w:val="pt-BR"/>
        </w:rPr>
        <w:t>n qu</w:t>
      </w:r>
      <w:r w:rsidR="008D1029" w:rsidRPr="00A2372F">
        <w:rPr>
          <w:bCs/>
          <w:iCs/>
          <w:color w:val="000000"/>
          <w:lang w:val="pt-BR"/>
        </w:rPr>
        <w:t>ỹ</w:t>
      </w:r>
      <w:r w:rsidRPr="00A2372F">
        <w:rPr>
          <w:bCs/>
          <w:iCs/>
          <w:color w:val="000000"/>
          <w:lang w:val="pt-BR"/>
        </w:rPr>
        <w:t xml:space="preserve"> t</w:t>
      </w:r>
      <w:r w:rsidR="008D1029" w:rsidRPr="00A2372F">
        <w:rPr>
          <w:bCs/>
          <w:iCs/>
          <w:color w:val="000000"/>
          <w:lang w:val="pt-BR"/>
        </w:rPr>
        <w:t>í</w:t>
      </w:r>
      <w:r w:rsidRPr="00A2372F">
        <w:rPr>
          <w:bCs/>
          <w:iCs/>
          <w:color w:val="000000"/>
          <w:lang w:val="pt-BR"/>
        </w:rPr>
        <w:t>ch, n</w:t>
      </w:r>
      <w:r w:rsidR="008D1029" w:rsidRPr="00A2372F">
        <w:rPr>
          <w:bCs/>
          <w:iCs/>
          <w:color w:val="000000"/>
          <w:lang w:val="pt-BR"/>
        </w:rPr>
        <w:t>ắ</w:t>
      </w:r>
      <w:r w:rsidRPr="00A2372F">
        <w:rPr>
          <w:bCs/>
          <w:iCs/>
          <w:color w:val="000000"/>
          <w:lang w:val="pt-BR"/>
        </w:rPr>
        <w:t>m ch</w:t>
      </w:r>
      <w:r w:rsidR="008D1029" w:rsidRPr="00A2372F">
        <w:rPr>
          <w:bCs/>
          <w:iCs/>
          <w:color w:val="000000"/>
          <w:lang w:val="pt-BR"/>
        </w:rPr>
        <w:t>ắ</w:t>
      </w:r>
      <w:r w:rsidRPr="00A2372F">
        <w:rPr>
          <w:bCs/>
          <w:iCs/>
          <w:color w:val="000000"/>
          <w:lang w:val="pt-BR"/>
        </w:rPr>
        <w:t>c c</w:t>
      </w:r>
      <w:r w:rsidR="008D1029" w:rsidRPr="00A2372F">
        <w:rPr>
          <w:bCs/>
          <w:iCs/>
          <w:color w:val="000000"/>
          <w:lang w:val="pt-BR"/>
        </w:rPr>
        <w:t>á</w:t>
      </w:r>
      <w:r w:rsidRPr="00A2372F">
        <w:rPr>
          <w:bCs/>
          <w:iCs/>
          <w:color w:val="000000"/>
          <w:lang w:val="pt-BR"/>
        </w:rPr>
        <w:t>ch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o</w:t>
      </w:r>
      <w:r w:rsidR="008D1029" w:rsidRPr="00A2372F">
        <w:rPr>
          <w:bCs/>
          <w:iCs/>
          <w:color w:val="000000"/>
          <w:lang w:val="pt-BR"/>
        </w:rPr>
        <w:t>á</w:t>
      </w:r>
      <w:r w:rsidRPr="00A2372F">
        <w:rPr>
          <w:bCs/>
          <w:iCs/>
          <w:color w:val="000000"/>
          <w:lang w:val="pt-BR"/>
        </w:rPr>
        <w:t>n d</w:t>
      </w:r>
      <w:r w:rsidR="008D1029" w:rsidRPr="00A2372F">
        <w:rPr>
          <w:bCs/>
          <w:iCs/>
          <w:color w:val="000000"/>
          <w:lang w:val="pt-BR"/>
        </w:rPr>
        <w:t>ụ</w:t>
      </w:r>
      <w:r w:rsidRPr="00A2372F">
        <w:rPr>
          <w:bCs/>
          <w:iCs/>
          <w:color w:val="000000"/>
          <w:lang w:val="pt-BR"/>
        </w:rPr>
        <w:t>ng h</w:t>
      </w:r>
      <w:r w:rsidR="008D1029" w:rsidRPr="00A2372F">
        <w:rPr>
          <w:bCs/>
          <w:iCs/>
          <w:color w:val="000000"/>
          <w:lang w:val="pt-BR"/>
        </w:rPr>
        <w:t>ì</w:t>
      </w:r>
      <w:r w:rsidRPr="00A2372F">
        <w:rPr>
          <w:bCs/>
          <w:iCs/>
          <w:color w:val="000000"/>
          <w:lang w:val="pt-BR"/>
        </w:rPr>
        <w:t>nh</w:t>
      </w:r>
      <w:r w:rsidR="005E46A4" w:rsidRPr="00A2372F">
        <w:rPr>
          <w:bCs/>
          <w:iCs/>
          <w:color w:val="000000"/>
          <w:lang w:val="pt-BR"/>
        </w:rPr>
        <w:t xml:space="preserve"> và liên hệ thực tế về bài toán tập hợp điểm.</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xml:space="preserve">- </w:t>
      </w:r>
      <w:r w:rsidR="005E46A4" w:rsidRPr="00A2372F">
        <w:rPr>
          <w:bCs/>
          <w:iCs/>
          <w:color w:val="000000"/>
          <w:lang w:val="pt-BR"/>
        </w:rPr>
        <w:t>Nghiên cứu</w:t>
      </w:r>
      <w:r w:rsidRPr="00A2372F">
        <w:rPr>
          <w:bCs/>
          <w:iCs/>
          <w:color w:val="000000"/>
          <w:lang w:val="pt-BR"/>
        </w:rPr>
        <w:t xml:space="preserve"> l</w:t>
      </w:r>
      <w:r w:rsidR="008D1029" w:rsidRPr="00A2372F">
        <w:rPr>
          <w:bCs/>
          <w:iCs/>
          <w:color w:val="000000"/>
          <w:lang w:val="pt-BR"/>
        </w:rPr>
        <w:t>ạ</w:t>
      </w:r>
      <w:r w:rsidRPr="00A2372F">
        <w:rPr>
          <w:bCs/>
          <w:iCs/>
          <w:color w:val="000000"/>
          <w:lang w:val="pt-BR"/>
        </w:rPr>
        <w:t>i c</w:t>
      </w:r>
      <w:r w:rsidR="008D1029" w:rsidRPr="00A2372F">
        <w:rPr>
          <w:bCs/>
          <w:iCs/>
          <w:color w:val="000000"/>
          <w:lang w:val="pt-BR"/>
        </w:rPr>
        <w:t>á</w:t>
      </w:r>
      <w:r w:rsidRPr="00A2372F">
        <w:rPr>
          <w:bCs/>
          <w:iCs/>
          <w:color w:val="000000"/>
          <w:lang w:val="pt-BR"/>
        </w:rPr>
        <w:t>c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w:t>
      </w:r>
      <w:r w:rsidR="008D1029" w:rsidRPr="00A2372F">
        <w:rPr>
          <w:bCs/>
          <w:iCs/>
          <w:color w:val="000000"/>
          <w:lang w:val="pt-BR"/>
        </w:rPr>
        <w:t>đã</w:t>
      </w:r>
      <w:r w:rsidRPr="00A2372F">
        <w:rPr>
          <w:bCs/>
          <w:iCs/>
          <w:color w:val="000000"/>
          <w:lang w:val="pt-BR"/>
        </w:rPr>
        <w:t xml:space="preserve"> ch</w:t>
      </w:r>
      <w:r w:rsidR="008D1029" w:rsidRPr="00A2372F">
        <w:rPr>
          <w:bCs/>
          <w:iCs/>
          <w:color w:val="000000"/>
          <w:lang w:val="pt-BR"/>
        </w:rPr>
        <w:t>ữ</w:t>
      </w:r>
      <w:r w:rsidRPr="00A2372F">
        <w:rPr>
          <w:bCs/>
          <w:iCs/>
          <w:color w:val="000000"/>
          <w:lang w:val="pt-BR"/>
        </w:rPr>
        <w:t>a, c</w:t>
      </w:r>
      <w:r w:rsidR="008D1029" w:rsidRPr="00A2372F">
        <w:rPr>
          <w:bCs/>
          <w:iCs/>
          <w:color w:val="000000"/>
          <w:lang w:val="pt-BR"/>
        </w:rPr>
        <w:t>á</w:t>
      </w:r>
      <w:r w:rsidRPr="00A2372F">
        <w:rPr>
          <w:bCs/>
          <w:iCs/>
          <w:color w:val="000000"/>
          <w:lang w:val="pt-BR"/>
        </w:rPr>
        <w:t>ch d</w:t>
      </w:r>
      <w:r w:rsidR="008D1029" w:rsidRPr="00A2372F">
        <w:rPr>
          <w:bCs/>
          <w:iCs/>
          <w:color w:val="000000"/>
          <w:lang w:val="pt-BR"/>
        </w:rPr>
        <w:t>ự</w:t>
      </w:r>
      <w:r w:rsidRPr="00A2372F">
        <w:rPr>
          <w:bCs/>
          <w:iCs/>
          <w:color w:val="000000"/>
          <w:lang w:val="pt-BR"/>
        </w:rPr>
        <w:t>ng h</w:t>
      </w:r>
      <w:r w:rsidR="008D1029" w:rsidRPr="00A2372F">
        <w:rPr>
          <w:bCs/>
          <w:iCs/>
          <w:color w:val="000000"/>
          <w:lang w:val="pt-BR"/>
        </w:rPr>
        <w:t>ì</w:t>
      </w:r>
      <w:r w:rsidR="005E46A4" w:rsidRPr="00A2372F">
        <w:rPr>
          <w:bCs/>
          <w:iCs/>
          <w:color w:val="000000"/>
          <w:lang w:val="pt-BR"/>
        </w:rPr>
        <w:t>nh và tìm tòi cách giải mới.</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005E46A4" w:rsidRPr="00A2372F">
        <w:rPr>
          <w:bCs/>
          <w:iCs/>
          <w:color w:val="000000"/>
          <w:lang w:val="pt-BR"/>
        </w:rPr>
        <w:t>p 47; 51; 52 (</w:t>
      </w:r>
      <w:r w:rsidRPr="00A2372F">
        <w:rPr>
          <w:bCs/>
          <w:iCs/>
          <w:color w:val="000000"/>
          <w:lang w:val="pt-BR"/>
        </w:rPr>
        <w:t>sgk )</w:t>
      </w:r>
      <w:r w:rsidR="005E46A4" w:rsidRPr="00A2372F">
        <w:rPr>
          <w:bCs/>
          <w:iCs/>
          <w:color w:val="000000"/>
          <w:lang w:val="pt-BR"/>
        </w:rPr>
        <w:t>.</w:t>
      </w:r>
    </w:p>
    <w:p w:rsidR="005E46A4" w:rsidRPr="00A2372F" w:rsidRDefault="005E46A4" w:rsidP="00FB7667">
      <w:pPr>
        <w:jc w:val="both"/>
        <w:rPr>
          <w:bCs/>
          <w:iCs/>
          <w:color w:val="000000"/>
          <w:lang w:val="pt-BR"/>
        </w:rPr>
      </w:pPr>
    </w:p>
    <w:tbl>
      <w:tblPr>
        <w:tblW w:w="0" w:type="auto"/>
        <w:tblInd w:w="1837" w:type="dxa"/>
        <w:tblBorders>
          <w:top w:val="single" w:sz="4" w:space="0" w:color="auto"/>
        </w:tblBorders>
        <w:tblLook w:val="0000" w:firstRow="0" w:lastRow="0" w:firstColumn="0" w:lastColumn="0" w:noHBand="0" w:noVBand="0"/>
      </w:tblPr>
      <w:tblGrid>
        <w:gridCol w:w="7099"/>
      </w:tblGrid>
      <w:tr w:rsidR="005E46A4" w:rsidRPr="00A2372F" w:rsidTr="005E46A4">
        <w:trPr>
          <w:trHeight w:val="100"/>
        </w:trPr>
        <w:tc>
          <w:tcPr>
            <w:tcW w:w="7099" w:type="dxa"/>
          </w:tcPr>
          <w:p w:rsidR="005E46A4" w:rsidRPr="00A2372F" w:rsidRDefault="005E46A4" w:rsidP="00FB7667">
            <w:pPr>
              <w:rPr>
                <w:color w:val="000000"/>
                <w:lang w:val="pt-BR"/>
              </w:rPr>
            </w:pPr>
          </w:p>
        </w:tc>
      </w:tr>
    </w:tbl>
    <w:p w:rsidR="005B4BBD" w:rsidRPr="00A2372F" w:rsidRDefault="005B4BBD" w:rsidP="00FB7667">
      <w:pPr>
        <w:rPr>
          <w:b/>
          <w:color w:val="000000"/>
          <w:lang w:val="pt-BR"/>
        </w:rPr>
      </w:pPr>
    </w:p>
    <w:p w:rsidR="00FB7667" w:rsidRPr="00A2372F" w:rsidRDefault="00E5735F" w:rsidP="00FB7667">
      <w:pPr>
        <w:rPr>
          <w:b/>
          <w:color w:val="000000"/>
          <w:lang w:val="pt-BR"/>
        </w:rPr>
      </w:pPr>
      <w:r w:rsidRPr="00A2372F">
        <w:rPr>
          <w:b/>
          <w:color w:val="000000"/>
          <w:lang w:val="pt-BR"/>
        </w:rPr>
        <w:t xml:space="preserve">TUẦN 25. Ngày soạn: </w:t>
      </w:r>
      <w:r w:rsidR="005E46A4" w:rsidRPr="00A2372F">
        <w:rPr>
          <w:b/>
          <w:color w:val="000000"/>
          <w:lang w:val="pt-BR"/>
        </w:rPr>
        <w:t>13</w:t>
      </w:r>
      <w:r w:rsidRPr="00A2372F">
        <w:rPr>
          <w:b/>
          <w:color w:val="000000"/>
          <w:lang w:val="pt-BR"/>
        </w:rPr>
        <w:t>/02/</w:t>
      </w:r>
      <w:r w:rsidR="00C5787C" w:rsidRPr="00A2372F">
        <w:rPr>
          <w:b/>
          <w:color w:val="000000"/>
          <w:lang w:val="pt-BR"/>
        </w:rPr>
        <w:t>2018</w:t>
      </w:r>
      <w:r w:rsidRPr="00A2372F">
        <w:rPr>
          <w:b/>
          <w:color w:val="000000"/>
          <w:lang w:val="pt-BR"/>
        </w:rPr>
        <w:t xml:space="preserve">                                                  Ngày dạy </w:t>
      </w:r>
      <w:r w:rsidR="005E46A4" w:rsidRPr="00A2372F">
        <w:rPr>
          <w:b/>
          <w:color w:val="000000"/>
          <w:lang w:val="pt-BR"/>
        </w:rPr>
        <w:t>25</w:t>
      </w:r>
      <w:r w:rsidRPr="00A2372F">
        <w:rPr>
          <w:b/>
          <w:color w:val="000000"/>
          <w:lang w:val="pt-BR"/>
        </w:rPr>
        <w:t>/02/</w:t>
      </w:r>
      <w:r w:rsidR="00C5787C" w:rsidRPr="00A2372F">
        <w:rPr>
          <w:b/>
          <w:color w:val="000000"/>
          <w:lang w:val="pt-BR"/>
        </w:rPr>
        <w:t>2018</w:t>
      </w:r>
    </w:p>
    <w:tbl>
      <w:tblPr>
        <w:tblW w:w="10019" w:type="dxa"/>
        <w:tblLook w:val="01E0" w:firstRow="1" w:lastRow="1" w:firstColumn="1" w:lastColumn="1" w:noHBand="0" w:noVBand="0"/>
      </w:tblPr>
      <w:tblGrid>
        <w:gridCol w:w="1228"/>
        <w:gridCol w:w="8791"/>
      </w:tblGrid>
      <w:tr w:rsidR="00FB7667" w:rsidRPr="00A2372F" w:rsidTr="005E46A4">
        <w:tc>
          <w:tcPr>
            <w:tcW w:w="1228" w:type="dxa"/>
          </w:tcPr>
          <w:p w:rsidR="00FB7667" w:rsidRPr="00A2372F" w:rsidRDefault="00FB7667" w:rsidP="00FB7667">
            <w:pPr>
              <w:tabs>
                <w:tab w:val="left" w:pos="7828"/>
              </w:tabs>
              <w:jc w:val="center"/>
              <w:rPr>
                <w:b/>
                <w:color w:val="000000"/>
                <w:sz w:val="32"/>
                <w:szCs w:val="32"/>
              </w:rPr>
            </w:pPr>
            <w:r w:rsidRPr="00A2372F">
              <w:rPr>
                <w:b/>
                <w:color w:val="000000"/>
                <w:szCs w:val="36"/>
              </w:rPr>
              <w:t>Ti</w:t>
            </w:r>
            <w:r w:rsidR="008D1029" w:rsidRPr="00A2372F">
              <w:rPr>
                <w:b/>
                <w:color w:val="000000"/>
                <w:szCs w:val="36"/>
              </w:rPr>
              <w:t>ế</w:t>
            </w:r>
            <w:r w:rsidRPr="00A2372F">
              <w:rPr>
                <w:b/>
                <w:color w:val="000000"/>
                <w:szCs w:val="36"/>
              </w:rPr>
              <w:t xml:space="preserve">t </w:t>
            </w:r>
            <w:r w:rsidRPr="00A2372F">
              <w:rPr>
                <w:b/>
                <w:color w:val="000000"/>
                <w:sz w:val="32"/>
                <w:szCs w:val="36"/>
              </w:rPr>
              <w:t>48</w:t>
            </w:r>
          </w:p>
        </w:tc>
        <w:tc>
          <w:tcPr>
            <w:tcW w:w="8791" w:type="dxa"/>
          </w:tcPr>
          <w:p w:rsidR="00FB7667" w:rsidRPr="00A2372F" w:rsidRDefault="00E5735F" w:rsidP="00FB7667">
            <w:pPr>
              <w:tabs>
                <w:tab w:val="left" w:pos="7828"/>
              </w:tabs>
              <w:jc w:val="center"/>
              <w:rPr>
                <w:b/>
                <w:color w:val="000000"/>
                <w:sz w:val="32"/>
                <w:szCs w:val="32"/>
              </w:rPr>
            </w:pPr>
            <w:r w:rsidRPr="00A2372F">
              <w:rPr>
                <w:b/>
                <w:color w:val="000000"/>
                <w:sz w:val="34"/>
                <w:szCs w:val="34"/>
              </w:rPr>
              <w:t>T</w:t>
            </w:r>
            <w:r w:rsidR="008D1029" w:rsidRPr="00A2372F">
              <w:rPr>
                <w:b/>
                <w:color w:val="000000"/>
                <w:sz w:val="34"/>
                <w:szCs w:val="34"/>
              </w:rPr>
              <w:t>ứ</w:t>
            </w:r>
            <w:r w:rsidR="00FB7667" w:rsidRPr="00A2372F">
              <w:rPr>
                <w:b/>
                <w:color w:val="000000"/>
                <w:sz w:val="34"/>
                <w:szCs w:val="34"/>
              </w:rPr>
              <w:t xml:space="preserve"> gi</w:t>
            </w:r>
            <w:r w:rsidR="008D1029" w:rsidRPr="00A2372F">
              <w:rPr>
                <w:b/>
                <w:color w:val="000000"/>
                <w:sz w:val="34"/>
                <w:szCs w:val="34"/>
              </w:rPr>
              <w:t>á</w:t>
            </w:r>
            <w:r w:rsidR="00FB7667" w:rsidRPr="00A2372F">
              <w:rPr>
                <w:b/>
                <w:color w:val="000000"/>
                <w:sz w:val="34"/>
                <w:szCs w:val="34"/>
              </w:rPr>
              <w:t>c n</w:t>
            </w:r>
            <w:r w:rsidR="008D1029" w:rsidRPr="00A2372F">
              <w:rPr>
                <w:b/>
                <w:color w:val="000000"/>
                <w:sz w:val="34"/>
                <w:szCs w:val="34"/>
              </w:rPr>
              <w:t>ộ</w:t>
            </w:r>
            <w:r w:rsidR="00FB7667" w:rsidRPr="00A2372F">
              <w:rPr>
                <w:b/>
                <w:color w:val="000000"/>
                <w:sz w:val="34"/>
                <w:szCs w:val="34"/>
              </w:rPr>
              <w:t>i ti</w:t>
            </w:r>
            <w:r w:rsidR="008D1029" w:rsidRPr="00A2372F">
              <w:rPr>
                <w:b/>
                <w:color w:val="000000"/>
                <w:sz w:val="34"/>
                <w:szCs w:val="34"/>
              </w:rPr>
              <w:t>ế</w:t>
            </w:r>
            <w:r w:rsidR="00FB7667" w:rsidRPr="00A2372F">
              <w:rPr>
                <w:b/>
                <w:color w:val="000000"/>
                <w:sz w:val="34"/>
                <w:szCs w:val="34"/>
              </w:rPr>
              <w:t>p</w:t>
            </w:r>
            <w:r w:rsidR="005E46A4" w:rsidRPr="00A2372F">
              <w:rPr>
                <w:b/>
                <w:color w:val="000000"/>
                <w:sz w:val="34"/>
                <w:szCs w:val="34"/>
              </w:rPr>
              <w:t>.</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5E46A4">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5E46A4"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5E46A4" w:rsidRPr="00A2372F">
        <w:rPr>
          <w:color w:val="000000"/>
        </w:rPr>
        <w:t>c</w:t>
      </w:r>
      <w:r w:rsidRPr="00A2372F">
        <w:rPr>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5E46A4" w:rsidRPr="00A2372F">
        <w:rPr>
          <w:b/>
          <w:color w:val="000000"/>
        </w:rPr>
        <w:t>.</w:t>
      </w:r>
      <w:r w:rsidRPr="00A2372F">
        <w:rPr>
          <w:b/>
          <w:color w:val="000000"/>
        </w:rPr>
        <w:t xml:space="preserve">  </w:t>
      </w:r>
    </w:p>
    <w:p w:rsidR="00FB7667" w:rsidRPr="00A2372F" w:rsidRDefault="00FB7667" w:rsidP="00046ADE">
      <w:pPr>
        <w:ind w:firstLine="227"/>
        <w:jc w:val="both"/>
        <w:rPr>
          <w:bCs/>
          <w:iCs/>
          <w:color w:val="000000"/>
        </w:rPr>
      </w:pPr>
      <w:r w:rsidRPr="00A2372F">
        <w:rPr>
          <w:bCs/>
          <w:iCs/>
          <w:color w:val="000000"/>
        </w:rPr>
        <w:t>- H</w:t>
      </w:r>
      <w:r w:rsidR="008D1029" w:rsidRPr="00A2372F">
        <w:rPr>
          <w:bCs/>
          <w:iCs/>
          <w:color w:val="000000"/>
        </w:rPr>
        <w:t>ọ</w:t>
      </w:r>
      <w:r w:rsidRPr="00A2372F">
        <w:rPr>
          <w:bCs/>
          <w:iCs/>
          <w:color w:val="000000"/>
        </w:rPr>
        <w:t>c sinh n</w:t>
      </w:r>
      <w:r w:rsidR="008D1029" w:rsidRPr="00A2372F">
        <w:rPr>
          <w:bCs/>
          <w:iCs/>
          <w:color w:val="000000"/>
        </w:rPr>
        <w:t>ắ</w:t>
      </w:r>
      <w:r w:rsidRPr="00A2372F">
        <w:rPr>
          <w:bCs/>
          <w:iCs/>
          <w:color w:val="000000"/>
        </w:rPr>
        <w:t>m v</w:t>
      </w:r>
      <w:r w:rsidR="008D1029" w:rsidRPr="00A2372F">
        <w:rPr>
          <w:bCs/>
          <w:iCs/>
          <w:color w:val="000000"/>
        </w:rPr>
        <w:t>ữ</w:t>
      </w:r>
      <w:r w:rsidRPr="00A2372F">
        <w:rPr>
          <w:bCs/>
          <w:iCs/>
          <w:color w:val="000000"/>
        </w:rPr>
        <w:t xml:space="preserve">ng </w:t>
      </w:r>
      <w:r w:rsidR="008D1029" w:rsidRPr="00A2372F">
        <w:rPr>
          <w:bCs/>
          <w:iCs/>
          <w:color w:val="000000"/>
        </w:rPr>
        <w:t>đị</w:t>
      </w:r>
      <w:r w:rsidRPr="00A2372F">
        <w:rPr>
          <w:bCs/>
          <w:iCs/>
          <w:color w:val="000000"/>
        </w:rPr>
        <w:t>nh ngh</w:t>
      </w:r>
      <w:r w:rsidR="008D1029" w:rsidRPr="00A2372F">
        <w:rPr>
          <w:bCs/>
          <w:iCs/>
          <w:color w:val="000000"/>
        </w:rPr>
        <w:t>ĩ</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005E46A4" w:rsidRPr="00A2372F">
        <w:rPr>
          <w:bCs/>
          <w:iCs/>
          <w:color w:val="000000"/>
        </w:rPr>
        <w:t>p</w:t>
      </w:r>
      <w:r w:rsidRPr="00A2372F">
        <w:rPr>
          <w:bCs/>
          <w:iCs/>
          <w:color w:val="000000"/>
        </w:rPr>
        <w:t>, t</w:t>
      </w:r>
      <w:r w:rsidR="008D1029" w:rsidRPr="00A2372F">
        <w:rPr>
          <w:bCs/>
          <w:iCs/>
          <w:color w:val="000000"/>
        </w:rPr>
        <w:t>í</w:t>
      </w:r>
      <w:r w:rsidRPr="00A2372F">
        <w:rPr>
          <w:bCs/>
          <w:iCs/>
          <w:color w:val="000000"/>
        </w:rPr>
        <w:t>nh ch</w:t>
      </w:r>
      <w:r w:rsidR="008D1029" w:rsidRPr="00A2372F">
        <w:rPr>
          <w:bCs/>
          <w:iCs/>
          <w:color w:val="000000"/>
        </w:rPr>
        <w:t>ấ</w:t>
      </w:r>
      <w:r w:rsidRPr="00A2372F">
        <w:rPr>
          <w:bCs/>
          <w:iCs/>
          <w:color w:val="000000"/>
        </w:rPr>
        <w:t>t v</w:t>
      </w:r>
      <w:r w:rsidR="008D1029" w:rsidRPr="00A2372F">
        <w:rPr>
          <w:bCs/>
          <w:iCs/>
          <w:color w:val="000000"/>
        </w:rPr>
        <w:t>ề</w:t>
      </w:r>
      <w:r w:rsidRPr="00A2372F">
        <w:rPr>
          <w:bCs/>
          <w:iCs/>
          <w:color w:val="000000"/>
        </w:rPr>
        <w:t xml:space="preserve"> g</w:t>
      </w:r>
      <w:r w:rsidR="008D1029" w:rsidRPr="00A2372F">
        <w:rPr>
          <w:bCs/>
          <w:iCs/>
          <w:color w:val="000000"/>
        </w:rPr>
        <w:t>ó</w:t>
      </w:r>
      <w:r w:rsidRPr="00A2372F">
        <w:rPr>
          <w:bCs/>
          <w:iCs/>
          <w:color w:val="000000"/>
        </w:rPr>
        <w:t>c c</w:t>
      </w:r>
      <w:r w:rsidR="008D1029" w:rsidRPr="00A2372F">
        <w:rPr>
          <w:bCs/>
          <w:iCs/>
          <w:color w:val="000000"/>
        </w:rPr>
        <w:t>ủ</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005E46A4" w:rsidRPr="00A2372F">
        <w:rPr>
          <w:bCs/>
          <w:iCs/>
          <w:color w:val="000000"/>
        </w:rPr>
        <w:t>p</w:t>
      </w:r>
      <w:r w:rsidRPr="00A2372F">
        <w:rPr>
          <w:bCs/>
          <w:iCs/>
          <w:color w:val="000000"/>
        </w:rPr>
        <w:t xml:space="preserve">. </w:t>
      </w:r>
    </w:p>
    <w:p w:rsidR="00FB7667" w:rsidRPr="00A2372F" w:rsidRDefault="00FB7667" w:rsidP="00FB7667">
      <w:pPr>
        <w:ind w:firstLine="720"/>
        <w:jc w:val="both"/>
        <w:rPr>
          <w:bCs/>
          <w:iCs/>
          <w:color w:val="000000"/>
        </w:rPr>
      </w:pPr>
      <w:r w:rsidRPr="00A2372F">
        <w:rPr>
          <w:bCs/>
          <w:iCs/>
          <w:color w:val="000000"/>
        </w:rPr>
        <w:t>- Bi</w:t>
      </w:r>
      <w:r w:rsidR="008D1029" w:rsidRPr="00A2372F">
        <w:rPr>
          <w:bCs/>
          <w:iCs/>
          <w:color w:val="000000"/>
        </w:rPr>
        <w:t>ế</w:t>
      </w:r>
      <w:r w:rsidRPr="00A2372F">
        <w:rPr>
          <w:bCs/>
          <w:iCs/>
          <w:color w:val="000000"/>
        </w:rPr>
        <w:t>t r</w:t>
      </w:r>
      <w:r w:rsidR="008D1029" w:rsidRPr="00A2372F">
        <w:rPr>
          <w:bCs/>
          <w:iCs/>
          <w:color w:val="000000"/>
        </w:rPr>
        <w:t>ằ</w:t>
      </w:r>
      <w:r w:rsidRPr="00A2372F">
        <w:rPr>
          <w:bCs/>
          <w:iCs/>
          <w:color w:val="000000"/>
        </w:rPr>
        <w:t>ng c</w:t>
      </w:r>
      <w:r w:rsidR="008D1029" w:rsidRPr="00A2372F">
        <w:rPr>
          <w:bCs/>
          <w:iCs/>
          <w:color w:val="000000"/>
        </w:rPr>
        <w:t>ó</w:t>
      </w:r>
      <w:r w:rsidRPr="00A2372F">
        <w:rPr>
          <w:bCs/>
          <w:iCs/>
          <w:color w:val="000000"/>
        </w:rPr>
        <w:t xml:space="preserve"> nh</w:t>
      </w:r>
      <w:r w:rsidR="008D1029" w:rsidRPr="00A2372F">
        <w:rPr>
          <w:bCs/>
          <w:iCs/>
          <w:color w:val="000000"/>
        </w:rPr>
        <w:t>ữ</w:t>
      </w:r>
      <w:r w:rsidRPr="00A2372F">
        <w:rPr>
          <w:bCs/>
          <w:iCs/>
          <w:color w:val="000000"/>
        </w:rPr>
        <w:t>ng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Pr="00A2372F">
        <w:rPr>
          <w:bCs/>
          <w:iCs/>
          <w:color w:val="000000"/>
        </w:rPr>
        <w:t>c v</w:t>
      </w:r>
      <w:r w:rsidR="008D1029" w:rsidRPr="00A2372F">
        <w:rPr>
          <w:bCs/>
          <w:iCs/>
          <w:color w:val="000000"/>
        </w:rPr>
        <w:t>à</w:t>
      </w:r>
      <w:r w:rsidRPr="00A2372F">
        <w:rPr>
          <w:bCs/>
          <w:iCs/>
          <w:color w:val="000000"/>
        </w:rPr>
        <w:t xml:space="preserve"> c</w:t>
      </w:r>
      <w:r w:rsidR="008D1029" w:rsidRPr="00A2372F">
        <w:rPr>
          <w:bCs/>
          <w:iCs/>
          <w:color w:val="000000"/>
        </w:rPr>
        <w:t>ó</w:t>
      </w:r>
      <w:r w:rsidRPr="00A2372F">
        <w:rPr>
          <w:bCs/>
          <w:iCs/>
          <w:color w:val="000000"/>
        </w:rPr>
        <w:t xml:space="preserve"> nh</w:t>
      </w:r>
      <w:r w:rsidR="008D1029" w:rsidRPr="00A2372F">
        <w:rPr>
          <w:bCs/>
          <w:iCs/>
          <w:color w:val="000000"/>
        </w:rPr>
        <w:t>ữ</w:t>
      </w:r>
      <w:r w:rsidRPr="00A2372F">
        <w:rPr>
          <w:bCs/>
          <w:iCs/>
          <w:color w:val="000000"/>
        </w:rPr>
        <w:t>ng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kh</w:t>
      </w:r>
      <w:r w:rsidR="008D1029" w:rsidRPr="00A2372F">
        <w:rPr>
          <w:bCs/>
          <w:iCs/>
          <w:color w:val="000000"/>
        </w:rPr>
        <w:t>ô</w:t>
      </w:r>
      <w:r w:rsidRPr="00A2372F">
        <w:rPr>
          <w:bCs/>
          <w:iCs/>
          <w:color w:val="000000"/>
        </w:rPr>
        <w:t>ng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Pr="00A2372F">
        <w:rPr>
          <w:bCs/>
          <w:iCs/>
          <w:color w:val="000000"/>
        </w:rPr>
        <w:t>c b</w:t>
      </w:r>
      <w:r w:rsidR="008D1029" w:rsidRPr="00A2372F">
        <w:rPr>
          <w:bCs/>
          <w:iCs/>
          <w:color w:val="000000"/>
        </w:rPr>
        <w:t>ấ</w:t>
      </w:r>
      <w:r w:rsidRPr="00A2372F">
        <w:rPr>
          <w:bCs/>
          <w:iCs/>
          <w:color w:val="000000"/>
        </w:rPr>
        <w:t>t k</w:t>
      </w:r>
      <w:r w:rsidR="008D1029" w:rsidRPr="00A2372F">
        <w:rPr>
          <w:bCs/>
          <w:iCs/>
          <w:color w:val="000000"/>
        </w:rPr>
        <w:t>ỳ</w:t>
      </w:r>
      <w:r w:rsidRPr="00A2372F">
        <w:rPr>
          <w:bCs/>
          <w:iCs/>
          <w:color w:val="000000"/>
        </w:rPr>
        <w:t xml:space="preserve"> </w:t>
      </w:r>
      <w:r w:rsidR="008D1029" w:rsidRPr="00A2372F">
        <w:rPr>
          <w:bCs/>
          <w:iCs/>
          <w:color w:val="000000"/>
        </w:rPr>
        <w:t>đườ</w:t>
      </w:r>
      <w:r w:rsidRPr="00A2372F">
        <w:rPr>
          <w:bCs/>
          <w:iCs/>
          <w:color w:val="000000"/>
        </w:rPr>
        <w:t>ng tr</w:t>
      </w:r>
      <w:r w:rsidR="008D1029" w:rsidRPr="00A2372F">
        <w:rPr>
          <w:bCs/>
          <w:iCs/>
          <w:color w:val="000000"/>
        </w:rPr>
        <w:t>ò</w:t>
      </w:r>
      <w:r w:rsidRPr="00A2372F">
        <w:rPr>
          <w:bCs/>
          <w:iCs/>
          <w:color w:val="000000"/>
        </w:rPr>
        <w:t>n n</w:t>
      </w:r>
      <w:r w:rsidR="008D1029" w:rsidRPr="00A2372F">
        <w:rPr>
          <w:bCs/>
          <w:iCs/>
          <w:color w:val="000000"/>
        </w:rPr>
        <w:t>à</w:t>
      </w:r>
      <w:r w:rsidRPr="00A2372F">
        <w:rPr>
          <w:bCs/>
          <w:iCs/>
          <w:color w:val="000000"/>
        </w:rPr>
        <w:t xml:space="preserve">o . </w:t>
      </w:r>
    </w:p>
    <w:p w:rsidR="00FB7667" w:rsidRPr="00A2372F" w:rsidRDefault="00FB7667" w:rsidP="00FB7667">
      <w:pPr>
        <w:ind w:firstLine="720"/>
        <w:jc w:val="both"/>
        <w:rPr>
          <w:bCs/>
          <w:iCs/>
          <w:color w:val="000000"/>
        </w:rPr>
      </w:pPr>
      <w:r w:rsidRPr="00A2372F">
        <w:rPr>
          <w:bCs/>
          <w:iCs/>
          <w:color w:val="000000"/>
        </w:rPr>
        <w:t>- N</w:t>
      </w:r>
      <w:r w:rsidR="008D1029" w:rsidRPr="00A2372F">
        <w:rPr>
          <w:bCs/>
          <w:iCs/>
          <w:color w:val="000000"/>
        </w:rPr>
        <w:t>ắ</w:t>
      </w:r>
      <w:r w:rsidRPr="00A2372F">
        <w:rPr>
          <w:bCs/>
          <w:iCs/>
          <w:color w:val="000000"/>
        </w:rPr>
        <w:t xml:space="preserve">m </w:t>
      </w:r>
      <w:r w:rsidR="008D1029" w:rsidRPr="00A2372F">
        <w:rPr>
          <w:bCs/>
          <w:iCs/>
          <w:color w:val="000000"/>
        </w:rPr>
        <w:t>đượ</w:t>
      </w:r>
      <w:r w:rsidRPr="00A2372F">
        <w:rPr>
          <w:bCs/>
          <w:iCs/>
          <w:color w:val="000000"/>
        </w:rPr>
        <w:t xml:space="preserve">c </w:t>
      </w:r>
      <w:r w:rsidR="008D1029" w:rsidRPr="00A2372F">
        <w:rPr>
          <w:bCs/>
          <w:iCs/>
          <w:color w:val="000000"/>
        </w:rPr>
        <w:t>đ</w:t>
      </w:r>
      <w:r w:rsidRPr="00A2372F">
        <w:rPr>
          <w:bCs/>
          <w:iCs/>
          <w:color w:val="000000"/>
        </w:rPr>
        <w:t>i</w:t>
      </w:r>
      <w:r w:rsidR="008D1029" w:rsidRPr="00A2372F">
        <w:rPr>
          <w:bCs/>
          <w:iCs/>
          <w:color w:val="000000"/>
        </w:rPr>
        <w:t>ề</w:t>
      </w:r>
      <w:r w:rsidRPr="00A2372F">
        <w:rPr>
          <w:bCs/>
          <w:iCs/>
          <w:color w:val="000000"/>
        </w:rPr>
        <w:t>u ki</w:t>
      </w:r>
      <w:r w:rsidR="008D1029" w:rsidRPr="00A2372F">
        <w:rPr>
          <w:bCs/>
          <w:iCs/>
          <w:color w:val="000000"/>
        </w:rPr>
        <w:t>ệ</w:t>
      </w:r>
      <w:r w:rsidRPr="00A2372F">
        <w:rPr>
          <w:bCs/>
          <w:iCs/>
          <w:color w:val="000000"/>
        </w:rPr>
        <w:t xml:space="preserve">n </w:t>
      </w:r>
      <w:r w:rsidR="008D1029" w:rsidRPr="00A2372F">
        <w:rPr>
          <w:bCs/>
          <w:iCs/>
          <w:color w:val="000000"/>
        </w:rPr>
        <w:t>để</w:t>
      </w:r>
      <w:r w:rsidRPr="00A2372F">
        <w:rPr>
          <w:bCs/>
          <w:iCs/>
          <w:color w:val="000000"/>
        </w:rPr>
        <w:t xml:space="preserve"> m</w:t>
      </w:r>
      <w:r w:rsidR="008D1029" w:rsidRPr="00A2372F">
        <w:rPr>
          <w:bCs/>
          <w:iCs/>
          <w:color w:val="000000"/>
        </w:rPr>
        <w:t>ộ</w:t>
      </w:r>
      <w:r w:rsidRPr="00A2372F">
        <w:rPr>
          <w:bCs/>
          <w:iCs/>
          <w:color w:val="000000"/>
        </w:rPr>
        <w:t>t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 xml:space="preserve">p </w:t>
      </w:r>
      <w:r w:rsidR="008D1029" w:rsidRPr="00A2372F">
        <w:rPr>
          <w:bCs/>
          <w:iCs/>
          <w:color w:val="000000"/>
        </w:rPr>
        <w:t>đượ</w:t>
      </w:r>
      <w:r w:rsidR="00046ADE" w:rsidRPr="00A2372F">
        <w:rPr>
          <w:bCs/>
          <w:iCs/>
          <w:color w:val="000000"/>
        </w:rPr>
        <w:t>c (</w:t>
      </w:r>
      <w:r w:rsidR="008D1029" w:rsidRPr="00A2372F">
        <w:rPr>
          <w:bCs/>
          <w:iCs/>
          <w:color w:val="000000"/>
        </w:rPr>
        <w:t>đ</w:t>
      </w:r>
      <w:r w:rsidRPr="00A2372F">
        <w:rPr>
          <w:bCs/>
          <w:iCs/>
          <w:color w:val="000000"/>
        </w:rPr>
        <w:t>i</w:t>
      </w:r>
      <w:r w:rsidR="008D1029" w:rsidRPr="00A2372F">
        <w:rPr>
          <w:bCs/>
          <w:iCs/>
          <w:color w:val="000000"/>
        </w:rPr>
        <w:t>ề</w:t>
      </w:r>
      <w:r w:rsidRPr="00A2372F">
        <w:rPr>
          <w:bCs/>
          <w:iCs/>
          <w:color w:val="000000"/>
        </w:rPr>
        <w:t>u ki</w:t>
      </w:r>
      <w:r w:rsidR="008D1029" w:rsidRPr="00A2372F">
        <w:rPr>
          <w:bCs/>
          <w:iCs/>
          <w:color w:val="000000"/>
        </w:rPr>
        <w:t>ệ</w:t>
      </w:r>
      <w:r w:rsidRPr="00A2372F">
        <w:rPr>
          <w:bCs/>
          <w:iCs/>
          <w:color w:val="000000"/>
        </w:rPr>
        <w:t xml:space="preserve">n </w:t>
      </w:r>
      <w:r w:rsidR="008D1029" w:rsidRPr="00A2372F">
        <w:rPr>
          <w:bCs/>
          <w:iCs/>
          <w:color w:val="000000"/>
        </w:rPr>
        <w:t>ắ</w:t>
      </w:r>
      <w:r w:rsidRPr="00A2372F">
        <w:rPr>
          <w:bCs/>
          <w:iCs/>
          <w:color w:val="000000"/>
        </w:rPr>
        <w:t>t c</w:t>
      </w:r>
      <w:r w:rsidR="008D1029" w:rsidRPr="00A2372F">
        <w:rPr>
          <w:bCs/>
          <w:iCs/>
          <w:color w:val="000000"/>
        </w:rPr>
        <w:t>ó</w:t>
      </w:r>
      <w:r w:rsidRPr="00A2372F">
        <w:rPr>
          <w:bCs/>
          <w:iCs/>
          <w:color w:val="000000"/>
        </w:rPr>
        <w:t xml:space="preserve"> v</w:t>
      </w:r>
      <w:r w:rsidR="008D1029" w:rsidRPr="00A2372F">
        <w:rPr>
          <w:bCs/>
          <w:iCs/>
          <w:color w:val="000000"/>
        </w:rPr>
        <w:t>à</w:t>
      </w:r>
      <w:r w:rsidRPr="00A2372F">
        <w:rPr>
          <w:bCs/>
          <w:iCs/>
          <w:color w:val="000000"/>
        </w:rPr>
        <w:t xml:space="preserve"> </w:t>
      </w:r>
      <w:r w:rsidR="008D1029" w:rsidRPr="00A2372F">
        <w:rPr>
          <w:bCs/>
          <w:iCs/>
          <w:color w:val="000000"/>
        </w:rPr>
        <w:t>đủ</w:t>
      </w:r>
      <w:r w:rsidRPr="00A2372F">
        <w:rPr>
          <w:bCs/>
          <w:iCs/>
          <w:color w:val="000000"/>
        </w:rPr>
        <w:t xml:space="preserve">) </w:t>
      </w:r>
    </w:p>
    <w:p w:rsidR="00FB7667" w:rsidRPr="00A2372F" w:rsidRDefault="00FB7667" w:rsidP="00FB7667">
      <w:pPr>
        <w:ind w:firstLine="720"/>
        <w:jc w:val="both"/>
        <w:rPr>
          <w:bCs/>
          <w:iCs/>
          <w:color w:val="000000"/>
        </w:rPr>
      </w:pPr>
      <w:r w:rsidRPr="00A2372F">
        <w:rPr>
          <w:bCs/>
          <w:iCs/>
          <w:color w:val="000000"/>
        </w:rPr>
        <w:t>- S</w:t>
      </w:r>
      <w:r w:rsidR="008D1029" w:rsidRPr="00A2372F">
        <w:rPr>
          <w:bCs/>
          <w:iCs/>
          <w:color w:val="000000"/>
        </w:rPr>
        <w:t>ử</w:t>
      </w:r>
      <w:r w:rsidRPr="00A2372F">
        <w:rPr>
          <w:bCs/>
          <w:iCs/>
          <w:color w:val="000000"/>
        </w:rPr>
        <w:t xml:space="preserve"> d</w:t>
      </w:r>
      <w:r w:rsidR="008D1029" w:rsidRPr="00A2372F">
        <w:rPr>
          <w:bCs/>
          <w:iCs/>
          <w:color w:val="000000"/>
        </w:rPr>
        <w:t>ụ</w:t>
      </w:r>
      <w:r w:rsidRPr="00A2372F">
        <w:rPr>
          <w:bCs/>
          <w:iCs/>
          <w:color w:val="000000"/>
        </w:rPr>
        <w:t xml:space="preserve">ng </w:t>
      </w:r>
      <w:r w:rsidR="008D1029" w:rsidRPr="00A2372F">
        <w:rPr>
          <w:bCs/>
          <w:iCs/>
          <w:color w:val="000000"/>
        </w:rPr>
        <w:t>đượ</w:t>
      </w:r>
      <w:r w:rsidRPr="00A2372F">
        <w:rPr>
          <w:bCs/>
          <w:iCs/>
          <w:color w:val="000000"/>
        </w:rPr>
        <w:t>c t</w:t>
      </w:r>
      <w:r w:rsidR="008D1029" w:rsidRPr="00A2372F">
        <w:rPr>
          <w:bCs/>
          <w:iCs/>
          <w:color w:val="000000"/>
        </w:rPr>
        <w:t>í</w:t>
      </w:r>
      <w:r w:rsidRPr="00A2372F">
        <w:rPr>
          <w:bCs/>
          <w:iCs/>
          <w:color w:val="000000"/>
        </w:rPr>
        <w:t>nh ch</w:t>
      </w:r>
      <w:r w:rsidR="008D1029" w:rsidRPr="00A2372F">
        <w:rPr>
          <w:bCs/>
          <w:iCs/>
          <w:color w:val="000000"/>
        </w:rPr>
        <w:t>ấ</w:t>
      </w:r>
      <w:r w:rsidRPr="00A2372F">
        <w:rPr>
          <w:bCs/>
          <w:iCs/>
          <w:color w:val="000000"/>
        </w:rPr>
        <w:t>t c</w:t>
      </w:r>
      <w:r w:rsidR="008D1029" w:rsidRPr="00A2372F">
        <w:rPr>
          <w:bCs/>
          <w:iCs/>
          <w:color w:val="000000"/>
        </w:rPr>
        <w:t>ủ</w:t>
      </w:r>
      <w:r w:rsidRPr="00A2372F">
        <w:rPr>
          <w:bCs/>
          <w:iCs/>
          <w:color w:val="000000"/>
        </w:rPr>
        <w:t>a t</w:t>
      </w:r>
      <w:r w:rsidR="008D1029" w:rsidRPr="00A2372F">
        <w:rPr>
          <w:bCs/>
          <w:iCs/>
          <w:color w:val="000000"/>
        </w:rPr>
        <w:t>ứ</w:t>
      </w:r>
      <w:r w:rsidRPr="00A2372F">
        <w:rPr>
          <w:bCs/>
          <w:iCs/>
          <w:color w:val="000000"/>
        </w:rPr>
        <w:t xml:space="preserve"> gi</w:t>
      </w:r>
      <w:r w:rsidR="008D1029" w:rsidRPr="00A2372F">
        <w:rPr>
          <w:bCs/>
          <w:iCs/>
          <w:color w:val="000000"/>
        </w:rPr>
        <w:t>á</w:t>
      </w:r>
      <w:r w:rsidRPr="00A2372F">
        <w:rPr>
          <w:bCs/>
          <w:iCs/>
          <w:color w:val="000000"/>
        </w:rPr>
        <w:t>c n</w:t>
      </w:r>
      <w:r w:rsidR="008D1029" w:rsidRPr="00A2372F">
        <w:rPr>
          <w:bCs/>
          <w:iCs/>
          <w:color w:val="000000"/>
        </w:rPr>
        <w:t>ộ</w:t>
      </w:r>
      <w:r w:rsidRPr="00A2372F">
        <w:rPr>
          <w:bCs/>
          <w:iCs/>
          <w:color w:val="000000"/>
        </w:rPr>
        <w:t>i ti</w:t>
      </w:r>
      <w:r w:rsidR="008D1029" w:rsidRPr="00A2372F">
        <w:rPr>
          <w:bCs/>
          <w:iCs/>
          <w:color w:val="000000"/>
        </w:rPr>
        <w:t>ế</w:t>
      </w:r>
      <w:r w:rsidRPr="00A2372F">
        <w:rPr>
          <w:bCs/>
          <w:iCs/>
          <w:color w:val="000000"/>
        </w:rPr>
        <w:t>p trong b</w:t>
      </w:r>
      <w:r w:rsidR="008D1029" w:rsidRPr="00A2372F">
        <w:rPr>
          <w:bCs/>
          <w:iCs/>
          <w:color w:val="000000"/>
        </w:rPr>
        <w:t>à</w:t>
      </w:r>
      <w:r w:rsidRPr="00A2372F">
        <w:rPr>
          <w:bCs/>
          <w:iCs/>
          <w:color w:val="000000"/>
        </w:rPr>
        <w:t>i to</w:t>
      </w:r>
      <w:r w:rsidR="008D1029" w:rsidRPr="00A2372F">
        <w:rPr>
          <w:bCs/>
          <w:iCs/>
          <w:color w:val="000000"/>
        </w:rPr>
        <w:t>á</w:t>
      </w:r>
      <w:r w:rsidRPr="00A2372F">
        <w:rPr>
          <w:bCs/>
          <w:iCs/>
          <w:color w:val="000000"/>
        </w:rPr>
        <w:t>n v</w:t>
      </w:r>
      <w:r w:rsidR="008D1029" w:rsidRPr="00A2372F">
        <w:rPr>
          <w:bCs/>
          <w:iCs/>
          <w:color w:val="000000"/>
        </w:rPr>
        <w:t>à</w:t>
      </w:r>
      <w:r w:rsidRPr="00A2372F">
        <w:rPr>
          <w:bCs/>
          <w:iCs/>
          <w:color w:val="000000"/>
        </w:rPr>
        <w:t xml:space="preserve"> th</w:t>
      </w:r>
      <w:r w:rsidR="008D1029" w:rsidRPr="00A2372F">
        <w:rPr>
          <w:bCs/>
          <w:iCs/>
          <w:color w:val="000000"/>
        </w:rPr>
        <w:t>ự</w:t>
      </w:r>
      <w:r w:rsidRPr="00A2372F">
        <w:rPr>
          <w:bCs/>
          <w:iCs/>
          <w:color w:val="000000"/>
        </w:rPr>
        <w:t>c h</w:t>
      </w:r>
      <w:r w:rsidR="008D1029" w:rsidRPr="00A2372F">
        <w:rPr>
          <w:bCs/>
          <w:iCs/>
          <w:color w:val="000000"/>
        </w:rPr>
        <w:t>à</w:t>
      </w:r>
      <w:r w:rsidR="00046ADE" w:rsidRPr="00A2372F">
        <w:rPr>
          <w:bCs/>
          <w:iCs/>
          <w:color w:val="000000"/>
        </w:rPr>
        <w:t>nh</w:t>
      </w:r>
      <w:r w:rsidRPr="00A2372F">
        <w:rPr>
          <w:bCs/>
          <w:iCs/>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046ADE" w:rsidRPr="00A2372F">
        <w:rPr>
          <w:b/>
          <w:color w:val="000000"/>
        </w:rPr>
        <w:t>.</w:t>
      </w:r>
      <w:r w:rsidRPr="00A2372F">
        <w:rPr>
          <w:b/>
          <w:color w:val="000000"/>
        </w:rPr>
        <w:t xml:space="preserve"> </w:t>
      </w:r>
    </w:p>
    <w:p w:rsidR="00FB7667" w:rsidRPr="00A2372F" w:rsidRDefault="00FB7667" w:rsidP="00FB7667">
      <w:pPr>
        <w:ind w:firstLine="720"/>
        <w:jc w:val="both"/>
        <w:rPr>
          <w:bCs/>
          <w:iCs/>
          <w:color w:val="000000"/>
        </w:rPr>
      </w:pPr>
      <w:r w:rsidRPr="00A2372F">
        <w:rPr>
          <w:bCs/>
          <w:iCs/>
          <w:color w:val="000000"/>
        </w:rPr>
        <w:lastRenderedPageBreak/>
        <w:t>- R</w:t>
      </w:r>
      <w:r w:rsidR="008D1029" w:rsidRPr="00A2372F">
        <w:rPr>
          <w:bCs/>
          <w:iCs/>
          <w:color w:val="000000"/>
        </w:rPr>
        <w:t>è</w:t>
      </w:r>
      <w:r w:rsidRPr="00A2372F">
        <w:rPr>
          <w:bCs/>
          <w:iCs/>
          <w:color w:val="000000"/>
        </w:rPr>
        <w:t>n kh</w:t>
      </w:r>
      <w:r w:rsidR="008D1029" w:rsidRPr="00A2372F">
        <w:rPr>
          <w:bCs/>
          <w:iCs/>
          <w:color w:val="000000"/>
        </w:rPr>
        <w:t>ả</w:t>
      </w:r>
      <w:r w:rsidRPr="00A2372F">
        <w:rPr>
          <w:bCs/>
          <w:iCs/>
          <w:color w:val="000000"/>
        </w:rPr>
        <w:t xml:space="preserve"> n</w:t>
      </w:r>
      <w:r w:rsidR="008D1029" w:rsidRPr="00A2372F">
        <w:rPr>
          <w:bCs/>
          <w:iCs/>
          <w:color w:val="000000"/>
        </w:rPr>
        <w:t>ă</w:t>
      </w:r>
      <w:r w:rsidRPr="00A2372F">
        <w:rPr>
          <w:bCs/>
          <w:iCs/>
          <w:color w:val="000000"/>
        </w:rPr>
        <w:t>ng nh</w:t>
      </w:r>
      <w:r w:rsidR="008D1029" w:rsidRPr="00A2372F">
        <w:rPr>
          <w:bCs/>
          <w:iCs/>
          <w:color w:val="000000"/>
        </w:rPr>
        <w:t>ậ</w:t>
      </w:r>
      <w:r w:rsidRPr="00A2372F">
        <w:rPr>
          <w:bCs/>
          <w:iCs/>
          <w:color w:val="000000"/>
        </w:rPr>
        <w:t>n x</w:t>
      </w:r>
      <w:r w:rsidR="008D1029" w:rsidRPr="00A2372F">
        <w:rPr>
          <w:bCs/>
          <w:iCs/>
          <w:color w:val="000000"/>
        </w:rPr>
        <w:t>é</w:t>
      </w:r>
      <w:r w:rsidRPr="00A2372F">
        <w:rPr>
          <w:bCs/>
          <w:iCs/>
          <w:color w:val="000000"/>
        </w:rPr>
        <w:t>t v</w:t>
      </w:r>
      <w:r w:rsidR="008D1029" w:rsidRPr="00A2372F">
        <w:rPr>
          <w:bCs/>
          <w:iCs/>
          <w:color w:val="000000"/>
        </w:rPr>
        <w:t>à</w:t>
      </w:r>
      <w:r w:rsidRPr="00A2372F">
        <w:rPr>
          <w:bCs/>
          <w:iCs/>
          <w:color w:val="000000"/>
        </w:rPr>
        <w:t xml:space="preserve"> t</w:t>
      </w:r>
      <w:r w:rsidR="008D1029" w:rsidRPr="00A2372F">
        <w:rPr>
          <w:bCs/>
          <w:iCs/>
          <w:color w:val="000000"/>
        </w:rPr>
        <w:t>ư</w:t>
      </w:r>
      <w:r w:rsidRPr="00A2372F">
        <w:rPr>
          <w:bCs/>
          <w:iCs/>
          <w:color w:val="000000"/>
        </w:rPr>
        <w:t xml:space="preserve"> duy l</w:t>
      </w:r>
      <w:r w:rsidR="008D1029" w:rsidRPr="00A2372F">
        <w:rPr>
          <w:bCs/>
          <w:iCs/>
          <w:color w:val="000000"/>
        </w:rPr>
        <w:t>ô</w:t>
      </w:r>
      <w:r w:rsidRPr="00A2372F">
        <w:rPr>
          <w:bCs/>
          <w:iCs/>
          <w:color w:val="000000"/>
        </w:rPr>
        <w:t xml:space="preserve"> g</w:t>
      </w:r>
      <w:r w:rsidR="008D1029" w:rsidRPr="00A2372F">
        <w:rPr>
          <w:bCs/>
          <w:iCs/>
          <w:color w:val="000000"/>
        </w:rPr>
        <w:t>í</w:t>
      </w:r>
      <w:r w:rsidRPr="00A2372F">
        <w:rPr>
          <w:bCs/>
          <w:iCs/>
          <w:color w:val="000000"/>
        </w:rPr>
        <w:t>c cho h</w:t>
      </w:r>
      <w:r w:rsidR="008D1029" w:rsidRPr="00A2372F">
        <w:rPr>
          <w:bCs/>
          <w:iCs/>
          <w:color w:val="000000"/>
        </w:rPr>
        <w:t>ọ</w:t>
      </w:r>
      <w:r w:rsidR="00046ADE" w:rsidRPr="00A2372F">
        <w:rPr>
          <w:bCs/>
          <w:iCs/>
          <w:color w:val="000000"/>
        </w:rPr>
        <w:t>c sinh</w:t>
      </w:r>
      <w:r w:rsidRPr="00A2372F">
        <w:rPr>
          <w:bCs/>
          <w:iCs/>
          <w:color w:val="000000"/>
        </w:rPr>
        <w:t xml:space="preserve">. </w:t>
      </w:r>
    </w:p>
    <w:p w:rsidR="00046ADE" w:rsidRPr="00A2372F" w:rsidRDefault="00046ADE" w:rsidP="00046ADE">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046ADE" w:rsidRPr="00A2372F" w:rsidRDefault="00046ADE" w:rsidP="00046ADE">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046ADE" w:rsidRPr="00A2372F" w:rsidRDefault="00046ADE" w:rsidP="00046ADE">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046ADE" w:rsidRPr="00A2372F" w:rsidRDefault="00046ADE" w:rsidP="00046ADE">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046ADE" w:rsidRPr="00A2372F" w:rsidRDefault="00046ADE" w:rsidP="00046ADE">
      <w:pPr>
        <w:ind w:left="720"/>
        <w:rPr>
          <w:color w:val="000000"/>
          <w:lang w:val="pt-BR"/>
        </w:rPr>
      </w:pPr>
    </w:p>
    <w:p w:rsidR="00046ADE" w:rsidRPr="00A2372F" w:rsidRDefault="00046ADE" w:rsidP="00046ADE">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046ADE" w:rsidRPr="00A2372F" w:rsidTr="0054320C">
        <w:tc>
          <w:tcPr>
            <w:tcW w:w="959" w:type="dxa"/>
            <w:vAlign w:val="center"/>
          </w:tcPr>
          <w:p w:rsidR="00046ADE" w:rsidRPr="00A2372F" w:rsidRDefault="00046ADE" w:rsidP="0054320C">
            <w:pPr>
              <w:jc w:val="center"/>
              <w:rPr>
                <w:color w:val="000000"/>
              </w:rPr>
            </w:pPr>
            <w:r w:rsidRPr="00A2372F">
              <w:rPr>
                <w:color w:val="000000"/>
              </w:rPr>
              <w:t>- GV:</w:t>
            </w:r>
          </w:p>
        </w:tc>
        <w:tc>
          <w:tcPr>
            <w:tcW w:w="9060" w:type="dxa"/>
          </w:tcPr>
          <w:p w:rsidR="00046ADE" w:rsidRPr="00A2372F" w:rsidRDefault="00046ADE" w:rsidP="0054320C">
            <w:pPr>
              <w:rPr>
                <w:color w:val="000000"/>
              </w:rPr>
            </w:pPr>
            <w:r w:rsidRPr="00A2372F">
              <w:rPr>
                <w:color w:val="000000"/>
              </w:rPr>
              <w:t>- Máy chiếu đa năng, GA ĐT, thước, compa, êke, phấn màu.</w:t>
            </w:r>
          </w:p>
          <w:p w:rsidR="00046ADE" w:rsidRPr="00A2372F" w:rsidRDefault="00046ADE" w:rsidP="0054320C">
            <w:pPr>
              <w:rPr>
                <w:color w:val="000000"/>
              </w:rPr>
            </w:pPr>
            <w:r w:rsidRPr="00A2372F">
              <w:rPr>
                <w:color w:val="000000"/>
              </w:rPr>
              <w:t>- PPDH: Dạy học nêu và giải quyết vấn đề.</w:t>
            </w:r>
          </w:p>
          <w:p w:rsidR="00046ADE" w:rsidRPr="00A2372F" w:rsidRDefault="00046ADE" w:rsidP="0054320C">
            <w:pPr>
              <w:rPr>
                <w:color w:val="000000"/>
              </w:rPr>
            </w:pPr>
            <w:r w:rsidRPr="00A2372F">
              <w:rPr>
                <w:color w:val="000000"/>
              </w:rPr>
              <w:t>- Kỹ thuật DH: Kỹ thuật đặt câu hỏi, Sơ đồ tư duy, Lắng nghe và phản hồi tích cực.</w:t>
            </w:r>
          </w:p>
        </w:tc>
      </w:tr>
      <w:tr w:rsidR="00046ADE" w:rsidRPr="00A2372F" w:rsidTr="0054320C">
        <w:tc>
          <w:tcPr>
            <w:tcW w:w="959" w:type="dxa"/>
          </w:tcPr>
          <w:p w:rsidR="00046ADE" w:rsidRPr="00A2372F" w:rsidRDefault="00046ADE" w:rsidP="0054320C">
            <w:pPr>
              <w:jc w:val="right"/>
              <w:rPr>
                <w:color w:val="000000"/>
              </w:rPr>
            </w:pPr>
            <w:r w:rsidRPr="00A2372F">
              <w:rPr>
                <w:color w:val="000000"/>
              </w:rPr>
              <w:t>- HS:</w:t>
            </w:r>
          </w:p>
        </w:tc>
        <w:tc>
          <w:tcPr>
            <w:tcW w:w="9060" w:type="dxa"/>
          </w:tcPr>
          <w:p w:rsidR="00046ADE" w:rsidRPr="00A2372F" w:rsidRDefault="00046ADE" w:rsidP="0054320C">
            <w:pPr>
              <w:rPr>
                <w:color w:val="000000"/>
              </w:rPr>
            </w:pPr>
            <w:r w:rsidRPr="00A2372F">
              <w:rPr>
                <w:color w:val="000000"/>
              </w:rPr>
              <w:t>Thước, compa, êke</w:t>
            </w:r>
          </w:p>
        </w:tc>
      </w:tr>
    </w:tbl>
    <w:p w:rsidR="00FB7667" w:rsidRPr="00A2372F" w:rsidRDefault="00FB7667" w:rsidP="005B4BBD">
      <w:pPr>
        <w:rPr>
          <w:color w:val="000000"/>
        </w:rPr>
      </w:pPr>
      <w:r w:rsidRPr="00A2372F">
        <w:rPr>
          <w:b/>
          <w:color w:val="000000"/>
        </w:rPr>
        <w:t>C/</w:t>
      </w:r>
      <w:r w:rsidR="00046ADE" w:rsidRPr="00A2372F">
        <w:rPr>
          <w:b/>
          <w:color w:val="000000"/>
        </w:rPr>
        <w:t xml:space="preserve"> </w:t>
      </w:r>
      <w:r w:rsidRPr="00A2372F">
        <w:rPr>
          <w:b/>
          <w:color w:val="000000"/>
        </w:rPr>
        <w:t>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046ADE" w:rsidRPr="00A2372F">
        <w:rPr>
          <w:b/>
          <w:color w:val="000000"/>
        </w:rPr>
        <w:t>.</w:t>
      </w:r>
    </w:p>
    <w:p w:rsidR="00FB7667" w:rsidRPr="00A2372F" w:rsidRDefault="00046ADE" w:rsidP="00FB7667">
      <w:pPr>
        <w:jc w:val="center"/>
        <w:rPr>
          <w:b/>
          <w:color w:val="000000"/>
        </w:rPr>
      </w:pPr>
      <w:r w:rsidRPr="00A2372F">
        <w:rPr>
          <w:b/>
          <w:color w:val="000000"/>
        </w:rPr>
        <w:t>HĐ 1. KHỞI ĐỘNG.</w:t>
      </w:r>
      <w:r w:rsidR="00FB7667" w:rsidRPr="00A2372F">
        <w:rPr>
          <w:b/>
          <w:color w:val="000000"/>
        </w:rPr>
        <w:tab/>
      </w:r>
    </w:p>
    <w:tbl>
      <w:tblPr>
        <w:tblW w:w="0" w:type="auto"/>
        <w:tblLook w:val="01E0" w:firstRow="1" w:lastRow="1" w:firstColumn="1" w:lastColumn="1" w:noHBand="0" w:noVBand="0"/>
      </w:tblPr>
      <w:tblGrid>
        <w:gridCol w:w="3794"/>
        <w:gridCol w:w="6253"/>
      </w:tblGrid>
      <w:tr w:rsidR="00FB7667" w:rsidRPr="00A2372F" w:rsidTr="00046ADE">
        <w:tc>
          <w:tcPr>
            <w:tcW w:w="3794" w:type="dxa"/>
          </w:tcPr>
          <w:p w:rsidR="00FB7667" w:rsidRPr="00A2372F" w:rsidRDefault="00FB7667" w:rsidP="00046ADE">
            <w:pPr>
              <w:rPr>
                <w:color w:val="000000"/>
              </w:rPr>
            </w:pPr>
            <w:r w:rsidRPr="00A2372F">
              <w:rPr>
                <w:color w:val="000000"/>
              </w:rPr>
              <w:t>HS</w:t>
            </w:r>
            <w:r w:rsidR="00046ADE" w:rsidRPr="00A2372F">
              <w:rPr>
                <w:color w:val="000000"/>
              </w:rPr>
              <w:t xml:space="preserve"> HĐ cá nhân=&gt;cặp đôi=&gt;nhóm theo bàn và trả lời:</w:t>
            </w:r>
          </w:p>
        </w:tc>
        <w:tc>
          <w:tcPr>
            <w:tcW w:w="6253" w:type="dxa"/>
          </w:tcPr>
          <w:p w:rsidR="00FB7667" w:rsidRPr="00A2372F" w:rsidRDefault="00FB7667" w:rsidP="00FB7667">
            <w:pPr>
              <w:jc w:val="both"/>
              <w:rPr>
                <w:color w:val="000000"/>
                <w:lang w:val="pt-BR"/>
              </w:rPr>
            </w:pPr>
            <w:r w:rsidRPr="00A2372F">
              <w:rPr>
                <w:color w:val="000000"/>
                <w:lang w:val="pt-BR"/>
              </w:rPr>
              <w:t>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V</w:t>
            </w:r>
            <w:r w:rsidR="008D1029" w:rsidRPr="00A2372F">
              <w:rPr>
                <w:color w:val="000000"/>
                <w:lang w:val="pt-BR"/>
              </w:rPr>
              <w:t>ẽ</w:t>
            </w:r>
            <w:r w:rsidRPr="00A2372F">
              <w:rPr>
                <w:color w:val="000000"/>
                <w:lang w:val="pt-BR"/>
              </w:rPr>
              <w:t xml:space="preserve"> m</w:t>
            </w:r>
            <w:r w:rsidR="008D1029" w:rsidRPr="00A2372F">
              <w:rPr>
                <w:color w:val="000000"/>
                <w:lang w:val="pt-BR"/>
              </w:rPr>
              <w:t>ộ</w:t>
            </w:r>
            <w:r w:rsidRPr="00A2372F">
              <w:rPr>
                <w:color w:val="000000"/>
                <w:lang w:val="pt-BR"/>
              </w:rPr>
              <w:t>t tam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00046ADE" w:rsidRPr="00A2372F">
              <w:rPr>
                <w:color w:val="000000"/>
                <w:lang w:val="pt-BR"/>
              </w:rPr>
              <w:t>n</w:t>
            </w:r>
            <w:r w:rsidRPr="00A2372F">
              <w:rPr>
                <w:color w:val="000000"/>
                <w:lang w:val="pt-BR"/>
              </w:rPr>
              <w:t xml:space="preserve">. </w:t>
            </w:r>
          </w:p>
        </w:tc>
      </w:tr>
      <w:tr w:rsidR="00046ADE" w:rsidRPr="00A2372F" w:rsidTr="0054320C">
        <w:tc>
          <w:tcPr>
            <w:tcW w:w="10047" w:type="dxa"/>
            <w:gridSpan w:val="2"/>
          </w:tcPr>
          <w:p w:rsidR="00046ADE" w:rsidRPr="00A2372F" w:rsidRDefault="00046ADE" w:rsidP="00046ADE">
            <w:pPr>
              <w:jc w:val="both"/>
              <w:rPr>
                <w:color w:val="000000"/>
              </w:rPr>
            </w:pPr>
            <w:r w:rsidRPr="00A2372F">
              <w:rPr>
                <w:color w:val="000000"/>
                <w:lang w:val="pt-BR"/>
              </w:rPr>
              <w:t xml:space="preserve">- ĐVĐ: Ta luôn vẽ được một đường tròn đi qua các đỉnh của một tam giác. </w:t>
            </w:r>
            <w:r w:rsidRPr="00A2372F">
              <w:rPr>
                <w:color w:val="000000"/>
              </w:rPr>
              <w:t>Phải chăng ta cũng làm được đối với một tứ giác ?</w:t>
            </w:r>
          </w:p>
        </w:tc>
      </w:tr>
    </w:tbl>
    <w:p w:rsidR="00046ADE" w:rsidRPr="00A2372F" w:rsidRDefault="00046ADE"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046ADE" w:rsidRPr="00A2372F" w:rsidRDefault="00046ADE" w:rsidP="00046ADE">
            <w:pPr>
              <w:ind w:left="360"/>
              <w:jc w:val="center"/>
              <w:rPr>
                <w:b/>
                <w:color w:val="000000"/>
                <w:sz w:val="26"/>
                <w:szCs w:val="26"/>
              </w:rPr>
            </w:pPr>
            <w:r w:rsidRPr="00A2372F">
              <w:rPr>
                <w:b/>
                <w:color w:val="000000"/>
                <w:sz w:val="26"/>
                <w:szCs w:val="26"/>
              </w:rPr>
              <w:t>GV tổ chức HS hoạt động cá nhân, cặp đôi, thảo luận nhóm theo từng bàn: Nghiên cứu thông tin và trả lời các câu hỏi trong SGK để hiểu được:</w:t>
            </w:r>
          </w:p>
          <w:p w:rsidR="00FB7667" w:rsidRPr="00A2372F" w:rsidRDefault="00FB7667" w:rsidP="00046ADE">
            <w:pPr>
              <w:ind w:left="360"/>
              <w:jc w:val="center"/>
              <w:rPr>
                <w:b/>
                <w:color w:val="000000"/>
                <w:sz w:val="26"/>
                <w:szCs w:val="26"/>
              </w:rPr>
            </w:pPr>
            <w:r w:rsidRPr="00A2372F">
              <w:rPr>
                <w:b/>
                <w:color w:val="000000"/>
                <w:sz w:val="26"/>
                <w:szCs w:val="26"/>
              </w:rPr>
              <w:t>1. Kh</w:t>
            </w:r>
            <w:r w:rsidR="008D1029" w:rsidRPr="00A2372F">
              <w:rPr>
                <w:b/>
                <w:color w:val="000000"/>
                <w:sz w:val="26"/>
                <w:szCs w:val="26"/>
              </w:rPr>
              <w:t>á</w:t>
            </w:r>
            <w:r w:rsidRPr="00A2372F">
              <w:rPr>
                <w:b/>
                <w:color w:val="000000"/>
                <w:sz w:val="26"/>
                <w:szCs w:val="26"/>
              </w:rPr>
              <w:t>i ni</w:t>
            </w:r>
            <w:r w:rsidR="008D1029" w:rsidRPr="00A2372F">
              <w:rPr>
                <w:b/>
                <w:color w:val="000000"/>
                <w:sz w:val="26"/>
                <w:szCs w:val="26"/>
              </w:rPr>
              <w:t>ệ</w:t>
            </w:r>
            <w:r w:rsidRPr="00A2372F">
              <w:rPr>
                <w:b/>
                <w:color w:val="000000"/>
                <w:sz w:val="26"/>
                <w:szCs w:val="26"/>
              </w:rPr>
              <w:t>m t</w:t>
            </w:r>
            <w:r w:rsidR="008D1029" w:rsidRPr="00A2372F">
              <w:rPr>
                <w:b/>
                <w:color w:val="000000"/>
                <w:sz w:val="26"/>
                <w:szCs w:val="26"/>
              </w:rPr>
              <w:t>ứ</w:t>
            </w:r>
            <w:r w:rsidRPr="00A2372F">
              <w:rPr>
                <w:b/>
                <w:color w:val="000000"/>
                <w:sz w:val="26"/>
                <w:szCs w:val="26"/>
              </w:rPr>
              <w:t xml:space="preserve"> gi</w:t>
            </w:r>
            <w:r w:rsidR="008D1029" w:rsidRPr="00A2372F">
              <w:rPr>
                <w:b/>
                <w:color w:val="000000"/>
                <w:sz w:val="26"/>
                <w:szCs w:val="26"/>
              </w:rPr>
              <w:t>á</w:t>
            </w:r>
            <w:r w:rsidRPr="00A2372F">
              <w:rPr>
                <w:b/>
                <w:color w:val="000000"/>
                <w:sz w:val="26"/>
                <w:szCs w:val="26"/>
              </w:rPr>
              <w:t>c n</w:t>
            </w:r>
            <w:r w:rsidR="008D1029" w:rsidRPr="00A2372F">
              <w:rPr>
                <w:b/>
                <w:color w:val="000000"/>
                <w:sz w:val="26"/>
                <w:szCs w:val="26"/>
              </w:rPr>
              <w:t>ộ</w:t>
            </w:r>
            <w:r w:rsidRPr="00A2372F">
              <w:rPr>
                <w:b/>
                <w:color w:val="000000"/>
                <w:sz w:val="26"/>
                <w:szCs w:val="26"/>
              </w:rPr>
              <w:t>i ti</w:t>
            </w:r>
            <w:r w:rsidR="008D1029" w:rsidRPr="00A2372F">
              <w:rPr>
                <w:b/>
                <w:color w:val="000000"/>
                <w:sz w:val="26"/>
                <w:szCs w:val="26"/>
              </w:rPr>
              <w:t>ế</w:t>
            </w:r>
            <w:r w:rsidRPr="00A2372F">
              <w:rPr>
                <w:b/>
                <w:color w:val="000000"/>
                <w:sz w:val="26"/>
                <w:szCs w:val="26"/>
              </w:rPr>
              <w:t>p</w:t>
            </w:r>
            <w:r w:rsidR="00046ADE" w:rsidRPr="00A2372F">
              <w:rPr>
                <w:b/>
                <w:color w:val="000000"/>
                <w:sz w:val="26"/>
                <w:szCs w:val="26"/>
              </w:rPr>
              <w:t>.</w:t>
            </w:r>
          </w:p>
        </w:tc>
      </w:tr>
      <w:tr w:rsidR="00FB7667" w:rsidRPr="00A2372F">
        <w:trPr>
          <w:trHeight w:val="284"/>
        </w:trPr>
        <w:tc>
          <w:tcPr>
            <w:tcW w:w="4682" w:type="dxa"/>
            <w:tcBorders>
              <w:top w:val="single" w:sz="4" w:space="0" w:color="auto"/>
              <w:left w:val="single" w:sz="4" w:space="0" w:color="auto"/>
            </w:tcBorders>
          </w:tcPr>
          <w:p w:rsidR="00FB7667" w:rsidRPr="00A2372F" w:rsidRDefault="00FB7667" w:rsidP="00FB7667">
            <w:pPr>
              <w:jc w:val="both"/>
              <w:rPr>
                <w:bCs/>
                <w:color w:val="000000"/>
              </w:rPr>
            </w:pPr>
            <w:r w:rsidRPr="00A2372F">
              <w:rPr>
                <w:bCs/>
                <w:color w:val="000000"/>
              </w:rPr>
              <w:t>- GV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w:t>
            </w:r>
            <w:r w:rsidR="008D1029" w:rsidRPr="00A2372F">
              <w:rPr>
                <w:bCs/>
                <w:color w:val="000000"/>
              </w:rPr>
              <w:t>ọ</w:t>
            </w:r>
            <w:r w:rsidRPr="00A2372F">
              <w:rPr>
                <w:bCs/>
                <w:color w:val="000000"/>
              </w:rPr>
              <w:t>c sinh th</w:t>
            </w:r>
            <w:r w:rsidR="008D1029" w:rsidRPr="00A2372F">
              <w:rPr>
                <w:bCs/>
                <w:color w:val="000000"/>
              </w:rPr>
              <w:t>ự</w:t>
            </w:r>
            <w:r w:rsidRPr="00A2372F">
              <w:rPr>
                <w:bCs/>
                <w:color w:val="000000"/>
              </w:rPr>
              <w:t>c hi</w:t>
            </w:r>
            <w:r w:rsidR="008D1029" w:rsidRPr="00A2372F">
              <w:rPr>
                <w:bCs/>
                <w:color w:val="000000"/>
              </w:rPr>
              <w:t>ệ</w:t>
            </w:r>
            <w:r w:rsidRPr="00A2372F">
              <w:rPr>
                <w:bCs/>
                <w:color w:val="000000"/>
              </w:rPr>
              <w:t xml:space="preserve">n </w:t>
            </w:r>
            <w:r w:rsidRPr="00A2372F">
              <w:rPr>
                <w:bCs/>
                <w:color w:val="000000"/>
                <w:position w:val="-10"/>
              </w:rPr>
              <w:object w:dxaOrig="380" w:dyaOrig="380">
                <v:shape id="_x0000_i1811" type="#_x0000_t75" style="width:18.75pt;height:18.75pt" o:ole="">
                  <v:imagedata r:id="rId1329" o:title=""/>
                </v:shape>
                <o:OLEObject Type="Embed" ProgID="Equation.DSMT4" ShapeID="_x0000_i1811" DrawAspect="Content" ObjectID="_1639248095" r:id="rId1330"/>
              </w:object>
            </w:r>
            <w:r w:rsidRPr="00A2372F">
              <w:rPr>
                <w:bCs/>
                <w:color w:val="000000"/>
              </w:rPr>
              <w:t xml:space="preserve"> (sgk) sau </w:t>
            </w:r>
            <w:r w:rsidR="008D1029" w:rsidRPr="00A2372F">
              <w:rPr>
                <w:bCs/>
                <w:color w:val="000000"/>
              </w:rPr>
              <w:t>đó</w:t>
            </w:r>
            <w:r w:rsidRPr="00A2372F">
              <w:rPr>
                <w:bCs/>
                <w:color w:val="000000"/>
              </w:rPr>
              <w:t xml:space="preserve"> nh</w:t>
            </w:r>
            <w:r w:rsidR="008D1029" w:rsidRPr="00A2372F">
              <w:rPr>
                <w:bCs/>
                <w:color w:val="000000"/>
              </w:rPr>
              <w:t>ậ</w:t>
            </w:r>
            <w:r w:rsidRPr="00A2372F">
              <w:rPr>
                <w:bCs/>
                <w:color w:val="000000"/>
              </w:rPr>
              <w:t>n x</w:t>
            </w:r>
            <w:r w:rsidR="008D1029" w:rsidRPr="00A2372F">
              <w:rPr>
                <w:bCs/>
                <w:color w:val="000000"/>
              </w:rPr>
              <w:t>é</w:t>
            </w:r>
            <w:r w:rsidRPr="00A2372F">
              <w:rPr>
                <w:bCs/>
                <w:color w:val="000000"/>
              </w:rPr>
              <w:t>t v</w:t>
            </w:r>
            <w:r w:rsidR="008D1029" w:rsidRPr="00A2372F">
              <w:rPr>
                <w:bCs/>
                <w:color w:val="000000"/>
              </w:rPr>
              <w:t>ề</w:t>
            </w:r>
            <w:r w:rsidRPr="00A2372F">
              <w:rPr>
                <w:bCs/>
                <w:color w:val="000000"/>
              </w:rPr>
              <w:t xml:space="preserve"> hai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 xml:space="preserve">n </w:t>
            </w:r>
            <w:r w:rsidR="008D1029" w:rsidRPr="00A2372F">
              <w:rPr>
                <w:bCs/>
                <w:color w:val="000000"/>
              </w:rPr>
              <w:t>đó</w:t>
            </w:r>
            <w:r w:rsidRPr="00A2372F">
              <w:rPr>
                <w:bCs/>
                <w:color w:val="000000"/>
              </w:rPr>
              <w:t xml:space="preserve">. </w:t>
            </w:r>
          </w:p>
          <w:p w:rsidR="00FB7667" w:rsidRPr="00A2372F" w:rsidRDefault="00FB7667" w:rsidP="00FB7667">
            <w:pPr>
              <w:jc w:val="both"/>
              <w:rPr>
                <w:bCs/>
                <w:color w:val="000000"/>
              </w:rPr>
            </w:pP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O) v</w:t>
            </w:r>
            <w:r w:rsidR="008D1029" w:rsidRPr="00A2372F">
              <w:rPr>
                <w:bCs/>
                <w:color w:val="000000"/>
                <w:lang w:val="pt-BR"/>
              </w:rPr>
              <w:t>à</w:t>
            </w:r>
            <w:r w:rsidRPr="00A2372F">
              <w:rPr>
                <w:bCs/>
                <w:color w:val="000000"/>
                <w:lang w:val="pt-BR"/>
              </w:rPr>
              <w:t xml:space="preserve"> (I) c</w:t>
            </w:r>
            <w:r w:rsidR="008D1029" w:rsidRPr="00A2372F">
              <w:rPr>
                <w:bCs/>
                <w:color w:val="000000"/>
                <w:lang w:val="pt-BR"/>
              </w:rPr>
              <w:t>ó</w:t>
            </w:r>
            <w:r w:rsidRPr="00A2372F">
              <w:rPr>
                <w:bCs/>
                <w:color w:val="000000"/>
                <w:lang w:val="pt-BR"/>
              </w:rPr>
              <w:t xml:space="preserve"> </w:t>
            </w:r>
            <w:r w:rsidR="008D1029" w:rsidRPr="00A2372F">
              <w:rPr>
                <w:bCs/>
                <w:color w:val="000000"/>
                <w:lang w:val="pt-BR"/>
              </w:rPr>
              <w:t>đặ</w:t>
            </w:r>
            <w:r w:rsidRPr="00A2372F">
              <w:rPr>
                <w:bCs/>
                <w:color w:val="000000"/>
                <w:lang w:val="pt-BR"/>
              </w:rPr>
              <w:t xml:space="preserve">c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g</w:t>
            </w:r>
            <w:r w:rsidR="008D1029" w:rsidRPr="00A2372F">
              <w:rPr>
                <w:bCs/>
                <w:color w:val="000000"/>
                <w:lang w:val="pt-BR"/>
              </w:rPr>
              <w:t>ì</w:t>
            </w:r>
            <w:r w:rsidRPr="00A2372F">
              <w:rPr>
                <w:bCs/>
                <w:color w:val="000000"/>
                <w:lang w:val="pt-BR"/>
              </w:rPr>
              <w:t xml:space="preserve"> kh</w:t>
            </w:r>
            <w:r w:rsidR="008D1029" w:rsidRPr="00A2372F">
              <w:rPr>
                <w:bCs/>
                <w:color w:val="000000"/>
                <w:lang w:val="pt-BR"/>
              </w:rPr>
              <w:t>á</w:t>
            </w:r>
            <w:r w:rsidRPr="00A2372F">
              <w:rPr>
                <w:bCs/>
                <w:color w:val="000000"/>
                <w:lang w:val="pt-BR"/>
              </w:rPr>
              <w:t>c nhau so v</w:t>
            </w:r>
            <w:r w:rsidR="008D1029" w:rsidRPr="00A2372F">
              <w:rPr>
                <w:bCs/>
                <w:color w:val="000000"/>
                <w:lang w:val="pt-BR"/>
              </w:rPr>
              <w:t>ớ</w:t>
            </w:r>
            <w:r w:rsidRPr="00A2372F">
              <w:rPr>
                <w:bCs/>
                <w:color w:val="000000"/>
                <w:lang w:val="pt-BR"/>
              </w:rPr>
              <w:t>i c</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ỉ</w:t>
            </w:r>
            <w:r w:rsidRPr="00A2372F">
              <w:rPr>
                <w:bCs/>
                <w:color w:val="000000"/>
                <w:lang w:val="pt-BR"/>
              </w:rPr>
              <w:t>nh c</w:t>
            </w:r>
            <w:r w:rsidR="008D1029" w:rsidRPr="00A2372F">
              <w:rPr>
                <w:bCs/>
                <w:color w:val="000000"/>
                <w:lang w:val="pt-BR"/>
              </w:rPr>
              <w:t>ủ</w:t>
            </w:r>
            <w:r w:rsidRPr="00A2372F">
              <w:rPr>
                <w:bCs/>
                <w:color w:val="000000"/>
                <w:lang w:val="pt-BR"/>
              </w:rPr>
              <w:t>a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b</w:t>
            </w:r>
            <w:r w:rsidR="008D1029" w:rsidRPr="00A2372F">
              <w:rPr>
                <w:bCs/>
                <w:color w:val="000000"/>
                <w:lang w:val="pt-BR"/>
              </w:rPr>
              <w:t>ê</w:t>
            </w:r>
            <w:r w:rsidRPr="00A2372F">
              <w:rPr>
                <w:bCs/>
                <w:color w:val="000000"/>
                <w:lang w:val="pt-BR"/>
              </w:rPr>
              <w:t xml:space="preserve">n trong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lang w:val="pt-BR"/>
              </w:rPr>
              <w:t>- GV g</w:t>
            </w:r>
            <w:r w:rsidR="008D1029" w:rsidRPr="00A2372F">
              <w:rPr>
                <w:bCs/>
                <w:color w:val="000000"/>
                <w:lang w:val="pt-BR"/>
              </w:rPr>
              <w:t>ọ</w:t>
            </w:r>
            <w:r w:rsidRPr="00A2372F">
              <w:rPr>
                <w:bCs/>
                <w:color w:val="000000"/>
                <w:lang w:val="pt-BR"/>
              </w:rPr>
              <w:t>i h</w:t>
            </w:r>
            <w:r w:rsidR="008D1029" w:rsidRPr="00A2372F">
              <w:rPr>
                <w:bCs/>
                <w:color w:val="000000"/>
                <w:lang w:val="pt-BR"/>
              </w:rPr>
              <w:t>ọ</w:t>
            </w:r>
            <w:r w:rsidRPr="00A2372F">
              <w:rPr>
                <w:bCs/>
                <w:color w:val="000000"/>
                <w:lang w:val="pt-BR"/>
              </w:rPr>
              <w:t>c sinh 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 xml:space="preserve">u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a v</w:t>
            </w:r>
            <w:r w:rsidR="008D1029" w:rsidRPr="00A2372F">
              <w:rPr>
                <w:bCs/>
                <w:color w:val="000000"/>
                <w:lang w:val="pt-BR"/>
              </w:rPr>
              <w:t>à</w:t>
            </w:r>
            <w:r w:rsidRPr="00A2372F">
              <w:rPr>
                <w:bCs/>
                <w:color w:val="000000"/>
                <w:lang w:val="pt-BR"/>
              </w:rPr>
              <w:t xml:space="preserve"> ch</w:t>
            </w:r>
            <w:r w:rsidR="008D1029" w:rsidRPr="00A2372F">
              <w:rPr>
                <w:bCs/>
                <w:color w:val="000000"/>
                <w:lang w:val="pt-BR"/>
              </w:rPr>
              <w:t>ố</w:t>
            </w:r>
            <w:r w:rsidRPr="00A2372F">
              <w:rPr>
                <w:bCs/>
                <w:color w:val="000000"/>
                <w:lang w:val="pt-BR"/>
              </w:rPr>
              <w:t>t l</w:t>
            </w:r>
            <w:r w:rsidR="008D1029" w:rsidRPr="00A2372F">
              <w:rPr>
                <w:bCs/>
                <w:color w:val="000000"/>
                <w:lang w:val="pt-BR"/>
              </w:rPr>
              <w:t>ạ</w:t>
            </w:r>
            <w:r w:rsidRPr="00A2372F">
              <w:rPr>
                <w:bCs/>
                <w:color w:val="000000"/>
                <w:lang w:val="pt-BR"/>
              </w:rPr>
              <w:t>i kh</w:t>
            </w:r>
            <w:r w:rsidR="008D1029" w:rsidRPr="00A2372F">
              <w:rPr>
                <w:bCs/>
                <w:color w:val="000000"/>
                <w:lang w:val="pt-BR"/>
              </w:rPr>
              <w:t>á</w:t>
            </w:r>
            <w:r w:rsidRPr="00A2372F">
              <w:rPr>
                <w:bCs/>
                <w:color w:val="000000"/>
                <w:lang w:val="pt-BR"/>
              </w:rPr>
              <w:t>i ni</w:t>
            </w:r>
            <w:r w:rsidR="008D1029" w:rsidRPr="00A2372F">
              <w:rPr>
                <w:bCs/>
                <w:color w:val="000000"/>
                <w:lang w:val="pt-BR"/>
              </w:rPr>
              <w:t>ệ</w:t>
            </w:r>
            <w:r w:rsidR="00046ADE" w:rsidRPr="00A2372F">
              <w:rPr>
                <w:bCs/>
                <w:color w:val="000000"/>
                <w:lang w:val="pt-BR"/>
              </w:rPr>
              <w:t>m trong sgk</w:t>
            </w:r>
            <w:r w:rsidRPr="00A2372F">
              <w:rPr>
                <w:bCs/>
                <w:color w:val="000000"/>
                <w:lang w:val="pt-BR"/>
              </w:rPr>
              <w:t xml:space="preserve">. </w:t>
            </w:r>
          </w:p>
          <w:p w:rsidR="00FB7667" w:rsidRPr="00A2372F" w:rsidRDefault="00FB7667" w:rsidP="00046ADE">
            <w:pPr>
              <w:jc w:val="both"/>
              <w:rPr>
                <w:bCs/>
                <w:color w:val="000000"/>
                <w:lang w:val="pt-BR"/>
              </w:rPr>
            </w:pPr>
            <w:r w:rsidRPr="00A2372F">
              <w:rPr>
                <w:bCs/>
                <w:color w:val="000000"/>
                <w:lang w:val="pt-BR"/>
              </w:rPr>
              <w:t xml:space="preserve">- GV </w:t>
            </w:r>
            <w:r w:rsidR="00046ADE" w:rsidRPr="00A2372F">
              <w:rPr>
                <w:bCs/>
                <w:color w:val="000000"/>
                <w:lang w:val="pt-BR"/>
              </w:rPr>
              <w:t>chiếu</w:t>
            </w:r>
            <w:r w:rsidRPr="00A2372F">
              <w:rPr>
                <w:bCs/>
                <w:color w:val="000000"/>
                <w:lang w:val="pt-BR"/>
              </w:rPr>
              <w:t xml:space="preserve"> h</w:t>
            </w:r>
            <w:r w:rsidR="008D1029" w:rsidRPr="00A2372F">
              <w:rPr>
                <w:bCs/>
                <w:color w:val="000000"/>
                <w:lang w:val="pt-BR"/>
              </w:rPr>
              <w:t>ì</w:t>
            </w:r>
            <w:r w:rsidR="00046ADE" w:rsidRPr="00A2372F">
              <w:rPr>
                <w:bCs/>
                <w:color w:val="000000"/>
                <w:lang w:val="pt-BR"/>
              </w:rPr>
              <w:t>nh 43, 44 (sgk</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l</w:t>
            </w:r>
            <w:r w:rsidR="008D1029" w:rsidRPr="00A2372F">
              <w:rPr>
                <w:bCs/>
                <w:color w:val="000000"/>
                <w:lang w:val="pt-BR"/>
              </w:rPr>
              <w:t>ấ</w:t>
            </w:r>
            <w:r w:rsidRPr="00A2372F">
              <w:rPr>
                <w:bCs/>
                <w:color w:val="000000"/>
                <w:lang w:val="pt-BR"/>
              </w:rPr>
              <w:t>y v</w:t>
            </w:r>
            <w:r w:rsidR="008D1029" w:rsidRPr="00A2372F">
              <w:rPr>
                <w:bCs/>
                <w:color w:val="000000"/>
                <w:lang w:val="pt-BR"/>
              </w:rPr>
              <w:t>í</w:t>
            </w:r>
            <w:r w:rsidRPr="00A2372F">
              <w:rPr>
                <w:bCs/>
                <w:color w:val="000000"/>
                <w:lang w:val="pt-BR"/>
              </w:rPr>
              <w:t xml:space="preserve"> d</w:t>
            </w:r>
            <w:r w:rsidR="008D1029" w:rsidRPr="00A2372F">
              <w:rPr>
                <w:bCs/>
                <w:color w:val="000000"/>
                <w:lang w:val="pt-BR"/>
              </w:rPr>
              <w:t>ụ</w:t>
            </w:r>
            <w:r w:rsidRPr="00A2372F">
              <w:rPr>
                <w:bCs/>
                <w:color w:val="000000"/>
                <w:lang w:val="pt-BR"/>
              </w:rPr>
              <w:t xml:space="preserve"> minh ho</w:t>
            </w:r>
            <w:r w:rsidR="008D1029" w:rsidRPr="00A2372F">
              <w:rPr>
                <w:bCs/>
                <w:color w:val="000000"/>
                <w:lang w:val="pt-BR"/>
              </w:rPr>
              <w:t>ạ</w:t>
            </w:r>
            <w:r w:rsidRPr="00A2372F">
              <w:rPr>
                <w:bCs/>
                <w:color w:val="000000"/>
                <w:lang w:val="pt-BR"/>
              </w:rPr>
              <w:t xml:space="preserve"> l</w:t>
            </w:r>
            <w:r w:rsidR="008D1029" w:rsidRPr="00A2372F">
              <w:rPr>
                <w:bCs/>
                <w:color w:val="000000"/>
                <w:lang w:val="pt-BR"/>
              </w:rPr>
              <w:t>ạ</w:t>
            </w:r>
            <w:r w:rsidRPr="00A2372F">
              <w:rPr>
                <w:bCs/>
                <w:color w:val="000000"/>
                <w:lang w:val="pt-BR"/>
              </w:rPr>
              <w:t xml:space="preserve">i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a.</w:t>
            </w:r>
          </w:p>
        </w:tc>
        <w:tc>
          <w:tcPr>
            <w:tcW w:w="5243" w:type="dxa"/>
            <w:tcBorders>
              <w:top w:val="single" w:sz="4" w:space="0" w:color="auto"/>
            </w:tcBorders>
          </w:tcPr>
          <w:p w:rsidR="00FB7667" w:rsidRPr="00A2372F" w:rsidRDefault="00FB7667" w:rsidP="00FB7667">
            <w:pPr>
              <w:jc w:val="both"/>
              <w:rPr>
                <w:bCs/>
                <w:color w:val="000000"/>
                <w:lang w:val="pt-BR"/>
              </w:rPr>
            </w:pPr>
            <w:r w:rsidRPr="00A2372F">
              <w:rPr>
                <w:bCs/>
                <w:color w:val="000000"/>
                <w:position w:val="-10"/>
              </w:rPr>
              <w:object w:dxaOrig="380" w:dyaOrig="380">
                <v:shape id="_x0000_i1812" type="#_x0000_t75" style="width:18.75pt;height:18.75pt" o:ole="">
                  <v:imagedata r:id="rId1329" o:title=""/>
                </v:shape>
                <o:OLEObject Type="Embed" ProgID="Equation.DSMT4" ShapeID="_x0000_i1812" DrawAspect="Content" ObjectID="_1639248096" r:id="rId1331"/>
              </w:object>
            </w:r>
            <w:r w:rsidRPr="00A2372F">
              <w:rPr>
                <w:bCs/>
                <w:color w:val="000000"/>
                <w:lang w:val="pt-BR"/>
              </w:rPr>
              <w:t xml:space="preserve"> ( sgk )</w:t>
            </w:r>
          </w:p>
          <w:p w:rsidR="00FB7667" w:rsidRPr="00A2372F" w:rsidRDefault="00F27773" w:rsidP="00FB7667">
            <w:pPr>
              <w:jc w:val="both"/>
              <w:rPr>
                <w:bCs/>
                <w:color w:val="000000"/>
                <w:lang w:val="pt-BR"/>
              </w:rPr>
            </w:pPr>
            <w:r>
              <w:rPr>
                <w:bCs/>
                <w:noProof/>
                <w:color w:val="000000"/>
              </w:rPr>
              <w:drawing>
                <wp:anchor distT="0" distB="0" distL="114300" distR="114300" simplePos="0" relativeHeight="251677184" behindDoc="0" locked="0" layoutInCell="1" allowOverlap="1">
                  <wp:simplePos x="0" y="0"/>
                  <wp:positionH relativeFrom="column">
                    <wp:posOffset>1977390</wp:posOffset>
                  </wp:positionH>
                  <wp:positionV relativeFrom="paragraph">
                    <wp:posOffset>354965</wp:posOffset>
                  </wp:positionV>
                  <wp:extent cx="1193165" cy="1223645"/>
                  <wp:effectExtent l="0" t="0" r="0" b="0"/>
                  <wp:wrapNone/>
                  <wp:docPr id="2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1193165" cy="122364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Cs/>
                <w:color w:val="000000"/>
                <w:lang w:val="pt-BR"/>
              </w:rPr>
              <w:t>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ABCD c</w:t>
            </w:r>
            <w:r w:rsidR="008D1029" w:rsidRPr="00A2372F">
              <w:rPr>
                <w:bCs/>
                <w:color w:val="000000"/>
                <w:lang w:val="pt-BR"/>
              </w:rPr>
              <w:t>ó</w:t>
            </w:r>
            <w:r w:rsidR="00FB7667" w:rsidRPr="00A2372F">
              <w:rPr>
                <w:bCs/>
                <w:color w:val="000000"/>
                <w:lang w:val="pt-BR"/>
              </w:rPr>
              <w:t xml:space="preserve">: 4 </w:t>
            </w:r>
            <w:r w:rsidR="008D1029" w:rsidRPr="00A2372F">
              <w:rPr>
                <w:bCs/>
                <w:color w:val="000000"/>
                <w:lang w:val="pt-BR"/>
              </w:rPr>
              <w:t>đỉ</w:t>
            </w:r>
            <w:r w:rsidR="00FB7667" w:rsidRPr="00A2372F">
              <w:rPr>
                <w:bCs/>
                <w:color w:val="000000"/>
                <w:lang w:val="pt-BR"/>
              </w:rPr>
              <w:t xml:space="preserve">nh A , B , C , D </w:t>
            </w:r>
            <w:r w:rsidR="00FB7667" w:rsidRPr="00A2372F">
              <w:rPr>
                <w:bCs/>
                <w:color w:val="000000"/>
              </w:rPr>
              <w:sym w:font="Symbol" w:char="F0CE"/>
            </w:r>
            <w:r w:rsidR="00FB7667" w:rsidRPr="00A2372F">
              <w:rPr>
                <w:bCs/>
                <w:color w:val="000000"/>
                <w:lang w:val="pt-BR"/>
              </w:rPr>
              <w:t xml:space="preserve"> (O) </w:t>
            </w:r>
            <w:r w:rsidR="00FB7667" w:rsidRPr="00A2372F">
              <w:rPr>
                <w:bCs/>
                <w:color w:val="000000"/>
              </w:rPr>
              <w:sym w:font="Symbol" w:char="F0AE"/>
            </w:r>
            <w:r w:rsidR="00FB7667" w:rsidRPr="00A2372F">
              <w:rPr>
                <w:bCs/>
                <w:color w:val="000000"/>
                <w:lang w:val="pt-BR"/>
              </w:rPr>
              <w:t xml:space="preserve"> 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ABCD g</w:t>
            </w:r>
            <w:r w:rsidR="008D1029" w:rsidRPr="00A2372F">
              <w:rPr>
                <w:bCs/>
                <w:color w:val="000000"/>
                <w:lang w:val="pt-BR"/>
              </w:rPr>
              <w:t>ọ</w:t>
            </w:r>
            <w:r w:rsidR="00FB7667" w:rsidRPr="00A2372F">
              <w:rPr>
                <w:bCs/>
                <w:color w:val="000000"/>
                <w:lang w:val="pt-BR"/>
              </w:rPr>
              <w:t>i l</w:t>
            </w:r>
            <w:r w:rsidR="008D1029" w:rsidRPr="00A2372F">
              <w:rPr>
                <w:bCs/>
                <w:color w:val="000000"/>
                <w:lang w:val="pt-BR"/>
              </w:rPr>
              <w:t>à</w:t>
            </w:r>
            <w:r w:rsidR="00FB7667" w:rsidRPr="00A2372F">
              <w:rPr>
                <w:bCs/>
                <w:color w:val="000000"/>
                <w:lang w:val="pt-BR"/>
              </w:rPr>
              <w:t xml:space="preserve"> t</w:t>
            </w:r>
            <w:r w:rsidR="008D1029" w:rsidRPr="00A2372F">
              <w:rPr>
                <w:bCs/>
                <w:color w:val="000000"/>
                <w:lang w:val="pt-BR"/>
              </w:rPr>
              <w:t>ứ</w:t>
            </w:r>
            <w:r w:rsidR="00FB7667" w:rsidRPr="00A2372F">
              <w:rPr>
                <w:bCs/>
                <w:color w:val="000000"/>
                <w:lang w:val="pt-BR"/>
              </w:rPr>
              <w:t xml:space="preserve"> gi</w:t>
            </w:r>
            <w:r w:rsidR="008D1029" w:rsidRPr="00A2372F">
              <w:rPr>
                <w:bCs/>
                <w:color w:val="000000"/>
                <w:lang w:val="pt-BR"/>
              </w:rPr>
              <w:t>á</w:t>
            </w:r>
            <w:r w:rsidR="00FB7667" w:rsidRPr="00A2372F">
              <w:rPr>
                <w:bCs/>
                <w:color w:val="000000"/>
                <w:lang w:val="pt-BR"/>
              </w:rPr>
              <w:t>c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 xml:space="preserve">p </w:t>
            </w:r>
            <w:r w:rsidR="008D1029" w:rsidRPr="00A2372F">
              <w:rPr>
                <w:bCs/>
                <w:color w:val="000000"/>
                <w:lang w:val="pt-BR"/>
              </w:rPr>
              <w:t>đườ</w:t>
            </w:r>
            <w:r w:rsidR="00FB7667" w:rsidRPr="00A2372F">
              <w:rPr>
                <w:bCs/>
                <w:color w:val="000000"/>
                <w:lang w:val="pt-BR"/>
              </w:rPr>
              <w:t>ng tr</w:t>
            </w:r>
            <w:r w:rsidR="008D1029" w:rsidRPr="00A2372F">
              <w:rPr>
                <w:bCs/>
                <w:color w:val="000000"/>
                <w:lang w:val="pt-BR"/>
              </w:rPr>
              <w:t>ò</w:t>
            </w:r>
            <w:r w:rsidR="00FB7667" w:rsidRPr="00A2372F">
              <w:rPr>
                <w:bCs/>
                <w:color w:val="000000"/>
                <w:lang w:val="pt-BR"/>
              </w:rPr>
              <w:t xml:space="preserve">n (O) . </w:t>
            </w:r>
          </w:p>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 xml:space="preserve">a ( sgk ) </w:t>
            </w:r>
          </w:p>
          <w:p w:rsidR="00FB7667" w:rsidRPr="00A2372F" w:rsidRDefault="00FB7667" w:rsidP="00FB7667">
            <w:pPr>
              <w:jc w:val="both"/>
              <w:rPr>
                <w:bCs/>
                <w:color w:val="000000"/>
                <w:lang w:val="pt-BR"/>
              </w:rPr>
            </w:pPr>
          </w:p>
          <w:p w:rsidR="00FB7667" w:rsidRPr="00A2372F" w:rsidRDefault="00FB7667" w:rsidP="00FB7667">
            <w:pPr>
              <w:jc w:val="both"/>
              <w:rPr>
                <w:bCs/>
                <w:color w:val="000000"/>
                <w:lang w:val="pt-BR"/>
              </w:rPr>
            </w:pPr>
          </w:p>
          <w:p w:rsidR="00B139FA" w:rsidRPr="00A2372F" w:rsidRDefault="00B139FA" w:rsidP="00FB7667">
            <w:pPr>
              <w:jc w:val="both"/>
              <w:rPr>
                <w:bCs/>
                <w:color w:val="000000"/>
                <w:lang w:val="pt-BR"/>
              </w:rPr>
            </w:pPr>
          </w:p>
          <w:p w:rsidR="00FB7667" w:rsidRPr="00A2372F" w:rsidRDefault="00FB7667" w:rsidP="00FB7667">
            <w:pPr>
              <w:jc w:val="both"/>
              <w:rPr>
                <w:bCs/>
                <w:color w:val="000000"/>
                <w:lang w:val="pt-BR"/>
              </w:rPr>
            </w:pPr>
            <w:r w:rsidRPr="00A2372F">
              <w:rPr>
                <w:bCs/>
                <w:color w:val="000000"/>
                <w:u w:val="single"/>
                <w:lang w:val="pt-BR"/>
              </w:rPr>
              <w:t>V</w:t>
            </w:r>
            <w:r w:rsidR="008D1029" w:rsidRPr="00A2372F">
              <w:rPr>
                <w:bCs/>
                <w:color w:val="000000"/>
                <w:u w:val="single"/>
                <w:lang w:val="pt-BR"/>
              </w:rPr>
              <w:t>í</w:t>
            </w:r>
            <w:r w:rsidRPr="00A2372F">
              <w:rPr>
                <w:bCs/>
                <w:color w:val="000000"/>
                <w:u w:val="single"/>
                <w:lang w:val="pt-BR"/>
              </w:rPr>
              <w:t xml:space="preserve"> d</w:t>
            </w:r>
            <w:r w:rsidR="008D1029" w:rsidRPr="00A2372F">
              <w:rPr>
                <w:bCs/>
                <w:color w:val="000000"/>
                <w:u w:val="single"/>
                <w:lang w:val="pt-BR"/>
              </w:rPr>
              <w:t>ụ</w:t>
            </w:r>
            <w:r w:rsidRPr="00A2372F">
              <w:rPr>
                <w:bCs/>
                <w:color w:val="000000"/>
                <w:u w:val="single"/>
                <w:lang w:val="pt-BR"/>
              </w:rPr>
              <w:t>:</w:t>
            </w:r>
            <w:r w:rsidRPr="00A2372F">
              <w:rPr>
                <w:bCs/>
                <w:color w:val="000000"/>
                <w:lang w:val="pt-BR"/>
              </w:rPr>
              <w:t xml:space="preserve">  ( sgk ) </w:t>
            </w:r>
          </w:p>
          <w:p w:rsidR="00FB7667" w:rsidRPr="00A2372F" w:rsidRDefault="00FB7667" w:rsidP="00FB7667">
            <w:pPr>
              <w:jc w:val="both"/>
              <w:rPr>
                <w:b/>
                <w:color w:val="000000"/>
                <w:u w:val="single"/>
                <w:lang w:val="pt-BR"/>
              </w:rPr>
            </w:pPr>
          </w:p>
          <w:p w:rsidR="00FB7667" w:rsidRPr="00A2372F" w:rsidRDefault="00F27773" w:rsidP="00FB7667">
            <w:pPr>
              <w:jc w:val="both"/>
              <w:rPr>
                <w:b/>
                <w:color w:val="000000"/>
                <w:u w:val="single"/>
                <w:lang w:val="pt-BR"/>
              </w:rPr>
            </w:pPr>
            <w:r>
              <w:rPr>
                <w:bCs/>
                <w:noProof/>
                <w:color w:val="000000"/>
              </w:rPr>
              <w:drawing>
                <wp:anchor distT="0" distB="0" distL="114300" distR="114300" simplePos="0" relativeHeight="251703808" behindDoc="0" locked="0" layoutInCell="1" allowOverlap="1">
                  <wp:simplePos x="0" y="0"/>
                  <wp:positionH relativeFrom="column">
                    <wp:posOffset>104775</wp:posOffset>
                  </wp:positionH>
                  <wp:positionV relativeFrom="paragraph">
                    <wp:posOffset>80645</wp:posOffset>
                  </wp:positionV>
                  <wp:extent cx="2790825" cy="1076325"/>
                  <wp:effectExtent l="0" t="0" r="9525" b="9525"/>
                  <wp:wrapNone/>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333">
                            <a:clrChange>
                              <a:clrFrom>
                                <a:srgbClr val="D8E7EF"/>
                              </a:clrFrom>
                              <a:clrTo>
                                <a:srgbClr val="D8E7E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2790825"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39FA" w:rsidRPr="00A2372F" w:rsidRDefault="00B139FA" w:rsidP="00FB7667">
            <w:pPr>
              <w:jc w:val="both"/>
              <w:rPr>
                <w:b/>
                <w:color w:val="000000"/>
                <w:u w:val="single"/>
                <w:lang w:val="pt-BR"/>
              </w:rPr>
            </w:pPr>
          </w:p>
          <w:p w:rsidR="00B139FA" w:rsidRPr="00A2372F" w:rsidRDefault="00B139FA" w:rsidP="00FB7667">
            <w:pPr>
              <w:jc w:val="both"/>
              <w:rPr>
                <w:b/>
                <w:color w:val="000000"/>
                <w:u w:val="single"/>
                <w:lang w:val="pt-BR"/>
              </w:rPr>
            </w:pPr>
          </w:p>
          <w:p w:rsidR="00FB7667" w:rsidRPr="00A2372F" w:rsidRDefault="00FB7667" w:rsidP="00FB7667">
            <w:pPr>
              <w:jc w:val="both"/>
              <w:rPr>
                <w:color w:val="000000"/>
                <w:lang w:val="pt-BR"/>
              </w:rPr>
            </w:pPr>
          </w:p>
          <w:p w:rsidR="00B139FA" w:rsidRPr="00A2372F" w:rsidRDefault="00B139FA" w:rsidP="00FB7667">
            <w:pPr>
              <w:jc w:val="both"/>
              <w:rPr>
                <w:color w:val="000000"/>
                <w:lang w:val="pt-BR"/>
              </w:rPr>
            </w:pPr>
          </w:p>
          <w:p w:rsidR="00B139FA" w:rsidRPr="00A2372F" w:rsidRDefault="00B139FA" w:rsidP="00FB7667">
            <w:pPr>
              <w:jc w:val="both"/>
              <w:rPr>
                <w:color w:val="000000"/>
                <w:lang w:val="pt-BR"/>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046ADE" w:rsidRPr="00A2372F" w:rsidRDefault="00046ADE" w:rsidP="00046ADE">
            <w:pPr>
              <w:ind w:left="360"/>
              <w:jc w:val="center"/>
              <w:rPr>
                <w:b/>
                <w:color w:val="000000"/>
                <w:sz w:val="26"/>
                <w:szCs w:val="26"/>
                <w:lang w:val="pt-BR"/>
              </w:rPr>
            </w:pPr>
            <w:r w:rsidRPr="00A2372F">
              <w:rPr>
                <w:b/>
                <w:color w:val="000000"/>
                <w:sz w:val="26"/>
                <w:szCs w:val="26"/>
                <w:lang w:val="pt-BR"/>
              </w:rPr>
              <w:t xml:space="preserve">GV tổ chức HS hoạt động cá nhân, cặp đôi, thảo luận nhóm theo từng bàn: </w:t>
            </w:r>
          </w:p>
          <w:p w:rsidR="00046ADE" w:rsidRPr="00A2372F" w:rsidRDefault="00046ADE" w:rsidP="00046ADE">
            <w:pPr>
              <w:ind w:left="360"/>
              <w:jc w:val="center"/>
              <w:rPr>
                <w:b/>
                <w:color w:val="000000"/>
                <w:sz w:val="26"/>
                <w:szCs w:val="26"/>
                <w:lang w:val="pt-BR"/>
              </w:rPr>
            </w:pPr>
            <w:r w:rsidRPr="00A2372F">
              <w:rPr>
                <w:b/>
                <w:color w:val="000000"/>
                <w:sz w:val="26"/>
                <w:szCs w:val="26"/>
                <w:lang w:val="pt-BR"/>
              </w:rPr>
              <w:t xml:space="preserve">Nghiên cứu thông tin và trả lời các câu hỏi trong SGK để hiểu được tính chất của tứ </w:t>
            </w:r>
            <w:r w:rsidRPr="00A2372F">
              <w:rPr>
                <w:b/>
                <w:color w:val="000000"/>
                <w:sz w:val="26"/>
                <w:szCs w:val="26"/>
                <w:lang w:val="pt-BR"/>
              </w:rPr>
              <w:lastRenderedPageBreak/>
              <w:t>giác nội tiếp thông qua việc chứng minh định lý:</w:t>
            </w:r>
          </w:p>
          <w:p w:rsidR="00FB7667" w:rsidRPr="00A2372F" w:rsidRDefault="00FB7667" w:rsidP="0093595B">
            <w:pPr>
              <w:ind w:left="360"/>
              <w:jc w:val="center"/>
              <w:rPr>
                <w:b/>
                <w:color w:val="000000"/>
                <w:sz w:val="26"/>
                <w:szCs w:val="26"/>
              </w:rPr>
            </w:pPr>
            <w:r w:rsidRPr="00A2372F">
              <w:rPr>
                <w:b/>
                <w:color w:val="000000"/>
                <w:sz w:val="26"/>
                <w:szCs w:val="26"/>
              </w:rPr>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0093595B" w:rsidRPr="00A2372F">
              <w:rPr>
                <w:b/>
                <w:color w:val="000000"/>
                <w:sz w:val="26"/>
                <w:szCs w:val="26"/>
              </w:rPr>
              <w:t>/89.</w:t>
            </w:r>
          </w:p>
        </w:tc>
      </w:tr>
      <w:tr w:rsidR="00F27773"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lastRenderedPageBreak/>
              <w:t>- GV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w:t>
            </w:r>
            <w:r w:rsidR="008D1029" w:rsidRPr="00A2372F">
              <w:rPr>
                <w:bCs/>
                <w:color w:val="000000"/>
              </w:rPr>
              <w:t>ọ</w:t>
            </w:r>
            <w:r w:rsidRPr="00A2372F">
              <w:rPr>
                <w:bCs/>
                <w:color w:val="000000"/>
              </w:rPr>
              <w:t>c sinh th</w:t>
            </w:r>
            <w:r w:rsidR="008D1029" w:rsidRPr="00A2372F">
              <w:rPr>
                <w:bCs/>
                <w:color w:val="000000"/>
              </w:rPr>
              <w:t>ự</w:t>
            </w:r>
            <w:r w:rsidRPr="00A2372F">
              <w:rPr>
                <w:bCs/>
                <w:color w:val="000000"/>
              </w:rPr>
              <w:t>c hi</w:t>
            </w:r>
            <w:r w:rsidR="008D1029" w:rsidRPr="00A2372F">
              <w:rPr>
                <w:bCs/>
                <w:color w:val="000000"/>
              </w:rPr>
              <w:t>ệ</w:t>
            </w:r>
            <w:r w:rsidRPr="00A2372F">
              <w:rPr>
                <w:bCs/>
                <w:color w:val="000000"/>
              </w:rPr>
              <w:t>n ho</w:t>
            </w:r>
            <w:r w:rsidR="008D1029" w:rsidRPr="00A2372F">
              <w:rPr>
                <w:bCs/>
                <w:color w:val="000000"/>
              </w:rPr>
              <w:t>ạ</w:t>
            </w:r>
            <w:r w:rsidRPr="00A2372F">
              <w:rPr>
                <w:bCs/>
                <w:color w:val="000000"/>
              </w:rPr>
              <w:t xml:space="preserve">t </w:t>
            </w:r>
            <w:r w:rsidR="008D1029" w:rsidRPr="00A2372F">
              <w:rPr>
                <w:bCs/>
                <w:color w:val="000000"/>
              </w:rPr>
              <w:t>độ</w:t>
            </w:r>
            <w:r w:rsidRPr="00A2372F">
              <w:rPr>
                <w:bCs/>
                <w:color w:val="000000"/>
              </w:rPr>
              <w:t>ng nh</w:t>
            </w:r>
            <w:r w:rsidR="008D1029" w:rsidRPr="00A2372F">
              <w:rPr>
                <w:bCs/>
                <w:color w:val="000000"/>
              </w:rPr>
              <w:t>ó</w:t>
            </w:r>
            <w:r w:rsidRPr="00A2372F">
              <w:rPr>
                <w:bCs/>
                <w:color w:val="000000"/>
              </w:rPr>
              <w:t>m l</w:t>
            </w:r>
            <w:r w:rsidR="008D1029" w:rsidRPr="00A2372F">
              <w:rPr>
                <w:bCs/>
                <w:color w:val="000000"/>
              </w:rPr>
              <w:t>à</w:t>
            </w:r>
            <w:r w:rsidRPr="00A2372F">
              <w:rPr>
                <w:bCs/>
                <w:color w:val="000000"/>
              </w:rPr>
              <w:t xml:space="preserve">m  </w:t>
            </w:r>
            <w:r w:rsidRPr="00A2372F">
              <w:rPr>
                <w:bCs/>
                <w:color w:val="000000"/>
                <w:position w:val="-10"/>
              </w:rPr>
              <w:object w:dxaOrig="420" w:dyaOrig="380">
                <v:shape id="_x0000_i1813" type="#_x0000_t75" style="width:21pt;height:18.75pt" o:ole="">
                  <v:imagedata r:id="rId1334" o:title=""/>
                </v:shape>
                <o:OLEObject Type="Embed" ProgID="Equation.DSMT4" ShapeID="_x0000_i1813" DrawAspect="Content" ObjectID="_1639248097" r:id="rId1335"/>
              </w:object>
            </w:r>
          </w:p>
          <w:p w:rsidR="00FB7667" w:rsidRPr="00A2372F" w:rsidRDefault="00FB7667" w:rsidP="00FB7667">
            <w:pPr>
              <w:jc w:val="both"/>
              <w:rPr>
                <w:bCs/>
                <w:color w:val="000000"/>
              </w:rPr>
            </w:pPr>
            <w:r w:rsidRPr="00A2372F">
              <w:rPr>
                <w:bCs/>
                <w:color w:val="000000"/>
              </w:rPr>
              <w:t>- GV v</w:t>
            </w:r>
            <w:r w:rsidR="008D1029" w:rsidRPr="00A2372F">
              <w:rPr>
                <w:bCs/>
                <w:color w:val="000000"/>
              </w:rPr>
              <w:t>ẽ</w:t>
            </w:r>
            <w:r w:rsidRPr="00A2372F">
              <w:rPr>
                <w:bCs/>
                <w:color w:val="000000"/>
              </w:rPr>
              <w:t xml:space="preserve"> h</w:t>
            </w:r>
            <w:r w:rsidR="008D1029" w:rsidRPr="00A2372F">
              <w:rPr>
                <w:bCs/>
                <w:color w:val="000000"/>
              </w:rPr>
              <w:t>ì</w:t>
            </w:r>
            <w:r w:rsidRPr="00A2372F">
              <w:rPr>
                <w:bCs/>
                <w:color w:val="000000"/>
              </w:rPr>
              <w:t>nh 45 ( sgk ) l</w:t>
            </w:r>
            <w:r w:rsidR="008D1029" w:rsidRPr="00A2372F">
              <w:rPr>
                <w:bCs/>
                <w:color w:val="000000"/>
              </w:rPr>
              <w:t>ê</w:t>
            </w:r>
            <w:r w:rsidRPr="00A2372F">
              <w:rPr>
                <w:bCs/>
                <w:color w:val="000000"/>
              </w:rPr>
              <w:t>n b</w:t>
            </w:r>
            <w:r w:rsidR="008D1029" w:rsidRPr="00A2372F">
              <w:rPr>
                <w:bCs/>
                <w:color w:val="000000"/>
              </w:rPr>
              <w:t>ả</w:t>
            </w:r>
            <w:r w:rsidRPr="00A2372F">
              <w:rPr>
                <w:bCs/>
                <w:color w:val="000000"/>
              </w:rPr>
              <w:t>ng y</w:t>
            </w:r>
            <w:r w:rsidR="008D1029" w:rsidRPr="00A2372F">
              <w:rPr>
                <w:bCs/>
                <w:color w:val="000000"/>
              </w:rPr>
              <w:t>ê</w:t>
            </w:r>
            <w:r w:rsidRPr="00A2372F">
              <w:rPr>
                <w:bCs/>
                <w:color w:val="000000"/>
              </w:rPr>
              <w:t>u c</w:t>
            </w:r>
            <w:r w:rsidR="008D1029" w:rsidRPr="00A2372F">
              <w:rPr>
                <w:bCs/>
                <w:color w:val="000000"/>
              </w:rPr>
              <w:t>ầ</w:t>
            </w:r>
            <w:r w:rsidRPr="00A2372F">
              <w:rPr>
                <w:bCs/>
                <w:color w:val="000000"/>
              </w:rPr>
              <w:t>u HS ch</w:t>
            </w:r>
            <w:r w:rsidR="008D1029" w:rsidRPr="00A2372F">
              <w:rPr>
                <w:bCs/>
                <w:color w:val="000000"/>
              </w:rPr>
              <w:t>ứ</w:t>
            </w:r>
            <w:r w:rsidRPr="00A2372F">
              <w:rPr>
                <w:bCs/>
                <w:color w:val="000000"/>
              </w:rPr>
              <w:t>ng minh :</w:t>
            </w:r>
          </w:p>
          <w:p w:rsidR="00FB7667" w:rsidRPr="00A2372F" w:rsidRDefault="00FB7667" w:rsidP="00FB7667">
            <w:pPr>
              <w:jc w:val="center"/>
              <w:rPr>
                <w:bCs/>
                <w:color w:val="000000"/>
              </w:rPr>
            </w:pPr>
            <w:r w:rsidRPr="00A2372F">
              <w:rPr>
                <w:bCs/>
                <w:color w:val="000000"/>
                <w:position w:val="-10"/>
              </w:rPr>
              <w:object w:dxaOrig="2260" w:dyaOrig="400">
                <v:shape id="_x0000_i1814" type="#_x0000_t75" style="width:113.25pt;height:20.25pt" o:ole="">
                  <v:imagedata r:id="rId1336" o:title=""/>
                </v:shape>
                <o:OLEObject Type="Embed" ProgID="Equation.DSMT4" ShapeID="_x0000_i1814" DrawAspect="Content" ObjectID="_1639248098" r:id="rId1337"/>
              </w:object>
            </w:r>
            <w:r w:rsidRPr="00A2372F">
              <w:rPr>
                <w:bCs/>
                <w:color w:val="000000"/>
              </w:rPr>
              <w:t>.</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ch</w:t>
            </w:r>
            <w:r w:rsidR="008D1029" w:rsidRPr="00A2372F">
              <w:rPr>
                <w:bCs/>
                <w:color w:val="000000"/>
              </w:rPr>
              <w:t>ứ</w:t>
            </w:r>
            <w:r w:rsidRPr="00A2372F">
              <w:rPr>
                <w:bCs/>
                <w:color w:val="000000"/>
              </w:rPr>
              <w:t xml:space="preserve">ng minh </w:t>
            </w:r>
            <w:r w:rsidRPr="00A2372F">
              <w:rPr>
                <w:bCs/>
                <w:color w:val="000000"/>
                <w:position w:val="-6"/>
              </w:rPr>
              <w:object w:dxaOrig="1280" w:dyaOrig="360">
                <v:shape id="_x0000_i1815" type="#_x0000_t75" style="width:63.75pt;height:18pt" o:ole="">
                  <v:imagedata r:id="rId1338" o:title=""/>
                </v:shape>
                <o:OLEObject Type="Embed" ProgID="Equation.DSMT4" ShapeID="_x0000_i1815" DrawAspect="Content" ObjectID="_1639248099" r:id="rId1339"/>
              </w:object>
            </w:r>
            <w:r w:rsidRPr="00A2372F">
              <w:rPr>
                <w:bCs/>
                <w:color w:val="000000"/>
              </w:rPr>
              <w:t xml:space="preserve"> c</w:t>
            </w:r>
            <w:r w:rsidR="008D1029" w:rsidRPr="00A2372F">
              <w:rPr>
                <w:bCs/>
                <w:color w:val="000000"/>
              </w:rPr>
              <w:t>ò</w:t>
            </w:r>
            <w:r w:rsidRPr="00A2372F">
              <w:rPr>
                <w:bCs/>
                <w:color w:val="000000"/>
              </w:rPr>
              <w:t xml:space="preserve">n </w:t>
            </w:r>
            <w:r w:rsidRPr="00A2372F">
              <w:rPr>
                <w:bCs/>
                <w:color w:val="000000"/>
                <w:position w:val="-6"/>
              </w:rPr>
              <w:object w:dxaOrig="1380" w:dyaOrig="360">
                <v:shape id="_x0000_i1816" type="#_x0000_t75" style="width:69pt;height:18pt" o:ole="">
                  <v:imagedata r:id="rId1340" o:title=""/>
                </v:shape>
                <o:OLEObject Type="Embed" ProgID="Equation.DSMT4" ShapeID="_x0000_i1816" DrawAspect="Content" ObjectID="_1639248100" r:id="rId1341"/>
              </w:object>
            </w:r>
            <w:r w:rsidRPr="00A2372F">
              <w:rPr>
                <w:bCs/>
                <w:color w:val="000000"/>
              </w:rPr>
              <w:t xml:space="preserve"> ch</w:t>
            </w:r>
            <w:r w:rsidR="008D1029" w:rsidRPr="00A2372F">
              <w:rPr>
                <w:bCs/>
                <w:color w:val="000000"/>
              </w:rPr>
              <w:t>ứ</w:t>
            </w:r>
            <w:r w:rsidRPr="00A2372F">
              <w:rPr>
                <w:bCs/>
                <w:color w:val="000000"/>
              </w:rPr>
              <w:t>ng minh t</w:t>
            </w:r>
            <w:r w:rsidR="008D1029" w:rsidRPr="00A2372F">
              <w:rPr>
                <w:bCs/>
                <w:color w:val="000000"/>
              </w:rPr>
              <w:t>ươ</w:t>
            </w:r>
            <w:r w:rsidRPr="00A2372F">
              <w:rPr>
                <w:bCs/>
                <w:color w:val="000000"/>
              </w:rPr>
              <w:t>ng t</w:t>
            </w:r>
            <w:r w:rsidR="008D1029" w:rsidRPr="00A2372F">
              <w:rPr>
                <w:bCs/>
                <w:color w:val="000000"/>
              </w:rPr>
              <w:t>ự</w:t>
            </w:r>
            <w:r w:rsidRPr="00A2372F">
              <w:rPr>
                <w:bCs/>
                <w:color w:val="000000"/>
              </w:rPr>
              <w:t xml:space="preserve"> .</w:t>
            </w:r>
          </w:p>
          <w:p w:rsidR="00FB7667" w:rsidRPr="00A2372F" w:rsidRDefault="00FB7667" w:rsidP="00FB7667">
            <w:pPr>
              <w:jc w:val="both"/>
              <w:rPr>
                <w:bCs/>
                <w:color w:val="000000"/>
              </w:rPr>
            </w:pPr>
            <w:r w:rsidRPr="00A2372F">
              <w:rPr>
                <w:bCs/>
                <w:color w:val="000000"/>
              </w:rPr>
              <w:t>- GV cho h</w:t>
            </w:r>
            <w:r w:rsidR="008D1029" w:rsidRPr="00A2372F">
              <w:rPr>
                <w:bCs/>
                <w:color w:val="000000"/>
              </w:rPr>
              <w:t>ọ</w:t>
            </w:r>
            <w:r w:rsidRPr="00A2372F">
              <w:rPr>
                <w:bCs/>
                <w:color w:val="000000"/>
              </w:rPr>
              <w:t>c sinh  n</w:t>
            </w:r>
            <w:r w:rsidR="008D1029" w:rsidRPr="00A2372F">
              <w:rPr>
                <w:bCs/>
                <w:color w:val="000000"/>
              </w:rPr>
              <w:t>ê</w:t>
            </w:r>
            <w:r w:rsidRPr="00A2372F">
              <w:rPr>
                <w:bCs/>
                <w:color w:val="000000"/>
              </w:rPr>
              <w:t>u c</w:t>
            </w:r>
            <w:r w:rsidR="008D1029" w:rsidRPr="00A2372F">
              <w:rPr>
                <w:bCs/>
                <w:color w:val="000000"/>
              </w:rPr>
              <w:t>á</w:t>
            </w:r>
            <w:r w:rsidRPr="00A2372F">
              <w:rPr>
                <w:bCs/>
                <w:color w:val="000000"/>
              </w:rPr>
              <w:t>ch ch</w:t>
            </w:r>
            <w:r w:rsidR="008D1029" w:rsidRPr="00A2372F">
              <w:rPr>
                <w:bCs/>
                <w:color w:val="000000"/>
              </w:rPr>
              <w:t>ứ</w:t>
            </w:r>
            <w:r w:rsidRPr="00A2372F">
              <w:rPr>
                <w:bCs/>
                <w:color w:val="000000"/>
              </w:rPr>
              <w:t>ng minh, c</w:t>
            </w:r>
            <w:r w:rsidR="008D1029" w:rsidRPr="00A2372F">
              <w:rPr>
                <w:bCs/>
                <w:color w:val="000000"/>
              </w:rPr>
              <w:t>ó</w:t>
            </w:r>
            <w:r w:rsidRPr="00A2372F">
              <w:rPr>
                <w:bCs/>
                <w:color w:val="000000"/>
              </w:rPr>
              <w:t xml:space="preserve"> th</w:t>
            </w:r>
            <w:r w:rsidR="008D1029" w:rsidRPr="00A2372F">
              <w:rPr>
                <w:bCs/>
                <w:color w:val="000000"/>
              </w:rPr>
              <w:t>ể</w:t>
            </w:r>
            <w:r w:rsidRPr="00A2372F">
              <w:rPr>
                <w:bCs/>
                <w:color w:val="000000"/>
              </w:rPr>
              <w:t xml:space="preserve"> g</w:t>
            </w:r>
            <w:r w:rsidR="008D1029" w:rsidRPr="00A2372F">
              <w:rPr>
                <w:bCs/>
                <w:color w:val="000000"/>
              </w:rPr>
              <w:t>ợ</w:t>
            </w:r>
            <w:r w:rsidRPr="00A2372F">
              <w:rPr>
                <w:bCs/>
                <w:color w:val="000000"/>
              </w:rPr>
              <w:t xml:space="preserve">i </w:t>
            </w:r>
            <w:r w:rsidR="008D1029" w:rsidRPr="00A2372F">
              <w:rPr>
                <w:bCs/>
                <w:color w:val="000000"/>
              </w:rPr>
              <w:t>ý</w:t>
            </w:r>
            <w:r w:rsidRPr="00A2372F">
              <w:rPr>
                <w:bCs/>
                <w:color w:val="000000"/>
              </w:rPr>
              <w:t xml:space="preserve"> n</w:t>
            </w:r>
            <w:r w:rsidR="008D1029" w:rsidRPr="00A2372F">
              <w:rPr>
                <w:bCs/>
                <w:color w:val="000000"/>
              </w:rPr>
              <w:t>ế</w:t>
            </w:r>
            <w:r w:rsidRPr="00A2372F">
              <w:rPr>
                <w:bCs/>
                <w:color w:val="000000"/>
              </w:rPr>
              <w:t>u h</w:t>
            </w:r>
            <w:r w:rsidR="008D1029" w:rsidRPr="00A2372F">
              <w:rPr>
                <w:bCs/>
                <w:color w:val="000000"/>
              </w:rPr>
              <w:t>ọ</w:t>
            </w:r>
            <w:r w:rsidRPr="00A2372F">
              <w:rPr>
                <w:bCs/>
                <w:color w:val="000000"/>
              </w:rPr>
              <w:t>c sinh kh</w:t>
            </w:r>
            <w:r w:rsidR="008D1029" w:rsidRPr="00A2372F">
              <w:rPr>
                <w:bCs/>
                <w:color w:val="000000"/>
              </w:rPr>
              <w:t>ô</w:t>
            </w:r>
            <w:r w:rsidRPr="00A2372F">
              <w:rPr>
                <w:bCs/>
                <w:color w:val="000000"/>
              </w:rPr>
              <w:t>ng ch</w:t>
            </w:r>
            <w:r w:rsidR="008D1029" w:rsidRPr="00A2372F">
              <w:rPr>
                <w:bCs/>
                <w:color w:val="000000"/>
              </w:rPr>
              <w:t>ứ</w:t>
            </w:r>
            <w:r w:rsidRPr="00A2372F">
              <w:rPr>
                <w:bCs/>
                <w:color w:val="000000"/>
              </w:rPr>
              <w:t xml:space="preserve">ng minh </w:t>
            </w:r>
            <w:r w:rsidR="008D1029" w:rsidRPr="00A2372F">
              <w:rPr>
                <w:bCs/>
                <w:color w:val="000000"/>
              </w:rPr>
              <w:t>đượ</w:t>
            </w:r>
            <w:r w:rsidRPr="00A2372F">
              <w:rPr>
                <w:bCs/>
                <w:color w:val="000000"/>
              </w:rPr>
              <w:t xml:space="preserve">c : </w:t>
            </w:r>
          </w:p>
          <w:p w:rsidR="00FB7667" w:rsidRPr="00A2372F" w:rsidRDefault="00FB7667" w:rsidP="00FB7667">
            <w:pPr>
              <w:jc w:val="both"/>
              <w:rPr>
                <w:bCs/>
                <w:color w:val="000000"/>
              </w:rPr>
            </w:pPr>
            <w:r w:rsidRPr="00A2372F">
              <w:rPr>
                <w:bCs/>
                <w:color w:val="000000"/>
                <w:u w:val="single"/>
              </w:rPr>
              <w:t>*) G</w:t>
            </w:r>
            <w:r w:rsidR="008D1029" w:rsidRPr="00A2372F">
              <w:rPr>
                <w:bCs/>
                <w:color w:val="000000"/>
                <w:u w:val="single"/>
              </w:rPr>
              <w:t>ợ</w:t>
            </w:r>
            <w:r w:rsidRPr="00A2372F">
              <w:rPr>
                <w:bCs/>
                <w:color w:val="000000"/>
                <w:u w:val="single"/>
              </w:rPr>
              <w:t xml:space="preserve">i </w:t>
            </w:r>
            <w:r w:rsidR="008D1029" w:rsidRPr="00A2372F">
              <w:rPr>
                <w:bCs/>
                <w:color w:val="000000"/>
                <w:u w:val="single"/>
              </w:rPr>
              <w:t>ý</w:t>
            </w:r>
            <w:r w:rsidRPr="00A2372F">
              <w:rPr>
                <w:bCs/>
                <w:color w:val="000000"/>
              </w:rPr>
              <w:t>: S</w:t>
            </w:r>
            <w:r w:rsidR="008D1029" w:rsidRPr="00A2372F">
              <w:rPr>
                <w:bCs/>
                <w:color w:val="000000"/>
              </w:rPr>
              <w:t>ử</w:t>
            </w:r>
            <w:r w:rsidRPr="00A2372F">
              <w:rPr>
                <w:bCs/>
                <w:color w:val="000000"/>
              </w:rPr>
              <w:t xml:space="preserve"> d</w:t>
            </w:r>
            <w:r w:rsidR="008D1029" w:rsidRPr="00A2372F">
              <w:rPr>
                <w:bCs/>
                <w:color w:val="000000"/>
              </w:rPr>
              <w:t>ụ</w:t>
            </w:r>
            <w:r w:rsidRPr="00A2372F">
              <w:rPr>
                <w:bCs/>
                <w:color w:val="000000"/>
              </w:rPr>
              <w:t xml:space="preserve">ng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v</w:t>
            </w:r>
            <w:r w:rsidR="008D1029" w:rsidRPr="00A2372F">
              <w:rPr>
                <w:bCs/>
                <w:color w:val="000000"/>
              </w:rPr>
              <w:t>ề</w:t>
            </w:r>
            <w:r w:rsidRPr="00A2372F">
              <w:rPr>
                <w:bCs/>
                <w:color w:val="000000"/>
              </w:rPr>
              <w:t xml:space="preserve">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g</w:t>
            </w:r>
            <w:r w:rsidR="008D1029" w:rsidRPr="00A2372F">
              <w:rPr>
                <w:bCs/>
                <w:color w:val="000000"/>
              </w:rPr>
              <w:t>ó</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v</w:t>
            </w:r>
            <w:r w:rsidR="008D1029" w:rsidRPr="00A2372F">
              <w:rPr>
                <w:bCs/>
                <w:color w:val="000000"/>
              </w:rPr>
              <w:t>à</w:t>
            </w:r>
            <w:r w:rsidRPr="00A2372F">
              <w:rPr>
                <w:bCs/>
                <w:color w:val="000000"/>
              </w:rPr>
              <w:t xml:space="preserve">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ung b</w:t>
            </w:r>
            <w:r w:rsidR="008D1029" w:rsidRPr="00A2372F">
              <w:rPr>
                <w:bCs/>
                <w:color w:val="000000"/>
              </w:rPr>
              <w:t>ị</w:t>
            </w:r>
            <w:r w:rsidRPr="00A2372F">
              <w:rPr>
                <w:bCs/>
                <w:color w:val="000000"/>
              </w:rPr>
              <w:t xml:space="preserve"> ch</w:t>
            </w:r>
            <w:r w:rsidR="008D1029" w:rsidRPr="00A2372F">
              <w:rPr>
                <w:bCs/>
                <w:color w:val="000000"/>
              </w:rPr>
              <w:t>ắ</w:t>
            </w:r>
            <w:r w:rsidRPr="00A2372F">
              <w:rPr>
                <w:bCs/>
                <w:color w:val="000000"/>
              </w:rPr>
              <w:t xml:space="preserve">n . </w:t>
            </w:r>
          </w:p>
          <w:p w:rsidR="00FB7667" w:rsidRPr="00A2372F" w:rsidRDefault="00FB7667" w:rsidP="00FB7667">
            <w:pPr>
              <w:jc w:val="both"/>
              <w:rPr>
                <w:bCs/>
                <w:color w:val="000000"/>
              </w:rPr>
            </w:pPr>
            <w:r w:rsidRPr="00A2372F">
              <w:rPr>
                <w:bCs/>
                <w:color w:val="000000"/>
              </w:rPr>
              <w:t>- GV g</w:t>
            </w:r>
            <w:r w:rsidR="008D1029" w:rsidRPr="00A2372F">
              <w:rPr>
                <w:bCs/>
                <w:color w:val="000000"/>
              </w:rPr>
              <w:t>ọ</w:t>
            </w:r>
            <w:r w:rsidRPr="00A2372F">
              <w:rPr>
                <w:bCs/>
                <w:color w:val="000000"/>
              </w:rPr>
              <w:t>i h</w:t>
            </w:r>
            <w:r w:rsidR="008D1029" w:rsidRPr="00A2372F">
              <w:rPr>
                <w:bCs/>
                <w:color w:val="000000"/>
              </w:rPr>
              <w:t>ọ</w:t>
            </w:r>
            <w:r w:rsidRPr="00A2372F">
              <w:rPr>
                <w:bCs/>
                <w:color w:val="000000"/>
              </w:rPr>
              <w:t>c sinh l</w:t>
            </w:r>
            <w:r w:rsidR="008D1029" w:rsidRPr="00A2372F">
              <w:rPr>
                <w:bCs/>
                <w:color w:val="000000"/>
              </w:rPr>
              <w:t>ê</w:t>
            </w:r>
            <w:r w:rsidRPr="00A2372F">
              <w:rPr>
                <w:bCs/>
                <w:color w:val="000000"/>
              </w:rPr>
              <w:t>n b</w:t>
            </w:r>
            <w:r w:rsidR="008D1029" w:rsidRPr="00A2372F">
              <w:rPr>
                <w:bCs/>
                <w:color w:val="000000"/>
              </w:rPr>
              <w:t>ả</w:t>
            </w:r>
            <w:r w:rsidRPr="00A2372F">
              <w:rPr>
                <w:bCs/>
                <w:color w:val="000000"/>
              </w:rPr>
              <w:t>ng ch</w:t>
            </w:r>
            <w:r w:rsidR="008D1029" w:rsidRPr="00A2372F">
              <w:rPr>
                <w:bCs/>
                <w:color w:val="000000"/>
              </w:rPr>
              <w:t>ứ</w:t>
            </w:r>
            <w:r w:rsidRPr="00A2372F">
              <w:rPr>
                <w:bCs/>
                <w:color w:val="000000"/>
              </w:rPr>
              <w:t xml:space="preserve">ng minh </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t</w:t>
            </w:r>
            <w:r w:rsidR="008D1029" w:rsidRPr="00A2372F">
              <w:rPr>
                <w:bCs/>
                <w:color w:val="000000"/>
              </w:rPr>
              <w:t>í</w:t>
            </w:r>
            <w:r w:rsidRPr="00A2372F">
              <w:rPr>
                <w:bCs/>
                <w:color w:val="000000"/>
              </w:rPr>
              <w:t>nh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theo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cung b</w:t>
            </w:r>
            <w:r w:rsidR="008D1029" w:rsidRPr="00A2372F">
              <w:rPr>
                <w:bCs/>
                <w:color w:val="000000"/>
              </w:rPr>
              <w:t>ị</w:t>
            </w:r>
            <w:r w:rsidRPr="00A2372F">
              <w:rPr>
                <w:bCs/>
                <w:color w:val="000000"/>
              </w:rPr>
              <w:t xml:space="preserve"> ch</w:t>
            </w:r>
            <w:r w:rsidR="008D1029" w:rsidRPr="00A2372F">
              <w:rPr>
                <w:bCs/>
                <w:color w:val="000000"/>
              </w:rPr>
              <w:t>ắ</w:t>
            </w:r>
            <w:r w:rsidRPr="00A2372F">
              <w:rPr>
                <w:bCs/>
                <w:color w:val="000000"/>
              </w:rPr>
              <w:t xml:space="preserve">n . </w:t>
            </w:r>
          </w:p>
          <w:p w:rsidR="00FB7667" w:rsidRPr="00A2372F" w:rsidRDefault="00FB7667" w:rsidP="00FB7667">
            <w:pPr>
              <w:jc w:val="both"/>
              <w:rPr>
                <w:bCs/>
                <w:color w:val="000000"/>
              </w:rPr>
            </w:pPr>
            <w:r w:rsidRPr="00A2372F">
              <w:rPr>
                <w:bCs/>
                <w:color w:val="000000"/>
              </w:rPr>
              <w:t>- H</w:t>
            </w:r>
            <w:r w:rsidR="008D1029" w:rsidRPr="00A2372F">
              <w:rPr>
                <w:bCs/>
                <w:color w:val="000000"/>
              </w:rPr>
              <w:t>ã</w:t>
            </w:r>
            <w:r w:rsidRPr="00A2372F">
              <w:rPr>
                <w:bCs/>
                <w:color w:val="000000"/>
              </w:rPr>
              <w:t>y r</w:t>
            </w:r>
            <w:r w:rsidR="008D1029" w:rsidRPr="00A2372F">
              <w:rPr>
                <w:bCs/>
                <w:color w:val="000000"/>
              </w:rPr>
              <w:t>ú</w:t>
            </w:r>
            <w:r w:rsidRPr="00A2372F">
              <w:rPr>
                <w:bCs/>
                <w:color w:val="000000"/>
              </w:rPr>
              <w:t xml:space="preserve">t ra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 GV cho h</w:t>
            </w:r>
            <w:r w:rsidR="008D1029" w:rsidRPr="00A2372F">
              <w:rPr>
                <w:bCs/>
                <w:color w:val="000000"/>
              </w:rPr>
              <w:t>ọ</w:t>
            </w:r>
            <w:r w:rsidRPr="00A2372F">
              <w:rPr>
                <w:bCs/>
                <w:color w:val="000000"/>
              </w:rPr>
              <w:t>c sinh ph</w:t>
            </w:r>
            <w:r w:rsidR="008D1029" w:rsidRPr="00A2372F">
              <w:rPr>
                <w:bCs/>
                <w:color w:val="000000"/>
              </w:rPr>
              <w:t>á</w:t>
            </w:r>
            <w:r w:rsidRPr="00A2372F">
              <w:rPr>
                <w:bCs/>
                <w:color w:val="000000"/>
              </w:rPr>
              <w:t>t bi</w:t>
            </w:r>
            <w:r w:rsidR="008D1029" w:rsidRPr="00A2372F">
              <w:rPr>
                <w:bCs/>
                <w:color w:val="000000"/>
              </w:rPr>
              <w:t>ể</w:t>
            </w:r>
            <w:r w:rsidRPr="00A2372F">
              <w:rPr>
                <w:bCs/>
                <w:color w:val="000000"/>
              </w:rPr>
              <w:t xml:space="preserve">u sau </w:t>
            </w:r>
            <w:r w:rsidR="008D1029" w:rsidRPr="00A2372F">
              <w:rPr>
                <w:bCs/>
                <w:color w:val="000000"/>
              </w:rPr>
              <w:t>đó</w:t>
            </w:r>
            <w:r w:rsidRPr="00A2372F">
              <w:rPr>
                <w:bCs/>
                <w:color w:val="000000"/>
              </w:rPr>
              <w:t xml:space="preserve"> ch</w:t>
            </w:r>
            <w:r w:rsidR="008D1029" w:rsidRPr="00A2372F">
              <w:rPr>
                <w:bCs/>
                <w:color w:val="000000"/>
              </w:rPr>
              <w:t>ố</w:t>
            </w:r>
            <w:r w:rsidRPr="00A2372F">
              <w:rPr>
                <w:bCs/>
                <w:color w:val="000000"/>
              </w:rPr>
              <w:t xml:space="preserve">t </w:t>
            </w:r>
            <w:r w:rsidR="008D1029" w:rsidRPr="00A2372F">
              <w:rPr>
                <w:bCs/>
                <w:color w:val="000000"/>
              </w:rPr>
              <w:t>đị</w:t>
            </w:r>
            <w:r w:rsidRPr="00A2372F">
              <w:rPr>
                <w:bCs/>
                <w:color w:val="000000"/>
              </w:rPr>
              <w:t>nh l</w:t>
            </w:r>
            <w:r w:rsidR="008D1029" w:rsidRPr="00A2372F">
              <w:rPr>
                <w:bCs/>
                <w:color w:val="000000"/>
              </w:rPr>
              <w:t>ý</w:t>
            </w:r>
            <w:r w:rsidRPr="00A2372F">
              <w:rPr>
                <w:bCs/>
                <w:color w:val="000000"/>
              </w:rPr>
              <w:t xml:space="preserve"> nh</w:t>
            </w:r>
            <w:r w:rsidR="008D1029" w:rsidRPr="00A2372F">
              <w:rPr>
                <w:bCs/>
                <w:color w:val="000000"/>
              </w:rPr>
              <w:t>ư</w:t>
            </w:r>
            <w:r w:rsidRPr="00A2372F">
              <w:rPr>
                <w:bCs/>
                <w:color w:val="000000"/>
              </w:rPr>
              <w:t xml:space="preserve"> sgk .</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bCs/>
                <w:color w:val="000000"/>
              </w:rPr>
            </w:pPr>
            <w:r w:rsidRPr="00A2372F">
              <w:rPr>
                <w:bCs/>
                <w:color w:val="000000"/>
                <w:position w:val="-10"/>
              </w:rPr>
              <w:object w:dxaOrig="420" w:dyaOrig="380">
                <v:shape id="_x0000_i1817" type="#_x0000_t75" style="width:21pt;height:18.75pt" o:ole="">
                  <v:imagedata r:id="rId1334" o:title=""/>
                </v:shape>
                <o:OLEObject Type="Embed" ProgID="Equation.DSMT4" ShapeID="_x0000_i1817" DrawAspect="Content" ObjectID="_1639248101" r:id="rId1342"/>
              </w:object>
            </w:r>
            <w:r w:rsidRPr="00A2372F">
              <w:rPr>
                <w:bCs/>
                <w:color w:val="000000"/>
              </w:rPr>
              <w:t xml:space="preserve"> (Sgk - 88) </w:t>
            </w:r>
          </w:p>
          <w:p w:rsidR="00FB7667" w:rsidRPr="00A2372F" w:rsidRDefault="00FB7667" w:rsidP="00FB7667">
            <w:pPr>
              <w:jc w:val="both"/>
              <w:rPr>
                <w:bCs/>
                <w:color w:val="000000"/>
              </w:rPr>
            </w:pPr>
            <w:r w:rsidRPr="00A2372F">
              <w:rPr>
                <w:bCs/>
                <w:color w:val="000000"/>
              </w:rPr>
              <w:t>- V</w:t>
            </w:r>
            <w:r w:rsidR="008D1029" w:rsidRPr="00A2372F">
              <w:rPr>
                <w:bCs/>
                <w:color w:val="000000"/>
              </w:rPr>
              <w:t>ì</w: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ABCD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 xml:space="preserve">p trong (O) </w:t>
            </w:r>
          </w:p>
          <w:p w:rsidR="00FB7667" w:rsidRPr="00A2372F" w:rsidRDefault="00FB7667" w:rsidP="00FB7667">
            <w:pPr>
              <w:jc w:val="both"/>
              <w:rPr>
                <w:bCs/>
                <w:color w:val="000000"/>
                <w:lang w:val="pt-BR"/>
              </w:rPr>
            </w:pPr>
            <w:r w:rsidRPr="00A2372F">
              <w:rPr>
                <w:bCs/>
                <w:color w:val="000000"/>
              </w:rPr>
              <w:t xml:space="preserve"> </w:t>
            </w:r>
            <w:r w:rsidRPr="00A2372F">
              <w:rPr>
                <w:bCs/>
                <w:color w:val="000000"/>
                <w:lang w:val="pt-BR"/>
              </w:rPr>
              <w:t>Ta c</w:t>
            </w:r>
            <w:r w:rsidR="008D1029" w:rsidRPr="00A2372F">
              <w:rPr>
                <w:bCs/>
                <w:color w:val="000000"/>
                <w:lang w:val="pt-BR"/>
              </w:rPr>
              <w:t>ó</w:t>
            </w:r>
            <w:r w:rsidRPr="00A2372F">
              <w:rPr>
                <w:bCs/>
                <w:color w:val="000000"/>
                <w:lang w:val="pt-BR"/>
              </w:rPr>
              <w:t xml:space="preserve">    </w:t>
            </w:r>
            <w:r w:rsidRPr="00A2372F">
              <w:rPr>
                <w:bCs/>
                <w:color w:val="000000"/>
                <w:position w:val="-24"/>
              </w:rPr>
              <w:object w:dxaOrig="980" w:dyaOrig="620">
                <v:shape id="_x0000_i1818" type="#_x0000_t75" style="width:48.75pt;height:30.75pt" o:ole="">
                  <v:imagedata r:id="rId1343" o:title=""/>
                </v:shape>
                <o:OLEObject Type="Embed" ProgID="Equation.DSMT4" ShapeID="_x0000_i1818" DrawAspect="Content" ObjectID="_1639248102" r:id="rId1344"/>
              </w:object>
            </w:r>
            <w:r w:rsidRPr="00A2372F">
              <w:rPr>
                <w:bCs/>
                <w:color w:val="000000"/>
                <w:lang w:val="pt-BR"/>
              </w:rPr>
              <w:t>s</w:t>
            </w:r>
            <w:r w:rsidR="008D1029" w:rsidRPr="00A2372F">
              <w:rPr>
                <w:bCs/>
                <w:color w:val="000000"/>
                <w:lang w:val="pt-BR"/>
              </w:rPr>
              <w:t>đ</w:t>
            </w:r>
            <w:r w:rsidRPr="00A2372F">
              <w:rPr>
                <w:bCs/>
                <w:color w:val="000000"/>
                <w:lang w:val="pt-BR"/>
              </w:rPr>
              <w:t xml:space="preserve"> </w:t>
            </w:r>
            <w:r w:rsidRPr="00A2372F">
              <w:rPr>
                <w:bCs/>
                <w:color w:val="000000"/>
                <w:position w:val="-6"/>
              </w:rPr>
              <w:object w:dxaOrig="560" w:dyaOrig="360">
                <v:shape id="_x0000_i1819" type="#_x0000_t75" style="width:27.75pt;height:18pt" o:ole="">
                  <v:imagedata r:id="rId1345" o:title=""/>
                </v:shape>
                <o:OLEObject Type="Embed" ProgID="Equation.DSMT4" ShapeID="_x0000_i1819" DrawAspect="Content" ObjectID="_1639248103" r:id="rId1346"/>
              </w:object>
            </w:r>
            <w:r w:rsidRPr="00A2372F">
              <w:rPr>
                <w:bCs/>
                <w:color w:val="000000"/>
                <w:lang w:val="pt-BR"/>
              </w:rPr>
              <w:t xml:space="preserve"> ( 1) </w:t>
            </w:r>
          </w:p>
          <w:p w:rsidR="00FB7667" w:rsidRPr="00A2372F" w:rsidRDefault="00FB7667" w:rsidP="00FB7667">
            <w:pPr>
              <w:jc w:val="center"/>
              <w:rPr>
                <w:bCs/>
                <w:color w:val="000000"/>
                <w:lang w:val="pt-BR"/>
              </w:rPr>
            </w:pPr>
            <w:r w:rsidRPr="00A2372F">
              <w:rPr>
                <w:bCs/>
                <w:color w:val="000000"/>
                <w:lang w:val="pt-BR"/>
              </w:rPr>
              <w:t>( 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 xml:space="preserve">n </w:t>
            </w:r>
            <w:r w:rsidRPr="00A2372F">
              <w:rPr>
                <w:bCs/>
                <w:color w:val="000000"/>
                <w:position w:val="-6"/>
              </w:rPr>
              <w:object w:dxaOrig="560" w:dyaOrig="360">
                <v:shape id="_x0000_i1820" type="#_x0000_t75" style="width:27.75pt;height:18pt" o:ole="">
                  <v:imagedata r:id="rId1345" o:title=""/>
                </v:shape>
                <o:OLEObject Type="Embed" ProgID="Equation.DSMT4" ShapeID="_x0000_i1820" DrawAspect="Content" ObjectID="_1639248104" r:id="rId1347"/>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xml:space="preserve">              </w:t>
            </w:r>
            <w:r w:rsidRPr="00A2372F">
              <w:rPr>
                <w:bCs/>
                <w:color w:val="000000"/>
                <w:position w:val="-24"/>
              </w:rPr>
              <w:object w:dxaOrig="960" w:dyaOrig="620">
                <v:shape id="_x0000_i1821" type="#_x0000_t75" style="width:48pt;height:30.75pt" o:ole="">
                  <v:imagedata r:id="rId1348" o:title=""/>
                </v:shape>
                <o:OLEObject Type="Embed" ProgID="Equation.DSMT4" ShapeID="_x0000_i1821" DrawAspect="Content" ObjectID="_1639248105" r:id="rId1349"/>
              </w:object>
            </w:r>
            <w:r w:rsidRPr="00A2372F">
              <w:rPr>
                <w:bCs/>
                <w:color w:val="000000"/>
                <w:lang w:val="pt-BR"/>
              </w:rPr>
              <w:t>s</w:t>
            </w:r>
            <w:r w:rsidR="008D1029" w:rsidRPr="00A2372F">
              <w:rPr>
                <w:bCs/>
                <w:color w:val="000000"/>
                <w:lang w:val="pt-BR"/>
              </w:rPr>
              <w:t>đ</w:t>
            </w:r>
            <w:r w:rsidRPr="00A2372F">
              <w:rPr>
                <w:bCs/>
                <w:color w:val="000000"/>
                <w:lang w:val="pt-BR"/>
              </w:rPr>
              <w:t xml:space="preserve"> </w:t>
            </w:r>
            <w:r w:rsidRPr="00A2372F">
              <w:rPr>
                <w:bCs/>
                <w:color w:val="000000"/>
                <w:position w:val="-4"/>
              </w:rPr>
              <w:object w:dxaOrig="580" w:dyaOrig="340">
                <v:shape id="_x0000_i1822" type="#_x0000_t75" style="width:29.25pt;height:17.25pt" o:ole="">
                  <v:imagedata r:id="rId1350" o:title=""/>
                </v:shape>
                <o:OLEObject Type="Embed" ProgID="Equation.DSMT4" ShapeID="_x0000_i1822" DrawAspect="Content" ObjectID="_1639248106" r:id="rId1351"/>
              </w:object>
            </w:r>
            <w:r w:rsidRPr="00A2372F">
              <w:rPr>
                <w:bCs/>
                <w:color w:val="000000"/>
                <w:lang w:val="pt-BR"/>
              </w:rPr>
              <w:t xml:space="preserve"> ( 2)</w:t>
            </w:r>
          </w:p>
          <w:p w:rsidR="00FB7667" w:rsidRPr="00A2372F" w:rsidRDefault="00FB7667" w:rsidP="00FB7667">
            <w:pPr>
              <w:jc w:val="center"/>
              <w:rPr>
                <w:bCs/>
                <w:color w:val="000000"/>
                <w:lang w:val="pt-BR"/>
              </w:rPr>
            </w:pPr>
            <w:r w:rsidRPr="00A2372F">
              <w:rPr>
                <w:bCs/>
                <w:color w:val="000000"/>
                <w:lang w:val="pt-BR"/>
              </w:rPr>
              <w:t>(g</w:t>
            </w:r>
            <w:r w:rsidR="008D1029" w:rsidRPr="00A2372F">
              <w:rPr>
                <w:bCs/>
                <w:color w:val="000000"/>
                <w:lang w:val="pt-BR"/>
              </w:rPr>
              <w:t>ó</w:t>
            </w:r>
            <w:r w:rsidRPr="00A2372F">
              <w:rPr>
                <w:bCs/>
                <w:color w:val="000000"/>
                <w:lang w:val="pt-BR"/>
              </w:rPr>
              <w:t>c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p ch</w:t>
            </w:r>
            <w:r w:rsidR="008D1029" w:rsidRPr="00A2372F">
              <w:rPr>
                <w:bCs/>
                <w:color w:val="000000"/>
                <w:lang w:val="pt-BR"/>
              </w:rPr>
              <w:t>ắ</w:t>
            </w:r>
            <w:r w:rsidRPr="00A2372F">
              <w:rPr>
                <w:bCs/>
                <w:color w:val="000000"/>
                <w:lang w:val="pt-BR"/>
              </w:rPr>
              <w:t xml:space="preserve">n </w:t>
            </w:r>
            <w:r w:rsidRPr="00A2372F">
              <w:rPr>
                <w:bCs/>
                <w:color w:val="000000"/>
                <w:position w:val="-4"/>
              </w:rPr>
              <w:object w:dxaOrig="580" w:dyaOrig="340">
                <v:shape id="_x0000_i1823" type="#_x0000_t75" style="width:29.25pt;height:17.25pt" o:ole="">
                  <v:imagedata r:id="rId1350" o:title=""/>
                </v:shape>
                <o:OLEObject Type="Embed" ProgID="Equation.DSMT4" ShapeID="_x0000_i1823" DrawAspect="Content" ObjectID="_1639248107" r:id="rId1352"/>
              </w:object>
            </w:r>
            <w:r w:rsidRPr="00A2372F">
              <w:rPr>
                <w:bCs/>
                <w:color w:val="000000"/>
                <w:lang w:val="pt-BR"/>
              </w:rPr>
              <w:t>)</w:t>
            </w:r>
          </w:p>
          <w:p w:rsidR="00FB7667" w:rsidRPr="00A2372F" w:rsidRDefault="00FB7667" w:rsidP="00FB7667">
            <w:pPr>
              <w:jc w:val="both"/>
              <w:rPr>
                <w:bCs/>
                <w:color w:val="000000"/>
                <w:lang w:val="pt-BR"/>
              </w:rPr>
            </w:pPr>
            <w:r w:rsidRPr="00A2372F">
              <w:rPr>
                <w:bCs/>
                <w:color w:val="000000"/>
                <w:lang w:val="pt-BR"/>
              </w:rPr>
              <w:t>- T</w:t>
            </w:r>
            <w:r w:rsidR="008D1029" w:rsidRPr="00A2372F">
              <w:rPr>
                <w:bCs/>
                <w:color w:val="000000"/>
                <w:lang w:val="pt-BR"/>
              </w:rPr>
              <w:t>ừ</w:t>
            </w:r>
            <w:r w:rsidRPr="00A2372F">
              <w:rPr>
                <w:bCs/>
                <w:color w:val="000000"/>
                <w:lang w:val="pt-BR"/>
              </w:rPr>
              <w:t xml:space="preserve"> (1) v</w:t>
            </w:r>
            <w:r w:rsidR="008D1029" w:rsidRPr="00A2372F">
              <w:rPr>
                <w:bCs/>
                <w:color w:val="000000"/>
                <w:lang w:val="pt-BR"/>
              </w:rPr>
              <w:t>à</w:t>
            </w:r>
            <w:r w:rsidRPr="00A2372F">
              <w:rPr>
                <w:bCs/>
                <w:color w:val="000000"/>
                <w:lang w:val="pt-BR"/>
              </w:rPr>
              <w:t xml:space="preserve"> (2) ta c</w:t>
            </w:r>
            <w:r w:rsidR="008D1029" w:rsidRPr="00A2372F">
              <w:rPr>
                <w:bCs/>
                <w:color w:val="000000"/>
                <w:lang w:val="pt-BR"/>
              </w:rPr>
              <w:t>ó</w:t>
            </w:r>
            <w:r w:rsidRPr="00A2372F">
              <w:rPr>
                <w:bCs/>
                <w:color w:val="000000"/>
                <w:lang w:val="pt-BR"/>
              </w:rPr>
              <w:t xml:space="preserve"> : </w:t>
            </w:r>
          </w:p>
          <w:p w:rsidR="00FB7667" w:rsidRPr="00A2372F" w:rsidRDefault="00FB7667" w:rsidP="00FB7667">
            <w:pPr>
              <w:jc w:val="center"/>
              <w:rPr>
                <w:bCs/>
                <w:color w:val="000000"/>
                <w:lang w:val="pt-BR"/>
              </w:rPr>
            </w:pPr>
            <w:r w:rsidRPr="00A2372F">
              <w:rPr>
                <w:bCs/>
                <w:color w:val="000000"/>
                <w:position w:val="-24"/>
              </w:rPr>
              <w:object w:dxaOrig="1680" w:dyaOrig="620">
                <v:shape id="_x0000_i1824" type="#_x0000_t75" style="width:84pt;height:30.75pt" o:ole="">
                  <v:imagedata r:id="rId1353" o:title=""/>
                </v:shape>
                <o:OLEObject Type="Embed" ProgID="Equation.DSMT4" ShapeID="_x0000_i1824" DrawAspect="Content" ObjectID="_1639248108" r:id="rId1354"/>
              </w:object>
            </w:r>
            <w:r w:rsidRPr="00A2372F">
              <w:rPr>
                <w:bCs/>
                <w:color w:val="000000"/>
                <w:lang w:val="pt-BR"/>
              </w:rPr>
              <w:t>( s</w:t>
            </w:r>
            <w:r w:rsidR="008D1029" w:rsidRPr="00A2372F">
              <w:rPr>
                <w:bCs/>
                <w:color w:val="000000"/>
                <w:lang w:val="pt-BR"/>
              </w:rPr>
              <w:t>đ</w:t>
            </w:r>
            <w:r w:rsidRPr="00A2372F">
              <w:rPr>
                <w:bCs/>
                <w:color w:val="000000"/>
                <w:lang w:val="pt-BR"/>
              </w:rPr>
              <w:t xml:space="preserve"> </w:t>
            </w:r>
            <w:r w:rsidRPr="00A2372F">
              <w:rPr>
                <w:bCs/>
                <w:color w:val="000000"/>
                <w:position w:val="-6"/>
              </w:rPr>
              <w:object w:dxaOrig="560" w:dyaOrig="360">
                <v:shape id="_x0000_i1825" type="#_x0000_t75" style="width:27.75pt;height:18pt" o:ole="">
                  <v:imagedata r:id="rId1345" o:title=""/>
                </v:shape>
                <o:OLEObject Type="Embed" ProgID="Equation.DSMT4" ShapeID="_x0000_i1825" DrawAspect="Content" ObjectID="_1639248109" r:id="rId1355"/>
              </w:object>
            </w:r>
            <w:r w:rsidRPr="00A2372F">
              <w:rPr>
                <w:bCs/>
                <w:color w:val="000000"/>
                <w:lang w:val="pt-BR"/>
              </w:rPr>
              <w:t xml:space="preserve"> + s</w:t>
            </w:r>
            <w:r w:rsidR="008D1029" w:rsidRPr="00A2372F">
              <w:rPr>
                <w:bCs/>
                <w:color w:val="000000"/>
                <w:lang w:val="pt-BR"/>
              </w:rPr>
              <w:t>đ</w:t>
            </w:r>
            <w:r w:rsidRPr="00A2372F">
              <w:rPr>
                <w:bCs/>
                <w:color w:val="000000"/>
                <w:lang w:val="pt-BR"/>
              </w:rPr>
              <w:t xml:space="preserve"> </w:t>
            </w:r>
            <w:r w:rsidRPr="00A2372F">
              <w:rPr>
                <w:bCs/>
                <w:color w:val="000000"/>
                <w:position w:val="-4"/>
              </w:rPr>
              <w:object w:dxaOrig="580" w:dyaOrig="340">
                <v:shape id="_x0000_i1826" type="#_x0000_t75" style="width:29.25pt;height:17.25pt" o:ole="">
                  <v:imagedata r:id="rId1350" o:title=""/>
                </v:shape>
                <o:OLEObject Type="Embed" ProgID="Equation.DSMT4" ShapeID="_x0000_i1826" DrawAspect="Content" ObjectID="_1639248110" r:id="rId1356"/>
              </w:object>
            </w:r>
            <w:r w:rsidRPr="00A2372F">
              <w:rPr>
                <w:bCs/>
                <w:color w:val="000000"/>
                <w:lang w:val="pt-BR"/>
              </w:rPr>
              <w:t>)</w:t>
            </w:r>
          </w:p>
          <w:p w:rsidR="00B139FA" w:rsidRPr="00A2372F" w:rsidRDefault="00FB7667" w:rsidP="00FB7667">
            <w:pPr>
              <w:jc w:val="both"/>
              <w:rPr>
                <w:bCs/>
                <w:color w:val="000000"/>
                <w:lang w:val="pt-BR"/>
              </w:rPr>
            </w:pPr>
            <w:r w:rsidRPr="00A2372F">
              <w:rPr>
                <w:bCs/>
                <w:color w:val="000000"/>
                <w:position w:val="-6"/>
              </w:rPr>
              <w:object w:dxaOrig="300" w:dyaOrig="240">
                <v:shape id="_x0000_i1827" type="#_x0000_t75" style="width:15pt;height:12pt" o:ole="">
                  <v:imagedata r:id="rId1281" o:title=""/>
                </v:shape>
                <o:OLEObject Type="Embed" ProgID="Equation.DSMT4" ShapeID="_x0000_i1827" DrawAspect="Content" ObjectID="_1639248111" r:id="rId1357"/>
              </w:object>
            </w:r>
            <w:r w:rsidRPr="00A2372F">
              <w:rPr>
                <w:bCs/>
                <w:color w:val="000000"/>
                <w:lang w:val="pt-BR"/>
              </w:rPr>
              <w:t xml:space="preserve"> </w:t>
            </w:r>
            <w:r w:rsidRPr="00A2372F">
              <w:rPr>
                <w:bCs/>
                <w:color w:val="000000"/>
                <w:position w:val="-24"/>
              </w:rPr>
              <w:object w:dxaOrig="1680" w:dyaOrig="620">
                <v:shape id="_x0000_i1828" type="#_x0000_t75" style="width:84pt;height:30.75pt" o:ole="">
                  <v:imagedata r:id="rId1353" o:title=""/>
                </v:shape>
                <o:OLEObject Type="Embed" ProgID="Equation.DSMT4" ShapeID="_x0000_i1828" DrawAspect="Content" ObjectID="_1639248112" r:id="rId1358"/>
              </w:object>
            </w:r>
            <w:r w:rsidRPr="00A2372F">
              <w:rPr>
                <w:bCs/>
                <w:color w:val="000000"/>
                <w:lang w:val="pt-BR"/>
              </w:rPr>
              <w:t>. 360</w:t>
            </w:r>
            <w:r w:rsidRPr="00A2372F">
              <w:rPr>
                <w:bCs/>
                <w:color w:val="000000"/>
                <w:vertAlign w:val="superscript"/>
                <w:lang w:val="pt-BR"/>
              </w:rPr>
              <w:t>0</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position w:val="-6"/>
              </w:rPr>
              <w:object w:dxaOrig="300" w:dyaOrig="240">
                <v:shape id="_x0000_i1829" type="#_x0000_t75" style="width:15pt;height:12pt" o:ole="">
                  <v:imagedata r:id="rId1281" o:title=""/>
                </v:shape>
                <o:OLEObject Type="Embed" ProgID="Equation.DSMT4" ShapeID="_x0000_i1829" DrawAspect="Content" ObjectID="_1639248113" r:id="rId1359"/>
              </w:object>
            </w:r>
            <w:r w:rsidRPr="00A2372F">
              <w:rPr>
                <w:bCs/>
                <w:color w:val="000000"/>
                <w:lang w:val="pt-BR"/>
              </w:rPr>
              <w:t xml:space="preserve"> </w:t>
            </w:r>
            <w:r w:rsidRPr="00A2372F">
              <w:rPr>
                <w:bCs/>
                <w:color w:val="000000"/>
                <w:position w:val="-6"/>
              </w:rPr>
              <w:object w:dxaOrig="1280" w:dyaOrig="360">
                <v:shape id="_x0000_i1830" type="#_x0000_t75" style="width:63.75pt;height:18pt" o:ole="">
                  <v:imagedata r:id="rId1360" o:title=""/>
                </v:shape>
                <o:OLEObject Type="Embed" ProgID="Equation.DSMT4" ShapeID="_x0000_i1830" DrawAspect="Content" ObjectID="_1639248114" r:id="rId1361"/>
              </w:object>
            </w:r>
            <w:r w:rsidRPr="00A2372F">
              <w:rPr>
                <w:bCs/>
                <w:color w:val="000000"/>
                <w:lang w:val="pt-BR"/>
              </w:rPr>
              <w:t xml:space="preserve"> = 180</w:t>
            </w:r>
            <w:r w:rsidRPr="00A2372F">
              <w:rPr>
                <w:bCs/>
                <w:color w:val="000000"/>
                <w:vertAlign w:val="superscript"/>
                <w:lang w:val="pt-BR"/>
              </w:rPr>
              <w:t>0</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Ch</w:t>
            </w:r>
            <w:r w:rsidR="008D1029" w:rsidRPr="00A2372F">
              <w:rPr>
                <w:bCs/>
                <w:color w:val="000000"/>
                <w:lang w:val="pt-BR"/>
              </w:rPr>
              <w:t>ứ</w:t>
            </w:r>
            <w:r w:rsidRPr="00A2372F">
              <w:rPr>
                <w:bCs/>
                <w:color w:val="000000"/>
                <w:lang w:val="pt-BR"/>
              </w:rPr>
              <w:t>ng minh t</w:t>
            </w:r>
            <w:r w:rsidR="008D1029" w:rsidRPr="00A2372F">
              <w:rPr>
                <w:bCs/>
                <w:color w:val="000000"/>
                <w:lang w:val="pt-BR"/>
              </w:rPr>
              <w:t>ươ</w:t>
            </w:r>
            <w:r w:rsidRPr="00A2372F">
              <w:rPr>
                <w:bCs/>
                <w:color w:val="000000"/>
                <w:lang w:val="pt-BR"/>
              </w:rPr>
              <w:t>ng t</w:t>
            </w:r>
            <w:r w:rsidR="008D1029" w:rsidRPr="00A2372F">
              <w:rPr>
                <w:bCs/>
                <w:color w:val="000000"/>
                <w:lang w:val="pt-BR"/>
              </w:rPr>
              <w:t>ự</w:t>
            </w:r>
            <w:r w:rsidRPr="00A2372F">
              <w:rPr>
                <w:bCs/>
                <w:color w:val="000000"/>
                <w:lang w:val="pt-BR"/>
              </w:rPr>
              <w:t xml:space="preserve"> ta c</w:t>
            </w:r>
            <w:r w:rsidR="008D1029" w:rsidRPr="00A2372F">
              <w:rPr>
                <w:bCs/>
                <w:color w:val="000000"/>
                <w:lang w:val="pt-BR"/>
              </w:rPr>
              <w:t>ũ</w:t>
            </w:r>
            <w:r w:rsidRPr="00A2372F">
              <w:rPr>
                <w:bCs/>
                <w:color w:val="000000"/>
                <w:lang w:val="pt-BR"/>
              </w:rPr>
              <w:t>ng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rPr>
            </w:pPr>
            <w:r w:rsidRPr="00A2372F">
              <w:rPr>
                <w:bCs/>
                <w:color w:val="000000"/>
                <w:lang w:val="pt-BR"/>
              </w:rPr>
              <w:t xml:space="preserve">              </w:t>
            </w:r>
            <w:r w:rsidRPr="00A2372F">
              <w:rPr>
                <w:bCs/>
                <w:color w:val="000000"/>
                <w:position w:val="-6"/>
              </w:rPr>
              <w:object w:dxaOrig="1920" w:dyaOrig="360">
                <v:shape id="_x0000_i1831" type="#_x0000_t75" style="width:96pt;height:18pt" o:ole="">
                  <v:imagedata r:id="rId1362" o:title=""/>
                </v:shape>
                <o:OLEObject Type="Embed" ProgID="Equation.DSMT4" ShapeID="_x0000_i1831" DrawAspect="Content" ObjectID="_1639248115" r:id="rId1363"/>
              </w:object>
            </w:r>
          </w:p>
          <w:p w:rsidR="00FB7667" w:rsidRPr="00A2372F" w:rsidRDefault="00FB7667" w:rsidP="00FB7667">
            <w:pPr>
              <w:jc w:val="both"/>
              <w:rPr>
                <w:bCs/>
                <w:color w:val="000000"/>
              </w:rPr>
            </w:pPr>
            <w:r w:rsidRPr="00A2372F">
              <w:rPr>
                <w:bCs/>
                <w:color w:val="000000"/>
              </w:rPr>
              <w:t>- V</w:t>
            </w:r>
            <w:r w:rsidR="008D1029" w:rsidRPr="00A2372F">
              <w:rPr>
                <w:bCs/>
                <w:color w:val="000000"/>
              </w:rPr>
              <w:t>ậ</w:t>
            </w:r>
            <w:r w:rsidRPr="00A2372F">
              <w:rPr>
                <w:bCs/>
                <w:color w:val="000000"/>
              </w:rPr>
              <w:t>y trong m</w:t>
            </w:r>
            <w:r w:rsidR="008D1029" w:rsidRPr="00A2372F">
              <w:rPr>
                <w:bCs/>
                <w:color w:val="000000"/>
              </w:rPr>
              <w:t>ộ</w:t>
            </w:r>
            <w:r w:rsidRPr="00A2372F">
              <w:rPr>
                <w:bCs/>
                <w:color w:val="000000"/>
              </w:rPr>
              <w:t>t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c</w:t>
            </w:r>
            <w:r w:rsidR="008D1029" w:rsidRPr="00A2372F">
              <w:rPr>
                <w:bCs/>
                <w:color w:val="000000"/>
              </w:rPr>
              <w:t>ủ</w:t>
            </w:r>
            <w:r w:rsidRPr="00A2372F">
              <w:rPr>
                <w:bCs/>
                <w:color w:val="000000"/>
              </w:rPr>
              <w:t>a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b</w:t>
            </w:r>
            <w:r w:rsidR="008D1029" w:rsidRPr="00A2372F">
              <w:rPr>
                <w:bCs/>
                <w:color w:val="000000"/>
              </w:rPr>
              <w:t>ằ</w:t>
            </w:r>
            <w:r w:rsidRPr="00A2372F">
              <w:rPr>
                <w:bCs/>
                <w:color w:val="000000"/>
              </w:rPr>
              <w:t>ng 180</w:t>
            </w:r>
            <w:r w:rsidRPr="00A2372F">
              <w:rPr>
                <w:bCs/>
                <w:color w:val="000000"/>
                <w:vertAlign w:val="superscript"/>
              </w:rPr>
              <w:t>0</w:t>
            </w:r>
          </w:p>
          <w:p w:rsidR="00FB7667" w:rsidRPr="00A2372F" w:rsidRDefault="00FB7667" w:rsidP="00FB7667">
            <w:pPr>
              <w:jc w:val="both"/>
              <w:rPr>
                <w:b/>
                <w:bCs/>
                <w:color w:val="000000"/>
              </w:rPr>
            </w:pPr>
            <w:r w:rsidRPr="00A2372F">
              <w:rPr>
                <w:bCs/>
                <w:color w:val="000000"/>
              </w:rPr>
              <w:t xml:space="preserve"> *) </w:t>
            </w:r>
            <w:r w:rsidR="008D1029" w:rsidRPr="00A2372F">
              <w:rPr>
                <w:bCs/>
                <w:color w:val="000000"/>
                <w:u w:val="single"/>
              </w:rPr>
              <w:t>Đị</w:t>
            </w:r>
            <w:r w:rsidRPr="00A2372F">
              <w:rPr>
                <w:bCs/>
                <w:color w:val="000000"/>
                <w:u w:val="single"/>
              </w:rPr>
              <w:t>nh l</w:t>
            </w:r>
            <w:r w:rsidR="008D1029" w:rsidRPr="00A2372F">
              <w:rPr>
                <w:bCs/>
                <w:color w:val="000000"/>
                <w:u w:val="single"/>
              </w:rPr>
              <w:t>ý</w:t>
            </w:r>
            <w:r w:rsidRPr="00A2372F">
              <w:rPr>
                <w:bCs/>
                <w:color w:val="000000"/>
              </w:rPr>
              <w:t xml:space="preserve">    (Sgk - 88)</w:t>
            </w:r>
          </w:p>
          <w:p w:rsidR="00FB7667" w:rsidRPr="00A2372F" w:rsidRDefault="00FB7667" w:rsidP="00FB7667">
            <w:pPr>
              <w:jc w:val="both"/>
              <w:rPr>
                <w:bCs/>
                <w:color w:val="000000"/>
              </w:rPr>
            </w:pPr>
            <w:r w:rsidRPr="00A2372F">
              <w:rPr>
                <w:b/>
                <w:bCs/>
                <w:color w:val="000000"/>
              </w:rPr>
              <w:t>GT :</w: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ABCD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p (O)</w:t>
            </w:r>
          </w:p>
          <w:p w:rsidR="00FB7667" w:rsidRPr="00A2372F" w:rsidRDefault="00FB7667" w:rsidP="00FB7667">
            <w:pPr>
              <w:jc w:val="both"/>
              <w:rPr>
                <w:bCs/>
                <w:color w:val="000000"/>
              </w:rPr>
            </w:pPr>
            <w:r w:rsidRPr="00A2372F">
              <w:rPr>
                <w:b/>
                <w:bCs/>
                <w:color w:val="000000"/>
              </w:rPr>
              <w:t>KL :</w:t>
            </w:r>
            <w:r w:rsidRPr="00A2372F">
              <w:rPr>
                <w:bCs/>
                <w:color w:val="000000"/>
              </w:rPr>
              <w:t xml:space="preserve">  </w:t>
            </w:r>
            <w:r w:rsidRPr="00A2372F">
              <w:rPr>
                <w:bCs/>
                <w:color w:val="000000"/>
                <w:position w:val="-6"/>
              </w:rPr>
              <w:object w:dxaOrig="2280" w:dyaOrig="360">
                <v:shape id="_x0000_i1832" type="#_x0000_t75" style="width:116.25pt;height:18pt" o:ole="">
                  <v:imagedata r:id="rId1364" o:title=""/>
                </v:shape>
                <o:OLEObject Type="Embed" ProgID="Equation.DSMT4" ShapeID="_x0000_i1832" DrawAspect="Content" ObjectID="_1639248116" r:id="rId1365"/>
              </w:objec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4234D5" w:rsidRPr="00A2372F" w:rsidRDefault="004234D5" w:rsidP="004234D5">
            <w:pPr>
              <w:ind w:left="360"/>
              <w:jc w:val="center"/>
              <w:rPr>
                <w:b/>
                <w:color w:val="000000"/>
                <w:sz w:val="26"/>
                <w:szCs w:val="26"/>
                <w:lang w:val="pt-BR"/>
              </w:rPr>
            </w:pPr>
            <w:r w:rsidRPr="00A2372F">
              <w:rPr>
                <w:b/>
                <w:color w:val="000000"/>
                <w:sz w:val="26"/>
                <w:szCs w:val="26"/>
                <w:lang w:val="pt-BR"/>
              </w:rPr>
              <w:t xml:space="preserve">GV tổ chức HS hoạt động cá nhân, cặp đôi, thảo luận nhóm theo từng bàn: </w:t>
            </w:r>
          </w:p>
          <w:p w:rsidR="004234D5" w:rsidRPr="00A2372F" w:rsidRDefault="004234D5" w:rsidP="004234D5">
            <w:pPr>
              <w:ind w:left="360"/>
              <w:jc w:val="center"/>
              <w:rPr>
                <w:b/>
                <w:color w:val="000000"/>
                <w:sz w:val="26"/>
                <w:szCs w:val="26"/>
                <w:lang w:val="pt-BR"/>
              </w:rPr>
            </w:pPr>
            <w:r w:rsidRPr="00A2372F">
              <w:rPr>
                <w:b/>
                <w:color w:val="000000"/>
                <w:sz w:val="26"/>
                <w:szCs w:val="26"/>
                <w:lang w:val="pt-BR"/>
              </w:rPr>
              <w:t>Nghiên cứu thông tin và trả lời các câu hỏi trong SGK để hiểu được tính chất của tứ giác nội tiếp thông qua việc chứng minh định lý:</w:t>
            </w:r>
          </w:p>
          <w:p w:rsidR="00FB7667" w:rsidRPr="00A2372F" w:rsidRDefault="00F27773" w:rsidP="004234D5">
            <w:pPr>
              <w:ind w:left="360"/>
              <w:jc w:val="center"/>
              <w:rPr>
                <w:b/>
                <w:color w:val="000000"/>
                <w:sz w:val="26"/>
                <w:szCs w:val="26"/>
              </w:rPr>
            </w:pPr>
            <w:r>
              <w:rPr>
                <w:bCs/>
                <w:noProof/>
                <w:color w:val="000000"/>
              </w:rPr>
              <w:drawing>
                <wp:anchor distT="0" distB="0" distL="114300" distR="114300" simplePos="0" relativeHeight="251676160" behindDoc="0" locked="0" layoutInCell="1" allowOverlap="1">
                  <wp:simplePos x="0" y="0"/>
                  <wp:positionH relativeFrom="column">
                    <wp:posOffset>5120640</wp:posOffset>
                  </wp:positionH>
                  <wp:positionV relativeFrom="paragraph">
                    <wp:posOffset>83185</wp:posOffset>
                  </wp:positionV>
                  <wp:extent cx="1068070" cy="1175385"/>
                  <wp:effectExtent l="0" t="0" r="0" b="5715"/>
                  <wp:wrapNone/>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1366">
                            <a:clrChange>
                              <a:clrFrom>
                                <a:srgbClr val="DAE9F0"/>
                              </a:clrFrom>
                              <a:clrTo>
                                <a:srgbClr val="DAE9F0">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068070" cy="117538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sz w:val="26"/>
                <w:szCs w:val="26"/>
              </w:rPr>
              <w:t xml:space="preserve">3. </w:t>
            </w:r>
            <w:r w:rsidR="008D1029" w:rsidRPr="00A2372F">
              <w:rPr>
                <w:b/>
                <w:color w:val="000000"/>
                <w:sz w:val="26"/>
                <w:szCs w:val="26"/>
              </w:rPr>
              <w:t>Đị</w:t>
            </w:r>
            <w:r w:rsidR="00FB7667" w:rsidRPr="00A2372F">
              <w:rPr>
                <w:b/>
                <w:color w:val="000000"/>
                <w:sz w:val="26"/>
                <w:szCs w:val="26"/>
              </w:rPr>
              <w:t>nh l</w:t>
            </w:r>
            <w:r w:rsidR="008D1029" w:rsidRPr="00A2372F">
              <w:rPr>
                <w:b/>
                <w:color w:val="000000"/>
                <w:sz w:val="26"/>
                <w:szCs w:val="26"/>
              </w:rPr>
              <w:t>í</w:t>
            </w:r>
            <w:r w:rsidR="00FB7667" w:rsidRPr="00A2372F">
              <w:rPr>
                <w:b/>
                <w:color w:val="000000"/>
                <w:sz w:val="26"/>
                <w:szCs w:val="26"/>
              </w:rPr>
              <w:t xml:space="preserve"> </w:t>
            </w:r>
            <w:r w:rsidR="008D1029" w:rsidRPr="00A2372F">
              <w:rPr>
                <w:b/>
                <w:color w:val="000000"/>
                <w:sz w:val="26"/>
                <w:szCs w:val="26"/>
              </w:rPr>
              <w:t>đả</w:t>
            </w:r>
            <w:r w:rsidR="00FB7667" w:rsidRPr="00A2372F">
              <w:rPr>
                <w:b/>
                <w:color w:val="000000"/>
                <w:sz w:val="26"/>
                <w:szCs w:val="26"/>
              </w:rPr>
              <w:t>o</w:t>
            </w:r>
            <w:r w:rsidR="004234D5" w:rsidRPr="00A2372F">
              <w:rPr>
                <w:b/>
                <w:color w:val="000000"/>
                <w:sz w:val="26"/>
                <w:szCs w:val="26"/>
              </w:rPr>
              <w:t>/90.</w:t>
            </w:r>
          </w:p>
        </w:tc>
      </w:tr>
      <w:tr w:rsidR="00F27773" w:rsidRPr="00A2372F">
        <w:trPr>
          <w:trHeight w:val="142"/>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bCs/>
                <w:color w:val="000000"/>
              </w:rPr>
            </w:pPr>
            <w:r w:rsidRPr="00A2372F">
              <w:rPr>
                <w:bCs/>
                <w:color w:val="000000"/>
              </w:rPr>
              <w:t>- N</w:t>
            </w:r>
            <w:r w:rsidR="008D1029" w:rsidRPr="00A2372F">
              <w:rPr>
                <w:bCs/>
                <w:color w:val="000000"/>
              </w:rPr>
              <w:t>ế</w:t>
            </w:r>
            <w:r w:rsidRPr="00A2372F">
              <w:rPr>
                <w:bCs/>
                <w:color w:val="000000"/>
              </w:rPr>
              <w:t>u m</w:t>
            </w:r>
            <w:r w:rsidR="008D1029" w:rsidRPr="00A2372F">
              <w:rPr>
                <w:bCs/>
                <w:color w:val="000000"/>
              </w:rPr>
              <w:t>ộ</w:t>
            </w:r>
            <w:r w:rsidRPr="00A2372F">
              <w:rPr>
                <w:bCs/>
                <w:color w:val="000000"/>
              </w:rPr>
              <w:t>t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c c</w:t>
            </w:r>
            <w:r w:rsidR="008D1029" w:rsidRPr="00A2372F">
              <w:rPr>
                <w:bCs/>
                <w:color w:val="000000"/>
              </w:rPr>
              <w:t>ó</w:t>
            </w:r>
            <w:r w:rsidRPr="00A2372F">
              <w:rPr>
                <w:bCs/>
                <w:color w:val="000000"/>
              </w:rPr>
              <w:t xml:space="preserve"> t</w:t>
            </w:r>
            <w:r w:rsidR="008D1029" w:rsidRPr="00A2372F">
              <w:rPr>
                <w:bCs/>
                <w:color w:val="000000"/>
              </w:rPr>
              <w:t>ổ</w:t>
            </w:r>
            <w:r w:rsidRPr="00A2372F">
              <w:rPr>
                <w:bCs/>
                <w:color w:val="000000"/>
              </w:rPr>
              <w:t>ng s</w:t>
            </w:r>
            <w:r w:rsidR="008D1029" w:rsidRPr="00A2372F">
              <w:rPr>
                <w:bCs/>
                <w:color w:val="000000"/>
              </w:rPr>
              <w:t>ố</w:t>
            </w:r>
            <w:r w:rsidRPr="00A2372F">
              <w:rPr>
                <w:bCs/>
                <w:color w:val="000000"/>
              </w:rPr>
              <w:t xml:space="preserve"> </w:t>
            </w:r>
            <w:r w:rsidR="008D1029" w:rsidRPr="00A2372F">
              <w:rPr>
                <w:bCs/>
                <w:color w:val="000000"/>
              </w:rPr>
              <w:t>đ</w:t>
            </w:r>
            <w:r w:rsidRPr="00A2372F">
              <w:rPr>
                <w:bCs/>
                <w:color w:val="000000"/>
              </w:rPr>
              <w:t>o hai g</w:t>
            </w:r>
            <w:r w:rsidR="008D1029" w:rsidRPr="00A2372F">
              <w:rPr>
                <w:bCs/>
                <w:color w:val="000000"/>
              </w:rPr>
              <w:t>ó</w:t>
            </w:r>
            <w:r w:rsidRPr="00A2372F">
              <w:rPr>
                <w:bCs/>
                <w:color w:val="000000"/>
              </w:rPr>
              <w:t xml:space="preserve">c </w:t>
            </w:r>
            <w:r w:rsidR="008D1029" w:rsidRPr="00A2372F">
              <w:rPr>
                <w:bCs/>
                <w:color w:val="000000"/>
              </w:rPr>
              <w:t>đố</w:t>
            </w:r>
            <w:r w:rsidRPr="00A2372F">
              <w:rPr>
                <w:bCs/>
                <w:color w:val="000000"/>
              </w:rPr>
              <w:t>i di</w:t>
            </w:r>
            <w:r w:rsidR="008D1029" w:rsidRPr="00A2372F">
              <w:rPr>
                <w:bCs/>
                <w:color w:val="000000"/>
              </w:rPr>
              <w:t>ệ</w:t>
            </w:r>
            <w:r w:rsidRPr="00A2372F">
              <w:rPr>
                <w:bCs/>
                <w:color w:val="000000"/>
              </w:rPr>
              <w:t>n b</w:t>
            </w:r>
            <w:r w:rsidR="008D1029" w:rsidRPr="00A2372F">
              <w:rPr>
                <w:bCs/>
                <w:color w:val="000000"/>
              </w:rPr>
              <w:t>ằ</w:t>
            </w:r>
            <w:r w:rsidRPr="00A2372F">
              <w:rPr>
                <w:bCs/>
                <w:color w:val="000000"/>
              </w:rPr>
              <w:t>ng 180</w:t>
            </w:r>
            <w:r w:rsidRPr="00A2372F">
              <w:rPr>
                <w:bCs/>
                <w:color w:val="000000"/>
                <w:vertAlign w:val="superscript"/>
              </w:rPr>
              <w:t>0</w:t>
            </w:r>
            <w:r w:rsidRPr="00A2372F">
              <w:rPr>
                <w:bCs/>
                <w:color w:val="000000"/>
              </w:rPr>
              <w:t xml:space="preserve"> </w:t>
            </w:r>
            <w:r w:rsidRPr="00A2372F">
              <w:rPr>
                <w:bCs/>
                <w:color w:val="000000"/>
                <w:position w:val="-6"/>
              </w:rPr>
              <w:object w:dxaOrig="300" w:dyaOrig="240">
                <v:shape id="_x0000_i1833" type="#_x0000_t75" style="width:15pt;height:12pt" o:ole="">
                  <v:imagedata r:id="rId1281" o:title=""/>
                </v:shape>
                <o:OLEObject Type="Embed" ProgID="Equation.DSMT4" ShapeID="_x0000_i1833" DrawAspect="Content" ObjectID="_1639248117" r:id="rId1367"/>
              </w:object>
            </w:r>
            <w:r w:rsidRPr="00A2372F">
              <w:rPr>
                <w:bCs/>
                <w:color w:val="000000"/>
              </w:rPr>
              <w:t xml:space="preserve"> t</w:t>
            </w:r>
            <w:r w:rsidR="008D1029" w:rsidRPr="00A2372F">
              <w:rPr>
                <w:bCs/>
                <w:color w:val="000000"/>
              </w:rPr>
              <w:t>ứ</w:t>
            </w:r>
            <w:r w:rsidRPr="00A2372F">
              <w:rPr>
                <w:bCs/>
                <w:color w:val="000000"/>
              </w:rPr>
              <w:t xml:space="preserve"> gi</w:t>
            </w:r>
            <w:r w:rsidR="008D1029" w:rsidRPr="00A2372F">
              <w:rPr>
                <w:bCs/>
                <w:color w:val="000000"/>
              </w:rPr>
              <w:t>á</w:t>
            </w:r>
            <w:r w:rsidRPr="00A2372F">
              <w:rPr>
                <w:bCs/>
                <w:color w:val="000000"/>
              </w:rPr>
              <w:t xml:space="preserve">c </w:t>
            </w:r>
            <w:r w:rsidR="008D1029" w:rsidRPr="00A2372F">
              <w:rPr>
                <w:bCs/>
                <w:color w:val="000000"/>
              </w:rPr>
              <w:t>đó</w:t>
            </w:r>
            <w:r w:rsidRPr="00A2372F">
              <w:rPr>
                <w:bCs/>
                <w:color w:val="000000"/>
              </w:rPr>
              <w:t xml:space="preserve"> c</w:t>
            </w:r>
            <w:r w:rsidR="008D1029" w:rsidRPr="00A2372F">
              <w:rPr>
                <w:bCs/>
                <w:color w:val="000000"/>
              </w:rPr>
              <w:t>ó</w:t>
            </w:r>
            <w:r w:rsidRPr="00A2372F">
              <w:rPr>
                <w:bCs/>
                <w:color w:val="000000"/>
              </w:rPr>
              <w:t xml:space="preserve"> n</w:t>
            </w:r>
            <w:r w:rsidR="008D1029" w:rsidRPr="00A2372F">
              <w:rPr>
                <w:bCs/>
                <w:color w:val="000000"/>
              </w:rPr>
              <w:t>ộ</w:t>
            </w:r>
            <w:r w:rsidRPr="00A2372F">
              <w:rPr>
                <w:bCs/>
                <w:color w:val="000000"/>
              </w:rPr>
              <w:t>i ti</w:t>
            </w:r>
            <w:r w:rsidR="008D1029" w:rsidRPr="00A2372F">
              <w:rPr>
                <w:bCs/>
                <w:color w:val="000000"/>
              </w:rPr>
              <w:t>ế</w:t>
            </w:r>
            <w:r w:rsidRPr="00A2372F">
              <w:rPr>
                <w:bCs/>
                <w:color w:val="000000"/>
              </w:rPr>
              <w:t xml:space="preserve">p </w:t>
            </w:r>
            <w:r w:rsidR="008D1029" w:rsidRPr="00A2372F">
              <w:rPr>
                <w:bCs/>
                <w:color w:val="000000"/>
              </w:rPr>
              <w:t>đượ</w:t>
            </w:r>
            <w:r w:rsidRPr="00A2372F">
              <w:rPr>
                <w:bCs/>
                <w:color w:val="000000"/>
              </w:rPr>
              <w:t>c trong m</w:t>
            </w:r>
            <w:r w:rsidR="008D1029" w:rsidRPr="00A2372F">
              <w:rPr>
                <w:bCs/>
                <w:color w:val="000000"/>
              </w:rPr>
              <w:t>ộ</w:t>
            </w:r>
            <w:r w:rsidRPr="00A2372F">
              <w:rPr>
                <w:bCs/>
                <w:color w:val="000000"/>
              </w:rPr>
              <w:t xml:space="preserve">t </w:t>
            </w:r>
            <w:r w:rsidR="008D1029" w:rsidRPr="00A2372F">
              <w:rPr>
                <w:bCs/>
                <w:color w:val="000000"/>
              </w:rPr>
              <w:t>đườ</w:t>
            </w:r>
            <w:r w:rsidRPr="00A2372F">
              <w:rPr>
                <w:bCs/>
                <w:color w:val="000000"/>
              </w:rPr>
              <w:t>ng tr</w:t>
            </w:r>
            <w:r w:rsidR="008D1029" w:rsidRPr="00A2372F">
              <w:rPr>
                <w:bCs/>
                <w:color w:val="000000"/>
              </w:rPr>
              <w:t>ò</w:t>
            </w:r>
            <w:r w:rsidRPr="00A2372F">
              <w:rPr>
                <w:bCs/>
                <w:color w:val="000000"/>
              </w:rPr>
              <w:t>n kh</w:t>
            </w:r>
            <w:r w:rsidR="008D1029" w:rsidRPr="00A2372F">
              <w:rPr>
                <w:bCs/>
                <w:color w:val="000000"/>
              </w:rPr>
              <w:t>ô</w:t>
            </w:r>
            <w:r w:rsidR="004234D5" w:rsidRPr="00A2372F">
              <w:rPr>
                <w:bCs/>
                <w:color w:val="000000"/>
              </w:rPr>
              <w:t>ng</w:t>
            </w:r>
            <w:r w:rsidRPr="00A2372F">
              <w:rPr>
                <w:bCs/>
                <w:color w:val="000000"/>
              </w:rPr>
              <w:t xml:space="preserve">? </w:t>
            </w:r>
          </w:p>
          <w:p w:rsidR="00FB7667" w:rsidRPr="00A2372F" w:rsidRDefault="00FB7667" w:rsidP="00FB7667">
            <w:pPr>
              <w:jc w:val="both"/>
              <w:rPr>
                <w:bCs/>
                <w:color w:val="000000"/>
                <w:lang w:val="pt-BR"/>
              </w:rPr>
            </w:pPr>
            <w:r w:rsidRPr="00A2372F">
              <w:rPr>
                <w:bCs/>
                <w:color w:val="000000"/>
                <w:lang w:val="pt-BR"/>
              </w:rPr>
              <w:t>- H</w:t>
            </w:r>
            <w:r w:rsidR="008D1029" w:rsidRPr="00A2372F">
              <w:rPr>
                <w:bCs/>
                <w:color w:val="000000"/>
                <w:lang w:val="pt-BR"/>
              </w:rPr>
              <w:t>ã</w:t>
            </w:r>
            <w:r w:rsidRPr="00A2372F">
              <w:rPr>
                <w:bCs/>
                <w:color w:val="000000"/>
                <w:lang w:val="pt-BR"/>
              </w:rPr>
              <w:t>y 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u m</w:t>
            </w:r>
            <w:r w:rsidR="008D1029" w:rsidRPr="00A2372F">
              <w:rPr>
                <w:bCs/>
                <w:color w:val="000000"/>
                <w:lang w:val="pt-BR"/>
              </w:rPr>
              <w:t>ệ</w:t>
            </w:r>
            <w:r w:rsidRPr="00A2372F">
              <w:rPr>
                <w:bCs/>
                <w:color w:val="000000"/>
                <w:lang w:val="pt-BR"/>
              </w:rPr>
              <w:t xml:space="preserve">nh </w:t>
            </w:r>
            <w:r w:rsidR="008D1029" w:rsidRPr="00A2372F">
              <w:rPr>
                <w:bCs/>
                <w:color w:val="000000"/>
                <w:lang w:val="pt-BR"/>
              </w:rPr>
              <w:t>đề</w:t>
            </w:r>
            <w:r w:rsidRPr="00A2372F">
              <w:rPr>
                <w:bCs/>
                <w:color w:val="000000"/>
                <w:lang w:val="pt-BR"/>
              </w:rPr>
              <w:t xml:space="preserve"> </w:t>
            </w:r>
            <w:r w:rsidR="008D1029" w:rsidRPr="00A2372F">
              <w:rPr>
                <w:bCs/>
                <w:color w:val="000000"/>
                <w:lang w:val="pt-BR"/>
              </w:rPr>
              <w:t>đả</w:t>
            </w:r>
            <w:r w:rsidRPr="00A2372F">
              <w:rPr>
                <w:bCs/>
                <w:color w:val="000000"/>
                <w:lang w:val="pt-BR"/>
              </w:rPr>
              <w:t>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GV g</w:t>
            </w:r>
            <w:r w:rsidR="008D1029" w:rsidRPr="00A2372F">
              <w:rPr>
                <w:bCs/>
                <w:color w:val="000000"/>
                <w:lang w:val="pt-BR"/>
              </w:rPr>
              <w:t>ọ</w:t>
            </w:r>
            <w:r w:rsidRPr="00A2372F">
              <w:rPr>
                <w:bCs/>
                <w:color w:val="000000"/>
                <w:lang w:val="pt-BR"/>
              </w:rPr>
              <w:t>i h</w:t>
            </w:r>
            <w:r w:rsidR="008D1029" w:rsidRPr="00A2372F">
              <w:rPr>
                <w:bCs/>
                <w:color w:val="000000"/>
                <w:lang w:val="pt-BR"/>
              </w:rPr>
              <w:t>ọ</w:t>
            </w:r>
            <w:r w:rsidRPr="00A2372F">
              <w:rPr>
                <w:bCs/>
                <w:color w:val="000000"/>
                <w:lang w:val="pt-BR"/>
              </w:rPr>
              <w:t>c sinh l</w:t>
            </w:r>
            <w:r w:rsidR="008D1029" w:rsidRPr="00A2372F">
              <w:rPr>
                <w:bCs/>
                <w:color w:val="000000"/>
                <w:lang w:val="pt-BR"/>
              </w:rPr>
              <w:t>ậ</w:t>
            </w:r>
            <w:r w:rsidRPr="00A2372F">
              <w:rPr>
                <w:bCs/>
                <w:color w:val="000000"/>
                <w:lang w:val="pt-BR"/>
              </w:rPr>
              <w:t>p m</w:t>
            </w:r>
            <w:r w:rsidR="008D1029" w:rsidRPr="00A2372F">
              <w:rPr>
                <w:bCs/>
                <w:color w:val="000000"/>
                <w:lang w:val="pt-BR"/>
              </w:rPr>
              <w:t>ệ</w:t>
            </w:r>
            <w:r w:rsidRPr="00A2372F">
              <w:rPr>
                <w:bCs/>
                <w:color w:val="000000"/>
                <w:lang w:val="pt-BR"/>
              </w:rPr>
              <w:t xml:space="preserve">nh </w:t>
            </w:r>
            <w:r w:rsidR="008D1029" w:rsidRPr="00A2372F">
              <w:rPr>
                <w:bCs/>
                <w:color w:val="000000"/>
                <w:lang w:val="pt-BR"/>
              </w:rPr>
              <w:t>đề</w:t>
            </w:r>
            <w:r w:rsidRPr="00A2372F">
              <w:rPr>
                <w:bCs/>
                <w:color w:val="000000"/>
                <w:lang w:val="pt-BR"/>
              </w:rPr>
              <w:t xml:space="preserve"> </w:t>
            </w:r>
            <w:r w:rsidR="008D1029" w:rsidRPr="00A2372F">
              <w:rPr>
                <w:bCs/>
                <w:color w:val="000000"/>
                <w:lang w:val="pt-BR"/>
              </w:rPr>
              <w:t>đả</w:t>
            </w:r>
            <w:r w:rsidRPr="00A2372F">
              <w:rPr>
                <w:bCs/>
                <w:color w:val="000000"/>
                <w:lang w:val="pt-BR"/>
              </w:rPr>
              <w:t>o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sau </w:t>
            </w:r>
            <w:r w:rsidR="008D1029" w:rsidRPr="00A2372F">
              <w:rPr>
                <w:bCs/>
                <w:color w:val="000000"/>
                <w:lang w:val="pt-BR"/>
              </w:rPr>
              <w:t>đó</w:t>
            </w:r>
            <w:r w:rsidRPr="00A2372F">
              <w:rPr>
                <w:bCs/>
                <w:color w:val="000000"/>
                <w:lang w:val="pt-BR"/>
              </w:rPr>
              <w:t xml:space="preserve"> v</w:t>
            </w:r>
            <w:r w:rsidR="008D1029" w:rsidRPr="00A2372F">
              <w:rPr>
                <w:bCs/>
                <w:color w:val="000000"/>
                <w:lang w:val="pt-BR"/>
              </w:rPr>
              <w:t>ẽ</w:t>
            </w:r>
            <w:r w:rsidRPr="00A2372F">
              <w:rPr>
                <w:bCs/>
                <w:color w:val="000000"/>
                <w:lang w:val="pt-BR"/>
              </w:rPr>
              <w:t xml:space="preserve"> h</w:t>
            </w:r>
            <w:r w:rsidR="008D1029" w:rsidRPr="00A2372F">
              <w:rPr>
                <w:bCs/>
                <w:color w:val="000000"/>
                <w:lang w:val="pt-BR"/>
              </w:rPr>
              <w:t>ì</w:t>
            </w:r>
            <w:r w:rsidRPr="00A2372F">
              <w:rPr>
                <w:bCs/>
                <w:color w:val="000000"/>
                <w:lang w:val="pt-BR"/>
              </w:rPr>
              <w:t>nh, ghi GT , KL c</w:t>
            </w:r>
            <w:r w:rsidR="008D1029" w:rsidRPr="00A2372F">
              <w:rPr>
                <w:bCs/>
                <w:color w:val="000000"/>
                <w:lang w:val="pt-BR"/>
              </w:rPr>
              <w:t>ủ</w:t>
            </w:r>
            <w:r w:rsidRPr="00A2372F">
              <w:rPr>
                <w:bCs/>
                <w:color w:val="000000"/>
                <w:lang w:val="pt-BR"/>
              </w:rPr>
              <w:t xml:space="preserve">a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w:t>
            </w:r>
            <w:r w:rsidR="008D1029" w:rsidRPr="00A2372F">
              <w:rPr>
                <w:bCs/>
                <w:color w:val="000000"/>
                <w:lang w:val="pt-BR"/>
              </w:rPr>
              <w:t>đả</w:t>
            </w:r>
            <w:r w:rsidRPr="00A2372F">
              <w:rPr>
                <w:bCs/>
                <w:color w:val="000000"/>
                <w:lang w:val="pt-BR"/>
              </w:rPr>
              <w:t>o ?</w:t>
            </w:r>
          </w:p>
          <w:p w:rsidR="00FB7667" w:rsidRPr="00A2372F" w:rsidRDefault="00FB7667" w:rsidP="00FB7667">
            <w:pPr>
              <w:jc w:val="both"/>
              <w:rPr>
                <w:bCs/>
                <w:color w:val="000000"/>
                <w:lang w:val="pt-BR"/>
              </w:rPr>
            </w:pPr>
            <w:r w:rsidRPr="00A2372F">
              <w:rPr>
                <w:bCs/>
                <w:color w:val="000000"/>
                <w:lang w:val="pt-BR"/>
              </w:rPr>
              <w:t>- Em h</w:t>
            </w:r>
            <w:r w:rsidR="008D1029" w:rsidRPr="00A2372F">
              <w:rPr>
                <w:bCs/>
                <w:color w:val="000000"/>
                <w:lang w:val="pt-BR"/>
              </w:rPr>
              <w:t>ã</w:t>
            </w:r>
            <w:r w:rsidRPr="00A2372F">
              <w:rPr>
                <w:bCs/>
                <w:color w:val="000000"/>
                <w:lang w:val="pt-BR"/>
              </w:rPr>
              <w:t>y n</w:t>
            </w:r>
            <w:r w:rsidR="008D1029" w:rsidRPr="00A2372F">
              <w:rPr>
                <w:bCs/>
                <w:color w:val="000000"/>
                <w:lang w:val="pt-BR"/>
              </w:rPr>
              <w:t>ê</w:t>
            </w:r>
            <w:r w:rsidRPr="00A2372F">
              <w:rPr>
                <w:bCs/>
                <w:color w:val="000000"/>
                <w:lang w:val="pt-BR"/>
              </w:rPr>
              <w:t>u c</w:t>
            </w:r>
            <w:r w:rsidR="008D1029" w:rsidRPr="00A2372F">
              <w:rPr>
                <w:bCs/>
                <w:color w:val="000000"/>
                <w:lang w:val="pt-BR"/>
              </w:rPr>
              <w:t>á</w:t>
            </w:r>
            <w:r w:rsidRPr="00A2372F">
              <w:rPr>
                <w:bCs/>
                <w:color w:val="000000"/>
                <w:lang w:val="pt-BR"/>
              </w:rPr>
              <w:t>ch ch</w:t>
            </w:r>
            <w:r w:rsidR="008D1029" w:rsidRPr="00A2372F">
              <w:rPr>
                <w:bCs/>
                <w:color w:val="000000"/>
                <w:lang w:val="pt-BR"/>
              </w:rPr>
              <w:t>ứ</w:t>
            </w:r>
            <w:r w:rsidRPr="00A2372F">
              <w:rPr>
                <w:bCs/>
                <w:color w:val="000000"/>
                <w:lang w:val="pt-BR"/>
              </w:rPr>
              <w:t xml:space="preserve">ng minh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tr</w:t>
            </w:r>
            <w:r w:rsidR="008D1029" w:rsidRPr="00A2372F">
              <w:rPr>
                <w:bCs/>
                <w:color w:val="000000"/>
                <w:lang w:val="pt-BR"/>
              </w:rPr>
              <w:t>ê</w:t>
            </w:r>
            <w:r w:rsidRPr="00A2372F">
              <w:rPr>
                <w:bCs/>
                <w:color w:val="000000"/>
                <w:lang w:val="pt-BR"/>
              </w:rPr>
              <w:t xml:space="preserve">n ? </w:t>
            </w:r>
          </w:p>
          <w:p w:rsidR="00FB7667" w:rsidRPr="00A2372F" w:rsidRDefault="00FB7667" w:rsidP="00FB7667">
            <w:pPr>
              <w:jc w:val="both"/>
              <w:rPr>
                <w:bCs/>
                <w:color w:val="000000"/>
                <w:lang w:val="pt-BR"/>
              </w:rPr>
            </w:pPr>
            <w:r w:rsidRPr="00A2372F">
              <w:rPr>
                <w:bCs/>
                <w:color w:val="000000"/>
                <w:lang w:val="pt-BR"/>
              </w:rPr>
              <w:t>- GV cho h</w:t>
            </w:r>
            <w:r w:rsidR="008D1029" w:rsidRPr="00A2372F">
              <w:rPr>
                <w:bCs/>
                <w:color w:val="000000"/>
                <w:lang w:val="pt-BR"/>
              </w:rPr>
              <w:t>ọ</w:t>
            </w:r>
            <w:r w:rsidRPr="00A2372F">
              <w:rPr>
                <w:bCs/>
                <w:color w:val="000000"/>
                <w:lang w:val="pt-BR"/>
              </w:rPr>
              <w:t>c sinh suy ngh</w:t>
            </w:r>
            <w:r w:rsidR="008D1029" w:rsidRPr="00A2372F">
              <w:rPr>
                <w:bCs/>
                <w:color w:val="000000"/>
                <w:lang w:val="pt-BR"/>
              </w:rPr>
              <w:t>ĩ</w:t>
            </w:r>
            <w:r w:rsidRPr="00A2372F">
              <w:rPr>
                <w:bCs/>
                <w:color w:val="000000"/>
                <w:lang w:val="pt-BR"/>
              </w:rPr>
              <w:t xml:space="preserve"> ch</w:t>
            </w:r>
            <w:r w:rsidR="008D1029" w:rsidRPr="00A2372F">
              <w:rPr>
                <w:bCs/>
                <w:color w:val="000000"/>
                <w:lang w:val="pt-BR"/>
              </w:rPr>
              <w:t>ứ</w:t>
            </w:r>
            <w:r w:rsidRPr="00A2372F">
              <w:rPr>
                <w:bCs/>
                <w:color w:val="000000"/>
                <w:lang w:val="pt-BR"/>
              </w:rPr>
              <w:t xml:space="preserve">ng minh sau </w:t>
            </w:r>
            <w:r w:rsidR="008D1029" w:rsidRPr="00A2372F">
              <w:rPr>
                <w:bCs/>
                <w:color w:val="000000"/>
                <w:lang w:val="pt-BR"/>
              </w:rPr>
              <w:t>đó</w:t>
            </w:r>
            <w:r w:rsidRPr="00A2372F">
              <w:rPr>
                <w:bCs/>
                <w:color w:val="000000"/>
                <w:lang w:val="pt-BR"/>
              </w:rPr>
              <w:t xml:space="preserve"> </w:t>
            </w:r>
            <w:r w:rsidR="008D1029" w:rsidRPr="00A2372F">
              <w:rPr>
                <w:bCs/>
                <w:color w:val="000000"/>
                <w:lang w:val="pt-BR"/>
              </w:rPr>
              <w:t>đứ</w:t>
            </w:r>
            <w:r w:rsidRPr="00A2372F">
              <w:rPr>
                <w:bCs/>
                <w:color w:val="000000"/>
                <w:lang w:val="pt-BR"/>
              </w:rPr>
              <w:t>ng t</w:t>
            </w:r>
            <w:r w:rsidR="008D1029" w:rsidRPr="00A2372F">
              <w:rPr>
                <w:bCs/>
                <w:color w:val="000000"/>
                <w:lang w:val="pt-BR"/>
              </w:rPr>
              <w:t>ạ</w:t>
            </w:r>
            <w:r w:rsidRPr="00A2372F">
              <w:rPr>
                <w:bCs/>
                <w:color w:val="000000"/>
                <w:lang w:val="pt-BR"/>
              </w:rPr>
              <w:t>i ch</w:t>
            </w:r>
            <w:r w:rsidR="008D1029" w:rsidRPr="00A2372F">
              <w:rPr>
                <w:bCs/>
                <w:color w:val="000000"/>
                <w:lang w:val="pt-BR"/>
              </w:rPr>
              <w:t>ỗ</w:t>
            </w:r>
            <w:r w:rsidRPr="00A2372F">
              <w:rPr>
                <w:bCs/>
                <w:color w:val="000000"/>
                <w:lang w:val="pt-BR"/>
              </w:rPr>
              <w:t xml:space="preserve"> tr</w:t>
            </w:r>
            <w:r w:rsidR="008D1029" w:rsidRPr="00A2372F">
              <w:rPr>
                <w:bCs/>
                <w:color w:val="000000"/>
                <w:lang w:val="pt-BR"/>
              </w:rPr>
              <w:t>ì</w:t>
            </w:r>
            <w:r w:rsidRPr="00A2372F">
              <w:rPr>
                <w:bCs/>
                <w:color w:val="000000"/>
                <w:lang w:val="pt-BR"/>
              </w:rPr>
              <w:t>nh b</w:t>
            </w:r>
            <w:r w:rsidR="008D1029" w:rsidRPr="00A2372F">
              <w:rPr>
                <w:bCs/>
                <w:color w:val="000000"/>
                <w:lang w:val="pt-BR"/>
              </w:rPr>
              <w:t>à</w:t>
            </w:r>
            <w:r w:rsidRPr="00A2372F">
              <w:rPr>
                <w:bCs/>
                <w:color w:val="000000"/>
                <w:lang w:val="pt-BR"/>
              </w:rPr>
              <w:t xml:space="preserve">y </w:t>
            </w:r>
          </w:p>
          <w:p w:rsidR="00FB7667" w:rsidRPr="00A2372F" w:rsidRDefault="00FB7667" w:rsidP="00FB7667">
            <w:pPr>
              <w:jc w:val="both"/>
              <w:rPr>
                <w:color w:val="000000"/>
                <w:lang w:val="pt-BR"/>
              </w:rPr>
            </w:pPr>
            <w:r w:rsidRPr="00A2372F">
              <w:rPr>
                <w:bCs/>
                <w:color w:val="000000"/>
                <w:lang w:val="pt-BR"/>
              </w:rPr>
              <w:t>- GV ch</w:t>
            </w:r>
            <w:r w:rsidR="008D1029" w:rsidRPr="00A2372F">
              <w:rPr>
                <w:bCs/>
                <w:color w:val="000000"/>
                <w:lang w:val="pt-BR"/>
              </w:rPr>
              <w:t>ứ</w:t>
            </w:r>
            <w:r w:rsidRPr="00A2372F">
              <w:rPr>
                <w:bCs/>
                <w:color w:val="000000"/>
                <w:lang w:val="pt-BR"/>
              </w:rPr>
              <w:t>ng minh l</w:t>
            </w:r>
            <w:r w:rsidR="008D1029" w:rsidRPr="00A2372F">
              <w:rPr>
                <w:bCs/>
                <w:color w:val="000000"/>
                <w:lang w:val="pt-BR"/>
              </w:rPr>
              <w:t>ạ</w:t>
            </w:r>
            <w:r w:rsidRPr="00A2372F">
              <w:rPr>
                <w:bCs/>
                <w:color w:val="000000"/>
                <w:lang w:val="pt-BR"/>
              </w:rPr>
              <w:t>i cho h</w:t>
            </w:r>
            <w:r w:rsidR="008D1029" w:rsidRPr="00A2372F">
              <w:rPr>
                <w:bCs/>
                <w:color w:val="000000"/>
                <w:lang w:val="pt-BR"/>
              </w:rPr>
              <w:t>ọ</w:t>
            </w:r>
            <w:r w:rsidRPr="00A2372F">
              <w:rPr>
                <w:bCs/>
                <w:color w:val="000000"/>
                <w:lang w:val="pt-BR"/>
              </w:rPr>
              <w:t>c sinh tr</w:t>
            </w:r>
            <w:r w:rsidR="008D1029" w:rsidRPr="00A2372F">
              <w:rPr>
                <w:bCs/>
                <w:color w:val="000000"/>
                <w:lang w:val="pt-BR"/>
              </w:rPr>
              <w:t>ê</w:t>
            </w:r>
            <w:r w:rsidRPr="00A2372F">
              <w:rPr>
                <w:bCs/>
                <w:color w:val="000000"/>
                <w:lang w:val="pt-BR"/>
              </w:rPr>
              <w:t>n b</w:t>
            </w:r>
            <w:r w:rsidR="008D1029" w:rsidRPr="00A2372F">
              <w:rPr>
                <w:bCs/>
                <w:color w:val="000000"/>
                <w:lang w:val="pt-BR"/>
              </w:rPr>
              <w:t>ả</w:t>
            </w:r>
            <w:r w:rsidRPr="00A2372F">
              <w:rPr>
                <w:bCs/>
                <w:color w:val="000000"/>
                <w:lang w:val="pt-BR"/>
              </w:rPr>
              <w:t xml:space="preserve">ng </w:t>
            </w:r>
            <w:r w:rsidR="008D1029" w:rsidRPr="00A2372F">
              <w:rPr>
                <w:bCs/>
                <w:color w:val="000000"/>
                <w:lang w:val="pt-BR"/>
              </w:rPr>
              <w:t>đị</w:t>
            </w:r>
            <w:r w:rsidRPr="00A2372F">
              <w:rPr>
                <w:bCs/>
                <w:color w:val="000000"/>
                <w:lang w:val="pt-BR"/>
              </w:rPr>
              <w:t>nh l</w:t>
            </w:r>
            <w:r w:rsidR="008D1029" w:rsidRPr="00A2372F">
              <w:rPr>
                <w:bCs/>
                <w:color w:val="000000"/>
                <w:lang w:val="pt-BR"/>
              </w:rPr>
              <w:t>ý</w:t>
            </w:r>
            <w:r w:rsidRPr="00A2372F">
              <w:rPr>
                <w:bCs/>
                <w:color w:val="000000"/>
                <w:lang w:val="pt-BR"/>
              </w:rPr>
              <w:t xml:space="preserve"> </w:t>
            </w:r>
            <w:r w:rsidR="008D1029" w:rsidRPr="00A2372F">
              <w:rPr>
                <w:bCs/>
                <w:color w:val="000000"/>
                <w:lang w:val="pt-BR"/>
              </w:rPr>
              <w:t>đả</w:t>
            </w:r>
            <w:r w:rsidRPr="00A2372F">
              <w:rPr>
                <w:bCs/>
                <w:color w:val="000000"/>
                <w:lang w:val="pt-BR"/>
              </w:rPr>
              <w:t>o</w:t>
            </w:r>
          </w:p>
        </w:tc>
        <w:tc>
          <w:tcPr>
            <w:tcW w:w="5243" w:type="dxa"/>
            <w:tcBorders>
              <w:top w:val="single" w:sz="4" w:space="0" w:color="auto"/>
              <w:left w:val="single" w:sz="4" w:space="0" w:color="auto"/>
            </w:tcBorders>
          </w:tcPr>
          <w:p w:rsidR="00FB7667" w:rsidRPr="00A2372F" w:rsidRDefault="00FB7667" w:rsidP="00FB7667">
            <w:pPr>
              <w:jc w:val="both"/>
              <w:rPr>
                <w:bCs/>
                <w:color w:val="000000"/>
                <w:lang w:val="pt-BR"/>
              </w:rPr>
            </w:pPr>
            <w:r w:rsidRPr="00A2372F">
              <w:rPr>
                <w:bCs/>
                <w:color w:val="000000"/>
                <w:lang w:val="pt-BR"/>
              </w:rPr>
              <w:t xml:space="preserve">*) </w:t>
            </w:r>
            <w:r w:rsidR="008D1029" w:rsidRPr="00A2372F">
              <w:rPr>
                <w:bCs/>
                <w:color w:val="000000"/>
                <w:u w:val="single"/>
                <w:lang w:val="pt-BR"/>
              </w:rPr>
              <w:t>Đị</w:t>
            </w:r>
            <w:r w:rsidRPr="00A2372F">
              <w:rPr>
                <w:bCs/>
                <w:color w:val="000000"/>
                <w:u w:val="single"/>
                <w:lang w:val="pt-BR"/>
              </w:rPr>
              <w:t>nh l</w:t>
            </w:r>
            <w:r w:rsidR="008D1029" w:rsidRPr="00A2372F">
              <w:rPr>
                <w:bCs/>
                <w:color w:val="000000"/>
                <w:u w:val="single"/>
                <w:lang w:val="pt-BR"/>
              </w:rPr>
              <w:t>ý</w:t>
            </w:r>
            <w:r w:rsidRPr="00A2372F">
              <w:rPr>
                <w:bCs/>
                <w:color w:val="000000"/>
                <w:u w:val="single"/>
                <w:lang w:val="pt-BR"/>
              </w:rPr>
              <w:t>:</w:t>
            </w:r>
            <w:r w:rsidRPr="00A2372F">
              <w:rPr>
                <w:bCs/>
                <w:color w:val="000000"/>
                <w:lang w:val="pt-BR"/>
              </w:rPr>
              <w:t xml:space="preserve">  ( sgk ) </w:t>
            </w:r>
          </w:p>
          <w:p w:rsidR="00FB7667" w:rsidRPr="00A2372F" w:rsidRDefault="00FB7667" w:rsidP="00FB7667">
            <w:pPr>
              <w:jc w:val="both"/>
              <w:rPr>
                <w:bCs/>
                <w:color w:val="000000"/>
                <w:lang w:val="pt-BR"/>
              </w:rPr>
            </w:pPr>
            <w:r w:rsidRPr="00A2372F">
              <w:rPr>
                <w:b/>
                <w:bCs/>
                <w:color w:val="000000"/>
                <w:lang w:val="pt-BR"/>
              </w:rPr>
              <w:t>GT :</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w:t>
            </w:r>
          </w:p>
          <w:p w:rsidR="00FB7667" w:rsidRPr="00A2372F" w:rsidRDefault="00FB7667" w:rsidP="00FB7667">
            <w:pPr>
              <w:jc w:val="both"/>
              <w:rPr>
                <w:bCs/>
                <w:color w:val="000000"/>
                <w:lang w:val="pt-BR"/>
              </w:rPr>
            </w:pPr>
            <w:r w:rsidRPr="00A2372F">
              <w:rPr>
                <w:bCs/>
                <w:color w:val="000000"/>
                <w:lang w:val="pt-BR"/>
              </w:rPr>
              <w:t xml:space="preserve">     </w:t>
            </w:r>
            <w:r w:rsidRPr="00A2372F">
              <w:rPr>
                <w:bCs/>
                <w:color w:val="000000"/>
                <w:position w:val="-6"/>
              </w:rPr>
              <w:object w:dxaOrig="2280" w:dyaOrig="360">
                <v:shape id="_x0000_i1834" type="#_x0000_t75" style="width:116.25pt;height:18pt" o:ole="">
                  <v:imagedata r:id="rId1364" o:title=""/>
                </v:shape>
                <o:OLEObject Type="Embed" ProgID="Equation.DSMT4" ShapeID="_x0000_i1834" DrawAspect="Content" ObjectID="_1639248118" r:id="rId1368"/>
              </w:object>
            </w:r>
            <w:r w:rsidRPr="00A2372F">
              <w:rPr>
                <w:bCs/>
                <w:color w:val="000000"/>
                <w:lang w:val="pt-BR"/>
              </w:rPr>
              <w:t xml:space="preserve">              </w:t>
            </w:r>
          </w:p>
          <w:p w:rsidR="00FB7667" w:rsidRPr="00A2372F" w:rsidRDefault="00F27773" w:rsidP="00FB7667">
            <w:pPr>
              <w:jc w:val="both"/>
              <w:rPr>
                <w:bCs/>
                <w:color w:val="000000"/>
                <w:lang w:val="pt-BR"/>
              </w:rPr>
            </w:pPr>
            <w:r>
              <w:rPr>
                <w:b/>
                <w:bCs/>
                <w:noProof/>
                <w:color w:val="000000"/>
              </w:rPr>
              <mc:AlternateContent>
                <mc:Choice Requires="wps">
                  <w:drawing>
                    <wp:anchor distT="0" distB="0" distL="114300" distR="114300" simplePos="0" relativeHeight="251675136" behindDoc="0" locked="0" layoutInCell="1" allowOverlap="1">
                      <wp:simplePos x="0" y="0"/>
                      <wp:positionH relativeFrom="column">
                        <wp:posOffset>464820</wp:posOffset>
                      </wp:positionH>
                      <wp:positionV relativeFrom="paragraph">
                        <wp:posOffset>40640</wp:posOffset>
                      </wp:positionV>
                      <wp:extent cx="114300" cy="114300"/>
                      <wp:effectExtent l="35560" t="43180" r="40640" b="42545"/>
                      <wp:wrapNone/>
                      <wp:docPr id="960" name="Rectangle 2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62293">
                                <a:off x="0" y="0"/>
                                <a:ext cx="114300" cy="114300"/>
                              </a:xfrm>
                              <a:prstGeom prst="rect">
                                <a:avLst/>
                              </a:prstGeom>
                              <a:solidFill>
                                <a:srgbClr val="FFFFFF"/>
                              </a:solidFill>
                              <a:ln w="9525">
                                <a:solidFill>
                                  <a:srgbClr val="000000"/>
                                </a:solidFill>
                                <a:miter lim="800000"/>
                                <a:headEnd/>
                                <a:tailEnd/>
                              </a:ln>
                            </wps:spPr>
                            <wps:txbx>
                              <w:txbxContent>
                                <w:p w:rsidR="0054320C" w:rsidRDefault="005432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22" o:spid="_x0000_s1136" style="position:absolute;left:0;text-align:left;margin-left:36.6pt;margin-top:3.2pt;width:9pt;height:9pt;rotation:3126387fd;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9H0NgIAAGEEAAAOAAAAZHJzL2Uyb0RvYy54bWysVNuO0zAQfUfiHyy/01y2LW3UdLXqUoS0 wIqFD3AcJ7FwbDN2myxfv2OnW7rAEyIPlsczPjNzjieb67FX5CjASaNLms1SSoTmppa6Lem3r/s3 K0qcZ7pmymhR0kfh6PX29avNYAuRm86oWgBBEO2KwZa0894WSeJ4J3rmZsYKjc7GQM88mtAmNbAB 0XuV5Gm6TAYDtQXDhXN4ejs56TbiN43g/nPTOOGJKinW5uMKca3Cmmw3rGiB2U7yUxnsH6romdSY 9Ax1yzwjB5B/QPWSg3Gm8TNu+sQ0jeQi9oDdZOlv3Tx0zIrYC5Lj7Jkm9/9g+afjPRBZl3S9RH40 61GkL0gb060SJF/meeBosK7A0Ad7D6FLZ+8M/+6INrsOA8UNgBk6wWqsLAvxyYsLwXB4lVTDR1Nj AnbwJtI1NtATMChLvsJU66t4irSQMWr0eNZIjJ5wPMyy+VWKlXJ0nfYhHysCVKjNgvPvhelJ2JQU sJcIyo53zk+hzyGxFaNkvZdKRQPaaqeAHBk+l338YjfY8WWY0mRAwhb5IiK/8LlLiDR+f4Popcd3 r2Rf0tU5iBWBw3e6xjJZ4ZlU0x67U/pEauBx0sOP1RiVWy6eJapM/Yg0R0KRI5xLZKAz8JOSAd94 Sd2PAwNBifqgUap1Np+HoYjGfPE2RwMuPdWlh2mOUCX1lEzbnZ8G6WBBth1myiId2tygvI2MZAfp p6pO9eM7jnKdZi4MyqUdo379GbZPAAAA//8DAFBLAwQUAAYACAAAACEAM0TaD9kAAAAGAQAADwAA AGRycy9kb3ducmV2LnhtbEyOUUvDMBSF3wX/Q7iCby5dLVW7pkMEQXxbVejjXXPXFJubkmRb9++N T/p4OIfvfPV2sZM4kQ+jYwXrVQaCuHd65EHB58fr3SOIEJE1To5JwYUCbJvrqxor7c68o1MbB5Eg HCpUYGKcKylDb8hiWLmZOHUH5y3GFP0gtcdzgttJ5llWSosjpweDM70Y6r/bo1UQZMeF/3pv/aUr kU1XZLv5Tanbm+V5AyLSEv/G8Kuf1KFJTnt3ZB3EpODhPk9LBWUBItVP6xT3CvKiANnU8r9+8wMA AP//AwBQSwECLQAUAAYACAAAACEAtoM4kv4AAADhAQAAEwAAAAAAAAAAAAAAAAAAAAAAW0NvbnRl bnRfVHlwZXNdLnhtbFBLAQItABQABgAIAAAAIQA4/SH/1gAAAJQBAAALAAAAAAAAAAAAAAAAAC8B AABfcmVscy8ucmVsc1BLAQItABQABgAIAAAAIQAUH9H0NgIAAGEEAAAOAAAAAAAAAAAAAAAAAC4C AABkcnMvZTJvRG9jLnhtbFBLAQItABQABgAIAAAAIQAzRNoP2QAAAAYBAAAPAAAAAAAAAAAAAAAA AJAEAABkcnMvZG93bnJldi54bWxQSwUGAAAAAAQABADzAAAAlgUAAAAA ">
                      <v:textbox>
                        <w:txbxContent>
                          <w:p w:rsidR="0054320C" w:rsidRDefault="0054320C"/>
                        </w:txbxContent>
                      </v:textbox>
                    </v:rect>
                  </w:pict>
                </mc:Fallback>
              </mc:AlternateContent>
            </w:r>
            <w:r w:rsidR="00FB7667" w:rsidRPr="00A2372F">
              <w:rPr>
                <w:b/>
                <w:bCs/>
                <w:color w:val="000000"/>
                <w:lang w:val="pt-BR"/>
              </w:rPr>
              <w:t>KL :</w:t>
            </w:r>
            <w:r w:rsidR="00FB7667" w:rsidRPr="00A2372F">
              <w:rPr>
                <w:bCs/>
                <w:color w:val="000000"/>
                <w:lang w:val="pt-BR"/>
              </w:rPr>
              <w:t xml:space="preserve">      ABCD n</w:t>
            </w:r>
            <w:r w:rsidR="008D1029" w:rsidRPr="00A2372F">
              <w:rPr>
                <w:bCs/>
                <w:color w:val="000000"/>
                <w:lang w:val="pt-BR"/>
              </w:rPr>
              <w:t>ộ</w:t>
            </w:r>
            <w:r w:rsidR="00FB7667" w:rsidRPr="00A2372F">
              <w:rPr>
                <w:bCs/>
                <w:color w:val="000000"/>
                <w:lang w:val="pt-BR"/>
              </w:rPr>
              <w:t>i ti</w:t>
            </w:r>
            <w:r w:rsidR="008D1029" w:rsidRPr="00A2372F">
              <w:rPr>
                <w:bCs/>
                <w:color w:val="000000"/>
                <w:lang w:val="pt-BR"/>
              </w:rPr>
              <w:t>ế</w:t>
            </w:r>
            <w:r w:rsidR="00FB7667" w:rsidRPr="00A2372F">
              <w:rPr>
                <w:bCs/>
                <w:color w:val="000000"/>
                <w:lang w:val="pt-BR"/>
              </w:rPr>
              <w:t>p (O)</w:t>
            </w:r>
          </w:p>
          <w:p w:rsidR="00FB7667" w:rsidRPr="00A2372F" w:rsidRDefault="00FB7667" w:rsidP="00FB7667">
            <w:pPr>
              <w:jc w:val="both"/>
              <w:rPr>
                <w:iCs/>
                <w:color w:val="000000"/>
                <w:u w:val="single"/>
                <w:lang w:val="pt-BR"/>
              </w:rPr>
            </w:pPr>
            <w:r w:rsidRPr="00A2372F">
              <w:rPr>
                <w:iCs/>
                <w:color w:val="000000"/>
                <w:u w:val="single"/>
                <w:lang w:val="pt-BR"/>
              </w:rPr>
              <w:t>Ch</w:t>
            </w:r>
            <w:r w:rsidR="008D1029" w:rsidRPr="00A2372F">
              <w:rPr>
                <w:iCs/>
                <w:color w:val="000000"/>
                <w:u w:val="single"/>
                <w:lang w:val="pt-BR"/>
              </w:rPr>
              <w:t>ứ</w:t>
            </w:r>
            <w:r w:rsidRPr="00A2372F">
              <w:rPr>
                <w:iCs/>
                <w:color w:val="000000"/>
                <w:u w:val="single"/>
                <w:lang w:val="pt-BR"/>
              </w:rPr>
              <w:t>ng minh :</w:t>
            </w:r>
          </w:p>
          <w:p w:rsidR="00FB7667" w:rsidRPr="00A2372F" w:rsidRDefault="00FB7667" w:rsidP="00FB7667">
            <w:pPr>
              <w:jc w:val="both"/>
              <w:rPr>
                <w:bCs/>
                <w:color w:val="000000"/>
                <w:lang w:val="pt-BR"/>
              </w:rPr>
            </w:pPr>
            <w:r w:rsidRPr="00A2372F">
              <w:rPr>
                <w:bCs/>
                <w:color w:val="000000"/>
                <w:lang w:val="pt-BR"/>
              </w:rPr>
              <w:t>- Gi</w:t>
            </w:r>
            <w:r w:rsidR="008D1029" w:rsidRPr="00A2372F">
              <w:rPr>
                <w:bCs/>
                <w:color w:val="000000"/>
                <w:lang w:val="pt-BR"/>
              </w:rPr>
              <w:t>ả</w:t>
            </w:r>
            <w:r w:rsidRPr="00A2372F">
              <w:rPr>
                <w:bCs/>
                <w:color w:val="000000"/>
                <w:lang w:val="pt-BR"/>
              </w:rPr>
              <w:t xml:space="preserve"> s</w:t>
            </w:r>
            <w:r w:rsidR="008D1029" w:rsidRPr="00A2372F">
              <w:rPr>
                <w:bCs/>
                <w:color w:val="000000"/>
                <w:lang w:val="pt-BR"/>
              </w:rPr>
              <w:t>ử</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w:t>
            </w:r>
            <w:r w:rsidRPr="00A2372F">
              <w:rPr>
                <w:bCs/>
                <w:color w:val="000000"/>
                <w:position w:val="-10"/>
              </w:rPr>
              <w:object w:dxaOrig="1320" w:dyaOrig="400">
                <v:shape id="_x0000_i1835" type="#_x0000_t75" style="width:66pt;height:20.25pt" o:ole="">
                  <v:imagedata r:id="rId1369" o:title=""/>
                </v:shape>
                <o:OLEObject Type="Embed" ProgID="Equation.DSMT4" ShapeID="_x0000_i1835" DrawAspect="Content" ObjectID="_1639248119" r:id="rId1370"/>
              </w:object>
            </w:r>
          </w:p>
          <w:p w:rsidR="00FB7667" w:rsidRPr="00A2372F" w:rsidRDefault="00FB7667" w:rsidP="00FB7667">
            <w:pPr>
              <w:jc w:val="both"/>
              <w:rPr>
                <w:bCs/>
                <w:color w:val="000000"/>
                <w:lang w:val="pt-BR"/>
              </w:rPr>
            </w:pPr>
            <w:r w:rsidRPr="00A2372F">
              <w:rPr>
                <w:bCs/>
                <w:color w:val="000000"/>
                <w:lang w:val="pt-BR"/>
              </w:rPr>
              <w:t>- V</w:t>
            </w:r>
            <w:r w:rsidR="008D1029" w:rsidRPr="00A2372F">
              <w:rPr>
                <w:bCs/>
                <w:color w:val="000000"/>
                <w:lang w:val="pt-BR"/>
              </w:rPr>
              <w:t>ẽ</w:t>
            </w: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 xml:space="preserve">n (O) </w:t>
            </w:r>
            <w:r w:rsidR="008D1029" w:rsidRPr="00A2372F">
              <w:rPr>
                <w:bCs/>
                <w:color w:val="000000"/>
                <w:lang w:val="pt-BR"/>
              </w:rPr>
              <w:t>đ</w:t>
            </w:r>
            <w:r w:rsidRPr="00A2372F">
              <w:rPr>
                <w:bCs/>
                <w:color w:val="000000"/>
                <w:lang w:val="pt-BR"/>
              </w:rPr>
              <w:t>i qua D , B , C. V</w:t>
            </w:r>
            <w:r w:rsidR="008D1029" w:rsidRPr="00A2372F">
              <w:rPr>
                <w:bCs/>
                <w:color w:val="000000"/>
                <w:lang w:val="pt-BR"/>
              </w:rPr>
              <w:t>ì</w:t>
            </w:r>
            <w:r w:rsidRPr="00A2372F">
              <w:rPr>
                <w:bCs/>
                <w:color w:val="000000"/>
                <w:lang w:val="pt-BR"/>
              </w:rPr>
              <w:t xml:space="preserve"> hai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 xml:space="preserve">m B , D chi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th</w:t>
            </w:r>
            <w:r w:rsidR="008D1029" w:rsidRPr="00A2372F">
              <w:rPr>
                <w:bCs/>
                <w:color w:val="000000"/>
                <w:lang w:val="pt-BR"/>
              </w:rPr>
              <w:t>à</w:t>
            </w:r>
            <w:r w:rsidRPr="00A2372F">
              <w:rPr>
                <w:bCs/>
                <w:color w:val="000000"/>
                <w:lang w:val="pt-BR"/>
              </w:rPr>
              <w:t>nh hai cung BmD v</w:t>
            </w:r>
            <w:r w:rsidR="008D1029" w:rsidRPr="00A2372F">
              <w:rPr>
                <w:bCs/>
                <w:color w:val="000000"/>
                <w:lang w:val="pt-BR"/>
              </w:rPr>
              <w:t>à</w:t>
            </w:r>
            <w:r w:rsidRPr="00A2372F">
              <w:rPr>
                <w:bCs/>
                <w:color w:val="000000"/>
                <w:lang w:val="pt-BR"/>
              </w:rPr>
              <w:t xml:space="preserve"> cung BCD . Trong </w:t>
            </w:r>
            <w:r w:rsidR="008D1029" w:rsidRPr="00A2372F">
              <w:rPr>
                <w:bCs/>
                <w:color w:val="000000"/>
                <w:lang w:val="pt-BR"/>
              </w:rPr>
              <w:t>đó</w:t>
            </w:r>
            <w:r w:rsidRPr="00A2372F">
              <w:rPr>
                <w:bCs/>
                <w:color w:val="000000"/>
                <w:lang w:val="pt-BR"/>
              </w:rPr>
              <w:t xml:space="preserve"> cung BmD l</w:t>
            </w:r>
            <w:r w:rsidR="008D1029" w:rsidRPr="00A2372F">
              <w:rPr>
                <w:bCs/>
                <w:color w:val="000000"/>
                <w:lang w:val="pt-BR"/>
              </w:rPr>
              <w:t>à</w:t>
            </w:r>
            <w:r w:rsidRPr="00A2372F">
              <w:rPr>
                <w:bCs/>
                <w:color w:val="000000"/>
                <w:lang w:val="pt-BR"/>
              </w:rPr>
              <w:t xml:space="preserve"> cung ch</w:t>
            </w:r>
            <w:r w:rsidR="008D1029" w:rsidRPr="00A2372F">
              <w:rPr>
                <w:bCs/>
                <w:color w:val="000000"/>
                <w:lang w:val="pt-BR"/>
              </w:rPr>
              <w:t>ứ</w:t>
            </w:r>
            <w:r w:rsidRPr="00A2372F">
              <w:rPr>
                <w:bCs/>
                <w:color w:val="000000"/>
                <w:lang w:val="pt-BR"/>
              </w:rPr>
              <w:t>a g</w:t>
            </w:r>
            <w:r w:rsidR="008D1029" w:rsidRPr="00A2372F">
              <w:rPr>
                <w:bCs/>
                <w:color w:val="000000"/>
                <w:lang w:val="pt-BR"/>
              </w:rPr>
              <w:t>ó</w:t>
            </w:r>
            <w:r w:rsidRPr="00A2372F">
              <w:rPr>
                <w:bCs/>
                <w:color w:val="000000"/>
                <w:lang w:val="pt-BR"/>
              </w:rPr>
              <w:t>c 180</w:t>
            </w:r>
            <w:r w:rsidRPr="00A2372F">
              <w:rPr>
                <w:bCs/>
                <w:color w:val="000000"/>
                <w:vertAlign w:val="superscript"/>
                <w:lang w:val="pt-BR"/>
              </w:rPr>
              <w:t>0</w:t>
            </w:r>
            <w:r w:rsidRPr="00A2372F">
              <w:rPr>
                <w:bCs/>
                <w:color w:val="000000"/>
                <w:lang w:val="pt-BR"/>
              </w:rPr>
              <w:t xml:space="preserve"> - </w:t>
            </w:r>
            <w:r w:rsidRPr="00A2372F">
              <w:rPr>
                <w:bCs/>
                <w:color w:val="000000"/>
                <w:position w:val="-6"/>
              </w:rPr>
              <w:object w:dxaOrig="240" w:dyaOrig="360">
                <v:shape id="_x0000_i1836" type="#_x0000_t75" style="width:12pt;height:18pt" o:ole="">
                  <v:imagedata r:id="rId1371" o:title=""/>
                </v:shape>
                <o:OLEObject Type="Embed" ProgID="Equation.DSMT4" ShapeID="_x0000_i1836" DrawAspect="Content" ObjectID="_1639248120" r:id="rId1372"/>
              </w:object>
            </w:r>
            <w:r w:rsidRPr="00A2372F">
              <w:rPr>
                <w:bCs/>
                <w:color w:val="000000"/>
                <w:lang w:val="pt-BR"/>
              </w:rPr>
              <w:t xml:space="preserve"> d</w:t>
            </w:r>
            <w:r w:rsidR="008D1029" w:rsidRPr="00A2372F">
              <w:rPr>
                <w:bCs/>
                <w:color w:val="000000"/>
                <w:lang w:val="pt-BR"/>
              </w:rPr>
              <w:t>ự</w:t>
            </w:r>
            <w:r w:rsidRPr="00A2372F">
              <w:rPr>
                <w:bCs/>
                <w:color w:val="000000"/>
                <w:lang w:val="pt-BR"/>
              </w:rPr>
              <w:t>ng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w:t>
            </w:r>
            <w:r w:rsidRPr="00A2372F">
              <w:rPr>
                <w:bCs/>
                <w:color w:val="000000"/>
                <w:lang w:val="pt-BR"/>
              </w:rPr>
              <w:t>o</w:t>
            </w:r>
            <w:r w:rsidR="008D1029" w:rsidRPr="00A2372F">
              <w:rPr>
                <w:bCs/>
                <w:color w:val="000000"/>
                <w:lang w:val="pt-BR"/>
              </w:rPr>
              <w:t>ạ</w:t>
            </w:r>
            <w:r w:rsidRPr="00A2372F">
              <w:rPr>
                <w:bCs/>
                <w:color w:val="000000"/>
                <w:lang w:val="pt-BR"/>
              </w:rPr>
              <w:t>n BD . M</w:t>
            </w:r>
            <w:r w:rsidR="008D1029" w:rsidRPr="00A2372F">
              <w:rPr>
                <w:bCs/>
                <w:color w:val="000000"/>
                <w:lang w:val="pt-BR"/>
              </w:rPr>
              <w:t>ặ</w:t>
            </w:r>
            <w:r w:rsidRPr="00A2372F">
              <w:rPr>
                <w:bCs/>
                <w:color w:val="000000"/>
                <w:lang w:val="pt-BR"/>
              </w:rPr>
              <w:t>t kh</w:t>
            </w:r>
            <w:r w:rsidR="008D1029" w:rsidRPr="00A2372F">
              <w:rPr>
                <w:bCs/>
                <w:color w:val="000000"/>
                <w:lang w:val="pt-BR"/>
              </w:rPr>
              <w:t>á</w:t>
            </w:r>
            <w:r w:rsidRPr="00A2372F">
              <w:rPr>
                <w:bCs/>
                <w:color w:val="000000"/>
                <w:lang w:val="pt-BR"/>
              </w:rPr>
              <w:t>c t</w:t>
            </w:r>
            <w:r w:rsidR="008D1029" w:rsidRPr="00A2372F">
              <w:rPr>
                <w:bCs/>
                <w:color w:val="000000"/>
                <w:lang w:val="pt-BR"/>
              </w:rPr>
              <w:t>ừ</w:t>
            </w:r>
            <w:r w:rsidRPr="00A2372F">
              <w:rPr>
                <w:bCs/>
                <w:color w:val="000000"/>
                <w:lang w:val="pt-BR"/>
              </w:rPr>
              <w:t xml:space="preserve"> gi</w:t>
            </w:r>
            <w:r w:rsidR="008D1029" w:rsidRPr="00A2372F">
              <w:rPr>
                <w:bCs/>
                <w:color w:val="000000"/>
                <w:lang w:val="pt-BR"/>
              </w:rPr>
              <w:t>ả</w:t>
            </w:r>
            <w:r w:rsidRPr="00A2372F">
              <w:rPr>
                <w:bCs/>
                <w:color w:val="000000"/>
                <w:lang w:val="pt-BR"/>
              </w:rPr>
              <w:t xml:space="preserve"> thi</w:t>
            </w:r>
            <w:r w:rsidR="008D1029" w:rsidRPr="00A2372F">
              <w:rPr>
                <w:bCs/>
                <w:color w:val="000000"/>
                <w:lang w:val="pt-BR"/>
              </w:rPr>
              <w:t>ế</w:t>
            </w:r>
            <w:r w:rsidRPr="00A2372F">
              <w:rPr>
                <w:bCs/>
                <w:color w:val="000000"/>
                <w:lang w:val="pt-BR"/>
              </w:rPr>
              <w:t xml:space="preserve">t suy ra </w:t>
            </w:r>
            <w:r w:rsidRPr="00A2372F">
              <w:rPr>
                <w:bCs/>
                <w:color w:val="000000"/>
                <w:position w:val="-6"/>
              </w:rPr>
              <w:object w:dxaOrig="1300" w:dyaOrig="360">
                <v:shape id="_x0000_i1837" type="#_x0000_t75" style="width:65.25pt;height:18pt" o:ole="">
                  <v:imagedata r:id="rId1373" o:title=""/>
                </v:shape>
                <o:OLEObject Type="Embed" ProgID="Equation.DSMT4" ShapeID="_x0000_i1837" DrawAspect="Content" ObjectID="_1639248121" r:id="rId1374"/>
              </w:object>
            </w:r>
          </w:p>
          <w:p w:rsidR="00FB7667" w:rsidRPr="00A2372F" w:rsidRDefault="00FB7667" w:rsidP="00FB7667">
            <w:pPr>
              <w:jc w:val="both"/>
              <w:rPr>
                <w:color w:val="000000"/>
                <w:lang w:val="pt-BR"/>
              </w:rPr>
            </w:pPr>
            <w:r w:rsidRPr="00A2372F">
              <w:rPr>
                <w:bCs/>
                <w:color w:val="000000"/>
                <w:lang w:val="pt-BR"/>
              </w:rPr>
              <w:t>- V</w:t>
            </w:r>
            <w:r w:rsidR="008D1029" w:rsidRPr="00A2372F">
              <w:rPr>
                <w:bCs/>
                <w:color w:val="000000"/>
                <w:lang w:val="pt-BR"/>
              </w:rPr>
              <w:t>ậ</w:t>
            </w:r>
            <w:r w:rsidRPr="00A2372F">
              <w:rPr>
                <w:bCs/>
                <w:color w:val="000000"/>
                <w:lang w:val="pt-BR"/>
              </w:rPr>
              <w:t xml:space="preserve">y </w:t>
            </w:r>
            <w:r w:rsidR="008D1029" w:rsidRPr="00A2372F">
              <w:rPr>
                <w:bCs/>
                <w:color w:val="000000"/>
                <w:lang w:val="pt-BR"/>
              </w:rPr>
              <w:t>đ</w:t>
            </w:r>
            <w:r w:rsidRPr="00A2372F">
              <w:rPr>
                <w:bCs/>
                <w:color w:val="000000"/>
                <w:lang w:val="pt-BR"/>
              </w:rPr>
              <w:t>i</w:t>
            </w:r>
            <w:r w:rsidR="008D1029" w:rsidRPr="00A2372F">
              <w:rPr>
                <w:bCs/>
                <w:color w:val="000000"/>
                <w:lang w:val="pt-BR"/>
              </w:rPr>
              <w:t>ể</w:t>
            </w:r>
            <w:r w:rsidRPr="00A2372F">
              <w:rPr>
                <w:bCs/>
                <w:color w:val="000000"/>
                <w:lang w:val="pt-BR"/>
              </w:rPr>
              <w:t>m A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n cung  BmC n</w:t>
            </w:r>
            <w:r w:rsidR="008D1029" w:rsidRPr="00A2372F">
              <w:rPr>
                <w:bCs/>
                <w:color w:val="000000"/>
                <w:lang w:val="pt-BR"/>
              </w:rPr>
              <w:t>ó</w:t>
            </w:r>
            <w:r w:rsidRPr="00A2372F">
              <w:rPr>
                <w:bCs/>
                <w:color w:val="000000"/>
                <w:lang w:val="pt-BR"/>
              </w:rPr>
              <w:t>i tr</w:t>
            </w:r>
            <w:r w:rsidR="008D1029" w:rsidRPr="00A2372F">
              <w:rPr>
                <w:bCs/>
                <w:color w:val="000000"/>
                <w:lang w:val="pt-BR"/>
              </w:rPr>
              <w:t>ê</w:t>
            </w:r>
            <w:r w:rsidRPr="00A2372F">
              <w:rPr>
                <w:bCs/>
                <w:color w:val="000000"/>
                <w:lang w:val="pt-BR"/>
              </w:rPr>
              <w:t>n . T</w:t>
            </w:r>
            <w:r w:rsidR="008D1029" w:rsidRPr="00A2372F">
              <w:rPr>
                <w:bCs/>
                <w:color w:val="000000"/>
                <w:lang w:val="pt-BR"/>
              </w:rPr>
              <w:t>ứ</w:t>
            </w:r>
            <w:r w:rsidRPr="00A2372F">
              <w:rPr>
                <w:bCs/>
                <w:color w:val="000000"/>
                <w:lang w:val="pt-BR"/>
              </w:rPr>
              <w:t>c l</w:t>
            </w:r>
            <w:r w:rsidR="008D1029" w:rsidRPr="00A2372F">
              <w:rPr>
                <w:bCs/>
                <w:color w:val="000000"/>
                <w:lang w:val="pt-BR"/>
              </w:rPr>
              <w:t>à</w:t>
            </w:r>
            <w:r w:rsidRPr="00A2372F">
              <w:rPr>
                <w:bCs/>
                <w:color w:val="000000"/>
                <w:lang w:val="pt-BR"/>
              </w:rPr>
              <w:t xml:space="preserve"> t</w:t>
            </w:r>
            <w:r w:rsidR="008D1029" w:rsidRPr="00A2372F">
              <w:rPr>
                <w:bCs/>
                <w:color w:val="000000"/>
                <w:lang w:val="pt-BR"/>
              </w:rPr>
              <w:t>ứ</w:t>
            </w:r>
            <w:r w:rsidRPr="00A2372F">
              <w:rPr>
                <w:bCs/>
                <w:color w:val="000000"/>
                <w:lang w:val="pt-BR"/>
              </w:rPr>
              <w:t xml:space="preserve"> gi</w:t>
            </w:r>
            <w:r w:rsidR="008D1029" w:rsidRPr="00A2372F">
              <w:rPr>
                <w:bCs/>
                <w:color w:val="000000"/>
                <w:lang w:val="pt-BR"/>
              </w:rPr>
              <w:t>á</w:t>
            </w:r>
            <w:r w:rsidRPr="00A2372F">
              <w:rPr>
                <w:bCs/>
                <w:color w:val="000000"/>
                <w:lang w:val="pt-BR"/>
              </w:rPr>
              <w:t>c ABCD c</w:t>
            </w:r>
            <w:r w:rsidR="008D1029" w:rsidRPr="00A2372F">
              <w:rPr>
                <w:bCs/>
                <w:color w:val="000000"/>
                <w:lang w:val="pt-BR"/>
              </w:rPr>
              <w:t>ó</w:t>
            </w:r>
            <w:r w:rsidRPr="00A2372F">
              <w:rPr>
                <w:bCs/>
                <w:color w:val="000000"/>
                <w:lang w:val="pt-BR"/>
              </w:rPr>
              <w:t xml:space="preserve"> 4 </w:t>
            </w:r>
            <w:r w:rsidR="008D1029" w:rsidRPr="00A2372F">
              <w:rPr>
                <w:bCs/>
                <w:color w:val="000000"/>
                <w:lang w:val="pt-BR"/>
              </w:rPr>
              <w:t>đỉ</w:t>
            </w:r>
            <w:r w:rsidRPr="00A2372F">
              <w:rPr>
                <w:bCs/>
                <w:color w:val="000000"/>
                <w:lang w:val="pt-BR"/>
              </w:rPr>
              <w:t>nh n</w:t>
            </w:r>
            <w:r w:rsidR="008D1029" w:rsidRPr="00A2372F">
              <w:rPr>
                <w:bCs/>
                <w:color w:val="000000"/>
                <w:lang w:val="pt-BR"/>
              </w:rPr>
              <w:t>ằ</w:t>
            </w:r>
            <w:r w:rsidRPr="00A2372F">
              <w:rPr>
                <w:bCs/>
                <w:color w:val="000000"/>
                <w:lang w:val="pt-BR"/>
              </w:rPr>
              <w:t>m tr</w:t>
            </w:r>
            <w:r w:rsidR="008D1029" w:rsidRPr="00A2372F">
              <w:rPr>
                <w:bCs/>
                <w:color w:val="000000"/>
                <w:lang w:val="pt-BR"/>
              </w:rPr>
              <w:t>ê</w:t>
            </w:r>
            <w:r w:rsidRPr="00A2372F">
              <w:rPr>
                <w:bCs/>
                <w:color w:val="000000"/>
                <w:lang w:val="pt-BR"/>
              </w:rPr>
              <w:t xml:space="preserve">n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O) .</w:t>
            </w:r>
          </w:p>
        </w:tc>
      </w:tr>
    </w:tbl>
    <w:p w:rsidR="004234D5" w:rsidRPr="00A2372F" w:rsidRDefault="004234D5" w:rsidP="00FB7667">
      <w:pPr>
        <w:jc w:val="center"/>
        <w:rPr>
          <w:b/>
          <w:color w:val="000000"/>
          <w:lang w:val="pt-BR"/>
        </w:rPr>
      </w:pPr>
    </w:p>
    <w:p w:rsidR="00FB7667" w:rsidRPr="00A2372F" w:rsidRDefault="004234D5" w:rsidP="00FB7667">
      <w:pPr>
        <w:jc w:val="center"/>
        <w:rPr>
          <w:b/>
          <w:color w:val="000000"/>
          <w:lang w:val="pt-BR"/>
        </w:rPr>
      </w:pPr>
      <w:r w:rsidRPr="00A2372F">
        <w:rPr>
          <w:b/>
          <w:color w:val="000000"/>
          <w:lang w:val="pt-BR"/>
        </w:rPr>
        <w:lastRenderedPageBreak/>
        <w:t>HĐ 3,4.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B7667" w:rsidRPr="00A2372F">
        <w:trPr>
          <w:trHeight w:val="2009"/>
        </w:trPr>
        <w:tc>
          <w:tcPr>
            <w:tcW w:w="4650" w:type="dxa"/>
            <w:tcBorders>
              <w:top w:val="single" w:sz="4" w:space="0" w:color="auto"/>
            </w:tcBorders>
            <w:shd w:val="clear" w:color="auto" w:fill="auto"/>
          </w:tcPr>
          <w:p w:rsidR="00FB7667" w:rsidRPr="00A2372F" w:rsidRDefault="00FB7667" w:rsidP="00FB7667">
            <w:pPr>
              <w:jc w:val="both"/>
              <w:rPr>
                <w:bCs/>
                <w:iCs/>
                <w:color w:val="000000"/>
                <w:lang w:val="pt-BR"/>
              </w:rPr>
            </w:pPr>
            <w:r w:rsidRPr="00A2372F">
              <w:rPr>
                <w:bCs/>
                <w:iCs/>
                <w:color w:val="000000"/>
                <w:lang w:val="pt-BR"/>
              </w:rPr>
              <w:t xml:space="preserve">- GV </w:t>
            </w:r>
            <w:r w:rsidR="004234D5" w:rsidRPr="00A2372F">
              <w:rPr>
                <w:bCs/>
                <w:iCs/>
                <w:color w:val="000000"/>
                <w:lang w:val="pt-BR"/>
              </w:rPr>
              <w:t>chiếu</w:t>
            </w:r>
            <w:r w:rsidRPr="00A2372F">
              <w:rPr>
                <w:bCs/>
                <w:iCs/>
                <w:color w:val="000000"/>
                <w:lang w:val="pt-BR"/>
              </w:rPr>
              <w:t xml:space="preserve">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53 </w:t>
            </w:r>
          </w:p>
          <w:p w:rsidR="00FB7667" w:rsidRPr="00A2372F" w:rsidRDefault="00FB7667" w:rsidP="00FB7667">
            <w:pPr>
              <w:jc w:val="both"/>
              <w:rPr>
                <w:bCs/>
                <w:iCs/>
                <w:color w:val="000000"/>
                <w:lang w:val="pt-BR"/>
              </w:rPr>
            </w:pPr>
            <w:r w:rsidRPr="00A2372F">
              <w:rPr>
                <w:bCs/>
                <w:iCs/>
                <w:color w:val="000000"/>
                <w:lang w:val="pt-BR"/>
              </w:rPr>
              <w:t xml:space="preserve">- </w:t>
            </w:r>
            <w:r w:rsidRPr="00A2372F">
              <w:rPr>
                <w:bCs/>
                <w:color w:val="000000"/>
                <w:lang w:val="pt-BR"/>
              </w:rPr>
              <w:t>H</w:t>
            </w:r>
            <w:r w:rsidR="008D1029" w:rsidRPr="00A2372F">
              <w:rPr>
                <w:bCs/>
                <w:color w:val="000000"/>
                <w:lang w:val="pt-BR"/>
              </w:rPr>
              <w:t>ọ</w:t>
            </w:r>
            <w:r w:rsidRPr="00A2372F">
              <w:rPr>
                <w:bCs/>
                <w:color w:val="000000"/>
                <w:lang w:val="pt-BR"/>
              </w:rPr>
              <w:t>c sinh</w:t>
            </w:r>
            <w:r w:rsidRPr="00A2372F">
              <w:rPr>
                <w:bCs/>
                <w:iCs/>
                <w:color w:val="000000"/>
                <w:lang w:val="pt-BR"/>
              </w:rPr>
              <w:t xml:space="preserve"> l</w:t>
            </w:r>
            <w:r w:rsidR="008D1029" w:rsidRPr="00A2372F">
              <w:rPr>
                <w:bCs/>
                <w:iCs/>
                <w:color w:val="000000"/>
                <w:lang w:val="pt-BR"/>
              </w:rPr>
              <w:t>à</w:t>
            </w:r>
            <w:r w:rsidRPr="00A2372F">
              <w:rPr>
                <w:bCs/>
                <w:iCs/>
                <w:color w:val="000000"/>
                <w:lang w:val="pt-BR"/>
              </w:rPr>
              <w:t>m b</w:t>
            </w:r>
            <w:r w:rsidR="008D1029" w:rsidRPr="00A2372F">
              <w:rPr>
                <w:bCs/>
                <w:iCs/>
                <w:color w:val="000000"/>
                <w:lang w:val="pt-BR"/>
              </w:rPr>
              <w:t>à</w:t>
            </w:r>
            <w:r w:rsidRPr="00A2372F">
              <w:rPr>
                <w:bCs/>
                <w:iCs/>
                <w:color w:val="000000"/>
                <w:lang w:val="pt-BR"/>
              </w:rPr>
              <w:t>i theo nh</w:t>
            </w:r>
            <w:r w:rsidR="008D1029" w:rsidRPr="00A2372F">
              <w:rPr>
                <w:bCs/>
                <w:iCs/>
                <w:color w:val="000000"/>
                <w:lang w:val="pt-BR"/>
              </w:rPr>
              <w:t>ó</w:t>
            </w:r>
            <w:r w:rsidRPr="00A2372F">
              <w:rPr>
                <w:bCs/>
                <w:iCs/>
                <w:color w:val="000000"/>
                <w:lang w:val="pt-BR"/>
              </w:rPr>
              <w:t>m ra phi</w:t>
            </w:r>
            <w:r w:rsidR="008D1029" w:rsidRPr="00A2372F">
              <w:rPr>
                <w:bCs/>
                <w:iCs/>
                <w:color w:val="000000"/>
                <w:lang w:val="pt-BR"/>
              </w:rPr>
              <w:t>ế</w:t>
            </w:r>
            <w:r w:rsidRPr="00A2372F">
              <w:rPr>
                <w:bCs/>
                <w:iCs/>
                <w:color w:val="000000"/>
                <w:lang w:val="pt-BR"/>
              </w:rPr>
              <w:t xml:space="preserve">u sau </w:t>
            </w:r>
            <w:r w:rsidR="008D1029" w:rsidRPr="00A2372F">
              <w:rPr>
                <w:bCs/>
                <w:iCs/>
                <w:color w:val="000000"/>
                <w:lang w:val="pt-BR"/>
              </w:rPr>
              <w:t>đó</w:t>
            </w:r>
            <w:r w:rsidRPr="00A2372F">
              <w:rPr>
                <w:bCs/>
                <w:iCs/>
                <w:color w:val="000000"/>
                <w:lang w:val="pt-BR"/>
              </w:rPr>
              <w:t xml:space="preserve"> GV thu phi</w:t>
            </w:r>
            <w:r w:rsidR="008D1029" w:rsidRPr="00A2372F">
              <w:rPr>
                <w:bCs/>
                <w:iCs/>
                <w:color w:val="000000"/>
                <w:lang w:val="pt-BR"/>
              </w:rPr>
              <w:t>ế</w:t>
            </w:r>
            <w:r w:rsidRPr="00A2372F">
              <w:rPr>
                <w:bCs/>
                <w:iCs/>
                <w:color w:val="000000"/>
                <w:lang w:val="pt-BR"/>
              </w:rPr>
              <w:t xml:space="preserve">u cho </w:t>
            </w:r>
            <w:r w:rsidRPr="00A2372F">
              <w:rPr>
                <w:bCs/>
                <w:color w:val="000000"/>
                <w:lang w:val="pt-BR"/>
              </w:rPr>
              <w:t>h</w:t>
            </w:r>
            <w:r w:rsidR="008D1029" w:rsidRPr="00A2372F">
              <w:rPr>
                <w:bCs/>
                <w:color w:val="000000"/>
                <w:lang w:val="pt-BR"/>
              </w:rPr>
              <w:t>ọ</w:t>
            </w:r>
            <w:r w:rsidRPr="00A2372F">
              <w:rPr>
                <w:bCs/>
                <w:color w:val="000000"/>
                <w:lang w:val="pt-BR"/>
              </w:rPr>
              <w:t xml:space="preserve">c sinh </w:t>
            </w:r>
            <w:r w:rsidRPr="00A2372F">
              <w:rPr>
                <w:bCs/>
                <w:iCs/>
                <w:color w:val="000000"/>
                <w:lang w:val="pt-BR"/>
              </w:rPr>
              <w:t>ki</w:t>
            </w:r>
            <w:r w:rsidR="008D1029" w:rsidRPr="00A2372F">
              <w:rPr>
                <w:bCs/>
                <w:iCs/>
                <w:color w:val="000000"/>
                <w:lang w:val="pt-BR"/>
              </w:rPr>
              <w:t>ế</w:t>
            </w:r>
            <w:r w:rsidRPr="00A2372F">
              <w:rPr>
                <w:bCs/>
                <w:iCs/>
                <w:color w:val="000000"/>
                <w:lang w:val="pt-BR"/>
              </w:rPr>
              <w:t>m tra ch</w:t>
            </w:r>
            <w:r w:rsidR="008D1029" w:rsidRPr="00A2372F">
              <w:rPr>
                <w:bCs/>
                <w:iCs/>
                <w:color w:val="000000"/>
                <w:lang w:val="pt-BR"/>
              </w:rPr>
              <w:t>é</w:t>
            </w:r>
            <w:r w:rsidRPr="00A2372F">
              <w:rPr>
                <w:bCs/>
                <w:iCs/>
                <w:color w:val="000000"/>
                <w:lang w:val="pt-BR"/>
              </w:rPr>
              <w:t>o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GV cho m</w:t>
            </w:r>
            <w:r w:rsidR="008D1029" w:rsidRPr="00A2372F">
              <w:rPr>
                <w:bCs/>
                <w:iCs/>
                <w:color w:val="000000"/>
                <w:lang w:val="pt-BR"/>
              </w:rPr>
              <w:t>ộ</w:t>
            </w:r>
            <w:r w:rsidRPr="00A2372F">
              <w:rPr>
                <w:bCs/>
                <w:iCs/>
                <w:color w:val="000000"/>
                <w:lang w:val="pt-BR"/>
              </w:rPr>
              <w:t xml:space="preserve">t </w:t>
            </w:r>
            <w:r w:rsidRPr="00A2372F">
              <w:rPr>
                <w:bCs/>
                <w:color w:val="000000"/>
                <w:lang w:val="pt-BR"/>
              </w:rPr>
              <w:t>h</w:t>
            </w:r>
            <w:r w:rsidR="008D1029" w:rsidRPr="00A2372F">
              <w:rPr>
                <w:bCs/>
                <w:color w:val="000000"/>
                <w:lang w:val="pt-BR"/>
              </w:rPr>
              <w:t>ọ</w:t>
            </w:r>
            <w:r w:rsidRPr="00A2372F">
              <w:rPr>
                <w:bCs/>
                <w:color w:val="000000"/>
                <w:lang w:val="pt-BR"/>
              </w:rPr>
              <w:t>c sinh</w:t>
            </w:r>
            <w:r w:rsidRPr="00A2372F">
              <w:rPr>
                <w:bCs/>
                <w:iCs/>
                <w:color w:val="000000"/>
                <w:lang w:val="pt-BR"/>
              </w:rPr>
              <w:t xml:space="preserve"> </w:t>
            </w:r>
            <w:r w:rsidR="008D1029" w:rsidRPr="00A2372F">
              <w:rPr>
                <w:bCs/>
                <w:iCs/>
                <w:color w:val="000000"/>
                <w:lang w:val="pt-BR"/>
              </w:rPr>
              <w:t>đạ</w:t>
            </w:r>
            <w:r w:rsidRPr="00A2372F">
              <w:rPr>
                <w:bCs/>
                <w:iCs/>
                <w:color w:val="000000"/>
                <w:lang w:val="pt-BR"/>
              </w:rPr>
              <w:t>i di</w:t>
            </w:r>
            <w:r w:rsidR="008D1029" w:rsidRPr="00A2372F">
              <w:rPr>
                <w:bCs/>
                <w:iCs/>
                <w:color w:val="000000"/>
                <w:lang w:val="pt-BR"/>
              </w:rPr>
              <w:t>ệ</w:t>
            </w:r>
            <w:r w:rsidRPr="00A2372F">
              <w:rPr>
                <w:bCs/>
                <w:iCs/>
                <w:color w:val="000000"/>
                <w:lang w:val="pt-BR"/>
              </w:rPr>
              <w:t>n l</w:t>
            </w:r>
            <w:r w:rsidR="008D1029" w:rsidRPr="00A2372F">
              <w:rPr>
                <w:bCs/>
                <w:iCs/>
                <w:color w:val="000000"/>
                <w:lang w:val="pt-BR"/>
              </w:rPr>
              <w:t>ê</w:t>
            </w:r>
            <w:r w:rsidRPr="00A2372F">
              <w:rPr>
                <w:bCs/>
                <w:iCs/>
                <w:color w:val="000000"/>
                <w:lang w:val="pt-BR"/>
              </w:rPr>
              <w:t>n b</w:t>
            </w:r>
            <w:r w:rsidR="008D1029" w:rsidRPr="00A2372F">
              <w:rPr>
                <w:bCs/>
                <w:iCs/>
                <w:color w:val="000000"/>
                <w:lang w:val="pt-BR"/>
              </w:rPr>
              <w:t>ả</w:t>
            </w:r>
            <w:r w:rsidRPr="00A2372F">
              <w:rPr>
                <w:bCs/>
                <w:iCs/>
                <w:color w:val="000000"/>
                <w:lang w:val="pt-BR"/>
              </w:rPr>
              <w:t xml:space="preserve">ng </w:t>
            </w:r>
            <w:r w:rsidR="008D1029" w:rsidRPr="00A2372F">
              <w:rPr>
                <w:bCs/>
                <w:iCs/>
                <w:color w:val="000000"/>
                <w:lang w:val="pt-BR"/>
              </w:rPr>
              <w:t>đ</w:t>
            </w:r>
            <w:r w:rsidRPr="00A2372F">
              <w:rPr>
                <w:bCs/>
                <w:iCs/>
                <w:color w:val="000000"/>
                <w:lang w:val="pt-BR"/>
              </w:rPr>
              <w:t>i</w:t>
            </w:r>
            <w:r w:rsidR="008D1029" w:rsidRPr="00A2372F">
              <w:rPr>
                <w:bCs/>
                <w:iCs/>
                <w:color w:val="000000"/>
                <w:lang w:val="pt-BR"/>
              </w:rPr>
              <w:t>ề</w:t>
            </w:r>
            <w:r w:rsidRPr="00A2372F">
              <w:rPr>
                <w:bCs/>
                <w:iCs/>
                <w:color w:val="000000"/>
                <w:lang w:val="pt-BR"/>
              </w:rPr>
              <w:t>n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GV nh</w:t>
            </w:r>
            <w:r w:rsidR="008D1029" w:rsidRPr="00A2372F">
              <w:rPr>
                <w:bCs/>
                <w:iCs/>
                <w:color w:val="000000"/>
                <w:lang w:val="pt-BR"/>
              </w:rPr>
              <w:t>ậ</w:t>
            </w:r>
            <w:r w:rsidRPr="00A2372F">
              <w:rPr>
                <w:bCs/>
                <w:iCs/>
                <w:color w:val="000000"/>
                <w:lang w:val="pt-BR"/>
              </w:rPr>
              <w:t>n x</w:t>
            </w:r>
            <w:r w:rsidR="008D1029" w:rsidRPr="00A2372F">
              <w:rPr>
                <w:bCs/>
                <w:iCs/>
                <w:color w:val="000000"/>
                <w:lang w:val="pt-BR"/>
              </w:rPr>
              <w:t>é</w:t>
            </w:r>
            <w:r w:rsidRPr="00A2372F">
              <w:rPr>
                <w:bCs/>
                <w:iCs/>
                <w:color w:val="000000"/>
                <w:lang w:val="pt-BR"/>
              </w:rPr>
              <w:t>t v</w:t>
            </w:r>
            <w:r w:rsidR="008D1029" w:rsidRPr="00A2372F">
              <w:rPr>
                <w:bCs/>
                <w:iCs/>
                <w:color w:val="000000"/>
                <w:lang w:val="pt-BR"/>
              </w:rPr>
              <w:t>à</w:t>
            </w:r>
            <w:r w:rsidRPr="00A2372F">
              <w:rPr>
                <w:bCs/>
                <w:iCs/>
                <w:color w:val="000000"/>
                <w:lang w:val="pt-BR"/>
              </w:rPr>
              <w:t xml:space="preserve"> ch</w:t>
            </w:r>
            <w:r w:rsidR="008D1029" w:rsidRPr="00A2372F">
              <w:rPr>
                <w:bCs/>
                <w:iCs/>
                <w:color w:val="000000"/>
                <w:lang w:val="pt-BR"/>
              </w:rPr>
              <w:t>ố</w:t>
            </w:r>
            <w:r w:rsidRPr="00A2372F">
              <w:rPr>
                <w:bCs/>
                <w:iCs/>
                <w:color w:val="000000"/>
                <w:lang w:val="pt-BR"/>
              </w:rPr>
              <w:t>t l</w:t>
            </w:r>
            <w:r w:rsidR="008D1029" w:rsidRPr="00A2372F">
              <w:rPr>
                <w:bCs/>
                <w:iCs/>
                <w:color w:val="000000"/>
                <w:lang w:val="pt-BR"/>
              </w:rPr>
              <w:t>ạ</w:t>
            </w:r>
            <w:r w:rsidRPr="00A2372F">
              <w:rPr>
                <w:bCs/>
                <w:iCs/>
                <w:color w:val="000000"/>
                <w:lang w:val="pt-BR"/>
              </w:rPr>
              <w:t>i k</w:t>
            </w:r>
            <w:r w:rsidR="008D1029" w:rsidRPr="00A2372F">
              <w:rPr>
                <w:bCs/>
                <w:iCs/>
                <w:color w:val="000000"/>
                <w:lang w:val="pt-BR"/>
              </w:rPr>
              <w:t>ế</w:t>
            </w:r>
            <w:r w:rsidRPr="00A2372F">
              <w:rPr>
                <w:bCs/>
                <w:iCs/>
                <w:color w:val="000000"/>
                <w:lang w:val="pt-BR"/>
              </w:rPr>
              <w:t>t qu</w:t>
            </w:r>
            <w:r w:rsidR="008D1029" w:rsidRPr="00A2372F">
              <w:rPr>
                <w:bCs/>
                <w:iCs/>
                <w:color w:val="000000"/>
                <w:lang w:val="pt-BR"/>
              </w:rPr>
              <w:t>ả</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H</w:t>
            </w:r>
            <w:r w:rsidR="008D1029" w:rsidRPr="00A2372F">
              <w:rPr>
                <w:bCs/>
                <w:iCs/>
                <w:color w:val="000000"/>
                <w:lang w:val="pt-BR"/>
              </w:rPr>
              <w:t>ã</w:t>
            </w:r>
            <w:r w:rsidRPr="00A2372F">
              <w:rPr>
                <w:bCs/>
                <w:iCs/>
                <w:color w:val="000000"/>
                <w:lang w:val="pt-BR"/>
              </w:rPr>
              <w:t>y ph</w:t>
            </w:r>
            <w:r w:rsidR="008D1029" w:rsidRPr="00A2372F">
              <w:rPr>
                <w:bCs/>
                <w:iCs/>
                <w:color w:val="000000"/>
                <w:lang w:val="pt-BR"/>
              </w:rPr>
              <w:t>á</w:t>
            </w:r>
            <w:r w:rsidRPr="00A2372F">
              <w:rPr>
                <w:bCs/>
                <w:iCs/>
                <w:color w:val="000000"/>
                <w:lang w:val="pt-BR"/>
              </w:rPr>
              <w:t>t bi</w:t>
            </w:r>
            <w:r w:rsidR="008D1029" w:rsidRPr="00A2372F">
              <w:rPr>
                <w:bCs/>
                <w:iCs/>
                <w:color w:val="000000"/>
                <w:lang w:val="pt-BR"/>
              </w:rPr>
              <w:t>ể</w:t>
            </w:r>
            <w:r w:rsidRPr="00A2372F">
              <w:rPr>
                <w:bCs/>
                <w:iCs/>
                <w:color w:val="000000"/>
                <w:lang w:val="pt-BR"/>
              </w:rPr>
              <w:t xml:space="preserve">u </w:t>
            </w:r>
            <w:r w:rsidR="008D1029" w:rsidRPr="00A2372F">
              <w:rPr>
                <w:bCs/>
                <w:iCs/>
                <w:color w:val="000000"/>
                <w:lang w:val="pt-BR"/>
              </w:rPr>
              <w:t>đị</w:t>
            </w:r>
            <w:r w:rsidRPr="00A2372F">
              <w:rPr>
                <w:bCs/>
                <w:iCs/>
                <w:color w:val="000000"/>
                <w:lang w:val="pt-BR"/>
              </w:rPr>
              <w:t>nh l</w:t>
            </w:r>
            <w:r w:rsidR="008D1029" w:rsidRPr="00A2372F">
              <w:rPr>
                <w:bCs/>
                <w:iCs/>
                <w:color w:val="000000"/>
                <w:lang w:val="pt-BR"/>
              </w:rPr>
              <w:t>ý</w:t>
            </w:r>
            <w:r w:rsidRPr="00A2372F">
              <w:rPr>
                <w:bCs/>
                <w:iCs/>
                <w:color w:val="000000"/>
                <w:lang w:val="pt-BR"/>
              </w:rPr>
              <w:t xml:space="preserve"> thu</w:t>
            </w:r>
            <w:r w:rsidR="008D1029" w:rsidRPr="00A2372F">
              <w:rPr>
                <w:bCs/>
                <w:iCs/>
                <w:color w:val="000000"/>
                <w:lang w:val="pt-BR"/>
              </w:rPr>
              <w:t>ậ</w:t>
            </w:r>
            <w:r w:rsidRPr="00A2372F">
              <w:rPr>
                <w:bCs/>
                <w:iCs/>
                <w:color w:val="000000"/>
                <w:lang w:val="pt-BR"/>
              </w:rPr>
              <w:t>n v</w:t>
            </w:r>
            <w:r w:rsidR="008D1029" w:rsidRPr="00A2372F">
              <w:rPr>
                <w:bCs/>
                <w:iCs/>
                <w:color w:val="000000"/>
                <w:lang w:val="pt-BR"/>
              </w:rPr>
              <w:t>à</w:t>
            </w:r>
            <w:r w:rsidRPr="00A2372F">
              <w:rPr>
                <w:bCs/>
                <w:iCs/>
                <w:color w:val="000000"/>
                <w:lang w:val="pt-BR"/>
              </w:rPr>
              <w:t xml:space="preserve"> </w:t>
            </w:r>
            <w:r w:rsidR="008D1029" w:rsidRPr="00A2372F">
              <w:rPr>
                <w:bCs/>
                <w:iCs/>
                <w:color w:val="000000"/>
                <w:lang w:val="pt-BR"/>
              </w:rPr>
              <w:t>đả</w:t>
            </w:r>
            <w:r w:rsidRPr="00A2372F">
              <w:rPr>
                <w:bCs/>
                <w:iCs/>
                <w:color w:val="000000"/>
                <w:lang w:val="pt-BR"/>
              </w:rPr>
              <w:t>o v</w:t>
            </w:r>
            <w:r w:rsidR="008D1029" w:rsidRPr="00A2372F">
              <w:rPr>
                <w:bCs/>
                <w:iCs/>
                <w:color w:val="000000"/>
                <w:lang w:val="pt-BR"/>
              </w:rPr>
              <w:t>ề</w:t>
            </w:r>
            <w:r w:rsidRPr="00A2372F">
              <w:rPr>
                <w:bCs/>
                <w:iCs/>
                <w:color w:val="000000"/>
                <w:lang w:val="pt-BR"/>
              </w:rPr>
              <w:t xml:space="preserve">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c n</w:t>
            </w:r>
            <w:r w:rsidR="008D1029" w:rsidRPr="00A2372F">
              <w:rPr>
                <w:bCs/>
                <w:iCs/>
                <w:color w:val="000000"/>
                <w:lang w:val="pt-BR"/>
              </w:rPr>
              <w:t>ộ</w:t>
            </w:r>
            <w:r w:rsidRPr="00A2372F">
              <w:rPr>
                <w:bCs/>
                <w:iCs/>
                <w:color w:val="000000"/>
                <w:lang w:val="pt-BR"/>
              </w:rPr>
              <w:t>i ti</w:t>
            </w:r>
            <w:r w:rsidR="008D1029" w:rsidRPr="00A2372F">
              <w:rPr>
                <w:bCs/>
                <w:iCs/>
                <w:color w:val="000000"/>
                <w:lang w:val="pt-BR"/>
              </w:rPr>
              <w:t>ế</w:t>
            </w:r>
            <w:r w:rsidR="004234D5" w:rsidRPr="00A2372F">
              <w:rPr>
                <w:bCs/>
                <w:iCs/>
                <w:color w:val="000000"/>
                <w:lang w:val="pt-BR"/>
              </w:rPr>
              <w:t>p</w:t>
            </w:r>
            <w:r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 V</w:t>
            </w:r>
            <w:r w:rsidR="008D1029" w:rsidRPr="00A2372F">
              <w:rPr>
                <w:bCs/>
                <w:iCs/>
                <w:color w:val="000000"/>
                <w:lang w:val="pt-BR"/>
              </w:rPr>
              <w:t>ẽ</w:t>
            </w:r>
            <w:r w:rsidRPr="00A2372F">
              <w:rPr>
                <w:bCs/>
                <w:iCs/>
                <w:color w:val="000000"/>
                <w:lang w:val="pt-BR"/>
              </w:rPr>
              <w:t xml:space="preserve"> h</w:t>
            </w:r>
            <w:r w:rsidR="008D1029" w:rsidRPr="00A2372F">
              <w:rPr>
                <w:bCs/>
                <w:iCs/>
                <w:color w:val="000000"/>
                <w:lang w:val="pt-BR"/>
              </w:rPr>
              <w:t>ì</w:t>
            </w:r>
            <w:r w:rsidR="004234D5" w:rsidRPr="00A2372F">
              <w:rPr>
                <w:bCs/>
                <w:iCs/>
                <w:color w:val="000000"/>
                <w:lang w:val="pt-BR"/>
              </w:rPr>
              <w:t>nh, ghi GT</w:t>
            </w:r>
            <w:r w:rsidRPr="00A2372F">
              <w:rPr>
                <w:bCs/>
                <w:iCs/>
                <w:color w:val="000000"/>
                <w:lang w:val="pt-BR"/>
              </w:rPr>
              <w:t>, KL v</w:t>
            </w:r>
            <w:r w:rsidR="008D1029" w:rsidRPr="00A2372F">
              <w:rPr>
                <w:bCs/>
                <w:iCs/>
                <w:color w:val="000000"/>
                <w:lang w:val="pt-BR"/>
              </w:rPr>
              <w:t>à</w:t>
            </w:r>
            <w:r w:rsidRPr="00A2372F">
              <w:rPr>
                <w:bCs/>
                <w:iCs/>
                <w:color w:val="000000"/>
                <w:lang w:val="pt-BR"/>
              </w:rPr>
              <w:t xml:space="preserve">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 xml:space="preserve">p 54 ( sgk ) </w:t>
            </w:r>
          </w:p>
          <w:p w:rsidR="00FB7667" w:rsidRPr="00A2372F" w:rsidRDefault="00FB7667" w:rsidP="00FB7667">
            <w:pPr>
              <w:jc w:val="both"/>
              <w:rPr>
                <w:bCs/>
                <w:iCs/>
                <w:color w:val="000000"/>
                <w:lang w:val="pt-BR"/>
              </w:rPr>
            </w:pPr>
            <w:r w:rsidRPr="00A2372F">
              <w:rPr>
                <w:bCs/>
                <w:iCs/>
                <w:color w:val="000000"/>
                <w:lang w:val="pt-BR"/>
              </w:rPr>
              <w:t>- Xem t</w:t>
            </w:r>
            <w:r w:rsidR="008D1029" w:rsidRPr="00A2372F">
              <w:rPr>
                <w:bCs/>
                <w:iCs/>
                <w:color w:val="000000"/>
                <w:lang w:val="pt-BR"/>
              </w:rPr>
              <w:t>ổ</w:t>
            </w:r>
            <w:r w:rsidRPr="00A2372F">
              <w:rPr>
                <w:bCs/>
                <w:iCs/>
                <w:color w:val="000000"/>
                <w:lang w:val="pt-BR"/>
              </w:rPr>
              <w:t>ng c</w:t>
            </w:r>
            <w:r w:rsidR="008D1029" w:rsidRPr="00A2372F">
              <w:rPr>
                <w:bCs/>
                <w:iCs/>
                <w:color w:val="000000"/>
                <w:lang w:val="pt-BR"/>
              </w:rPr>
              <w:t>á</w:t>
            </w:r>
            <w:r w:rsidRPr="00A2372F">
              <w:rPr>
                <w:bCs/>
                <w:iCs/>
                <w:color w:val="000000"/>
                <w:lang w:val="pt-BR"/>
              </w:rPr>
              <w:t>c g</w:t>
            </w:r>
            <w:r w:rsidR="008D1029" w:rsidRPr="00A2372F">
              <w:rPr>
                <w:bCs/>
                <w:iCs/>
                <w:color w:val="000000"/>
                <w:lang w:val="pt-BR"/>
              </w:rPr>
              <w:t>ó</w:t>
            </w:r>
            <w:r w:rsidRPr="00A2372F">
              <w:rPr>
                <w:bCs/>
                <w:iCs/>
                <w:color w:val="000000"/>
                <w:lang w:val="pt-BR"/>
              </w:rPr>
              <w:t xml:space="preserve">c </w:t>
            </w:r>
            <w:r w:rsidR="008D1029" w:rsidRPr="00A2372F">
              <w:rPr>
                <w:bCs/>
                <w:iCs/>
                <w:color w:val="000000"/>
                <w:lang w:val="pt-BR"/>
              </w:rPr>
              <w:t>đố</w:t>
            </w:r>
            <w:r w:rsidRPr="00A2372F">
              <w:rPr>
                <w:bCs/>
                <w:iCs/>
                <w:color w:val="000000"/>
                <w:lang w:val="pt-BR"/>
              </w:rPr>
              <w:t>i c</w:t>
            </w:r>
            <w:r w:rsidR="008D1029" w:rsidRPr="00A2372F">
              <w:rPr>
                <w:bCs/>
                <w:iCs/>
                <w:color w:val="000000"/>
                <w:lang w:val="pt-BR"/>
              </w:rPr>
              <w:t>ủ</w:t>
            </w:r>
            <w:r w:rsidRPr="00A2372F">
              <w:rPr>
                <w:bCs/>
                <w:iCs/>
                <w:color w:val="000000"/>
                <w:lang w:val="pt-BR"/>
              </w:rPr>
              <w:t>a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 xml:space="preserve">c ABCD </w:t>
            </w:r>
            <w:r w:rsidRPr="00A2372F">
              <w:rPr>
                <w:bCs/>
                <w:color w:val="000000"/>
                <w:position w:val="-6"/>
              </w:rPr>
              <w:object w:dxaOrig="300" w:dyaOrig="240">
                <v:shape id="_x0000_i1838" type="#_x0000_t75" style="width:15pt;height:12pt" o:ole="">
                  <v:imagedata r:id="rId1281" o:title=""/>
                </v:shape>
                <o:OLEObject Type="Embed" ProgID="Equation.DSMT4" ShapeID="_x0000_i1838" DrawAspect="Content" ObjectID="_1639248122" r:id="rId1375"/>
              </w:object>
            </w:r>
            <w:r w:rsidRPr="00A2372F">
              <w:rPr>
                <w:bCs/>
                <w:iCs/>
                <w:color w:val="000000"/>
                <w:lang w:val="pt-BR"/>
              </w:rPr>
              <w:t xml:space="preserve"> T</w:t>
            </w:r>
            <w:r w:rsidR="008D1029" w:rsidRPr="00A2372F">
              <w:rPr>
                <w:bCs/>
                <w:iCs/>
                <w:color w:val="000000"/>
                <w:lang w:val="pt-BR"/>
              </w:rPr>
              <w:t>ứ</w:t>
            </w:r>
            <w:r w:rsidRPr="00A2372F">
              <w:rPr>
                <w:bCs/>
                <w:iCs/>
                <w:color w:val="000000"/>
                <w:lang w:val="pt-BR"/>
              </w:rPr>
              <w:t xml:space="preserve"> gi</w:t>
            </w:r>
            <w:r w:rsidR="008D1029" w:rsidRPr="00A2372F">
              <w:rPr>
                <w:bCs/>
                <w:iCs/>
                <w:color w:val="000000"/>
                <w:lang w:val="pt-BR"/>
              </w:rPr>
              <w:t>á</w:t>
            </w:r>
            <w:r w:rsidRPr="00A2372F">
              <w:rPr>
                <w:bCs/>
                <w:iCs/>
                <w:color w:val="000000"/>
                <w:lang w:val="pt-BR"/>
              </w:rPr>
              <w:t>c ABCD n</w:t>
            </w:r>
            <w:r w:rsidR="008D1029" w:rsidRPr="00A2372F">
              <w:rPr>
                <w:bCs/>
                <w:iCs/>
                <w:color w:val="000000"/>
                <w:lang w:val="pt-BR"/>
              </w:rPr>
              <w:t>ộ</w:t>
            </w:r>
            <w:r w:rsidRPr="00A2372F">
              <w:rPr>
                <w:bCs/>
                <w:iCs/>
                <w:color w:val="000000"/>
                <w:lang w:val="pt-BR"/>
              </w:rPr>
              <w:t>i ti</w:t>
            </w:r>
            <w:r w:rsidR="008D1029" w:rsidRPr="00A2372F">
              <w:rPr>
                <w:bCs/>
                <w:iCs/>
                <w:color w:val="000000"/>
                <w:lang w:val="pt-BR"/>
              </w:rPr>
              <w:t>ế</w:t>
            </w:r>
            <w:r w:rsidRPr="00A2372F">
              <w:rPr>
                <w:bCs/>
                <w:iCs/>
                <w:color w:val="000000"/>
                <w:lang w:val="pt-BR"/>
              </w:rPr>
              <w:t>p trong m</w:t>
            </w:r>
            <w:r w:rsidR="008D1029" w:rsidRPr="00A2372F">
              <w:rPr>
                <w:bCs/>
                <w:iCs/>
                <w:color w:val="000000"/>
                <w:lang w:val="pt-BR"/>
              </w:rPr>
              <w:t>ộ</w:t>
            </w:r>
            <w:r w:rsidRPr="00A2372F">
              <w:rPr>
                <w:bCs/>
                <w:iCs/>
                <w:color w:val="000000"/>
                <w:lang w:val="pt-BR"/>
              </w:rPr>
              <w:t xml:space="preserve">t </w:t>
            </w:r>
            <w:r w:rsidR="008D1029" w:rsidRPr="00A2372F">
              <w:rPr>
                <w:bCs/>
                <w:iCs/>
                <w:color w:val="000000"/>
                <w:lang w:val="pt-BR"/>
              </w:rPr>
              <w:t>đườ</w:t>
            </w:r>
            <w:r w:rsidRPr="00A2372F">
              <w:rPr>
                <w:bCs/>
                <w:iCs/>
                <w:color w:val="000000"/>
                <w:lang w:val="pt-BR"/>
              </w:rPr>
              <w:t>ng tr</w:t>
            </w:r>
            <w:r w:rsidR="008D1029" w:rsidRPr="00A2372F">
              <w:rPr>
                <w:bCs/>
                <w:iCs/>
                <w:color w:val="000000"/>
                <w:lang w:val="pt-BR"/>
              </w:rPr>
              <w:t>ò</w:t>
            </w:r>
            <w:r w:rsidRPr="00A2372F">
              <w:rPr>
                <w:bCs/>
                <w:iCs/>
                <w:color w:val="000000"/>
                <w:lang w:val="pt-BR"/>
              </w:rPr>
              <w:t>n kh</w:t>
            </w:r>
            <w:r w:rsidR="008D1029" w:rsidRPr="00A2372F">
              <w:rPr>
                <w:bCs/>
                <w:iCs/>
                <w:color w:val="000000"/>
                <w:lang w:val="pt-BR"/>
              </w:rPr>
              <w:t>ô</w:t>
            </w:r>
            <w:r w:rsidRPr="00A2372F">
              <w:rPr>
                <w:bCs/>
                <w:iCs/>
                <w:color w:val="000000"/>
                <w:lang w:val="pt-BR"/>
              </w:rPr>
              <w:t xml:space="preserve">ng ? </w:t>
            </w:r>
          </w:p>
          <w:p w:rsidR="00FB7667" w:rsidRPr="00A2372F" w:rsidRDefault="00FB7667" w:rsidP="00FB7667">
            <w:pPr>
              <w:jc w:val="both"/>
              <w:rPr>
                <w:bCs/>
                <w:iCs/>
                <w:color w:val="000000"/>
                <w:lang w:val="pt-BR"/>
              </w:rPr>
            </w:pPr>
            <w:r w:rsidRPr="00A2372F">
              <w:rPr>
                <w:bCs/>
                <w:color w:val="000000"/>
                <w:position w:val="-6"/>
              </w:rPr>
              <w:object w:dxaOrig="300" w:dyaOrig="240">
                <v:shape id="_x0000_i1839" type="#_x0000_t75" style="width:15pt;height:12pt" o:ole="">
                  <v:imagedata r:id="rId1281" o:title=""/>
                </v:shape>
                <o:OLEObject Type="Embed" ProgID="Equation.DSMT4" ShapeID="_x0000_i1839" DrawAspect="Content" ObjectID="_1639248123" r:id="rId1376"/>
              </w:object>
            </w:r>
            <w:r w:rsidRPr="00A2372F">
              <w:rPr>
                <w:bCs/>
                <w:color w:val="000000"/>
                <w:lang w:val="pt-BR"/>
              </w:rPr>
              <w:t xml:space="preserve"> </w:t>
            </w:r>
            <w:r w:rsidRPr="00A2372F">
              <w:rPr>
                <w:bCs/>
                <w:iCs/>
                <w:color w:val="000000"/>
                <w:lang w:val="pt-BR"/>
              </w:rPr>
              <w:t xml:space="preserve"> T</w:t>
            </w:r>
            <w:r w:rsidR="008D1029" w:rsidRPr="00A2372F">
              <w:rPr>
                <w:bCs/>
                <w:iCs/>
                <w:color w:val="000000"/>
                <w:lang w:val="pt-BR"/>
              </w:rPr>
              <w:t>â</w:t>
            </w:r>
            <w:r w:rsidRPr="00A2372F">
              <w:rPr>
                <w:bCs/>
                <w:iCs/>
                <w:color w:val="000000"/>
                <w:lang w:val="pt-BR"/>
              </w:rPr>
              <w:t>m O l</w:t>
            </w:r>
            <w:r w:rsidR="008D1029" w:rsidRPr="00A2372F">
              <w:rPr>
                <w:bCs/>
                <w:iCs/>
                <w:color w:val="000000"/>
                <w:lang w:val="pt-BR"/>
              </w:rPr>
              <w:t>à</w:t>
            </w:r>
            <w:r w:rsidRPr="00A2372F">
              <w:rPr>
                <w:bCs/>
                <w:iCs/>
                <w:color w:val="000000"/>
                <w:lang w:val="pt-BR"/>
              </w:rPr>
              <w:t xml:space="preserve"> giao </w:t>
            </w:r>
            <w:r w:rsidR="008D1029" w:rsidRPr="00A2372F">
              <w:rPr>
                <w:bCs/>
                <w:iCs/>
                <w:color w:val="000000"/>
                <w:lang w:val="pt-BR"/>
              </w:rPr>
              <w:t>đ</w:t>
            </w:r>
            <w:r w:rsidRPr="00A2372F">
              <w:rPr>
                <w:bCs/>
                <w:iCs/>
                <w:color w:val="000000"/>
                <w:lang w:val="pt-BR"/>
              </w:rPr>
              <w:t>i</w:t>
            </w:r>
            <w:r w:rsidR="008D1029" w:rsidRPr="00A2372F">
              <w:rPr>
                <w:bCs/>
                <w:iCs/>
                <w:color w:val="000000"/>
                <w:lang w:val="pt-BR"/>
              </w:rPr>
              <w:t>ể</w:t>
            </w:r>
            <w:r w:rsidRPr="00A2372F">
              <w:rPr>
                <w:bCs/>
                <w:iCs/>
                <w:color w:val="000000"/>
                <w:lang w:val="pt-BR"/>
              </w:rPr>
              <w:t>m c</w:t>
            </w:r>
            <w:r w:rsidR="008D1029" w:rsidRPr="00A2372F">
              <w:rPr>
                <w:bCs/>
                <w:iCs/>
                <w:color w:val="000000"/>
                <w:lang w:val="pt-BR"/>
              </w:rPr>
              <w:t>ủ</w:t>
            </w:r>
            <w:r w:rsidRPr="00A2372F">
              <w:rPr>
                <w:bCs/>
                <w:iCs/>
                <w:color w:val="000000"/>
                <w:lang w:val="pt-BR"/>
              </w:rPr>
              <w:t>a c</w:t>
            </w:r>
            <w:r w:rsidR="008D1029" w:rsidRPr="00A2372F">
              <w:rPr>
                <w:bCs/>
                <w:iCs/>
                <w:color w:val="000000"/>
                <w:lang w:val="pt-BR"/>
              </w:rPr>
              <w:t>á</w:t>
            </w:r>
            <w:r w:rsidRPr="00A2372F">
              <w:rPr>
                <w:bCs/>
                <w:iCs/>
                <w:color w:val="000000"/>
                <w:lang w:val="pt-BR"/>
              </w:rPr>
              <w:t xml:space="preserve">c </w:t>
            </w:r>
            <w:r w:rsidR="008D1029" w:rsidRPr="00A2372F">
              <w:rPr>
                <w:bCs/>
                <w:iCs/>
                <w:color w:val="000000"/>
                <w:lang w:val="pt-BR"/>
              </w:rPr>
              <w:t>đườ</w:t>
            </w:r>
            <w:r w:rsidRPr="00A2372F">
              <w:rPr>
                <w:bCs/>
                <w:iCs/>
                <w:color w:val="000000"/>
                <w:lang w:val="pt-BR"/>
              </w:rPr>
              <w:t>ng n</w:t>
            </w:r>
            <w:r w:rsidR="008D1029" w:rsidRPr="00A2372F">
              <w:rPr>
                <w:bCs/>
                <w:iCs/>
                <w:color w:val="000000"/>
                <w:lang w:val="pt-BR"/>
              </w:rPr>
              <w:t>à</w:t>
            </w:r>
            <w:r w:rsidRPr="00A2372F">
              <w:rPr>
                <w:bCs/>
                <w:iCs/>
                <w:color w:val="000000"/>
                <w:lang w:val="pt-BR"/>
              </w:rPr>
              <w:t xml:space="preserve">o ? </w:t>
            </w:r>
          </w:p>
          <w:p w:rsidR="00FB7667" w:rsidRPr="00A2372F" w:rsidRDefault="00FB7667" w:rsidP="00FB7667">
            <w:pPr>
              <w:jc w:val="both"/>
              <w:rPr>
                <w:bCs/>
                <w:iCs/>
                <w:color w:val="000000"/>
                <w:lang w:val="pt-BR"/>
              </w:rPr>
            </w:pPr>
          </w:p>
          <w:p w:rsidR="00FB7667" w:rsidRPr="00A2372F" w:rsidRDefault="00FB7667" w:rsidP="00FB7667">
            <w:pPr>
              <w:jc w:val="both"/>
              <w:rPr>
                <w:bCs/>
                <w:iCs/>
                <w:color w:val="000000"/>
                <w:lang w:val="pt-BR"/>
              </w:rPr>
            </w:pPr>
            <w:r w:rsidRPr="00A2372F">
              <w:rPr>
                <w:color w:val="000000"/>
                <w:lang w:val="pt-BR"/>
              </w:rPr>
              <w:t>- Hay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w:t>
            </w:r>
            <w:r w:rsidR="008D1029" w:rsidRPr="00A2372F">
              <w:rPr>
                <w:color w:val="000000"/>
                <w:lang w:val="pt-BR"/>
              </w:rPr>
              <w:t>ạ</w:t>
            </w:r>
            <w:r w:rsidR="004234D5" w:rsidRPr="00A2372F">
              <w:rPr>
                <w:color w:val="000000"/>
                <w:lang w:val="pt-BR"/>
              </w:rPr>
              <w:t>nh AB, BC, CD</w:t>
            </w:r>
            <w:r w:rsidRPr="00A2372F">
              <w:rPr>
                <w:color w:val="000000"/>
                <w:lang w:val="pt-BR"/>
              </w:rPr>
              <w:t xml:space="preserve">, DA </w:t>
            </w:r>
            <w:r w:rsidR="008D1029" w:rsidRPr="00A2372F">
              <w:rPr>
                <w:color w:val="000000"/>
                <w:lang w:val="pt-BR"/>
              </w:rPr>
              <w:t>đ</w:t>
            </w:r>
            <w:r w:rsidRPr="00A2372F">
              <w:rPr>
                <w:color w:val="000000"/>
                <w:lang w:val="pt-BR"/>
              </w:rPr>
              <w:t xml:space="preserve">i qua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008D1029" w:rsidRPr="00A2372F">
              <w:rPr>
                <w:color w:val="000000"/>
                <w:lang w:val="pt-BR"/>
              </w:rPr>
              <w:t>à</w:t>
            </w:r>
            <w:r w:rsidRPr="00A2372F">
              <w:rPr>
                <w:color w:val="000000"/>
                <w:lang w:val="pt-BR"/>
              </w:rPr>
              <w:t>o ?</w:t>
            </w:r>
          </w:p>
        </w:tc>
        <w:tc>
          <w:tcPr>
            <w:tcW w:w="5290" w:type="dxa"/>
            <w:tcBorders>
              <w:top w:val="single" w:sz="4" w:space="0" w:color="auto"/>
            </w:tcBorders>
          </w:tcPr>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53/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418"/>
              <w:gridCol w:w="1469"/>
              <w:gridCol w:w="1265"/>
            </w:tblGrid>
            <w:tr w:rsidR="00FB7667" w:rsidRPr="00A2372F">
              <w:tc>
                <w:tcPr>
                  <w:tcW w:w="907" w:type="dxa"/>
                  <w:tcBorders>
                    <w:tl2br w:val="single" w:sz="4" w:space="0" w:color="auto"/>
                  </w:tcBorders>
                  <w:vAlign w:val="center"/>
                </w:tcPr>
                <w:p w:rsidR="00FB7667" w:rsidRPr="00A2372F" w:rsidRDefault="00FB7667" w:rsidP="00FB7667">
                  <w:pPr>
                    <w:jc w:val="center"/>
                    <w:rPr>
                      <w:color w:val="000000"/>
                      <w:sz w:val="20"/>
                    </w:rPr>
                  </w:pPr>
                  <w:r w:rsidRPr="00A2372F">
                    <w:rPr>
                      <w:color w:val="000000"/>
                      <w:sz w:val="20"/>
                    </w:rPr>
                    <w:t xml:space="preserve">      TH</w:t>
                  </w:r>
                </w:p>
                <w:p w:rsidR="00FB7667" w:rsidRPr="00A2372F" w:rsidRDefault="00FB7667" w:rsidP="00FB7667">
                  <w:pPr>
                    <w:rPr>
                      <w:color w:val="000000"/>
                      <w:sz w:val="20"/>
                    </w:rPr>
                  </w:pPr>
                  <w:r w:rsidRPr="00A2372F">
                    <w:rPr>
                      <w:color w:val="000000"/>
                      <w:sz w:val="20"/>
                    </w:rPr>
                    <w:t>G</w:t>
                  </w:r>
                  <w:r w:rsidR="008D1029" w:rsidRPr="00A2372F">
                    <w:rPr>
                      <w:color w:val="000000"/>
                      <w:sz w:val="20"/>
                    </w:rPr>
                    <w:t>ó</w:t>
                  </w:r>
                  <w:r w:rsidRPr="00A2372F">
                    <w:rPr>
                      <w:color w:val="000000"/>
                      <w:sz w:val="20"/>
                    </w:rPr>
                    <w:t>c</w:t>
                  </w:r>
                </w:p>
              </w:tc>
              <w:tc>
                <w:tcPr>
                  <w:tcW w:w="1418" w:type="dxa"/>
                  <w:vAlign w:val="center"/>
                </w:tcPr>
                <w:p w:rsidR="00FB7667" w:rsidRPr="00A2372F" w:rsidRDefault="00FB7667" w:rsidP="00FB7667">
                  <w:pPr>
                    <w:jc w:val="center"/>
                    <w:rPr>
                      <w:color w:val="000000"/>
                    </w:rPr>
                  </w:pPr>
                  <w:r w:rsidRPr="00A2372F">
                    <w:rPr>
                      <w:color w:val="000000"/>
                    </w:rPr>
                    <w:t>1)</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2)</w:t>
                  </w:r>
                </w:p>
              </w:tc>
              <w:tc>
                <w:tcPr>
                  <w:tcW w:w="1265" w:type="dxa"/>
                  <w:vAlign w:val="center"/>
                </w:tcPr>
                <w:p w:rsidR="00FB7667" w:rsidRPr="00A2372F" w:rsidRDefault="00FB7667" w:rsidP="00FB7667">
                  <w:pPr>
                    <w:jc w:val="center"/>
                    <w:rPr>
                      <w:color w:val="000000"/>
                    </w:rPr>
                  </w:pPr>
                  <w:r w:rsidRPr="00A2372F">
                    <w:rPr>
                      <w:color w:val="000000"/>
                    </w:rPr>
                    <w:t>3)</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0" type="#_x0000_t75" style="width:15pt;height:20.25pt" o:ole="">
                        <v:imagedata r:id="rId1377" o:title=""/>
                      </v:shape>
                      <o:OLEObject Type="Embed" ProgID="Equation.DSMT4" ShapeID="_x0000_i1840" DrawAspect="Content" ObjectID="_1639248124" r:id="rId1378"/>
                    </w:object>
                  </w:r>
                </w:p>
              </w:tc>
              <w:tc>
                <w:tcPr>
                  <w:tcW w:w="1418" w:type="dxa"/>
                  <w:vAlign w:val="center"/>
                </w:tcPr>
                <w:p w:rsidR="00FB7667" w:rsidRPr="00A2372F" w:rsidRDefault="00FB7667" w:rsidP="00FB7667">
                  <w:pPr>
                    <w:jc w:val="center"/>
                    <w:rPr>
                      <w:color w:val="000000"/>
                      <w:vertAlign w:val="superscript"/>
                    </w:rPr>
                  </w:pPr>
                  <w:r w:rsidRPr="00A2372F">
                    <w:rPr>
                      <w:color w:val="000000"/>
                    </w:rPr>
                    <w:t>80</w:t>
                  </w:r>
                  <w:r w:rsidRPr="00A2372F">
                    <w:rPr>
                      <w:color w:val="000000"/>
                      <w:vertAlign w:val="superscript"/>
                    </w:rPr>
                    <w:t>0</w:t>
                  </w:r>
                </w:p>
              </w:tc>
              <w:tc>
                <w:tcPr>
                  <w:tcW w:w="1469"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75</w:t>
                  </w:r>
                  <w:r w:rsidRPr="00A2372F">
                    <w:rPr>
                      <w:color w:val="000000"/>
                      <w:vertAlign w:val="superscript"/>
                    </w:rPr>
                    <w:t>0</w:t>
                  </w:r>
                </w:p>
              </w:tc>
              <w:tc>
                <w:tcPr>
                  <w:tcW w:w="1265" w:type="dxa"/>
                  <w:tcBorders>
                    <w:bottom w:val="single" w:sz="4" w:space="0" w:color="auto"/>
                  </w:tcBorders>
                  <w:vAlign w:val="center"/>
                </w:tcPr>
                <w:p w:rsidR="00FB7667" w:rsidRPr="00A2372F" w:rsidRDefault="00FB7667" w:rsidP="00FB7667">
                  <w:pPr>
                    <w:jc w:val="center"/>
                    <w:rPr>
                      <w:color w:val="000000"/>
                    </w:rPr>
                  </w:pPr>
                  <w:r w:rsidRPr="00A2372F">
                    <w:rPr>
                      <w:color w:val="000000"/>
                    </w:rPr>
                    <w:t>60</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279" w:dyaOrig="400">
                      <v:shape id="_x0000_i1841" type="#_x0000_t75" style="width:14.25pt;height:20.25pt" o:ole="">
                        <v:imagedata r:id="rId1379" o:title=""/>
                      </v:shape>
                      <o:OLEObject Type="Embed" ProgID="Equation.DSMT4" ShapeID="_x0000_i1841" DrawAspect="Content" ObjectID="_1639248125" r:id="rId1380"/>
                    </w:objec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70</w:t>
                  </w:r>
                  <w:r w:rsidRPr="00A2372F">
                    <w:rPr>
                      <w:color w:val="000000"/>
                      <w:vertAlign w:val="superscript"/>
                    </w:rPr>
                    <w:t>0</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0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α</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6"/>
                    </w:rPr>
                    <w:object w:dxaOrig="279" w:dyaOrig="420">
                      <v:shape id="_x0000_i1842" type="#_x0000_t75" style="width:14.25pt;height:21pt" o:ole="">
                        <v:imagedata r:id="rId1381" o:title=""/>
                      </v:shape>
                      <o:OLEObject Type="Embed" ProgID="Equation.DSMT4" ShapeID="_x0000_i1842" DrawAspect="Content" ObjectID="_1639248126" r:id="rId1382"/>
                    </w:object>
                  </w:r>
                </w:p>
              </w:tc>
              <w:tc>
                <w:tcPr>
                  <w:tcW w:w="1418" w:type="dxa"/>
                  <w:tcBorders>
                    <w:bottom w:val="single" w:sz="4" w:space="0" w:color="auto"/>
                  </w:tcBorders>
                  <w:shd w:val="pct25" w:color="000000" w:fill="auto"/>
                  <w:vAlign w:val="center"/>
                </w:tcPr>
                <w:p w:rsidR="00FB7667" w:rsidRPr="00A2372F" w:rsidRDefault="00FB7667" w:rsidP="00FB7667">
                  <w:pPr>
                    <w:jc w:val="center"/>
                    <w:rPr>
                      <w:color w:val="000000"/>
                    </w:rPr>
                  </w:pPr>
                  <w:r w:rsidRPr="00A2372F">
                    <w:rPr>
                      <w:color w:val="000000"/>
                    </w:rPr>
                    <w:t>10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10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20</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3" type="#_x0000_t75" style="width:15pt;height:20.25pt" o:ole="">
                        <v:imagedata r:id="rId1383" o:title=""/>
                      </v:shape>
                      <o:OLEObject Type="Embed" ProgID="Equation.DSMT4" ShapeID="_x0000_i1843" DrawAspect="Content" ObjectID="_1639248127" r:id="rId1384"/>
                    </w:object>
                  </w:r>
                </w:p>
              </w:tc>
              <w:tc>
                <w:tcPr>
                  <w:tcW w:w="1418" w:type="dxa"/>
                  <w:tcBorders>
                    <w:top w:val="single" w:sz="4" w:space="0" w:color="auto"/>
                  </w:tcBorders>
                  <w:shd w:val="pct25" w:color="000000" w:fill="auto"/>
                  <w:vAlign w:val="center"/>
                </w:tcPr>
                <w:p w:rsidR="00FB7667" w:rsidRPr="00A2372F" w:rsidRDefault="00FB7667" w:rsidP="00FB7667">
                  <w:pPr>
                    <w:jc w:val="center"/>
                    <w:rPr>
                      <w:color w:val="000000"/>
                    </w:rPr>
                  </w:pPr>
                  <w:r w:rsidRPr="00A2372F">
                    <w:rPr>
                      <w:color w:val="000000"/>
                    </w:rPr>
                    <w:t>11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75</w:t>
                  </w:r>
                  <w:r w:rsidRPr="00A2372F">
                    <w:rPr>
                      <w:color w:val="000000"/>
                      <w:vertAlign w:val="superscript"/>
                    </w:rPr>
                    <w:t>0</w:t>
                  </w:r>
                </w:p>
              </w:tc>
              <w:tc>
                <w:tcPr>
                  <w:tcW w:w="1265" w:type="dxa"/>
                  <w:shd w:val="pct25" w:color="auto" w:fill="auto"/>
                  <w:vAlign w:val="center"/>
                </w:tcPr>
                <w:p w:rsidR="00FB7667" w:rsidRPr="00A2372F" w:rsidRDefault="00FB7667" w:rsidP="00FB7667">
                  <w:pPr>
                    <w:jc w:val="center"/>
                    <w:rPr>
                      <w:color w:val="000000"/>
                    </w:rPr>
                  </w:pPr>
                  <w:r w:rsidRPr="00A2372F">
                    <w:rPr>
                      <w:color w:val="000000"/>
                    </w:rPr>
                    <w:t>180</w:t>
                  </w:r>
                  <w:r w:rsidRPr="00A2372F">
                    <w:rPr>
                      <w:color w:val="000000"/>
                      <w:vertAlign w:val="superscript"/>
                    </w:rPr>
                    <w:t>0</w:t>
                  </w:r>
                  <w:r w:rsidRPr="00A2372F">
                    <w:rPr>
                      <w:color w:val="000000"/>
                    </w:rPr>
                    <w:t>- α</w:t>
                  </w:r>
                </w:p>
              </w:tc>
            </w:tr>
            <w:tr w:rsidR="00FB7667" w:rsidRPr="00A2372F">
              <w:tc>
                <w:tcPr>
                  <w:tcW w:w="907" w:type="dxa"/>
                  <w:tcBorders>
                    <w:tl2br w:val="single" w:sz="4" w:space="0" w:color="auto"/>
                  </w:tcBorders>
                  <w:vAlign w:val="center"/>
                </w:tcPr>
                <w:p w:rsidR="00FB7667" w:rsidRPr="00A2372F" w:rsidRDefault="00FB7667" w:rsidP="00FB7667">
                  <w:pPr>
                    <w:jc w:val="center"/>
                    <w:rPr>
                      <w:color w:val="000000"/>
                      <w:sz w:val="20"/>
                    </w:rPr>
                  </w:pPr>
                  <w:r w:rsidRPr="00A2372F">
                    <w:rPr>
                      <w:color w:val="000000"/>
                      <w:sz w:val="20"/>
                    </w:rPr>
                    <w:t xml:space="preserve">     TH</w:t>
                  </w:r>
                </w:p>
                <w:p w:rsidR="00FB7667" w:rsidRPr="00A2372F" w:rsidRDefault="00FB7667" w:rsidP="00FB7667">
                  <w:pPr>
                    <w:rPr>
                      <w:color w:val="000000"/>
                    </w:rPr>
                  </w:pPr>
                  <w:r w:rsidRPr="00A2372F">
                    <w:rPr>
                      <w:color w:val="000000"/>
                      <w:sz w:val="20"/>
                    </w:rPr>
                    <w:t>G</w:t>
                  </w:r>
                  <w:r w:rsidR="008D1029" w:rsidRPr="00A2372F">
                    <w:rPr>
                      <w:color w:val="000000"/>
                      <w:sz w:val="20"/>
                    </w:rPr>
                    <w:t>ó</w:t>
                  </w:r>
                  <w:r w:rsidRPr="00A2372F">
                    <w:rPr>
                      <w:color w:val="000000"/>
                      <w:sz w:val="20"/>
                    </w:rPr>
                    <w:t>c</w: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4)</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5)</w:t>
                  </w:r>
                </w:p>
              </w:tc>
              <w:tc>
                <w:tcPr>
                  <w:tcW w:w="1265" w:type="dxa"/>
                  <w:vAlign w:val="center"/>
                </w:tcPr>
                <w:p w:rsidR="00FB7667" w:rsidRPr="00A2372F" w:rsidRDefault="00FB7667" w:rsidP="00FB7667">
                  <w:pPr>
                    <w:jc w:val="center"/>
                    <w:rPr>
                      <w:color w:val="000000"/>
                    </w:rPr>
                  </w:pPr>
                  <w:r w:rsidRPr="00A2372F">
                    <w:rPr>
                      <w:color w:val="000000"/>
                    </w:rPr>
                    <w:t>6)</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4" type="#_x0000_t75" style="width:15pt;height:20.25pt" o:ole="">
                        <v:imagedata r:id="rId1377" o:title=""/>
                      </v:shape>
                      <o:OLEObject Type="Embed" ProgID="Equation.DSMT4" ShapeID="_x0000_i1844" DrawAspect="Content" ObjectID="_1639248128" r:id="rId1385"/>
                    </w:object>
                  </w:r>
                </w:p>
              </w:tc>
              <w:tc>
                <w:tcPr>
                  <w:tcW w:w="1418" w:type="dxa"/>
                  <w:shd w:val="pct25" w:color="auto" w:fill="auto"/>
                  <w:vAlign w:val="center"/>
                </w:tcPr>
                <w:p w:rsidR="00FB7667" w:rsidRPr="00A2372F" w:rsidRDefault="00FB7667" w:rsidP="00FB7667">
                  <w:pPr>
                    <w:jc w:val="center"/>
                    <w:rPr>
                      <w:color w:val="000000"/>
                    </w:rPr>
                  </w:pPr>
                  <w:r w:rsidRPr="00A2372F">
                    <w:rPr>
                      <w:color w:val="000000"/>
                    </w:rPr>
                    <w:t>β</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06</w:t>
                  </w:r>
                  <w:r w:rsidRPr="00A2372F">
                    <w:rPr>
                      <w:color w:val="000000"/>
                      <w:vertAlign w:val="superscript"/>
                    </w:rPr>
                    <w:t>0</w:t>
                  </w:r>
                </w:p>
              </w:tc>
              <w:tc>
                <w:tcPr>
                  <w:tcW w:w="1265" w:type="dxa"/>
                  <w:tcBorders>
                    <w:bottom w:val="single" w:sz="4" w:space="0" w:color="auto"/>
                  </w:tcBorders>
                  <w:vAlign w:val="center"/>
                </w:tcPr>
                <w:p w:rsidR="00FB7667" w:rsidRPr="00A2372F" w:rsidRDefault="00FB7667" w:rsidP="00FB7667">
                  <w:pPr>
                    <w:jc w:val="center"/>
                    <w:rPr>
                      <w:color w:val="000000"/>
                    </w:rPr>
                  </w:pPr>
                  <w:r w:rsidRPr="00A2372F">
                    <w:rPr>
                      <w:color w:val="000000"/>
                    </w:rPr>
                    <w:t>95</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279" w:dyaOrig="400">
                      <v:shape id="_x0000_i1845" type="#_x0000_t75" style="width:14.25pt;height:20.25pt" o:ole="">
                        <v:imagedata r:id="rId1379" o:title=""/>
                      </v:shape>
                      <o:OLEObject Type="Embed" ProgID="Equation.DSMT4" ShapeID="_x0000_i1845" DrawAspect="Content" ObjectID="_1639248129" r:id="rId1386"/>
                    </w:object>
                  </w:r>
                </w:p>
              </w:tc>
              <w:tc>
                <w:tcPr>
                  <w:tcW w:w="1418" w:type="dxa"/>
                  <w:tcBorders>
                    <w:bottom w:val="single" w:sz="4" w:space="0" w:color="auto"/>
                  </w:tcBorders>
                  <w:vAlign w:val="center"/>
                </w:tcPr>
                <w:p w:rsidR="00FB7667" w:rsidRPr="00A2372F" w:rsidRDefault="00FB7667" w:rsidP="00FB7667">
                  <w:pPr>
                    <w:jc w:val="center"/>
                    <w:rPr>
                      <w:color w:val="000000"/>
                    </w:rPr>
                  </w:pPr>
                  <w:r w:rsidRPr="00A2372F">
                    <w:rPr>
                      <w:color w:val="000000"/>
                    </w:rPr>
                    <w:t>40</w:t>
                  </w:r>
                  <w:r w:rsidRPr="00A2372F">
                    <w:rPr>
                      <w:color w:val="000000"/>
                      <w:vertAlign w:val="superscript"/>
                    </w:rPr>
                    <w:t>0</w:t>
                  </w:r>
                </w:p>
              </w:tc>
              <w:tc>
                <w:tcPr>
                  <w:tcW w:w="1469" w:type="dxa"/>
                  <w:vAlign w:val="center"/>
                </w:tcPr>
                <w:p w:rsidR="00FB7667" w:rsidRPr="00A2372F" w:rsidRDefault="00FB7667" w:rsidP="00FB7667">
                  <w:pPr>
                    <w:jc w:val="center"/>
                    <w:rPr>
                      <w:color w:val="000000"/>
                    </w:rPr>
                  </w:pPr>
                  <w:r w:rsidRPr="00A2372F">
                    <w:rPr>
                      <w:color w:val="000000"/>
                    </w:rPr>
                    <w:t>65</w:t>
                  </w:r>
                  <w:r w:rsidRPr="00A2372F">
                    <w:rPr>
                      <w:color w:val="000000"/>
                      <w:vertAlign w:val="superscript"/>
                    </w:rPr>
                    <w:t>0</w:t>
                  </w:r>
                </w:p>
              </w:tc>
              <w:tc>
                <w:tcPr>
                  <w:tcW w:w="126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82</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6"/>
                    </w:rPr>
                    <w:object w:dxaOrig="279" w:dyaOrig="420">
                      <v:shape id="_x0000_i1846" type="#_x0000_t75" style="width:14.25pt;height:21pt" o:ole="">
                        <v:imagedata r:id="rId1381" o:title=""/>
                      </v:shape>
                      <o:OLEObject Type="Embed" ProgID="Equation.DSMT4" ShapeID="_x0000_i1846" DrawAspect="Content" ObjectID="_1639248130" r:id="rId1387"/>
                    </w:object>
                  </w:r>
                </w:p>
              </w:tc>
              <w:tc>
                <w:tcPr>
                  <w:tcW w:w="141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80</w:t>
                  </w:r>
                  <w:r w:rsidRPr="00A2372F">
                    <w:rPr>
                      <w:color w:val="000000"/>
                      <w:vertAlign w:val="superscript"/>
                    </w:rPr>
                    <w:t>0</w:t>
                  </w:r>
                  <w:r w:rsidRPr="00A2372F">
                    <w:rPr>
                      <w:color w:val="000000"/>
                    </w:rPr>
                    <w:t>- β</w:t>
                  </w:r>
                </w:p>
              </w:tc>
              <w:tc>
                <w:tcPr>
                  <w:tcW w:w="1469" w:type="dxa"/>
                  <w:tcBorders>
                    <w:bottom w:val="single" w:sz="4" w:space="0" w:color="auto"/>
                  </w:tcBorders>
                  <w:vAlign w:val="center"/>
                </w:tcPr>
                <w:p w:rsidR="00FB7667" w:rsidRPr="00A2372F" w:rsidRDefault="00FB7667" w:rsidP="00FB7667">
                  <w:pPr>
                    <w:jc w:val="center"/>
                    <w:rPr>
                      <w:color w:val="000000"/>
                    </w:rPr>
                  </w:pPr>
                  <w:r w:rsidRPr="00A2372F">
                    <w:rPr>
                      <w:color w:val="000000"/>
                    </w:rPr>
                    <w:t>74</w:t>
                  </w:r>
                  <w:r w:rsidRPr="00A2372F">
                    <w:rPr>
                      <w:color w:val="000000"/>
                      <w:vertAlign w:val="superscript"/>
                    </w:rPr>
                    <w:t>0</w:t>
                  </w:r>
                </w:p>
              </w:tc>
              <w:tc>
                <w:tcPr>
                  <w:tcW w:w="1265" w:type="dxa"/>
                  <w:shd w:val="pct25" w:color="auto" w:fill="auto"/>
                  <w:vAlign w:val="center"/>
                </w:tcPr>
                <w:p w:rsidR="00FB7667" w:rsidRPr="00A2372F" w:rsidRDefault="00FB7667" w:rsidP="00FB7667">
                  <w:pPr>
                    <w:jc w:val="center"/>
                    <w:rPr>
                      <w:color w:val="000000"/>
                    </w:rPr>
                  </w:pPr>
                  <w:r w:rsidRPr="00A2372F">
                    <w:rPr>
                      <w:color w:val="000000"/>
                    </w:rPr>
                    <w:t>85</w:t>
                  </w:r>
                  <w:r w:rsidRPr="00A2372F">
                    <w:rPr>
                      <w:color w:val="000000"/>
                      <w:vertAlign w:val="superscript"/>
                    </w:rPr>
                    <w:t>0</w:t>
                  </w:r>
                </w:p>
              </w:tc>
            </w:tr>
            <w:tr w:rsidR="00FB7667" w:rsidRPr="00A2372F">
              <w:tc>
                <w:tcPr>
                  <w:tcW w:w="907" w:type="dxa"/>
                  <w:vAlign w:val="center"/>
                </w:tcPr>
                <w:p w:rsidR="00FB7667" w:rsidRPr="00A2372F" w:rsidRDefault="00FB7667" w:rsidP="00FB7667">
                  <w:pPr>
                    <w:jc w:val="center"/>
                    <w:rPr>
                      <w:color w:val="000000"/>
                    </w:rPr>
                  </w:pPr>
                  <w:r w:rsidRPr="00A2372F">
                    <w:rPr>
                      <w:color w:val="000000"/>
                      <w:position w:val="-4"/>
                    </w:rPr>
                    <w:object w:dxaOrig="300" w:dyaOrig="400">
                      <v:shape id="_x0000_i1847" type="#_x0000_t75" style="width:15pt;height:20.25pt" o:ole="">
                        <v:imagedata r:id="rId1383" o:title=""/>
                      </v:shape>
                      <o:OLEObject Type="Embed" ProgID="Equation.DSMT4" ShapeID="_x0000_i1847" DrawAspect="Content" ObjectID="_1639248131" r:id="rId1388"/>
                    </w:object>
                  </w:r>
                </w:p>
              </w:tc>
              <w:tc>
                <w:tcPr>
                  <w:tcW w:w="1418" w:type="dxa"/>
                  <w:shd w:val="pct25" w:color="auto" w:fill="auto"/>
                  <w:vAlign w:val="center"/>
                </w:tcPr>
                <w:p w:rsidR="00FB7667" w:rsidRPr="00A2372F" w:rsidRDefault="00FB7667" w:rsidP="00FB7667">
                  <w:pPr>
                    <w:jc w:val="center"/>
                    <w:rPr>
                      <w:color w:val="000000"/>
                    </w:rPr>
                  </w:pPr>
                  <w:r w:rsidRPr="00A2372F">
                    <w:rPr>
                      <w:color w:val="000000"/>
                    </w:rPr>
                    <w:t>140</w:t>
                  </w:r>
                  <w:r w:rsidRPr="00A2372F">
                    <w:rPr>
                      <w:color w:val="000000"/>
                      <w:vertAlign w:val="superscript"/>
                    </w:rPr>
                    <w:t>0</w:t>
                  </w:r>
                </w:p>
              </w:tc>
              <w:tc>
                <w:tcPr>
                  <w:tcW w:w="1469" w:type="dxa"/>
                  <w:shd w:val="pct25" w:color="auto" w:fill="auto"/>
                  <w:vAlign w:val="center"/>
                </w:tcPr>
                <w:p w:rsidR="00FB7667" w:rsidRPr="00A2372F" w:rsidRDefault="00FB7667" w:rsidP="00FB7667">
                  <w:pPr>
                    <w:jc w:val="center"/>
                    <w:rPr>
                      <w:color w:val="000000"/>
                    </w:rPr>
                  </w:pPr>
                  <w:r w:rsidRPr="00A2372F">
                    <w:rPr>
                      <w:color w:val="000000"/>
                    </w:rPr>
                    <w:t>115</w:t>
                  </w:r>
                  <w:r w:rsidRPr="00A2372F">
                    <w:rPr>
                      <w:color w:val="000000"/>
                      <w:vertAlign w:val="superscript"/>
                    </w:rPr>
                    <w:t>0</w:t>
                  </w:r>
                </w:p>
              </w:tc>
              <w:tc>
                <w:tcPr>
                  <w:tcW w:w="1265" w:type="dxa"/>
                  <w:vAlign w:val="center"/>
                </w:tcPr>
                <w:p w:rsidR="00FB7667" w:rsidRPr="00A2372F" w:rsidRDefault="00FB7667" w:rsidP="00FB7667">
                  <w:pPr>
                    <w:jc w:val="center"/>
                    <w:rPr>
                      <w:color w:val="000000"/>
                    </w:rPr>
                  </w:pPr>
                  <w:r w:rsidRPr="00A2372F">
                    <w:rPr>
                      <w:color w:val="000000"/>
                    </w:rPr>
                    <w:t>98</w:t>
                  </w:r>
                  <w:r w:rsidRPr="00A2372F">
                    <w:rPr>
                      <w:color w:val="000000"/>
                      <w:vertAlign w:val="superscript"/>
                    </w:rPr>
                    <w:t>0</w:t>
                  </w:r>
                </w:p>
              </w:tc>
            </w:tr>
          </w:tbl>
          <w:p w:rsidR="00FB7667" w:rsidRPr="00A2372F" w:rsidRDefault="00FB7667" w:rsidP="00FB7667">
            <w:pPr>
              <w:jc w:val="center"/>
              <w:rPr>
                <w:color w:val="000000"/>
              </w:rPr>
            </w:pPr>
            <w:r w:rsidRPr="00A2372F">
              <w:rPr>
                <w:color w:val="000000"/>
                <w:position w:val="-10"/>
              </w:rPr>
              <w:object w:dxaOrig="2040" w:dyaOrig="440">
                <v:shape id="_x0000_i1848" type="#_x0000_t75" style="width:102pt;height:21.75pt" o:ole="">
                  <v:imagedata r:id="rId1389" o:title=""/>
                </v:shape>
                <o:OLEObject Type="Embed" ProgID="Equation.DSMT4" ShapeID="_x0000_i1848" DrawAspect="Content" ObjectID="_1639248132" r:id="rId1390"/>
              </w:objec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54/SGK</w:t>
            </w:r>
          </w:p>
          <w:p w:rsidR="00FB7667" w:rsidRPr="00A2372F" w:rsidRDefault="00FB7667" w:rsidP="00FB7667">
            <w:pPr>
              <w:jc w:val="both"/>
              <w:rPr>
                <w:color w:val="000000"/>
              </w:rPr>
            </w:pPr>
            <w:r w:rsidRPr="00A2372F">
              <w:rPr>
                <w:color w:val="000000"/>
              </w:rPr>
              <w: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c</w:t>
            </w:r>
            <w:r w:rsidR="008D1029" w:rsidRPr="00A2372F">
              <w:rPr>
                <w:color w:val="000000"/>
              </w:rPr>
              <w:t>ó</w:t>
            </w:r>
            <w:r w:rsidRPr="00A2372F">
              <w:rPr>
                <w:color w:val="000000"/>
              </w:rPr>
              <w:t xml:space="preserve"> </w:t>
            </w:r>
            <w:r w:rsidRPr="00A2372F">
              <w:rPr>
                <w:color w:val="000000"/>
                <w:position w:val="-6"/>
              </w:rPr>
              <w:object w:dxaOrig="2500" w:dyaOrig="420">
                <v:shape id="_x0000_i1849" type="#_x0000_t75" style="width:125.25pt;height:21pt" o:ole="">
                  <v:imagedata r:id="rId1391" o:title=""/>
                </v:shape>
                <o:OLEObject Type="Embed" ProgID="Equation.DSMT4" ShapeID="_x0000_i1849" DrawAspect="Content" ObjectID="_1639248133" r:id="rId1392"/>
              </w:object>
            </w:r>
          </w:p>
          <w:p w:rsidR="00FB7667" w:rsidRPr="00A2372F" w:rsidRDefault="00FB7667" w:rsidP="00FB7667">
            <w:pPr>
              <w:jc w:val="both"/>
              <w:rPr>
                <w:color w:val="000000"/>
                <w:lang w:val="pt-BR"/>
              </w:rPr>
            </w:pPr>
            <w:r w:rsidRPr="00A2372F">
              <w:rPr>
                <w:color w:val="000000"/>
                <w:lang w:val="pt-BR"/>
              </w:rPr>
              <w:t>n</w:t>
            </w:r>
            <w:r w:rsidR="008D1029" w:rsidRPr="00A2372F">
              <w:rPr>
                <w:color w:val="000000"/>
                <w:lang w:val="pt-BR"/>
              </w:rPr>
              <w:t>ê</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g</w:t>
            </w:r>
            <w:r w:rsidR="008D1029" w:rsidRPr="00A2372F">
              <w:rPr>
                <w:color w:val="000000"/>
                <w:lang w:val="pt-BR"/>
              </w:rPr>
              <w:t>ọ</w:t>
            </w:r>
            <w:r w:rsidRPr="00A2372F">
              <w:rPr>
                <w:color w:val="000000"/>
                <w:lang w:val="pt-BR"/>
              </w:rPr>
              <w:t>i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O.</w:t>
            </w:r>
          </w:p>
          <w:p w:rsidR="00FB7667" w:rsidRPr="00A2372F" w:rsidRDefault="00FB7667" w:rsidP="00FB7667">
            <w:pPr>
              <w:jc w:val="both"/>
              <w:rPr>
                <w:color w:val="000000"/>
                <w:lang w:val="pt-BR"/>
              </w:rPr>
            </w:pPr>
            <w:r w:rsidRPr="00A2372F">
              <w:rPr>
                <w:color w:val="000000"/>
                <w:lang w:val="pt-BR"/>
              </w:rPr>
              <w:t>- Ta c</w:t>
            </w:r>
            <w:r w:rsidR="008D1029" w:rsidRPr="00A2372F">
              <w:rPr>
                <w:color w:val="000000"/>
                <w:lang w:val="pt-BR"/>
              </w:rPr>
              <w:t>ó</w:t>
            </w:r>
            <w:r w:rsidRPr="00A2372F">
              <w:rPr>
                <w:color w:val="000000"/>
                <w:lang w:val="pt-BR"/>
              </w:rPr>
              <w:t>: OA = OB = OC = OD</w:t>
            </w:r>
          </w:p>
          <w:p w:rsidR="00FB7667" w:rsidRPr="00A2372F" w:rsidRDefault="00FB7667" w:rsidP="00FB7667">
            <w:pPr>
              <w:jc w:val="both"/>
              <w:rPr>
                <w:color w:val="000000"/>
                <w:lang w:val="pt-BR"/>
              </w:rPr>
            </w:pPr>
            <w:r w:rsidRPr="00A2372F">
              <w:rPr>
                <w:color w:val="000000"/>
                <w:lang w:val="pt-BR"/>
              </w:rPr>
              <w:t xml:space="preserve">- Do </w:t>
            </w:r>
            <w:r w:rsidR="008D1029" w:rsidRPr="00A2372F">
              <w:rPr>
                <w:color w:val="000000"/>
                <w:lang w:val="pt-BR"/>
              </w:rPr>
              <w:t>đ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ung tr</w:t>
            </w:r>
            <w:r w:rsidR="008D1029" w:rsidRPr="00A2372F">
              <w:rPr>
                <w:color w:val="000000"/>
                <w:lang w:val="pt-BR"/>
              </w:rPr>
              <w:t>ự</w:t>
            </w:r>
            <w:r w:rsidRPr="00A2372F">
              <w:rPr>
                <w:color w:val="000000"/>
                <w:lang w:val="pt-BR"/>
              </w:rPr>
              <w:t>c c</w:t>
            </w:r>
            <w:r w:rsidR="008D1029" w:rsidRPr="00A2372F">
              <w:rPr>
                <w:color w:val="000000"/>
                <w:lang w:val="pt-BR"/>
              </w:rPr>
              <w:t>ủ</w:t>
            </w:r>
            <w:r w:rsidRPr="00A2372F">
              <w:rPr>
                <w:color w:val="000000"/>
                <w:lang w:val="pt-BR"/>
              </w:rPr>
              <w:t>a AC, BD, AB c</w:t>
            </w:r>
            <w:r w:rsidR="008D1029" w:rsidRPr="00A2372F">
              <w:rPr>
                <w:color w:val="000000"/>
                <w:lang w:val="pt-BR"/>
              </w:rPr>
              <w:t>ù</w:t>
            </w:r>
            <w:r w:rsidRPr="00A2372F">
              <w:rPr>
                <w:color w:val="000000"/>
                <w:lang w:val="pt-BR"/>
              </w:rPr>
              <w:t xml:space="preserve">ng </w:t>
            </w:r>
            <w:r w:rsidR="008D1029" w:rsidRPr="00A2372F">
              <w:rPr>
                <w:color w:val="000000"/>
                <w:lang w:val="pt-BR"/>
              </w:rPr>
              <w:t>đ</w:t>
            </w:r>
            <w:r w:rsidRPr="00A2372F">
              <w:rPr>
                <w:color w:val="000000"/>
                <w:lang w:val="pt-BR"/>
              </w:rPr>
              <w:t>i qua O</w:t>
            </w:r>
          </w:p>
        </w:tc>
      </w:tr>
    </w:tbl>
    <w:p w:rsidR="00FB7667" w:rsidRPr="00A2372F" w:rsidRDefault="004234D5" w:rsidP="00FB7667">
      <w:pPr>
        <w:jc w:val="center"/>
        <w:rPr>
          <w:b/>
          <w:color w:val="000000"/>
          <w:lang w:val="pt-BR"/>
        </w:rPr>
      </w:pPr>
      <w:r w:rsidRPr="00A2372F">
        <w:rPr>
          <w:b/>
          <w:color w:val="000000"/>
          <w:lang w:val="pt-BR"/>
        </w:rPr>
        <w:t>HĐ 5. TÌM TÒI MỞ RỘNG.</w:t>
      </w:r>
    </w:p>
    <w:p w:rsidR="00FB7667" w:rsidRPr="00A2372F" w:rsidRDefault="004234D5" w:rsidP="004234D5">
      <w:pPr>
        <w:ind w:firstLine="227"/>
        <w:jc w:val="both"/>
        <w:rPr>
          <w:bCs/>
          <w:iCs/>
          <w:color w:val="000000"/>
          <w:lang w:val="pt-BR"/>
        </w:rPr>
      </w:pPr>
      <w:r w:rsidRPr="00A2372F">
        <w:rPr>
          <w:bCs/>
          <w:iCs/>
          <w:color w:val="000000"/>
          <w:lang w:val="pt-BR"/>
        </w:rPr>
        <w:t>- Về nhà tiếp tục h</w:t>
      </w:r>
      <w:r w:rsidR="008D1029" w:rsidRPr="00A2372F">
        <w:rPr>
          <w:bCs/>
          <w:iCs/>
          <w:color w:val="000000"/>
          <w:lang w:val="pt-BR"/>
        </w:rPr>
        <w:t>ọ</w:t>
      </w:r>
      <w:r w:rsidR="00FB7667" w:rsidRPr="00A2372F">
        <w:rPr>
          <w:bCs/>
          <w:iCs/>
          <w:color w:val="000000"/>
          <w:lang w:val="pt-BR"/>
        </w:rPr>
        <w:t>c thu</w:t>
      </w:r>
      <w:r w:rsidR="008D1029" w:rsidRPr="00A2372F">
        <w:rPr>
          <w:bCs/>
          <w:iCs/>
          <w:color w:val="000000"/>
          <w:lang w:val="pt-BR"/>
        </w:rPr>
        <w:t>ộ</w:t>
      </w:r>
      <w:r w:rsidR="00FB7667" w:rsidRPr="00A2372F">
        <w:rPr>
          <w:bCs/>
          <w:iCs/>
          <w:color w:val="000000"/>
          <w:lang w:val="pt-BR"/>
        </w:rPr>
        <w:t xml:space="preserve">c </w:t>
      </w:r>
      <w:r w:rsidR="008D1029" w:rsidRPr="00A2372F">
        <w:rPr>
          <w:bCs/>
          <w:iCs/>
          <w:color w:val="000000"/>
          <w:lang w:val="pt-BR"/>
        </w:rPr>
        <w:t>đị</w:t>
      </w:r>
      <w:r w:rsidR="00FB7667" w:rsidRPr="00A2372F">
        <w:rPr>
          <w:bCs/>
          <w:iCs/>
          <w:color w:val="000000"/>
          <w:lang w:val="pt-BR"/>
        </w:rPr>
        <w:t>nh ngh</w:t>
      </w:r>
      <w:r w:rsidR="008D1029" w:rsidRPr="00A2372F">
        <w:rPr>
          <w:bCs/>
          <w:iCs/>
          <w:color w:val="000000"/>
          <w:lang w:val="pt-BR"/>
        </w:rPr>
        <w:t>ĩ</w:t>
      </w:r>
      <w:r w:rsidR="00FB7667" w:rsidRPr="00A2372F">
        <w:rPr>
          <w:bCs/>
          <w:iCs/>
          <w:color w:val="000000"/>
          <w:lang w:val="pt-BR"/>
        </w:rPr>
        <w:t xml:space="preserve">a, </w:t>
      </w:r>
      <w:r w:rsidR="008D1029" w:rsidRPr="00A2372F">
        <w:rPr>
          <w:bCs/>
          <w:iCs/>
          <w:color w:val="000000"/>
          <w:lang w:val="pt-BR"/>
        </w:rPr>
        <w:t>đị</w:t>
      </w:r>
      <w:r w:rsidR="00FB7667" w:rsidRPr="00A2372F">
        <w:rPr>
          <w:bCs/>
          <w:iCs/>
          <w:color w:val="000000"/>
          <w:lang w:val="pt-BR"/>
        </w:rPr>
        <w:t>nh l</w:t>
      </w:r>
      <w:r w:rsidR="008D1029" w:rsidRPr="00A2372F">
        <w:rPr>
          <w:bCs/>
          <w:iCs/>
          <w:color w:val="000000"/>
          <w:lang w:val="pt-BR"/>
        </w:rPr>
        <w:t>ý</w:t>
      </w:r>
      <w:r w:rsidR="00FB7667" w:rsidRPr="00A2372F">
        <w:rPr>
          <w:bCs/>
          <w:iCs/>
          <w:color w:val="000000"/>
          <w:lang w:val="pt-BR"/>
        </w:rPr>
        <w:t>, ch</w:t>
      </w:r>
      <w:r w:rsidR="008D1029" w:rsidRPr="00A2372F">
        <w:rPr>
          <w:bCs/>
          <w:iCs/>
          <w:color w:val="000000"/>
          <w:lang w:val="pt-BR"/>
        </w:rPr>
        <w:t>ứ</w:t>
      </w:r>
      <w:r w:rsidR="00FB7667" w:rsidRPr="00A2372F">
        <w:rPr>
          <w:bCs/>
          <w:iCs/>
          <w:color w:val="000000"/>
          <w:lang w:val="pt-BR"/>
        </w:rPr>
        <w:t>ng minh l</w:t>
      </w:r>
      <w:r w:rsidR="008D1029" w:rsidRPr="00A2372F">
        <w:rPr>
          <w:bCs/>
          <w:iCs/>
          <w:color w:val="000000"/>
          <w:lang w:val="pt-BR"/>
        </w:rPr>
        <w:t>ạ</w:t>
      </w:r>
      <w:r w:rsidR="00FB7667" w:rsidRPr="00A2372F">
        <w:rPr>
          <w:bCs/>
          <w:iCs/>
          <w:color w:val="000000"/>
          <w:lang w:val="pt-BR"/>
        </w:rPr>
        <w:t xml:space="preserve">i </w:t>
      </w:r>
      <w:r w:rsidR="008D1029" w:rsidRPr="00A2372F">
        <w:rPr>
          <w:bCs/>
          <w:iCs/>
          <w:color w:val="000000"/>
          <w:lang w:val="pt-BR"/>
        </w:rPr>
        <w:t>đị</w:t>
      </w:r>
      <w:r w:rsidR="00FB7667" w:rsidRPr="00A2372F">
        <w:rPr>
          <w:bCs/>
          <w:iCs/>
          <w:color w:val="000000"/>
          <w:lang w:val="pt-BR"/>
        </w:rPr>
        <w:t>nh l</w:t>
      </w:r>
      <w:r w:rsidR="008D1029" w:rsidRPr="00A2372F">
        <w:rPr>
          <w:bCs/>
          <w:iCs/>
          <w:color w:val="000000"/>
          <w:lang w:val="pt-BR"/>
        </w:rPr>
        <w:t>ý</w:t>
      </w:r>
      <w:r w:rsidR="00FB7667" w:rsidRPr="00A2372F">
        <w:rPr>
          <w:bCs/>
          <w:iCs/>
          <w:color w:val="000000"/>
          <w:lang w:val="pt-BR"/>
        </w:rPr>
        <w:t xml:space="preserve"> </w:t>
      </w:r>
      <w:r w:rsidR="008D1029" w:rsidRPr="00A2372F">
        <w:rPr>
          <w:bCs/>
          <w:iCs/>
          <w:color w:val="000000"/>
          <w:lang w:val="pt-BR"/>
        </w:rPr>
        <w:t>đả</w:t>
      </w:r>
      <w:r w:rsidRPr="00A2372F">
        <w:rPr>
          <w:bCs/>
          <w:iCs/>
          <w:color w:val="000000"/>
          <w:lang w:val="pt-BR"/>
        </w:rPr>
        <w:t>o</w:t>
      </w:r>
      <w:r w:rsidR="00FB7667" w:rsidRPr="00A2372F">
        <w:rPr>
          <w:bCs/>
          <w:iCs/>
          <w:color w:val="000000"/>
          <w:lang w:val="pt-BR"/>
        </w:rPr>
        <w:t>.</w:t>
      </w:r>
      <w:r w:rsidRPr="00A2372F">
        <w:rPr>
          <w:bCs/>
          <w:iCs/>
          <w:color w:val="000000"/>
          <w:lang w:val="pt-BR"/>
        </w:rPr>
        <w:t xml:space="preserve"> Trên cơ sở đó HS tìm thêm các cách khác để chứng minh tứ giác nội tiếp. (</w:t>
      </w:r>
      <w:r w:rsidR="00AD5763" w:rsidRPr="00A2372F">
        <w:rPr>
          <w:bCs/>
          <w:iCs/>
          <w:color w:val="000000"/>
          <w:lang w:val="pt-BR"/>
        </w:rPr>
        <w:t>có nhiề</w:t>
      </w:r>
      <w:r w:rsidRPr="00A2372F">
        <w:rPr>
          <w:bCs/>
          <w:iCs/>
          <w:color w:val="000000"/>
          <w:lang w:val="pt-BR"/>
        </w:rPr>
        <w:t>u hơn 5 cách).</w:t>
      </w:r>
      <w:r w:rsidR="00FB7667" w:rsidRPr="00A2372F">
        <w:rPr>
          <w:bCs/>
          <w:iCs/>
          <w:color w:val="000000"/>
          <w:lang w:val="pt-BR"/>
        </w:rPr>
        <w:t xml:space="preserve"> </w:t>
      </w:r>
    </w:p>
    <w:p w:rsidR="00FB7667" w:rsidRPr="00A2372F" w:rsidRDefault="00FB7667" w:rsidP="00FB7667">
      <w:pPr>
        <w:jc w:val="both"/>
        <w:rPr>
          <w:bCs/>
          <w:iCs/>
          <w:color w:val="000000"/>
          <w:lang w:val="pt-BR"/>
        </w:rPr>
      </w:pPr>
      <w:r w:rsidRPr="00A2372F">
        <w:rPr>
          <w:bCs/>
          <w:iCs/>
          <w:color w:val="000000"/>
          <w:lang w:val="pt-BR"/>
        </w:rPr>
        <w:tab/>
        <w:t>- Gi</w:t>
      </w:r>
      <w:r w:rsidR="008D1029" w:rsidRPr="00A2372F">
        <w:rPr>
          <w:bCs/>
          <w:iCs/>
          <w:color w:val="000000"/>
          <w:lang w:val="pt-BR"/>
        </w:rPr>
        <w:t>ả</w:t>
      </w:r>
      <w:r w:rsidRPr="00A2372F">
        <w:rPr>
          <w:bCs/>
          <w:iCs/>
          <w:color w:val="000000"/>
          <w:lang w:val="pt-BR"/>
        </w:rPr>
        <w:t>i b</w:t>
      </w:r>
      <w:r w:rsidR="008D1029" w:rsidRPr="00A2372F">
        <w:rPr>
          <w:bCs/>
          <w:iCs/>
          <w:color w:val="000000"/>
          <w:lang w:val="pt-BR"/>
        </w:rPr>
        <w:t>à</w:t>
      </w:r>
      <w:r w:rsidRPr="00A2372F">
        <w:rPr>
          <w:bCs/>
          <w:iCs/>
          <w:color w:val="000000"/>
          <w:lang w:val="pt-BR"/>
        </w:rPr>
        <w:t>i t</w:t>
      </w:r>
      <w:r w:rsidR="008D1029" w:rsidRPr="00A2372F">
        <w:rPr>
          <w:bCs/>
          <w:iCs/>
          <w:color w:val="000000"/>
          <w:lang w:val="pt-BR"/>
        </w:rPr>
        <w:t>ậ</w:t>
      </w:r>
      <w:r w:rsidRPr="00A2372F">
        <w:rPr>
          <w:bCs/>
          <w:iCs/>
          <w:color w:val="000000"/>
          <w:lang w:val="pt-BR"/>
        </w:rPr>
        <w:t>p 55; 56; 57 ( sgk - 89 ) v</w:t>
      </w:r>
      <w:r w:rsidR="008D1029" w:rsidRPr="00A2372F">
        <w:rPr>
          <w:bCs/>
          <w:iCs/>
          <w:color w:val="000000"/>
          <w:lang w:val="pt-BR"/>
        </w:rPr>
        <w:t>à</w:t>
      </w:r>
      <w:r w:rsidRPr="00A2372F">
        <w:rPr>
          <w:bCs/>
          <w:iCs/>
          <w:color w:val="000000"/>
          <w:lang w:val="pt-BR"/>
        </w:rPr>
        <w:t xml:space="preserve"> l</w:t>
      </w:r>
      <w:r w:rsidR="008D1029" w:rsidRPr="00A2372F">
        <w:rPr>
          <w:bCs/>
          <w:iCs/>
          <w:color w:val="000000"/>
          <w:lang w:val="pt-BR"/>
        </w:rPr>
        <w:t>à</w:t>
      </w:r>
      <w:r w:rsidRPr="00A2372F">
        <w:rPr>
          <w:bCs/>
          <w:iCs/>
          <w:color w:val="000000"/>
          <w:lang w:val="pt-BR"/>
        </w:rPr>
        <w:t>m tr</w:t>
      </w:r>
      <w:r w:rsidR="008D1029" w:rsidRPr="00A2372F">
        <w:rPr>
          <w:bCs/>
          <w:iCs/>
          <w:color w:val="000000"/>
          <w:lang w:val="pt-BR"/>
        </w:rPr>
        <w:t>ướ</w:t>
      </w:r>
      <w:r w:rsidRPr="00A2372F">
        <w:rPr>
          <w:bCs/>
          <w:iCs/>
          <w:color w:val="000000"/>
          <w:lang w:val="pt-BR"/>
        </w:rPr>
        <w:t>c c</w:t>
      </w:r>
      <w:r w:rsidR="008D1029" w:rsidRPr="00A2372F">
        <w:rPr>
          <w:bCs/>
          <w:iCs/>
          <w:color w:val="000000"/>
          <w:lang w:val="pt-BR"/>
        </w:rPr>
        <w:t>á</w:t>
      </w:r>
      <w:r w:rsidRPr="00A2372F">
        <w:rPr>
          <w:bCs/>
          <w:iCs/>
          <w:color w:val="000000"/>
          <w:lang w:val="pt-BR"/>
        </w:rPr>
        <w:t>c b</w:t>
      </w:r>
      <w:r w:rsidR="008D1029" w:rsidRPr="00A2372F">
        <w:rPr>
          <w:bCs/>
          <w:iCs/>
          <w:color w:val="000000"/>
          <w:lang w:val="pt-BR"/>
        </w:rPr>
        <w:t>à</w:t>
      </w:r>
      <w:r w:rsidRPr="00A2372F">
        <w:rPr>
          <w:bCs/>
          <w:iCs/>
          <w:color w:val="000000"/>
          <w:lang w:val="pt-BR"/>
        </w:rPr>
        <w:t>i ph</w:t>
      </w:r>
      <w:r w:rsidR="008D1029" w:rsidRPr="00A2372F">
        <w:rPr>
          <w:bCs/>
          <w:iCs/>
          <w:color w:val="000000"/>
          <w:lang w:val="pt-BR"/>
        </w:rPr>
        <w:t>ầ</w:t>
      </w:r>
      <w:r w:rsidRPr="00A2372F">
        <w:rPr>
          <w:bCs/>
          <w:iCs/>
          <w:color w:val="000000"/>
          <w:lang w:val="pt-BR"/>
        </w:rPr>
        <w:t>n luy</w:t>
      </w:r>
      <w:r w:rsidR="008D1029" w:rsidRPr="00A2372F">
        <w:rPr>
          <w:bCs/>
          <w:iCs/>
          <w:color w:val="000000"/>
          <w:lang w:val="pt-BR"/>
        </w:rPr>
        <w:t>ệ</w:t>
      </w:r>
      <w:r w:rsidRPr="00A2372F">
        <w:rPr>
          <w:bCs/>
          <w:iCs/>
          <w:color w:val="000000"/>
          <w:lang w:val="pt-BR"/>
        </w:rPr>
        <w:t>n t</w:t>
      </w:r>
      <w:r w:rsidR="008D1029" w:rsidRPr="00A2372F">
        <w:rPr>
          <w:bCs/>
          <w:iCs/>
          <w:color w:val="000000"/>
          <w:lang w:val="pt-BR"/>
        </w:rPr>
        <w:t>ậ</w:t>
      </w:r>
      <w:r w:rsidRPr="00A2372F">
        <w:rPr>
          <w:bCs/>
          <w:iCs/>
          <w:color w:val="000000"/>
          <w:lang w:val="pt-BR"/>
        </w:rPr>
        <w:t xml:space="preserve">p </w:t>
      </w:r>
      <w:r w:rsidR="004234D5" w:rsidRPr="00A2372F">
        <w:rPr>
          <w:bCs/>
          <w:iCs/>
          <w:color w:val="000000"/>
          <w:lang w:val="pt-BR"/>
        </w:rPr>
        <w:t>cho tiết sau</w:t>
      </w:r>
      <w:r w:rsidRPr="00A2372F">
        <w:rPr>
          <w:bCs/>
          <w:iCs/>
          <w:color w:val="000000"/>
          <w:lang w:val="pt-BR"/>
        </w:rPr>
        <w:t xml:space="preserve">. </w:t>
      </w:r>
    </w:p>
    <w:p w:rsidR="004234D5" w:rsidRPr="00A2372F" w:rsidRDefault="004234D5" w:rsidP="00FB7667">
      <w:pPr>
        <w:jc w:val="both"/>
        <w:rPr>
          <w:bCs/>
          <w:iCs/>
          <w:color w:val="000000"/>
          <w:lang w:val="pt-BR"/>
        </w:rPr>
      </w:pPr>
    </w:p>
    <w:tbl>
      <w:tblPr>
        <w:tblW w:w="0" w:type="auto"/>
        <w:tblInd w:w="1340" w:type="dxa"/>
        <w:tblBorders>
          <w:top w:val="single" w:sz="4" w:space="0" w:color="auto"/>
        </w:tblBorders>
        <w:tblLook w:val="0000" w:firstRow="0" w:lastRow="0" w:firstColumn="0" w:lastColumn="0" w:noHBand="0" w:noVBand="0"/>
      </w:tblPr>
      <w:tblGrid>
        <w:gridCol w:w="8021"/>
      </w:tblGrid>
      <w:tr w:rsidR="004234D5" w:rsidRPr="00A2372F" w:rsidTr="004234D5">
        <w:trPr>
          <w:trHeight w:val="100"/>
        </w:trPr>
        <w:tc>
          <w:tcPr>
            <w:tcW w:w="8021" w:type="dxa"/>
          </w:tcPr>
          <w:p w:rsidR="004234D5" w:rsidRPr="00A2372F" w:rsidRDefault="004234D5" w:rsidP="004234D5">
            <w:pPr>
              <w:jc w:val="both"/>
              <w:rPr>
                <w:color w:val="000000"/>
                <w:lang w:val="pt-BR"/>
              </w:rPr>
            </w:pPr>
          </w:p>
        </w:tc>
      </w:tr>
    </w:tbl>
    <w:p w:rsidR="004234D5" w:rsidRPr="00A2372F" w:rsidRDefault="00FB7667" w:rsidP="004234D5">
      <w:pPr>
        <w:jc w:val="both"/>
        <w:rPr>
          <w:color w:val="000000"/>
          <w:lang w:val="pt-BR"/>
        </w:rPr>
      </w:pPr>
      <w:r w:rsidRPr="00A2372F">
        <w:rPr>
          <w:color w:val="000000"/>
          <w:lang w:val="pt-BR"/>
        </w:rPr>
        <w:tab/>
      </w:r>
    </w:p>
    <w:p w:rsidR="004234D5" w:rsidRPr="00A2372F" w:rsidRDefault="004234D5" w:rsidP="004234D5">
      <w:pPr>
        <w:jc w:val="both"/>
        <w:rPr>
          <w:color w:val="000000"/>
          <w:lang w:val="pt-BR"/>
        </w:rPr>
      </w:pPr>
    </w:p>
    <w:p w:rsidR="005B4BBD" w:rsidRPr="00A2372F" w:rsidRDefault="005B4BBD" w:rsidP="00F60379">
      <w:pPr>
        <w:rPr>
          <w:b/>
          <w:color w:val="000000"/>
          <w:lang w:val="pt-BR"/>
        </w:rPr>
      </w:pPr>
    </w:p>
    <w:p w:rsidR="005B4BBD" w:rsidRPr="00A2372F" w:rsidRDefault="005B4BBD" w:rsidP="00F60379">
      <w:pPr>
        <w:rPr>
          <w:b/>
          <w:color w:val="000000"/>
          <w:lang w:val="pt-BR"/>
        </w:rPr>
      </w:pPr>
    </w:p>
    <w:p w:rsidR="00F60379" w:rsidRPr="00A2372F" w:rsidRDefault="00F60379" w:rsidP="00F60379">
      <w:pPr>
        <w:rPr>
          <w:b/>
          <w:color w:val="000000"/>
          <w:lang w:val="pt-BR"/>
        </w:rPr>
      </w:pPr>
      <w:r w:rsidRPr="00A2372F">
        <w:rPr>
          <w:b/>
          <w:color w:val="000000"/>
          <w:lang w:val="pt-BR"/>
        </w:rPr>
        <w:t>TUẦN 26. Ng</w:t>
      </w:r>
      <w:r w:rsidR="0049257B" w:rsidRPr="00A2372F">
        <w:rPr>
          <w:b/>
          <w:color w:val="000000"/>
          <w:lang w:val="pt-BR"/>
        </w:rPr>
        <w:t>ày soạn</w:t>
      </w:r>
      <w:r w:rsidRPr="00A2372F">
        <w:rPr>
          <w:b/>
          <w:color w:val="000000"/>
          <w:lang w:val="pt-BR"/>
        </w:rPr>
        <w:t xml:space="preserve"> 20/02/</w:t>
      </w:r>
      <w:r w:rsidR="00C5787C" w:rsidRPr="00A2372F">
        <w:rPr>
          <w:b/>
          <w:color w:val="000000"/>
          <w:lang w:val="pt-BR"/>
        </w:rPr>
        <w:t>2018</w:t>
      </w:r>
      <w:r w:rsidRPr="00A2372F">
        <w:rPr>
          <w:b/>
          <w:color w:val="000000"/>
          <w:lang w:val="pt-BR"/>
        </w:rPr>
        <w:t xml:space="preserve">                                                  </w:t>
      </w:r>
      <w:r w:rsidR="0049257B" w:rsidRPr="00A2372F">
        <w:rPr>
          <w:b/>
          <w:color w:val="000000"/>
          <w:lang w:val="pt-BR"/>
        </w:rPr>
        <w:t xml:space="preserve">   </w:t>
      </w:r>
      <w:r w:rsidRPr="00A2372F">
        <w:rPr>
          <w:b/>
          <w:color w:val="000000"/>
          <w:lang w:val="pt-BR"/>
        </w:rPr>
        <w:t xml:space="preserve">Ngày dạy </w:t>
      </w:r>
      <w:r w:rsidR="0049257B" w:rsidRPr="00A2372F">
        <w:rPr>
          <w:b/>
          <w:color w:val="000000"/>
          <w:lang w:val="pt-BR"/>
        </w:rPr>
        <w:t>2</w:t>
      </w:r>
      <w:r w:rsidR="0019477D" w:rsidRPr="00A2372F">
        <w:rPr>
          <w:b/>
          <w:color w:val="000000"/>
          <w:lang w:val="pt-BR"/>
        </w:rPr>
        <w:t>8</w:t>
      </w:r>
      <w:r w:rsidRPr="00A2372F">
        <w:rPr>
          <w:b/>
          <w:color w:val="000000"/>
          <w:lang w:val="pt-BR"/>
        </w:rPr>
        <w:t>/02/</w:t>
      </w:r>
      <w:r w:rsidR="00C5787C" w:rsidRPr="00A2372F">
        <w:rPr>
          <w:b/>
          <w:color w:val="000000"/>
          <w:lang w:val="pt-BR"/>
        </w:rPr>
        <w:t>2018</w:t>
      </w:r>
    </w:p>
    <w:p w:rsidR="00FB7667" w:rsidRPr="00A2372F" w:rsidRDefault="00FB7667" w:rsidP="00FB7667">
      <w:pPr>
        <w:rPr>
          <w:color w:val="000000"/>
          <w:lang w:val="pt-BR"/>
        </w:rPr>
      </w:pPr>
    </w:p>
    <w:tbl>
      <w:tblPr>
        <w:tblW w:w="10019" w:type="dxa"/>
        <w:tblLook w:val="01E0" w:firstRow="1" w:lastRow="1" w:firstColumn="1" w:lastColumn="1" w:noHBand="0" w:noVBand="0"/>
      </w:tblPr>
      <w:tblGrid>
        <w:gridCol w:w="1228"/>
        <w:gridCol w:w="8791"/>
      </w:tblGrid>
      <w:tr w:rsidR="00FB7667" w:rsidRPr="00A2372F" w:rsidTr="0049257B">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49</w:t>
            </w:r>
          </w:p>
        </w:tc>
        <w:tc>
          <w:tcPr>
            <w:tcW w:w="8791" w:type="dxa"/>
          </w:tcPr>
          <w:p w:rsidR="00FB7667" w:rsidRPr="00A2372F" w:rsidRDefault="00E5735F" w:rsidP="00FB7667">
            <w:pPr>
              <w:tabs>
                <w:tab w:val="left" w:pos="7828"/>
              </w:tabs>
              <w:jc w:val="center"/>
              <w:rPr>
                <w:b/>
                <w:color w:val="000000"/>
                <w:sz w:val="32"/>
                <w:szCs w:val="32"/>
              </w:rPr>
            </w:pPr>
            <w:r w:rsidRPr="00A2372F">
              <w:rPr>
                <w:b/>
                <w:color w:val="000000"/>
                <w:sz w:val="34"/>
                <w:szCs w:val="34"/>
              </w:rPr>
              <w:t>L</w:t>
            </w:r>
            <w:r w:rsidR="00FB7667" w:rsidRPr="00A2372F">
              <w:rPr>
                <w:b/>
                <w:color w:val="000000"/>
                <w:sz w:val="34"/>
                <w:szCs w:val="34"/>
              </w:rPr>
              <w:t>uy</w:t>
            </w:r>
            <w:r w:rsidR="008D1029" w:rsidRPr="00A2372F">
              <w:rPr>
                <w:b/>
                <w:color w:val="000000"/>
                <w:sz w:val="34"/>
                <w:szCs w:val="34"/>
              </w:rPr>
              <w:t>ệ</w:t>
            </w:r>
            <w:r w:rsidR="00FB7667" w:rsidRPr="00A2372F">
              <w:rPr>
                <w:b/>
                <w:color w:val="000000"/>
                <w:sz w:val="34"/>
                <w:szCs w:val="34"/>
              </w:rPr>
              <w:t>n t</w:t>
            </w:r>
            <w:r w:rsidR="008D1029" w:rsidRPr="00A2372F">
              <w:rPr>
                <w:b/>
                <w:color w:val="000000"/>
                <w:sz w:val="34"/>
                <w:szCs w:val="34"/>
              </w:rPr>
              <w:t>ậ</w:t>
            </w:r>
            <w:r w:rsidR="00FB7667" w:rsidRPr="00A2372F">
              <w:rPr>
                <w:b/>
                <w:color w:val="000000"/>
                <w:sz w:val="34"/>
                <w:szCs w:val="34"/>
              </w:rPr>
              <w:t>p</w:t>
            </w:r>
            <w:r w:rsidR="0049257B" w:rsidRPr="00A2372F">
              <w:rPr>
                <w:b/>
                <w:color w:val="000000"/>
                <w:sz w:val="34"/>
                <w:szCs w:val="34"/>
              </w:rPr>
              <w:t xml:space="preserve"> </w:t>
            </w:r>
            <w:r w:rsidRPr="00A2372F">
              <w:rPr>
                <w:b/>
                <w:color w:val="000000"/>
                <w:sz w:val="34"/>
                <w:szCs w:val="34"/>
              </w:rPr>
              <w:t>+</w:t>
            </w:r>
            <w:r w:rsidR="0049257B" w:rsidRPr="00A2372F">
              <w:rPr>
                <w:b/>
                <w:color w:val="000000"/>
                <w:sz w:val="34"/>
                <w:szCs w:val="34"/>
              </w:rPr>
              <w:t xml:space="preserve"> </w:t>
            </w:r>
            <w:r w:rsidRPr="00A2372F">
              <w:rPr>
                <w:b/>
                <w:color w:val="000000"/>
                <w:sz w:val="34"/>
                <w:szCs w:val="34"/>
              </w:rPr>
              <w:t>Kiểm tra 15’</w:t>
            </w:r>
          </w:p>
        </w:tc>
      </w:tr>
    </w:tbl>
    <w:p w:rsidR="00FB7667" w:rsidRPr="00A2372F" w:rsidRDefault="00FB7667" w:rsidP="00FB7667">
      <w:pPr>
        <w:tabs>
          <w:tab w:val="left" w:pos="978"/>
          <w:tab w:val="left" w:pos="2966"/>
          <w:tab w:val="center" w:pos="4650"/>
          <w:tab w:val="left" w:pos="7828"/>
        </w:tabs>
        <w:rPr>
          <w:b/>
          <w:color w:val="000000"/>
          <w:sz w:val="34"/>
          <w:szCs w:val="34"/>
        </w:rPr>
      </w:pPr>
      <w:r w:rsidRPr="00A2372F">
        <w:rPr>
          <w:b/>
          <w:color w:val="000000"/>
          <w:sz w:val="34"/>
          <w:szCs w:val="34"/>
        </w:rPr>
        <w:tab/>
      </w:r>
      <w:r w:rsidRPr="00A2372F">
        <w:rPr>
          <w:b/>
          <w:color w:val="000000"/>
          <w:sz w:val="34"/>
          <w:szCs w:val="34"/>
        </w:rPr>
        <w:tab/>
      </w:r>
      <w:r w:rsidRPr="00A2372F">
        <w:rPr>
          <w:b/>
          <w:color w:val="000000"/>
          <w:sz w:val="34"/>
          <w:szCs w:val="34"/>
        </w:rPr>
        <w:tab/>
      </w:r>
    </w:p>
    <w:p w:rsidR="00FB7667" w:rsidRPr="00A2372F" w:rsidRDefault="00FB7667" w:rsidP="0049257B">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49257B" w:rsidRPr="00A2372F">
        <w:rPr>
          <w:b/>
          <w:color w:val="000000"/>
        </w:rPr>
        <w:t xml:space="preserve">. </w:t>
      </w: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0049257B" w:rsidRPr="00A2372F">
        <w:rPr>
          <w:color w:val="000000"/>
        </w:rPr>
        <w:t>c</w:t>
      </w:r>
      <w:r w:rsidRPr="00A2372F">
        <w:rPr>
          <w:color w:val="000000"/>
        </w:rPr>
        <w:t>:</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49257B" w:rsidRPr="00A2372F">
        <w:rPr>
          <w:b/>
          <w:color w:val="000000"/>
        </w:rPr>
        <w:t>.</w:t>
      </w:r>
      <w:r w:rsidRPr="00A2372F">
        <w:rPr>
          <w:b/>
          <w:color w:val="000000"/>
        </w:rPr>
        <w:t xml:space="preserve">  </w:t>
      </w:r>
    </w:p>
    <w:p w:rsidR="00FB7667" w:rsidRPr="00A2372F" w:rsidRDefault="00FB7667" w:rsidP="00FB7667">
      <w:pPr>
        <w:ind w:firstLine="630"/>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h ch</w:t>
      </w:r>
      <w:r w:rsidR="008D1029" w:rsidRPr="00A2372F">
        <w:rPr>
          <w:color w:val="000000"/>
        </w:rPr>
        <w:t>ứ</w:t>
      </w:r>
      <w:r w:rsidRPr="00A2372F">
        <w:rPr>
          <w:color w:val="000000"/>
        </w:rPr>
        <w:t>ng minh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00E5735F" w:rsidRPr="00A2372F">
        <w:rPr>
          <w:color w:val="000000"/>
        </w:rPr>
        <w:t>p</w:t>
      </w:r>
      <w:r w:rsidRPr="00A2372F">
        <w:rPr>
          <w:color w:val="000000"/>
        </w:rPr>
        <w:t>.</w:t>
      </w:r>
      <w:r w:rsidR="00E5735F" w:rsidRPr="00A2372F">
        <w:rPr>
          <w:color w:val="000000"/>
        </w:rPr>
        <w:t xml:space="preserve"> Kiểm tra lấy điểm 15’ theo CĐKTCĐ.</w:t>
      </w:r>
      <w:r w:rsidRPr="00A2372F">
        <w:rPr>
          <w:color w:val="000000"/>
        </w:rPr>
        <w:t xml:space="preserve">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49257B" w:rsidRPr="00A2372F">
        <w:rPr>
          <w:b/>
          <w:color w:val="000000"/>
        </w:rPr>
        <w:t>.</w:t>
      </w:r>
      <w:r w:rsidRPr="00A2372F">
        <w:rPr>
          <w:b/>
          <w:color w:val="000000"/>
        </w:rPr>
        <w:t xml:space="preserve"> </w:t>
      </w:r>
    </w:p>
    <w:p w:rsidR="00FB7667" w:rsidRPr="00A2372F" w:rsidRDefault="00FB7667" w:rsidP="00FB7667">
      <w:pPr>
        <w:ind w:firstLine="630"/>
        <w:rPr>
          <w:color w:val="000000"/>
        </w:rPr>
      </w:pPr>
      <w:r w:rsidRPr="00A2372F">
        <w:rPr>
          <w:color w:val="000000"/>
        </w:rPr>
        <w:lastRenderedPageBreak/>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ch</w:t>
      </w:r>
      <w:r w:rsidR="008D1029" w:rsidRPr="00A2372F">
        <w:rPr>
          <w:color w:val="000000"/>
        </w:rPr>
        <w:t>ứ</w:t>
      </w:r>
      <w:r w:rsidRPr="00A2372F">
        <w:rPr>
          <w:color w:val="000000"/>
        </w:rPr>
        <w:t>ng minh, s</w:t>
      </w:r>
      <w:r w:rsidR="008D1029" w:rsidRPr="00A2372F">
        <w:rPr>
          <w:color w:val="000000"/>
        </w:rPr>
        <w:t>ử</w:t>
      </w:r>
      <w:r w:rsidRPr="00A2372F">
        <w:rPr>
          <w:color w:val="000000"/>
        </w:rPr>
        <w:t xml:space="preserve"> d</w:t>
      </w:r>
      <w:r w:rsidR="008D1029" w:rsidRPr="00A2372F">
        <w:rPr>
          <w:color w:val="000000"/>
        </w:rPr>
        <w:t>ụ</w:t>
      </w:r>
      <w:r w:rsidRPr="00A2372F">
        <w:rPr>
          <w:color w:val="000000"/>
        </w:rPr>
        <w:t xml:space="preserve">ng </w:t>
      </w:r>
      <w:r w:rsidR="008D1029" w:rsidRPr="00A2372F">
        <w:rPr>
          <w:color w:val="000000"/>
        </w:rPr>
        <w:t>đượ</w:t>
      </w:r>
      <w:r w:rsidRPr="00A2372F">
        <w:rPr>
          <w:color w:val="000000"/>
        </w:rPr>
        <w:t>c t</w:t>
      </w:r>
      <w:r w:rsidR="008D1029" w:rsidRPr="00A2372F">
        <w:rPr>
          <w:color w:val="000000"/>
        </w:rPr>
        <w:t>í</w:t>
      </w:r>
      <w:r w:rsidRPr="00A2372F">
        <w:rPr>
          <w:color w:val="000000"/>
        </w:rPr>
        <w:t>nh ch</w:t>
      </w:r>
      <w:r w:rsidR="008D1029" w:rsidRPr="00A2372F">
        <w:rPr>
          <w:color w:val="000000"/>
        </w:rPr>
        <w:t>ấ</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ể</w:t>
      </w:r>
      <w:r w:rsidRPr="00A2372F">
        <w:rPr>
          <w:color w:val="000000"/>
        </w:rPr>
        <w:t xml:space="preserve"> gi</w:t>
      </w:r>
      <w:r w:rsidR="008D1029" w:rsidRPr="00A2372F">
        <w:rPr>
          <w:color w:val="000000"/>
        </w:rPr>
        <w:t>ả</w:t>
      </w:r>
      <w:r w:rsidRPr="00A2372F">
        <w:rPr>
          <w:color w:val="000000"/>
        </w:rPr>
        <w:t>i m</w:t>
      </w:r>
      <w:r w:rsidR="008D1029" w:rsidRPr="00A2372F">
        <w:rPr>
          <w:color w:val="000000"/>
        </w:rPr>
        <w:t>ộ</w:t>
      </w:r>
      <w:r w:rsidRPr="00A2372F">
        <w:rPr>
          <w:color w:val="000000"/>
        </w:rPr>
        <w:t>t s</w:t>
      </w:r>
      <w:r w:rsidR="008D1029" w:rsidRPr="00A2372F">
        <w:rPr>
          <w:color w:val="000000"/>
        </w:rPr>
        <w:t>ố</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0049257B" w:rsidRPr="00A2372F">
        <w:rPr>
          <w:color w:val="000000"/>
        </w:rPr>
        <w:t>p</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49257B" w:rsidRPr="00A2372F">
        <w:rPr>
          <w:b/>
          <w:color w:val="000000"/>
        </w:rPr>
        <w:t>.</w:t>
      </w:r>
      <w:r w:rsidRPr="00A2372F">
        <w:rPr>
          <w:b/>
          <w:color w:val="000000"/>
        </w:rPr>
        <w:t xml:space="preserve"> </w:t>
      </w:r>
    </w:p>
    <w:p w:rsidR="0049257B" w:rsidRPr="00A2372F" w:rsidRDefault="00FB7667" w:rsidP="00FB7667">
      <w:pPr>
        <w:ind w:firstLine="630"/>
        <w:rPr>
          <w:color w:val="000000"/>
          <w:lang w:val="pt-BR"/>
        </w:rPr>
      </w:pPr>
      <w:r w:rsidRPr="00A2372F">
        <w:rPr>
          <w:color w:val="000000"/>
          <w:lang w:val="pt-BR"/>
        </w:rPr>
        <w:t>- Gi</w:t>
      </w:r>
      <w:r w:rsidR="008D1029" w:rsidRPr="00A2372F">
        <w:rPr>
          <w:color w:val="000000"/>
          <w:lang w:val="pt-BR"/>
        </w:rPr>
        <w:t>á</w:t>
      </w:r>
      <w:r w:rsidRPr="00A2372F">
        <w:rPr>
          <w:color w:val="000000"/>
          <w:lang w:val="pt-BR"/>
        </w:rPr>
        <w:t>o d</w:t>
      </w:r>
      <w:r w:rsidR="008D1029" w:rsidRPr="00A2372F">
        <w:rPr>
          <w:color w:val="000000"/>
          <w:lang w:val="pt-BR"/>
        </w:rPr>
        <w:t>ụ</w:t>
      </w:r>
      <w:r w:rsidRPr="00A2372F">
        <w:rPr>
          <w:color w:val="000000"/>
          <w:lang w:val="pt-BR"/>
        </w:rPr>
        <w:t xml:space="preserve">c </w:t>
      </w:r>
      <w:r w:rsidR="008D1029" w:rsidRPr="00A2372F">
        <w:rPr>
          <w:color w:val="000000"/>
          <w:lang w:val="pt-BR"/>
        </w:rPr>
        <w:t>ý</w:t>
      </w:r>
      <w:r w:rsidRPr="00A2372F">
        <w:rPr>
          <w:color w:val="000000"/>
          <w:lang w:val="pt-BR"/>
        </w:rPr>
        <w:t xml:space="preserve"> th</w:t>
      </w:r>
      <w:r w:rsidR="008D1029" w:rsidRPr="00A2372F">
        <w:rPr>
          <w:color w:val="000000"/>
          <w:lang w:val="pt-BR"/>
        </w:rPr>
        <w:t>ứ</w:t>
      </w:r>
      <w:r w:rsidRPr="00A2372F">
        <w:rPr>
          <w:color w:val="000000"/>
          <w:lang w:val="pt-BR"/>
        </w:rPr>
        <w:t>c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h</w:t>
      </w:r>
      <w:r w:rsidR="008D1029" w:rsidRPr="00A2372F">
        <w:rPr>
          <w:color w:val="000000"/>
          <w:lang w:val="pt-BR"/>
        </w:rPr>
        <w:t>ì</w:t>
      </w:r>
      <w:r w:rsidRPr="00A2372F">
        <w:rPr>
          <w:color w:val="000000"/>
          <w:lang w:val="pt-BR"/>
        </w:rPr>
        <w:t>nh theo nhi</w:t>
      </w:r>
      <w:r w:rsidR="008D1029" w:rsidRPr="00A2372F">
        <w:rPr>
          <w:color w:val="000000"/>
          <w:lang w:val="pt-BR"/>
        </w:rPr>
        <w:t>ề</w:t>
      </w:r>
      <w:r w:rsidRPr="00A2372F">
        <w:rPr>
          <w:color w:val="000000"/>
          <w:lang w:val="pt-BR"/>
        </w:rPr>
        <w:t>u c</w:t>
      </w:r>
      <w:r w:rsidR="008D1029" w:rsidRPr="00A2372F">
        <w:rPr>
          <w:color w:val="000000"/>
          <w:lang w:val="pt-BR"/>
        </w:rPr>
        <w:t>á</w:t>
      </w:r>
      <w:r w:rsidR="0049257B" w:rsidRPr="00A2372F">
        <w:rPr>
          <w:color w:val="000000"/>
          <w:lang w:val="pt-BR"/>
        </w:rPr>
        <w:t>ch</w:t>
      </w:r>
      <w:r w:rsidRPr="00A2372F">
        <w:rPr>
          <w:color w:val="000000"/>
          <w:lang w:val="pt-BR"/>
        </w:rPr>
        <w:t>.</w:t>
      </w:r>
    </w:p>
    <w:p w:rsidR="0049257B" w:rsidRPr="00A2372F" w:rsidRDefault="0049257B" w:rsidP="0049257B">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49257B" w:rsidRPr="00A2372F" w:rsidRDefault="0049257B" w:rsidP="0049257B">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49257B" w:rsidRPr="00A2372F" w:rsidRDefault="0049257B" w:rsidP="0049257B">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49257B" w:rsidRPr="00A2372F" w:rsidRDefault="0049257B" w:rsidP="0049257B">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49257B" w:rsidRPr="00A2372F" w:rsidRDefault="0049257B" w:rsidP="0049257B">
      <w:pPr>
        <w:ind w:left="720"/>
        <w:rPr>
          <w:color w:val="000000"/>
          <w:lang w:val="pt-BR"/>
        </w:rPr>
      </w:pPr>
    </w:p>
    <w:p w:rsidR="0049257B" w:rsidRPr="00A2372F" w:rsidRDefault="0049257B" w:rsidP="0049257B">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49257B" w:rsidRPr="00A2372F" w:rsidTr="0054320C">
        <w:tc>
          <w:tcPr>
            <w:tcW w:w="959" w:type="dxa"/>
            <w:vAlign w:val="center"/>
          </w:tcPr>
          <w:p w:rsidR="0049257B" w:rsidRPr="00A2372F" w:rsidRDefault="0049257B" w:rsidP="0054320C">
            <w:pPr>
              <w:jc w:val="center"/>
              <w:rPr>
                <w:color w:val="000000"/>
              </w:rPr>
            </w:pPr>
            <w:r w:rsidRPr="00A2372F">
              <w:rPr>
                <w:color w:val="000000"/>
              </w:rPr>
              <w:t>- GV:</w:t>
            </w:r>
          </w:p>
        </w:tc>
        <w:tc>
          <w:tcPr>
            <w:tcW w:w="9060" w:type="dxa"/>
          </w:tcPr>
          <w:p w:rsidR="0049257B" w:rsidRPr="00A2372F" w:rsidRDefault="0049257B" w:rsidP="0054320C">
            <w:pPr>
              <w:rPr>
                <w:color w:val="000000"/>
              </w:rPr>
            </w:pPr>
            <w:r w:rsidRPr="00A2372F">
              <w:rPr>
                <w:color w:val="000000"/>
              </w:rPr>
              <w:t>- Máy chiếu đa năng, GA ĐT, thước, compa, êke, phấn màu.</w:t>
            </w:r>
          </w:p>
          <w:p w:rsidR="0049257B" w:rsidRPr="00A2372F" w:rsidRDefault="0049257B" w:rsidP="0054320C">
            <w:pPr>
              <w:rPr>
                <w:color w:val="000000"/>
              </w:rPr>
            </w:pPr>
            <w:r w:rsidRPr="00A2372F">
              <w:rPr>
                <w:color w:val="000000"/>
              </w:rPr>
              <w:t>- GV soạn đề theo định hướng phát triển NL,PC của HS và phô tô đề KT 15’</w:t>
            </w:r>
            <w:r w:rsidR="006E23E7" w:rsidRPr="00A2372F">
              <w:rPr>
                <w:color w:val="000000"/>
              </w:rPr>
              <w:t>(có 4 mã đề</w:t>
            </w:r>
            <w:r w:rsidRPr="00A2372F">
              <w:rPr>
                <w:color w:val="000000"/>
              </w:rPr>
              <w:t xml:space="preserve"> riêng </w:t>
            </w:r>
            <w:r w:rsidR="006E23E7" w:rsidRPr="00A2372F">
              <w:rPr>
                <w:color w:val="000000"/>
              </w:rPr>
              <w:t xml:space="preserve">biệt) </w:t>
            </w:r>
            <w:r w:rsidRPr="00A2372F">
              <w:rPr>
                <w:color w:val="000000"/>
              </w:rPr>
              <w:t>phát cho từng HS.</w:t>
            </w:r>
          </w:p>
          <w:p w:rsidR="0049257B" w:rsidRPr="00A2372F" w:rsidRDefault="0049257B" w:rsidP="0054320C">
            <w:pPr>
              <w:rPr>
                <w:color w:val="000000"/>
              </w:rPr>
            </w:pPr>
            <w:r w:rsidRPr="00A2372F">
              <w:rPr>
                <w:color w:val="000000"/>
              </w:rPr>
              <w:t>- PPDH: Dạy học nêu và giải quyết vấn đề.</w:t>
            </w:r>
          </w:p>
          <w:p w:rsidR="0049257B" w:rsidRPr="00A2372F" w:rsidRDefault="0049257B" w:rsidP="0054320C">
            <w:pPr>
              <w:rPr>
                <w:color w:val="000000"/>
              </w:rPr>
            </w:pPr>
            <w:r w:rsidRPr="00A2372F">
              <w:rPr>
                <w:color w:val="000000"/>
              </w:rPr>
              <w:t>- Kỹ thuật DH: Kỹ thuật đặt câu hỏi, Sơ đồ tư duy, Lắng nghe và phản hồi tích cực.</w:t>
            </w:r>
          </w:p>
        </w:tc>
      </w:tr>
      <w:tr w:rsidR="0049257B" w:rsidRPr="00A2372F" w:rsidTr="0054320C">
        <w:tc>
          <w:tcPr>
            <w:tcW w:w="959" w:type="dxa"/>
          </w:tcPr>
          <w:p w:rsidR="0049257B" w:rsidRPr="00A2372F" w:rsidRDefault="0049257B" w:rsidP="0054320C">
            <w:pPr>
              <w:jc w:val="right"/>
              <w:rPr>
                <w:color w:val="000000"/>
              </w:rPr>
            </w:pPr>
            <w:r w:rsidRPr="00A2372F">
              <w:rPr>
                <w:color w:val="000000"/>
              </w:rPr>
              <w:t>- HS:</w:t>
            </w:r>
          </w:p>
        </w:tc>
        <w:tc>
          <w:tcPr>
            <w:tcW w:w="9060" w:type="dxa"/>
          </w:tcPr>
          <w:p w:rsidR="0049257B" w:rsidRPr="00A2372F" w:rsidRDefault="0049257B" w:rsidP="0054320C">
            <w:pPr>
              <w:rPr>
                <w:color w:val="000000"/>
              </w:rPr>
            </w:pPr>
            <w:r w:rsidRPr="00A2372F">
              <w:rPr>
                <w:color w:val="000000"/>
              </w:rPr>
              <w:t>- Thước, compa, êke</w:t>
            </w:r>
            <w:r w:rsidR="003901DE" w:rsidRPr="00A2372F">
              <w:rPr>
                <w:color w:val="000000"/>
              </w:rPr>
              <w:t>, dụng cụ học tập.</w:t>
            </w:r>
          </w:p>
          <w:p w:rsidR="0049257B" w:rsidRPr="00A2372F" w:rsidRDefault="0049257B" w:rsidP="0049257B">
            <w:pPr>
              <w:rPr>
                <w:color w:val="000000"/>
              </w:rPr>
            </w:pPr>
            <w:r w:rsidRPr="00A2372F">
              <w:rPr>
                <w:color w:val="000000"/>
              </w:rPr>
              <w:t>- Chuẩn  bị kiển thức thật tốt để làm bài kiểm tra 15’ đạt kết quả cao nhất.</w:t>
            </w:r>
          </w:p>
        </w:tc>
      </w:tr>
    </w:tbl>
    <w:p w:rsidR="0049257B" w:rsidRPr="00A2372F" w:rsidRDefault="00FB7667" w:rsidP="0049257B">
      <w:pPr>
        <w:ind w:firstLine="630"/>
        <w:rPr>
          <w:color w:val="000000"/>
          <w:lang w:val="pt-BR"/>
        </w:rPr>
      </w:pPr>
      <w:r w:rsidRPr="00A2372F">
        <w:rPr>
          <w:color w:val="000000"/>
          <w:lang w:val="pt-BR"/>
        </w:rPr>
        <w:t xml:space="preserve"> </w:t>
      </w:r>
      <w:r w:rsidRPr="00A2372F">
        <w:rPr>
          <w:color w:val="000000"/>
          <w:lang w:val="pt-BR"/>
        </w:rPr>
        <w:tab/>
      </w:r>
    </w:p>
    <w:p w:rsidR="00FB7667" w:rsidRPr="00A2372F" w:rsidRDefault="00FB7667" w:rsidP="00FB7667">
      <w:pPr>
        <w:rPr>
          <w:color w:val="000000"/>
          <w:lang w:val="pt-BR"/>
        </w:rPr>
      </w:pPr>
      <w:r w:rsidRPr="00A2372F">
        <w:rPr>
          <w:b/>
          <w:color w:val="000000"/>
          <w:lang w:val="pt-BR"/>
        </w:rPr>
        <w:t>C/</w:t>
      </w:r>
      <w:r w:rsidR="0049257B" w:rsidRPr="00A2372F">
        <w:rPr>
          <w:b/>
          <w:color w:val="000000"/>
          <w:lang w:val="pt-BR"/>
        </w:rPr>
        <w:t xml:space="preserve"> </w:t>
      </w:r>
      <w:r w:rsidRPr="00A2372F">
        <w:rPr>
          <w:b/>
          <w:color w:val="000000"/>
          <w:lang w:val="pt-BR"/>
        </w:rPr>
        <w:t>Ti</w:t>
      </w:r>
      <w:r w:rsidR="008D1029" w:rsidRPr="00A2372F">
        <w:rPr>
          <w:b/>
          <w:color w:val="000000"/>
          <w:lang w:val="pt-BR"/>
        </w:rPr>
        <w:t>ế</w:t>
      </w:r>
      <w:r w:rsidRPr="00A2372F">
        <w:rPr>
          <w:b/>
          <w:color w:val="000000"/>
          <w:lang w:val="pt-BR"/>
        </w:rPr>
        <w:t>n tr</w:t>
      </w:r>
      <w:r w:rsidR="008D1029" w:rsidRPr="00A2372F">
        <w:rPr>
          <w:b/>
          <w:color w:val="000000"/>
          <w:lang w:val="pt-BR"/>
        </w:rPr>
        <w:t>ì</w:t>
      </w:r>
      <w:r w:rsidRPr="00A2372F">
        <w:rPr>
          <w:b/>
          <w:color w:val="000000"/>
          <w:lang w:val="pt-BR"/>
        </w:rPr>
        <w:t>nh b</w:t>
      </w:r>
      <w:r w:rsidR="008D1029" w:rsidRPr="00A2372F">
        <w:rPr>
          <w:b/>
          <w:color w:val="000000"/>
          <w:lang w:val="pt-BR"/>
        </w:rPr>
        <w:t>à</w:t>
      </w:r>
      <w:r w:rsidRPr="00A2372F">
        <w:rPr>
          <w:b/>
          <w:color w:val="000000"/>
          <w:lang w:val="pt-BR"/>
        </w:rPr>
        <w:t>i d</w:t>
      </w:r>
      <w:r w:rsidR="008D1029" w:rsidRPr="00A2372F">
        <w:rPr>
          <w:b/>
          <w:color w:val="000000"/>
          <w:lang w:val="pt-BR"/>
        </w:rPr>
        <w:t>ạ</w:t>
      </w:r>
      <w:r w:rsidRPr="00A2372F">
        <w:rPr>
          <w:b/>
          <w:color w:val="000000"/>
          <w:lang w:val="pt-BR"/>
        </w:rPr>
        <w:t>y</w:t>
      </w:r>
      <w:r w:rsidR="006E23E7" w:rsidRPr="00A2372F">
        <w:rPr>
          <w:b/>
          <w:color w:val="000000"/>
          <w:lang w:val="pt-BR"/>
        </w:rPr>
        <w:t>.</w:t>
      </w:r>
    </w:p>
    <w:p w:rsidR="00FB7667" w:rsidRPr="00A2372F" w:rsidRDefault="0049257B" w:rsidP="00FB7667">
      <w:pPr>
        <w:jc w:val="center"/>
        <w:rPr>
          <w:b/>
          <w:color w:val="000000"/>
        </w:rPr>
      </w:pPr>
      <w:r w:rsidRPr="00A2372F">
        <w:rPr>
          <w:b/>
          <w:color w:val="000000"/>
        </w:rPr>
        <w:t>HĐ 1. KHỞI ĐỘNG.</w:t>
      </w:r>
    </w:p>
    <w:p w:rsidR="0049257B" w:rsidRPr="00A2372F" w:rsidRDefault="0049257B" w:rsidP="0049257B">
      <w:pP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5"/>
        <w:gridCol w:w="8742"/>
      </w:tblGrid>
      <w:tr w:rsidR="00FB7667" w:rsidRPr="00A2372F" w:rsidTr="0049257B">
        <w:tc>
          <w:tcPr>
            <w:tcW w:w="1305" w:type="dxa"/>
          </w:tcPr>
          <w:p w:rsidR="0049257B" w:rsidRPr="00A2372F" w:rsidRDefault="0049257B" w:rsidP="0049257B">
            <w:pPr>
              <w:jc w:val="center"/>
              <w:rPr>
                <w:color w:val="000000"/>
              </w:rPr>
            </w:pPr>
            <w:r w:rsidRPr="00A2372F">
              <w:rPr>
                <w:color w:val="000000"/>
              </w:rPr>
              <w:t>GV</w:t>
            </w:r>
            <w:r w:rsidR="00FB7667" w:rsidRPr="00A2372F">
              <w:rPr>
                <w:color w:val="000000"/>
              </w:rPr>
              <w:t>:</w:t>
            </w:r>
            <w:r w:rsidRPr="00A2372F">
              <w:rPr>
                <w:color w:val="000000"/>
              </w:rPr>
              <w:t xml:space="preserve"> </w:t>
            </w:r>
          </w:p>
          <w:p w:rsidR="00FB7667" w:rsidRPr="00A2372F" w:rsidRDefault="0049257B" w:rsidP="0049257B">
            <w:pPr>
              <w:jc w:val="center"/>
              <w:rPr>
                <w:color w:val="000000"/>
              </w:rPr>
            </w:pPr>
            <w:r w:rsidRPr="00A2372F">
              <w:rPr>
                <w:color w:val="000000"/>
              </w:rPr>
              <w:t>Tổ chức trả lời nhanh.</w:t>
            </w:r>
          </w:p>
        </w:tc>
        <w:tc>
          <w:tcPr>
            <w:tcW w:w="8742" w:type="dxa"/>
          </w:tcPr>
          <w:p w:rsidR="00FB7667" w:rsidRPr="00A2372F" w:rsidRDefault="00FB7667" w:rsidP="00FB7667">
            <w:pPr>
              <w:jc w:val="both"/>
              <w:rPr>
                <w:color w:val="000000"/>
              </w:rPr>
            </w:pPr>
            <w:r w:rsidRPr="00A2372F">
              <w:rPr>
                <w:color w:val="000000"/>
              </w:rPr>
              <w:t>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r w:rsidR="008D1029" w:rsidRPr="00A2372F">
              <w:rPr>
                <w:color w:val="000000"/>
              </w:rPr>
              <w:t>đư</w:t>
            </w:r>
            <w:r w:rsidRPr="00A2372F">
              <w:rPr>
                <w:color w:val="000000"/>
              </w:rPr>
              <w:t>a ra b</w:t>
            </w:r>
            <w:r w:rsidR="008D1029" w:rsidRPr="00A2372F">
              <w:rPr>
                <w:color w:val="000000"/>
              </w:rPr>
              <w:t>à</w:t>
            </w:r>
            <w:r w:rsidRPr="00A2372F">
              <w:rPr>
                <w:color w:val="000000"/>
              </w:rPr>
              <w:t>i t</w:t>
            </w:r>
            <w:r w:rsidR="008D1029" w:rsidRPr="00A2372F">
              <w:rPr>
                <w:color w:val="000000"/>
              </w:rPr>
              <w:t>ậ</w:t>
            </w:r>
            <w:r w:rsidRPr="00A2372F">
              <w:rPr>
                <w:color w:val="000000"/>
              </w:rPr>
              <w:t>p tr</w:t>
            </w:r>
            <w:r w:rsidR="008D1029" w:rsidRPr="00A2372F">
              <w:rPr>
                <w:color w:val="000000"/>
              </w:rPr>
              <w:t>ắ</w:t>
            </w:r>
            <w:r w:rsidRPr="00A2372F">
              <w:rPr>
                <w:color w:val="000000"/>
              </w:rPr>
              <w:t>c nghi</w:t>
            </w:r>
            <w:r w:rsidR="008D1029" w:rsidRPr="00A2372F">
              <w:rPr>
                <w:color w:val="000000"/>
              </w:rPr>
              <w:t>ệ</w:t>
            </w:r>
            <w:r w:rsidRPr="00A2372F">
              <w:rPr>
                <w:color w:val="000000"/>
              </w:rPr>
              <w:t>m sau v</w:t>
            </w:r>
            <w:r w:rsidR="008D1029" w:rsidRPr="00A2372F">
              <w:rPr>
                <w:color w:val="000000"/>
              </w:rPr>
              <w:t>à</w:t>
            </w:r>
            <w:r w:rsidRPr="00A2372F">
              <w:rPr>
                <w:color w:val="000000"/>
              </w:rPr>
              <w:t xml:space="preserve"> giao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ho HS l</w:t>
            </w:r>
            <w:r w:rsidR="008D1029" w:rsidRPr="00A2372F">
              <w:rPr>
                <w:color w:val="000000"/>
              </w:rPr>
              <w:t>à</w:t>
            </w:r>
            <w:r w:rsidRPr="00A2372F">
              <w:rPr>
                <w:color w:val="000000"/>
              </w:rPr>
              <w:t>m:</w:t>
            </w:r>
          </w:p>
          <w:p w:rsidR="00FB7667" w:rsidRPr="00A2372F" w:rsidRDefault="00FB7667" w:rsidP="00FB7667">
            <w:pPr>
              <w:jc w:val="both"/>
              <w:rPr>
                <w:color w:val="000000"/>
              </w:rPr>
            </w:pPr>
            <w:r w:rsidRPr="00A2372F">
              <w:rPr>
                <w:b/>
                <w:color w:val="000000"/>
                <w:lang w:val="pt-BR"/>
              </w:rPr>
              <w:t>Trong c</w:t>
            </w:r>
            <w:r w:rsidR="008D1029" w:rsidRPr="00A2372F">
              <w:rPr>
                <w:b/>
                <w:color w:val="000000"/>
                <w:lang w:val="pt-BR"/>
              </w:rPr>
              <w:t>á</w:t>
            </w:r>
            <w:r w:rsidRPr="00A2372F">
              <w:rPr>
                <w:b/>
                <w:color w:val="000000"/>
                <w:lang w:val="pt-BR"/>
              </w:rPr>
              <w:t>c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sau,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n</w:t>
            </w:r>
            <w:r w:rsidR="008D1029" w:rsidRPr="00A2372F">
              <w:rPr>
                <w:b/>
                <w:color w:val="000000"/>
                <w:lang w:val="pt-BR"/>
              </w:rPr>
              <w:t>à</w:t>
            </w:r>
            <w:r w:rsidRPr="00A2372F">
              <w:rPr>
                <w:b/>
                <w:color w:val="000000"/>
                <w:lang w:val="pt-BR"/>
              </w:rPr>
              <w:t xml:space="preserve">o </w:t>
            </w:r>
            <w:r w:rsidR="008D1029" w:rsidRPr="00A2372F">
              <w:rPr>
                <w:b/>
                <w:color w:val="000000"/>
                <w:lang w:val="pt-BR"/>
              </w:rPr>
              <w:t>đú</w:t>
            </w:r>
            <w:r w:rsidRPr="00A2372F">
              <w:rPr>
                <w:b/>
                <w:color w:val="000000"/>
                <w:lang w:val="pt-BR"/>
              </w:rPr>
              <w:t>ng, kh</w:t>
            </w:r>
            <w:r w:rsidR="008D1029" w:rsidRPr="00A2372F">
              <w:rPr>
                <w:b/>
                <w:color w:val="000000"/>
                <w:lang w:val="pt-BR"/>
              </w:rPr>
              <w:t>ẳ</w:t>
            </w:r>
            <w:r w:rsidRPr="00A2372F">
              <w:rPr>
                <w:b/>
                <w:color w:val="000000"/>
                <w:lang w:val="pt-BR"/>
              </w:rPr>
              <w:t xml:space="preserve">ng </w:t>
            </w:r>
            <w:r w:rsidR="008D1029" w:rsidRPr="00A2372F">
              <w:rPr>
                <w:b/>
                <w:color w:val="000000"/>
                <w:lang w:val="pt-BR"/>
              </w:rPr>
              <w:t>đị</w:t>
            </w:r>
            <w:r w:rsidRPr="00A2372F">
              <w:rPr>
                <w:b/>
                <w:color w:val="000000"/>
                <w:lang w:val="pt-BR"/>
              </w:rPr>
              <w:t>nh n</w:t>
            </w:r>
            <w:r w:rsidR="008D1029" w:rsidRPr="00A2372F">
              <w:rPr>
                <w:b/>
                <w:color w:val="000000"/>
                <w:lang w:val="pt-BR"/>
              </w:rPr>
              <w:t>à</w:t>
            </w:r>
            <w:r w:rsidRPr="00A2372F">
              <w:rPr>
                <w:b/>
                <w:color w:val="000000"/>
                <w:lang w:val="pt-BR"/>
              </w:rPr>
              <w:t xml:space="preserve">o sai ? </w:t>
            </w:r>
            <w:r w:rsidRPr="00A2372F">
              <w:rPr>
                <w:color w:val="000000"/>
              </w:rPr>
              <w:t>M</w:t>
            </w:r>
            <w:r w:rsidR="008D1029" w:rsidRPr="00A2372F">
              <w:rPr>
                <w:color w:val="000000"/>
              </w:rPr>
              <w:t>ộ</w:t>
            </w:r>
            <w:r w:rsidRPr="00A2372F">
              <w:rPr>
                <w:color w:val="000000"/>
              </w:rPr>
              <w:t>t</w:t>
            </w:r>
            <w:r w:rsidRPr="00A2372F">
              <w:rPr>
                <w:b/>
                <w:color w:val="000000"/>
              </w:rPr>
              <w:t xml:space="preserve"> </w:t>
            </w: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ợ</w:t>
            </w:r>
            <w:r w:rsidRPr="00A2372F">
              <w:rPr>
                <w:color w:val="000000"/>
              </w:rPr>
              <w:t>c, n</w:t>
            </w:r>
            <w:r w:rsidR="008D1029" w:rsidRPr="00A2372F">
              <w:rPr>
                <w:color w:val="000000"/>
              </w:rPr>
              <w:t>ế</w:t>
            </w:r>
            <w:r w:rsidRPr="00A2372F">
              <w:rPr>
                <w:color w:val="000000"/>
              </w:rPr>
              <w:t>u:</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t</w:t>
            </w:r>
            <w:r w:rsidR="008D1029" w:rsidRPr="00A2372F">
              <w:rPr>
                <w:color w:val="000000"/>
              </w:rPr>
              <w:t>ổ</w:t>
            </w:r>
            <w:r w:rsidRPr="00A2372F">
              <w:rPr>
                <w:color w:val="000000"/>
              </w:rPr>
              <w:t>ng hai g</w:t>
            </w:r>
            <w:r w:rsidR="008D1029" w:rsidRPr="00A2372F">
              <w:rPr>
                <w:color w:val="000000"/>
              </w:rPr>
              <w:t>ó</w:t>
            </w:r>
            <w:r w:rsidRPr="00A2372F">
              <w:rPr>
                <w:color w:val="000000"/>
              </w:rPr>
              <w:t xml:space="preserve">c </w:t>
            </w:r>
            <w:r w:rsidR="008D1029" w:rsidRPr="00A2372F">
              <w:rPr>
                <w:color w:val="000000"/>
              </w:rPr>
              <w:t>đố</w:t>
            </w:r>
            <w:r w:rsidRPr="00A2372F">
              <w:rPr>
                <w:color w:val="000000"/>
              </w:rPr>
              <w:t>i di</w:t>
            </w:r>
            <w:r w:rsidR="008D1029" w:rsidRPr="00A2372F">
              <w:rPr>
                <w:color w:val="000000"/>
              </w:rPr>
              <w:t>ệ</w:t>
            </w:r>
            <w:r w:rsidRPr="00A2372F">
              <w:rPr>
                <w:color w:val="000000"/>
              </w:rPr>
              <w:t>n b</w:t>
            </w:r>
            <w:r w:rsidR="008D1029" w:rsidRPr="00A2372F">
              <w:rPr>
                <w:color w:val="000000"/>
              </w:rPr>
              <w:t>ằ</w:t>
            </w:r>
            <w:r w:rsidRPr="00A2372F">
              <w:rPr>
                <w:color w:val="000000"/>
              </w:rPr>
              <w:t>ng 180</w:t>
            </w:r>
            <w:r w:rsidRPr="00A2372F">
              <w:rPr>
                <w:color w:val="000000"/>
                <w:vertAlign w:val="superscript"/>
              </w:rPr>
              <w:t>0</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i</w:t>
            </w:r>
            <w:r w:rsidR="008D1029" w:rsidRPr="00A2372F">
              <w:rPr>
                <w:color w:val="000000"/>
              </w:rPr>
              <w:t>ể</w:t>
            </w:r>
            <w:r w:rsidRPr="00A2372F">
              <w:rPr>
                <w:color w:val="000000"/>
              </w:rPr>
              <w:t>m</w:t>
            </w:r>
            <w:r w:rsidR="0049257B" w:rsidRPr="00A2372F">
              <w:rPr>
                <w:color w:val="000000"/>
              </w:rPr>
              <w:t>.</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b</w:t>
            </w:r>
            <w:r w:rsidR="008D1029" w:rsidRPr="00A2372F">
              <w:rPr>
                <w:color w:val="000000"/>
              </w:rPr>
              <w:t>ố</w:t>
            </w:r>
            <w:r w:rsidRPr="00A2372F">
              <w:rPr>
                <w:color w:val="000000"/>
              </w:rPr>
              <w:t xml:space="preserve">n </w:t>
            </w:r>
            <w:r w:rsidR="008D1029" w:rsidRPr="00A2372F">
              <w:rPr>
                <w:color w:val="000000"/>
              </w:rPr>
              <w:t>đỉ</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i</w:t>
            </w:r>
            <w:r w:rsidR="008D1029" w:rsidRPr="00A2372F">
              <w:rPr>
                <w:color w:val="000000"/>
              </w:rPr>
              <w:t>ể</w:t>
            </w:r>
            <w:r w:rsidRPr="00A2372F">
              <w:rPr>
                <w:color w:val="000000"/>
              </w:rPr>
              <w:t>m (m</w:t>
            </w:r>
            <w:r w:rsidR="008D1029" w:rsidRPr="00A2372F">
              <w:rPr>
                <w:color w:val="000000"/>
              </w:rPr>
              <w:t>à</w:t>
            </w:r>
            <w:r w:rsidRPr="00A2372F">
              <w:rPr>
                <w:color w:val="000000"/>
              </w:rPr>
              <w:t xml:space="preserve"> ta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x</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 xml:space="preserve">nh </w:t>
            </w:r>
            <w:r w:rsidR="008D1029" w:rsidRPr="00A2372F">
              <w:rPr>
                <w:color w:val="000000"/>
              </w:rPr>
              <w:t>đượ</w:t>
            </w:r>
            <w:r w:rsidRPr="00A2372F">
              <w:rPr>
                <w:color w:val="000000"/>
              </w:rPr>
              <w:t>c)</w:t>
            </w:r>
          </w:p>
          <w:p w:rsidR="00FB7667" w:rsidRPr="00A2372F" w:rsidRDefault="00FB7667" w:rsidP="006E437C">
            <w:pPr>
              <w:numPr>
                <w:ilvl w:val="0"/>
                <w:numId w:val="18"/>
              </w:numPr>
              <w:jc w:val="both"/>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hai </w:t>
            </w:r>
            <w:r w:rsidR="008D1029" w:rsidRPr="00A2372F">
              <w:rPr>
                <w:color w:val="000000"/>
              </w:rPr>
              <w:t>đỉ</w:t>
            </w:r>
            <w:r w:rsidRPr="00A2372F">
              <w:rPr>
                <w:color w:val="000000"/>
              </w:rPr>
              <w:t>nh k</w:t>
            </w:r>
            <w:r w:rsidR="008D1029" w:rsidRPr="00A2372F">
              <w:rPr>
                <w:color w:val="000000"/>
              </w:rPr>
              <w:t>ề</w:t>
            </w:r>
            <w:r w:rsidRPr="00A2372F">
              <w:rPr>
                <w:color w:val="000000"/>
              </w:rPr>
              <w:t xml:space="preserve"> nhau c</w:t>
            </w:r>
            <w:r w:rsidR="008D1029" w:rsidRPr="00A2372F">
              <w:rPr>
                <w:color w:val="000000"/>
              </w:rPr>
              <w:t>ù</w:t>
            </w:r>
            <w:r w:rsidRPr="00A2372F">
              <w:rPr>
                <w:color w:val="000000"/>
              </w:rPr>
              <w:t>ng nh</w:t>
            </w:r>
            <w:r w:rsidR="008D1029" w:rsidRPr="00A2372F">
              <w:rPr>
                <w:color w:val="000000"/>
              </w:rPr>
              <w:t>ì</w:t>
            </w:r>
            <w:r w:rsidRPr="00A2372F">
              <w:rPr>
                <w:color w:val="000000"/>
              </w:rPr>
              <w:t>n c</w:t>
            </w:r>
            <w:r w:rsidR="008D1029" w:rsidRPr="00A2372F">
              <w:rPr>
                <w:color w:val="000000"/>
              </w:rPr>
              <w:t>ạ</w:t>
            </w:r>
            <w:r w:rsidRPr="00A2372F">
              <w:rPr>
                <w:color w:val="000000"/>
              </w:rPr>
              <w:t>nh ch</w:t>
            </w:r>
            <w:r w:rsidR="008D1029" w:rsidRPr="00A2372F">
              <w:rPr>
                <w:color w:val="000000"/>
              </w:rPr>
              <w:t>ứ</w:t>
            </w:r>
            <w:r w:rsidRPr="00A2372F">
              <w:rPr>
                <w:color w:val="000000"/>
              </w:rPr>
              <w:t xml:space="preserve">a hai </w:t>
            </w:r>
            <w:r w:rsidR="008D1029" w:rsidRPr="00A2372F">
              <w:rPr>
                <w:color w:val="000000"/>
              </w:rPr>
              <w:t>đỉ</w:t>
            </w:r>
            <w:r w:rsidRPr="00A2372F">
              <w:rPr>
                <w:color w:val="000000"/>
              </w:rPr>
              <w:t>nh c</w:t>
            </w:r>
            <w:r w:rsidR="008D1029" w:rsidRPr="00A2372F">
              <w:rPr>
                <w:color w:val="000000"/>
              </w:rPr>
              <w:t>ò</w:t>
            </w:r>
            <w:r w:rsidRPr="00A2372F">
              <w:rPr>
                <w:color w:val="000000"/>
              </w:rPr>
              <w:t>n l</w:t>
            </w:r>
            <w:r w:rsidR="008D1029" w:rsidRPr="00A2372F">
              <w:rPr>
                <w:color w:val="000000"/>
              </w:rPr>
              <w:t>ạ</w:t>
            </w:r>
            <w:r w:rsidRPr="00A2372F">
              <w:rPr>
                <w:color w:val="000000"/>
              </w:rPr>
              <w:t>i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α</w:t>
            </w:r>
          </w:p>
        </w:tc>
      </w:tr>
      <w:tr w:rsidR="00FB7667" w:rsidRPr="00A2372F" w:rsidTr="0049257B">
        <w:tc>
          <w:tcPr>
            <w:tcW w:w="1305" w:type="dxa"/>
          </w:tcPr>
          <w:p w:rsidR="00FB7667" w:rsidRPr="00A2372F" w:rsidRDefault="00FB7667" w:rsidP="0049257B">
            <w:pPr>
              <w:jc w:val="center"/>
              <w:rPr>
                <w:color w:val="000000"/>
              </w:rPr>
            </w:pPr>
            <w:r w:rsidRPr="00A2372F">
              <w:rPr>
                <w:color w:val="000000"/>
              </w:rPr>
              <w:t>HS:</w:t>
            </w:r>
          </w:p>
        </w:tc>
        <w:tc>
          <w:tcPr>
            <w:tcW w:w="8742" w:type="dxa"/>
          </w:tcPr>
          <w:p w:rsidR="00FB7667" w:rsidRPr="00A2372F" w:rsidRDefault="008D1029" w:rsidP="006E437C">
            <w:pPr>
              <w:numPr>
                <w:ilvl w:val="0"/>
                <w:numId w:val="19"/>
              </w:numPr>
              <w:rPr>
                <w:color w:val="000000"/>
              </w:rPr>
            </w:pPr>
            <w:r w:rsidRPr="00A2372F">
              <w:rPr>
                <w:color w:val="000000"/>
              </w:rPr>
              <w:t>Đú</w:t>
            </w:r>
            <w:r w:rsidR="00FB7667" w:rsidRPr="00A2372F">
              <w:rPr>
                <w:color w:val="000000"/>
              </w:rPr>
              <w:t>ng</w:t>
            </w:r>
          </w:p>
          <w:p w:rsidR="00FB7667" w:rsidRPr="00A2372F" w:rsidRDefault="00FB7667" w:rsidP="006E437C">
            <w:pPr>
              <w:numPr>
                <w:ilvl w:val="0"/>
                <w:numId w:val="19"/>
              </w:numPr>
              <w:jc w:val="both"/>
              <w:rPr>
                <w:color w:val="000000"/>
              </w:rPr>
            </w:pPr>
            <w:r w:rsidRPr="00A2372F">
              <w:rPr>
                <w:color w:val="000000"/>
              </w:rPr>
              <w:t>Sai, v</w:t>
            </w:r>
            <w:r w:rsidR="008D1029" w:rsidRPr="00A2372F">
              <w:rPr>
                <w:color w:val="000000"/>
              </w:rPr>
              <w:t>í</w:t>
            </w:r>
            <w:r w:rsidRPr="00A2372F">
              <w:rPr>
                <w:color w:val="000000"/>
              </w:rPr>
              <w:t xml:space="preserve"> d</w:t>
            </w:r>
            <w:r w:rsidR="008D1029" w:rsidRPr="00A2372F">
              <w:rPr>
                <w:color w:val="000000"/>
              </w:rPr>
              <w:t>ụ</w:t>
            </w:r>
            <w:r w:rsidRPr="00A2372F">
              <w:rPr>
                <w:color w:val="000000"/>
              </w:rPr>
              <w:t xml:space="preserve"> nh</w:t>
            </w:r>
            <w:r w:rsidR="008D1029" w:rsidRPr="00A2372F">
              <w:rPr>
                <w:color w:val="000000"/>
              </w:rPr>
              <w:t>ư</w:t>
            </w:r>
            <w:r w:rsidRPr="00A2372F">
              <w:rPr>
                <w:color w:val="000000"/>
              </w:rPr>
              <w:t xml:space="preserve"> h</w:t>
            </w:r>
            <w:r w:rsidR="008D1029" w:rsidRPr="00A2372F">
              <w:rPr>
                <w:color w:val="000000"/>
              </w:rPr>
              <w:t>ì</w:t>
            </w:r>
            <w:r w:rsidRPr="00A2372F">
              <w:rPr>
                <w:color w:val="000000"/>
              </w:rPr>
              <w:t>nh thoi c</w:t>
            </w:r>
            <w:r w:rsidR="008D1029" w:rsidRPr="00A2372F">
              <w:rPr>
                <w:color w:val="000000"/>
              </w:rPr>
              <w:t>ó</w:t>
            </w:r>
            <w:r w:rsidRPr="00A2372F">
              <w:rPr>
                <w:color w:val="000000"/>
              </w:rPr>
              <w:t xml:space="preserve">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 xml:space="preserve">u giao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hai </w:t>
            </w:r>
            <w:r w:rsidR="008D1029" w:rsidRPr="00A2372F">
              <w:rPr>
                <w:color w:val="000000"/>
              </w:rPr>
              <w:t>đườ</w:t>
            </w:r>
            <w:r w:rsidRPr="00A2372F">
              <w:rPr>
                <w:color w:val="000000"/>
              </w:rPr>
              <w:t>ng</w:t>
            </w:r>
            <w:r w:rsidR="006E23E7" w:rsidRPr="00A2372F">
              <w:rPr>
                <w:color w:val="000000"/>
              </w:rPr>
              <w:t xml:space="preserve"> </w:t>
            </w:r>
            <w:r w:rsidRPr="00A2372F">
              <w:rPr>
                <w:color w:val="000000"/>
              </w:rPr>
              <w:t>ch</w:t>
            </w:r>
            <w:r w:rsidR="008D1029" w:rsidRPr="00A2372F">
              <w:rPr>
                <w:color w:val="000000"/>
              </w:rPr>
              <w:t>é</w:t>
            </w:r>
            <w:r w:rsidRPr="00A2372F">
              <w:rPr>
                <w:color w:val="000000"/>
              </w:rPr>
              <w:t>o nh</w:t>
            </w:r>
            <w:r w:rsidR="008D1029" w:rsidRPr="00A2372F">
              <w:rPr>
                <w:color w:val="000000"/>
              </w:rPr>
              <w:t>ư</w:t>
            </w:r>
            <w:r w:rsidRPr="00A2372F">
              <w:rPr>
                <w:color w:val="000000"/>
              </w:rPr>
              <w:t>ng kh</w:t>
            </w:r>
            <w:r w:rsidR="008D1029" w:rsidRPr="00A2372F">
              <w:rPr>
                <w:color w:val="000000"/>
              </w:rPr>
              <w:t>ô</w:t>
            </w:r>
            <w:r w:rsidRPr="00A2372F">
              <w:rPr>
                <w:color w:val="000000"/>
              </w:rPr>
              <w:t>ng ph</w:t>
            </w:r>
            <w:r w:rsidR="008D1029" w:rsidRPr="00A2372F">
              <w:rPr>
                <w:color w:val="000000"/>
              </w:rPr>
              <w:t>ả</w:t>
            </w:r>
            <w:r w:rsidRPr="00A2372F">
              <w:rPr>
                <w:color w:val="000000"/>
              </w:rPr>
              <w:t>i l</w:t>
            </w:r>
            <w:r w:rsidR="008D1029" w:rsidRPr="00A2372F">
              <w:rPr>
                <w:color w:val="000000"/>
              </w:rPr>
              <w:t>à</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w:t>
            </w:r>
          </w:p>
          <w:p w:rsidR="00FB7667" w:rsidRPr="00A2372F" w:rsidRDefault="008D1029" w:rsidP="006E437C">
            <w:pPr>
              <w:numPr>
                <w:ilvl w:val="0"/>
                <w:numId w:val="19"/>
              </w:numPr>
              <w:jc w:val="both"/>
              <w:rPr>
                <w:color w:val="000000"/>
              </w:rPr>
            </w:pPr>
            <w:r w:rsidRPr="00A2372F">
              <w:rPr>
                <w:color w:val="000000"/>
              </w:rPr>
              <w:t>Đú</w:t>
            </w:r>
            <w:r w:rsidR="00FB7667" w:rsidRPr="00A2372F">
              <w:rPr>
                <w:color w:val="000000"/>
              </w:rPr>
              <w:t>ng</w:t>
            </w:r>
          </w:p>
          <w:p w:rsidR="00FB7667" w:rsidRPr="00A2372F" w:rsidRDefault="008D1029" w:rsidP="006E437C">
            <w:pPr>
              <w:numPr>
                <w:ilvl w:val="0"/>
                <w:numId w:val="19"/>
              </w:numPr>
              <w:jc w:val="both"/>
              <w:rPr>
                <w:color w:val="000000"/>
              </w:rPr>
            </w:pPr>
            <w:r w:rsidRPr="00A2372F">
              <w:rPr>
                <w:color w:val="000000"/>
              </w:rPr>
              <w:t>Đú</w:t>
            </w:r>
            <w:r w:rsidR="00FB7667" w:rsidRPr="00A2372F">
              <w:rPr>
                <w:color w:val="000000"/>
              </w:rPr>
              <w:t>ng, gi</w:t>
            </w:r>
            <w:r w:rsidRPr="00A2372F">
              <w:rPr>
                <w:color w:val="000000"/>
              </w:rPr>
              <w:t>ả</w:t>
            </w:r>
            <w:r w:rsidR="00FB7667" w:rsidRPr="00A2372F">
              <w:rPr>
                <w:color w:val="000000"/>
              </w:rPr>
              <w:t>i th</w:t>
            </w:r>
            <w:r w:rsidRPr="00A2372F">
              <w:rPr>
                <w:color w:val="000000"/>
              </w:rPr>
              <w:t>í</w:t>
            </w:r>
            <w:r w:rsidR="00FB7667" w:rsidRPr="00A2372F">
              <w:rPr>
                <w:color w:val="000000"/>
              </w:rPr>
              <w:t>ch tr</w:t>
            </w:r>
            <w:r w:rsidRPr="00A2372F">
              <w:rPr>
                <w:color w:val="000000"/>
              </w:rPr>
              <w:t>ê</w:t>
            </w:r>
            <w:r w:rsidR="00FB7667" w:rsidRPr="00A2372F">
              <w:rPr>
                <w:color w:val="000000"/>
              </w:rPr>
              <w:t>n m</w:t>
            </w:r>
            <w:r w:rsidRPr="00A2372F">
              <w:rPr>
                <w:color w:val="000000"/>
              </w:rPr>
              <w:t>á</w:t>
            </w:r>
            <w:r w:rsidR="00FB7667" w:rsidRPr="00A2372F">
              <w:rPr>
                <w:color w:val="000000"/>
              </w:rPr>
              <w:t>y chi</w:t>
            </w:r>
            <w:r w:rsidRPr="00A2372F">
              <w:rPr>
                <w:color w:val="000000"/>
              </w:rPr>
              <w:t>ế</w:t>
            </w:r>
            <w:r w:rsidR="00FB7667" w:rsidRPr="00A2372F">
              <w:rPr>
                <w:color w:val="000000"/>
              </w:rPr>
              <w:t>u nh</w:t>
            </w:r>
            <w:r w:rsidRPr="00A2372F">
              <w:rPr>
                <w:color w:val="000000"/>
              </w:rPr>
              <w:t>ư</w:t>
            </w:r>
            <w:r w:rsidR="00FB7667" w:rsidRPr="00A2372F">
              <w:rPr>
                <w:color w:val="000000"/>
              </w:rPr>
              <w:t xml:space="preserve"> sau: T</w:t>
            </w:r>
            <w:r w:rsidRPr="00A2372F">
              <w:rPr>
                <w:color w:val="000000"/>
              </w:rPr>
              <w:t>ứ</w:t>
            </w:r>
            <w:r w:rsidR="00FB7667" w:rsidRPr="00A2372F">
              <w:rPr>
                <w:color w:val="000000"/>
              </w:rPr>
              <w:t xml:space="preserve"> gi</w:t>
            </w:r>
            <w:r w:rsidRPr="00A2372F">
              <w:rPr>
                <w:color w:val="000000"/>
              </w:rPr>
              <w:t>á</w:t>
            </w:r>
            <w:r w:rsidR="00FB7667" w:rsidRPr="00A2372F">
              <w:rPr>
                <w:color w:val="000000"/>
              </w:rPr>
              <w:t>c ABCD c</w:t>
            </w:r>
            <w:r w:rsidRPr="00A2372F">
              <w:rPr>
                <w:color w:val="000000"/>
              </w:rPr>
              <w:t>ó</w:t>
            </w:r>
            <w:r w:rsidR="00FB7667" w:rsidRPr="00A2372F">
              <w:rPr>
                <w:color w:val="000000"/>
              </w:rPr>
              <w:t xml:space="preserve"> hai </w:t>
            </w:r>
            <w:r w:rsidRPr="00A2372F">
              <w:rPr>
                <w:color w:val="000000"/>
              </w:rPr>
              <w:t>đỉ</w:t>
            </w:r>
            <w:r w:rsidR="00FB7667" w:rsidRPr="00A2372F">
              <w:rPr>
                <w:color w:val="000000"/>
              </w:rPr>
              <w:t>nh A, B k</w:t>
            </w:r>
            <w:r w:rsidRPr="00A2372F">
              <w:rPr>
                <w:color w:val="000000"/>
              </w:rPr>
              <w:t>ề</w:t>
            </w:r>
            <w:r w:rsidR="00FB7667" w:rsidRPr="00A2372F">
              <w:rPr>
                <w:color w:val="000000"/>
              </w:rPr>
              <w:t xml:space="preserve"> nhau c</w:t>
            </w:r>
            <w:r w:rsidRPr="00A2372F">
              <w:rPr>
                <w:color w:val="000000"/>
              </w:rPr>
              <w:t>ù</w:t>
            </w:r>
            <w:r w:rsidR="00FB7667" w:rsidRPr="00A2372F">
              <w:rPr>
                <w:color w:val="000000"/>
              </w:rPr>
              <w:t>ng nh</w:t>
            </w:r>
            <w:r w:rsidRPr="00A2372F">
              <w:rPr>
                <w:color w:val="000000"/>
              </w:rPr>
              <w:t>ì</w:t>
            </w:r>
            <w:r w:rsidR="00FB7667" w:rsidRPr="00A2372F">
              <w:rPr>
                <w:color w:val="000000"/>
              </w:rPr>
              <w:t>n c</w:t>
            </w:r>
            <w:r w:rsidRPr="00A2372F">
              <w:rPr>
                <w:color w:val="000000"/>
              </w:rPr>
              <w:t>ạ</w:t>
            </w:r>
            <w:r w:rsidR="00FB7667" w:rsidRPr="00A2372F">
              <w:rPr>
                <w:color w:val="000000"/>
              </w:rPr>
              <w:t>nh DC d</w:t>
            </w:r>
            <w:r w:rsidRPr="00A2372F">
              <w:rPr>
                <w:color w:val="000000"/>
              </w:rPr>
              <w:t>ướ</w:t>
            </w:r>
            <w:r w:rsidR="00FB7667" w:rsidRPr="00A2372F">
              <w:rPr>
                <w:color w:val="000000"/>
              </w:rPr>
              <w:t>i m</w:t>
            </w:r>
            <w:r w:rsidRPr="00A2372F">
              <w:rPr>
                <w:color w:val="000000"/>
              </w:rPr>
              <w:t>ộ</w:t>
            </w:r>
            <w:r w:rsidR="00FB7667" w:rsidRPr="00A2372F">
              <w:rPr>
                <w:color w:val="000000"/>
              </w:rPr>
              <w:t>t g</w:t>
            </w:r>
            <w:r w:rsidRPr="00A2372F">
              <w:rPr>
                <w:color w:val="000000"/>
              </w:rPr>
              <w:t>ó</w:t>
            </w:r>
            <w:r w:rsidR="00FB7667" w:rsidRPr="00A2372F">
              <w:rPr>
                <w:color w:val="000000"/>
              </w:rPr>
              <w:t>c α =&gt; T</w:t>
            </w:r>
            <w:r w:rsidRPr="00A2372F">
              <w:rPr>
                <w:color w:val="000000"/>
              </w:rPr>
              <w:t>ứ</w:t>
            </w:r>
            <w:r w:rsidR="00FB7667" w:rsidRPr="00A2372F">
              <w:rPr>
                <w:color w:val="000000"/>
              </w:rPr>
              <w:t xml:space="preserve"> gi</w:t>
            </w:r>
            <w:r w:rsidRPr="00A2372F">
              <w:rPr>
                <w:color w:val="000000"/>
              </w:rPr>
              <w:t>á</w:t>
            </w:r>
            <w:r w:rsidR="00FB7667" w:rsidRPr="00A2372F">
              <w:rPr>
                <w:color w:val="000000"/>
              </w:rPr>
              <w:t>c ABCD n</w:t>
            </w:r>
            <w:r w:rsidRPr="00A2372F">
              <w:rPr>
                <w:color w:val="000000"/>
              </w:rPr>
              <w:t>ộ</w:t>
            </w:r>
            <w:r w:rsidR="00FB7667" w:rsidRPr="00A2372F">
              <w:rPr>
                <w:color w:val="000000"/>
              </w:rPr>
              <w:t>i ti</w:t>
            </w:r>
            <w:r w:rsidRPr="00A2372F">
              <w:rPr>
                <w:color w:val="000000"/>
              </w:rPr>
              <w:t>ế</w:t>
            </w:r>
            <w:r w:rsidR="00FB7667" w:rsidRPr="00A2372F">
              <w:rPr>
                <w:color w:val="000000"/>
              </w:rPr>
              <w:t>p</w:t>
            </w:r>
          </w:p>
          <w:p w:rsidR="00FB7667" w:rsidRPr="00A2372F" w:rsidRDefault="00FB7667" w:rsidP="00FB7667">
            <w:pPr>
              <w:ind w:left="720"/>
              <w:jc w:val="both"/>
              <w:rPr>
                <w:color w:val="000000"/>
              </w:rPr>
            </w:pPr>
            <w:r w:rsidRPr="00A2372F">
              <w:rPr>
                <w:color w:val="000000"/>
                <w:u w:val="single"/>
              </w:rPr>
              <w:t>Th</w:t>
            </w:r>
            <w:r w:rsidR="008D1029" w:rsidRPr="00A2372F">
              <w:rPr>
                <w:color w:val="000000"/>
                <w:u w:val="single"/>
              </w:rPr>
              <w:t>ậ</w:t>
            </w:r>
            <w:r w:rsidRPr="00A2372F">
              <w:rPr>
                <w:color w:val="000000"/>
                <w:u w:val="single"/>
              </w:rPr>
              <w:t>t v</w:t>
            </w:r>
            <w:r w:rsidR="008D1029" w:rsidRPr="00A2372F">
              <w:rPr>
                <w:color w:val="000000"/>
                <w:u w:val="single"/>
              </w:rPr>
              <w:t>ậ</w:t>
            </w:r>
            <w:r w:rsidRPr="00A2372F">
              <w:rPr>
                <w:color w:val="000000"/>
                <w:u w:val="single"/>
              </w:rPr>
              <w:t>y</w:t>
            </w:r>
            <w:r w:rsidRPr="00A2372F">
              <w:rPr>
                <w:color w:val="000000"/>
              </w:rPr>
              <w:t xml:space="preserve">: </w:t>
            </w:r>
            <w:r w:rsidR="008D1029" w:rsidRPr="00A2372F">
              <w:rPr>
                <w:color w:val="000000"/>
              </w:rPr>
              <w:t>Đỉ</w:t>
            </w:r>
            <w:r w:rsidRPr="00A2372F">
              <w:rPr>
                <w:color w:val="000000"/>
              </w:rPr>
              <w:t>nh A nh</w:t>
            </w:r>
            <w:r w:rsidR="008D1029" w:rsidRPr="00A2372F">
              <w:rPr>
                <w:color w:val="000000"/>
              </w:rPr>
              <w:t>ì</w:t>
            </w:r>
            <w:r w:rsidRPr="00A2372F">
              <w:rPr>
                <w:color w:val="000000"/>
              </w:rPr>
              <w:t>n c</w:t>
            </w:r>
            <w:r w:rsidR="008D1029" w:rsidRPr="00A2372F">
              <w:rPr>
                <w:color w:val="000000"/>
              </w:rPr>
              <w:t>ạ</w:t>
            </w:r>
            <w:r w:rsidRPr="00A2372F">
              <w:rPr>
                <w:color w:val="000000"/>
              </w:rPr>
              <w:t>nh DC c</w:t>
            </w:r>
            <w:r w:rsidR="008D1029" w:rsidRPr="00A2372F">
              <w:rPr>
                <w:color w:val="000000"/>
              </w:rPr>
              <w:t>ố</w:t>
            </w:r>
            <w:r w:rsidRPr="00A2372F">
              <w:rPr>
                <w:color w:val="000000"/>
              </w:rPr>
              <w:t xml:space="preserve"> </w:t>
            </w:r>
            <w:r w:rsidR="008D1029" w:rsidRPr="00A2372F">
              <w:rPr>
                <w:color w:val="000000"/>
              </w:rPr>
              <w:t>đị</w:t>
            </w:r>
            <w:r w:rsidRPr="00A2372F">
              <w:rPr>
                <w:color w:val="000000"/>
              </w:rPr>
              <w:t>nh d</w:t>
            </w:r>
            <w:r w:rsidR="008D1029" w:rsidRPr="00A2372F">
              <w:rPr>
                <w:color w:val="000000"/>
              </w:rPr>
              <w:t>ướ</w:t>
            </w:r>
            <w:r w:rsidRPr="00A2372F">
              <w:rPr>
                <w:color w:val="000000"/>
              </w:rPr>
              <w:t>i g</w:t>
            </w:r>
            <w:r w:rsidR="008D1029" w:rsidRPr="00A2372F">
              <w:rPr>
                <w:color w:val="000000"/>
              </w:rPr>
              <w:t>ó</w:t>
            </w:r>
            <w:r w:rsidRPr="00A2372F">
              <w:rPr>
                <w:color w:val="000000"/>
              </w:rPr>
              <w:t>c α =&gt; A thu</w:t>
            </w:r>
            <w:r w:rsidR="008D1029" w:rsidRPr="00A2372F">
              <w:rPr>
                <w:color w:val="000000"/>
              </w:rPr>
              <w:t>ộ</w:t>
            </w:r>
            <w:r w:rsidRPr="00A2372F">
              <w:rPr>
                <w:color w:val="000000"/>
              </w:rPr>
              <w:t>c cung ch</w:t>
            </w:r>
            <w:r w:rsidR="008D1029" w:rsidRPr="00A2372F">
              <w:rPr>
                <w:color w:val="000000"/>
              </w:rPr>
              <w:t>ứ</w:t>
            </w:r>
            <w:r w:rsidRPr="00A2372F">
              <w:rPr>
                <w:color w:val="000000"/>
              </w:rPr>
              <w:t>a g</w:t>
            </w:r>
            <w:r w:rsidR="008D1029" w:rsidRPr="00A2372F">
              <w:rPr>
                <w:color w:val="000000"/>
              </w:rPr>
              <w:t>ó</w:t>
            </w:r>
            <w:r w:rsidRPr="00A2372F">
              <w:rPr>
                <w:color w:val="000000"/>
              </w:rPr>
              <w:t>c α 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DC.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B thu</w:t>
            </w:r>
            <w:r w:rsidR="008D1029" w:rsidRPr="00A2372F">
              <w:rPr>
                <w:color w:val="000000"/>
              </w:rPr>
              <w:t>ộ</w:t>
            </w:r>
            <w:r w:rsidRPr="00A2372F">
              <w:rPr>
                <w:color w:val="000000"/>
              </w:rPr>
              <w:t>c cung ch</w:t>
            </w:r>
            <w:r w:rsidR="008D1029" w:rsidRPr="00A2372F">
              <w:rPr>
                <w:color w:val="000000"/>
              </w:rPr>
              <w:t>ứ</w:t>
            </w:r>
            <w:r w:rsidRPr="00A2372F">
              <w:rPr>
                <w:color w:val="000000"/>
              </w:rPr>
              <w:t>a g</w:t>
            </w:r>
            <w:r w:rsidR="008D1029" w:rsidRPr="00A2372F">
              <w:rPr>
                <w:color w:val="000000"/>
              </w:rPr>
              <w:t>ó</w:t>
            </w:r>
            <w:r w:rsidRPr="00A2372F">
              <w:rPr>
                <w:color w:val="000000"/>
              </w:rPr>
              <w:t>c α d</w:t>
            </w:r>
            <w:r w:rsidR="008D1029" w:rsidRPr="00A2372F">
              <w:rPr>
                <w:color w:val="000000"/>
              </w:rPr>
              <w:t>ự</w:t>
            </w:r>
            <w:r w:rsidRPr="00A2372F">
              <w:rPr>
                <w:color w:val="000000"/>
              </w:rPr>
              <w:t>ng tr</w:t>
            </w:r>
            <w:r w:rsidR="008D1029" w:rsidRPr="00A2372F">
              <w:rPr>
                <w:color w:val="000000"/>
              </w:rPr>
              <w:t>ê</w:t>
            </w:r>
            <w:r w:rsidRPr="00A2372F">
              <w:rPr>
                <w:color w:val="000000"/>
              </w:rPr>
              <w:t xml:space="preserve">n </w:t>
            </w:r>
            <w:r w:rsidR="008D1029" w:rsidRPr="00A2372F">
              <w:rPr>
                <w:color w:val="000000"/>
              </w:rPr>
              <w:t>đ</w:t>
            </w:r>
            <w:r w:rsidRPr="00A2372F">
              <w:rPr>
                <w:color w:val="000000"/>
              </w:rPr>
              <w:t>o</w:t>
            </w:r>
            <w:r w:rsidR="008D1029" w:rsidRPr="00A2372F">
              <w:rPr>
                <w:color w:val="000000"/>
              </w:rPr>
              <w:t>ạ</w:t>
            </w:r>
            <w:r w:rsidRPr="00A2372F">
              <w:rPr>
                <w:color w:val="000000"/>
              </w:rPr>
              <w:t>n DC. M</w:t>
            </w:r>
            <w:r w:rsidR="008D1029" w:rsidRPr="00A2372F">
              <w:rPr>
                <w:color w:val="000000"/>
              </w:rPr>
              <w:t>à</w:t>
            </w:r>
            <w:r w:rsidRPr="00A2372F">
              <w:rPr>
                <w:color w:val="000000"/>
              </w:rPr>
              <w:t xml:space="preserve"> A, B c</w:t>
            </w:r>
            <w:r w:rsidR="008D1029" w:rsidRPr="00A2372F">
              <w:rPr>
                <w:color w:val="000000"/>
              </w:rPr>
              <w:t>ù</w:t>
            </w:r>
            <w:r w:rsidRPr="00A2372F">
              <w:rPr>
                <w:color w:val="000000"/>
              </w:rPr>
              <w:t xml:space="preserve">ng </w:t>
            </w:r>
          </w:p>
          <w:tbl>
            <w:tblPr>
              <w:tblW w:w="0" w:type="auto"/>
              <w:tblInd w:w="720" w:type="dxa"/>
              <w:tblLook w:val="04A0" w:firstRow="1" w:lastRow="0" w:firstColumn="1" w:lastColumn="0" w:noHBand="0" w:noVBand="1"/>
            </w:tblPr>
            <w:tblGrid>
              <w:gridCol w:w="4337"/>
              <w:gridCol w:w="3168"/>
            </w:tblGrid>
            <w:tr w:rsidR="00FB7667" w:rsidRPr="00A2372F">
              <w:tc>
                <w:tcPr>
                  <w:tcW w:w="4337" w:type="dxa"/>
                </w:tcPr>
                <w:p w:rsidR="00FB7667" w:rsidRPr="00A2372F" w:rsidRDefault="00FB7667" w:rsidP="00FB7667">
                  <w:pPr>
                    <w:jc w:val="both"/>
                    <w:rPr>
                      <w:color w:val="000000"/>
                    </w:rPr>
                  </w:pPr>
                  <w:r w:rsidRPr="00A2372F">
                    <w:rPr>
                      <w:color w:val="000000"/>
                    </w:rPr>
                    <w:lastRenderedPageBreak/>
                    <w:t>thu</w:t>
                  </w:r>
                  <w:r w:rsidR="008D1029" w:rsidRPr="00A2372F">
                    <w:rPr>
                      <w:color w:val="000000"/>
                    </w:rPr>
                    <w:t>ộ</w:t>
                  </w:r>
                  <w:r w:rsidRPr="00A2372F">
                    <w:rPr>
                      <w:color w:val="000000"/>
                    </w:rPr>
                    <w:t>c m</w:t>
                  </w:r>
                  <w:r w:rsidR="008D1029" w:rsidRPr="00A2372F">
                    <w:rPr>
                      <w:color w:val="000000"/>
                    </w:rPr>
                    <w:t>ộ</w:t>
                  </w:r>
                  <w:r w:rsidRPr="00A2372F">
                    <w:rPr>
                      <w:color w:val="000000"/>
                    </w:rPr>
                    <w:t>t n</w:t>
                  </w:r>
                  <w:r w:rsidR="008D1029" w:rsidRPr="00A2372F">
                    <w:rPr>
                      <w:color w:val="000000"/>
                    </w:rPr>
                    <w:t>ử</w:t>
                  </w:r>
                  <w:r w:rsidRPr="00A2372F">
                    <w:rPr>
                      <w:color w:val="000000"/>
                    </w:rPr>
                    <w:t>a m</w:t>
                  </w:r>
                  <w:r w:rsidR="008D1029" w:rsidRPr="00A2372F">
                    <w:rPr>
                      <w:color w:val="000000"/>
                    </w:rPr>
                    <w:t>ặ</w:t>
                  </w:r>
                  <w:r w:rsidRPr="00A2372F">
                    <w:rPr>
                      <w:color w:val="000000"/>
                    </w:rPr>
                    <w:t>t ph</w:t>
                  </w:r>
                  <w:r w:rsidR="008D1029" w:rsidRPr="00A2372F">
                    <w:rPr>
                      <w:color w:val="000000"/>
                    </w:rPr>
                    <w:t>ẳ</w:t>
                  </w:r>
                  <w:r w:rsidRPr="00A2372F">
                    <w:rPr>
                      <w:color w:val="000000"/>
                    </w:rPr>
                    <w:t>ng b</w:t>
                  </w:r>
                  <w:r w:rsidR="008D1029" w:rsidRPr="00A2372F">
                    <w:rPr>
                      <w:color w:val="000000"/>
                    </w:rPr>
                    <w:t>ờ</w:t>
                  </w:r>
                  <w:r w:rsidRPr="00A2372F">
                    <w:rPr>
                      <w:color w:val="000000"/>
                    </w:rPr>
                    <w:t xml:space="preserve"> DC. </w:t>
                  </w:r>
                </w:p>
                <w:p w:rsidR="00FB7667" w:rsidRPr="00A2372F" w:rsidRDefault="00FB7667" w:rsidP="00FB7667">
                  <w:pPr>
                    <w:jc w:val="both"/>
                    <w:rPr>
                      <w:color w:val="000000"/>
                    </w:rPr>
                  </w:pPr>
                  <w:r w:rsidRPr="00A2372F">
                    <w:rPr>
                      <w:color w:val="000000"/>
                    </w:rPr>
                    <w:t xml:space="preserve">Do </w:t>
                  </w:r>
                  <w:r w:rsidR="008D1029" w:rsidRPr="00A2372F">
                    <w:rPr>
                      <w:color w:val="000000"/>
                    </w:rPr>
                    <w:t>đó</w:t>
                  </w:r>
                  <w:r w:rsidRPr="00A2372F">
                    <w:rPr>
                      <w:color w:val="000000"/>
                    </w:rPr>
                    <w:t xml:space="preserve"> A, B, C, D thu</w:t>
                  </w:r>
                  <w:r w:rsidR="008D1029" w:rsidRPr="00A2372F">
                    <w:rPr>
                      <w:color w:val="000000"/>
                    </w:rPr>
                    <w:t>ộ</w:t>
                  </w:r>
                  <w:r w:rsidRPr="00A2372F">
                    <w:rPr>
                      <w:color w:val="000000"/>
                    </w:rPr>
                    <w:t>c c</w:t>
                  </w:r>
                  <w:r w:rsidR="008D1029" w:rsidRPr="00A2372F">
                    <w:rPr>
                      <w:color w:val="000000"/>
                    </w:rPr>
                    <w:t>ù</w:t>
                  </w:r>
                  <w:r w:rsidRPr="00A2372F">
                    <w:rPr>
                      <w:color w:val="000000"/>
                    </w:rPr>
                    <w:t>ng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ha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p.</w:t>
                  </w:r>
                </w:p>
                <w:p w:rsidR="00FB7667" w:rsidRPr="00A2372F" w:rsidRDefault="00FB7667" w:rsidP="00FB7667">
                  <w:pPr>
                    <w:jc w:val="both"/>
                    <w:rPr>
                      <w:color w:val="000000"/>
                    </w:rPr>
                  </w:pPr>
                </w:p>
              </w:tc>
              <w:tc>
                <w:tcPr>
                  <w:tcW w:w="3168" w:type="dxa"/>
                </w:tcPr>
                <w:p w:rsidR="00FB7667" w:rsidRPr="00A2372F" w:rsidRDefault="00F27773" w:rsidP="00FB7667">
                  <w:pPr>
                    <w:jc w:val="center"/>
                    <w:rPr>
                      <w:color w:val="000000"/>
                    </w:rPr>
                  </w:pPr>
                  <w:r>
                    <w:rPr>
                      <w:noProof/>
                      <w:color w:val="000000"/>
                    </w:rPr>
                    <w:drawing>
                      <wp:inline distT="0" distB="0" distL="0" distR="0">
                        <wp:extent cx="1238250" cy="124777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1238250" cy="1247775"/>
                                </a:xfrm>
                                <a:prstGeom prst="rect">
                                  <a:avLst/>
                                </a:prstGeom>
                                <a:noFill/>
                                <a:ln>
                                  <a:noFill/>
                                </a:ln>
                              </pic:spPr>
                            </pic:pic>
                          </a:graphicData>
                        </a:graphic>
                      </wp:inline>
                    </w:drawing>
                  </w:r>
                </w:p>
              </w:tc>
            </w:tr>
          </w:tbl>
          <w:p w:rsidR="00FB7667" w:rsidRPr="00A2372F" w:rsidRDefault="00FB7667" w:rsidP="00FB7667">
            <w:pPr>
              <w:ind w:left="720"/>
              <w:jc w:val="both"/>
              <w:rPr>
                <w:color w:val="000000"/>
              </w:rPr>
            </w:pPr>
          </w:p>
        </w:tc>
      </w:tr>
      <w:tr w:rsidR="00FB7667" w:rsidRPr="00A2372F" w:rsidTr="0049257B">
        <w:tc>
          <w:tcPr>
            <w:tcW w:w="1305" w:type="dxa"/>
          </w:tcPr>
          <w:p w:rsidR="00FB7667" w:rsidRPr="00A2372F" w:rsidRDefault="00FB7667" w:rsidP="00FB7667">
            <w:pPr>
              <w:jc w:val="right"/>
              <w:rPr>
                <w:color w:val="000000"/>
              </w:rPr>
            </w:pPr>
            <w:r w:rsidRPr="00A2372F">
              <w:rPr>
                <w:color w:val="000000"/>
              </w:rPr>
              <w:lastRenderedPageBreak/>
              <w:t>GV</w:t>
            </w:r>
            <w:r w:rsidR="008D1029" w:rsidRPr="00A2372F">
              <w:rPr>
                <w:color w:val="000000"/>
              </w:rPr>
              <w:t>Đ</w:t>
            </w:r>
            <w:r w:rsidRPr="00A2372F">
              <w:rPr>
                <w:color w:val="000000"/>
              </w:rPr>
              <w:t>V</w:t>
            </w:r>
            <w:r w:rsidR="008D1029" w:rsidRPr="00A2372F">
              <w:rPr>
                <w:color w:val="000000"/>
              </w:rPr>
              <w:t>Đ</w:t>
            </w:r>
            <w:r w:rsidRPr="00A2372F">
              <w:rPr>
                <w:color w:val="000000"/>
              </w:rPr>
              <w:t xml:space="preserve">: </w:t>
            </w:r>
          </w:p>
        </w:tc>
        <w:tc>
          <w:tcPr>
            <w:tcW w:w="8742" w:type="dxa"/>
          </w:tcPr>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kh</w:t>
            </w:r>
            <w:r w:rsidR="008D1029" w:rsidRPr="00A2372F">
              <w:rPr>
                <w:color w:val="000000"/>
              </w:rPr>
              <w:t>ẳ</w:t>
            </w:r>
            <w:r w:rsidRPr="00A2372F">
              <w:rPr>
                <w:color w:val="000000"/>
              </w:rPr>
              <w:t xml:space="preserve">ng </w:t>
            </w:r>
            <w:r w:rsidR="008D1029" w:rsidRPr="00A2372F">
              <w:rPr>
                <w:color w:val="000000"/>
              </w:rPr>
              <w:t>đị</w:t>
            </w:r>
            <w:r w:rsidRPr="00A2372F">
              <w:rPr>
                <w:color w:val="000000"/>
              </w:rPr>
              <w:t>nh a, c, d ch</w:t>
            </w:r>
            <w:r w:rsidR="008D1029" w:rsidRPr="00A2372F">
              <w:rPr>
                <w:color w:val="000000"/>
              </w:rPr>
              <w:t>í</w:t>
            </w:r>
            <w:r w:rsidRPr="00A2372F">
              <w:rPr>
                <w:color w:val="000000"/>
              </w:rPr>
              <w:t>nh l</w:t>
            </w:r>
            <w:r w:rsidR="008D1029" w:rsidRPr="00A2372F">
              <w:rPr>
                <w:color w:val="000000"/>
              </w:rPr>
              <w:t>à</w:t>
            </w:r>
            <w:r w:rsidRPr="00A2372F">
              <w:rPr>
                <w:color w:val="000000"/>
              </w:rPr>
              <w:t xml:space="preserve"> ba d</w:t>
            </w:r>
            <w:r w:rsidR="008D1029" w:rsidRPr="00A2372F">
              <w:rPr>
                <w:color w:val="000000"/>
              </w:rPr>
              <w:t>ấ</w:t>
            </w:r>
            <w:r w:rsidRPr="00A2372F">
              <w:rPr>
                <w:color w:val="000000"/>
              </w:rPr>
              <w:t>u hi</w:t>
            </w:r>
            <w:r w:rsidR="008D1029" w:rsidRPr="00A2372F">
              <w:rPr>
                <w:color w:val="000000"/>
              </w:rPr>
              <w:t>ệ</w:t>
            </w:r>
            <w:r w:rsidRPr="00A2372F">
              <w:rPr>
                <w:color w:val="000000"/>
              </w:rPr>
              <w:t>u nh</w:t>
            </w:r>
            <w:r w:rsidR="008D1029" w:rsidRPr="00A2372F">
              <w:rPr>
                <w:color w:val="000000"/>
              </w:rPr>
              <w:t>ậ</w:t>
            </w:r>
            <w:r w:rsidRPr="00A2372F">
              <w:rPr>
                <w:color w:val="000000"/>
              </w:rPr>
              <w:t>n bi</w:t>
            </w:r>
            <w:r w:rsidR="008D1029" w:rsidRPr="00A2372F">
              <w:rPr>
                <w:color w:val="000000"/>
              </w:rPr>
              <w:t>ế</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ò</w:t>
            </w:r>
            <w:r w:rsidRPr="00A2372F">
              <w:rPr>
                <w:color w:val="000000"/>
              </w:rPr>
              <w:t>n m</w:t>
            </w:r>
            <w:r w:rsidR="008D1029" w:rsidRPr="00A2372F">
              <w:rPr>
                <w:color w:val="000000"/>
              </w:rPr>
              <w:t>ộ</w:t>
            </w:r>
            <w:r w:rsidRPr="00A2372F">
              <w:rPr>
                <w:color w:val="000000"/>
              </w:rPr>
              <w:t xml:space="preserve">t </w:t>
            </w:r>
            <w:r w:rsidR="0049257B" w:rsidRPr="00A2372F">
              <w:rPr>
                <w:color w:val="000000"/>
              </w:rPr>
              <w:t xml:space="preserve">số </w:t>
            </w:r>
            <w:r w:rsidRPr="00A2372F">
              <w:rPr>
                <w:color w:val="000000"/>
              </w:rPr>
              <w:t>d</w:t>
            </w:r>
            <w:r w:rsidR="008D1029" w:rsidRPr="00A2372F">
              <w:rPr>
                <w:color w:val="000000"/>
              </w:rPr>
              <w:t>ấ</w:t>
            </w:r>
            <w:r w:rsidRPr="00A2372F">
              <w:rPr>
                <w:color w:val="000000"/>
              </w:rPr>
              <w:t>u hi</w:t>
            </w:r>
            <w:r w:rsidR="008D1029" w:rsidRPr="00A2372F">
              <w:rPr>
                <w:color w:val="000000"/>
              </w:rPr>
              <w:t>ệ</w:t>
            </w:r>
            <w:r w:rsidRPr="00A2372F">
              <w:rPr>
                <w:color w:val="000000"/>
              </w:rPr>
              <w:t>u n</w:t>
            </w:r>
            <w:r w:rsidR="008D1029" w:rsidRPr="00A2372F">
              <w:rPr>
                <w:color w:val="000000"/>
              </w:rPr>
              <w:t>ữ</w:t>
            </w:r>
            <w:r w:rsidRPr="00A2372F">
              <w:rPr>
                <w:color w:val="000000"/>
              </w:rPr>
              <w:t>a trong b</w:t>
            </w:r>
            <w:r w:rsidR="008D1029" w:rsidRPr="00A2372F">
              <w:rPr>
                <w:color w:val="000000"/>
              </w:rPr>
              <w:t>à</w:t>
            </w:r>
            <w:r w:rsidRPr="00A2372F">
              <w:rPr>
                <w:color w:val="000000"/>
              </w:rPr>
              <w:t>i h</w:t>
            </w:r>
            <w:r w:rsidR="008D1029" w:rsidRPr="00A2372F">
              <w:rPr>
                <w:color w:val="000000"/>
              </w:rPr>
              <w:t>ọ</w:t>
            </w:r>
            <w:r w:rsidRPr="00A2372F">
              <w:rPr>
                <w:color w:val="000000"/>
              </w:rPr>
              <w:t>c h</w:t>
            </w:r>
            <w:r w:rsidR="008D1029" w:rsidRPr="00A2372F">
              <w:rPr>
                <w:color w:val="000000"/>
              </w:rPr>
              <w:t>ô</w:t>
            </w:r>
            <w:r w:rsidRPr="00A2372F">
              <w:rPr>
                <w:color w:val="000000"/>
              </w:rPr>
              <w:t>m nay ch</w:t>
            </w:r>
            <w:r w:rsidR="008D1029" w:rsidRPr="00A2372F">
              <w:rPr>
                <w:color w:val="000000"/>
              </w:rPr>
              <w:t>ú</w:t>
            </w:r>
            <w:r w:rsidRPr="00A2372F">
              <w:rPr>
                <w:color w:val="000000"/>
              </w:rPr>
              <w:t>ng ta s</w:t>
            </w:r>
            <w:r w:rsidR="008D1029" w:rsidRPr="00A2372F">
              <w:rPr>
                <w:color w:val="000000"/>
              </w:rPr>
              <w:t>ẽ</w:t>
            </w:r>
            <w:r w:rsidRPr="00A2372F">
              <w:rPr>
                <w:color w:val="000000"/>
              </w:rPr>
              <w:t xml:space="preserve"> nghi</w:t>
            </w:r>
            <w:r w:rsidR="008D1029" w:rsidRPr="00A2372F">
              <w:rPr>
                <w:color w:val="000000"/>
              </w:rPr>
              <w:t>ê</w:t>
            </w:r>
            <w:r w:rsidRPr="00A2372F">
              <w:rPr>
                <w:color w:val="000000"/>
              </w:rPr>
              <w:t>n c</w:t>
            </w:r>
            <w:r w:rsidR="008D1029" w:rsidRPr="00A2372F">
              <w:rPr>
                <w:color w:val="000000"/>
              </w:rPr>
              <w:t>ứ</w:t>
            </w:r>
            <w:r w:rsidRPr="00A2372F">
              <w:rPr>
                <w:color w:val="000000"/>
              </w:rPr>
              <w:t>u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 em s</w:t>
            </w:r>
            <w:r w:rsidR="008D1029" w:rsidRPr="00A2372F">
              <w:rPr>
                <w:color w:val="000000"/>
              </w:rPr>
              <w:t>ẽ</w:t>
            </w:r>
            <w:r w:rsidRPr="00A2372F">
              <w:rPr>
                <w:color w:val="000000"/>
              </w:rPr>
              <w:t xml:space="preserve"> th</w:t>
            </w:r>
            <w:r w:rsidR="008D1029" w:rsidRPr="00A2372F">
              <w:rPr>
                <w:color w:val="000000"/>
              </w:rPr>
              <w:t>ấ</w:t>
            </w:r>
            <w:r w:rsidRPr="00A2372F">
              <w:rPr>
                <w:color w:val="000000"/>
              </w:rPr>
              <w:t xml:space="preserve">y </w:t>
            </w:r>
            <w:r w:rsidR="008D1029" w:rsidRPr="00A2372F">
              <w:rPr>
                <w:color w:val="000000"/>
              </w:rPr>
              <w:t>đượ</w:t>
            </w:r>
            <w:r w:rsidRPr="00A2372F">
              <w:rPr>
                <w:color w:val="000000"/>
              </w:rPr>
              <w:t xml:space="preserve">c </w:t>
            </w:r>
            <w:r w:rsidR="008D1029" w:rsidRPr="00A2372F">
              <w:rPr>
                <w:color w:val="000000"/>
              </w:rPr>
              <w:t>ứ</w:t>
            </w:r>
            <w:r w:rsidRPr="00A2372F">
              <w:rPr>
                <w:color w:val="000000"/>
              </w:rPr>
              <w:t>ng d</w:t>
            </w:r>
            <w:r w:rsidR="008D1029" w:rsidRPr="00A2372F">
              <w:rPr>
                <w:color w:val="000000"/>
              </w:rPr>
              <w:t>ụ</w:t>
            </w:r>
            <w:r w:rsidRPr="00A2372F">
              <w:rPr>
                <w:color w:val="000000"/>
              </w:rPr>
              <w:t>ng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ố</w:t>
            </w:r>
            <w:r w:rsidRPr="00A2372F">
              <w:rPr>
                <w:color w:val="000000"/>
              </w:rPr>
              <w:t>i v</w:t>
            </w:r>
            <w:r w:rsidR="008D1029" w:rsidRPr="00A2372F">
              <w:rPr>
                <w:color w:val="000000"/>
              </w:rPr>
              <w:t>ớ</w:t>
            </w:r>
            <w:r w:rsidRPr="00A2372F">
              <w:rPr>
                <w:color w:val="000000"/>
              </w:rPr>
              <w:t>i vi</w:t>
            </w:r>
            <w:r w:rsidR="008D1029" w:rsidRPr="00A2372F">
              <w:rPr>
                <w:color w:val="000000"/>
              </w:rPr>
              <w:t>ệ</w:t>
            </w:r>
            <w:r w:rsidRPr="00A2372F">
              <w:rPr>
                <w:color w:val="000000"/>
              </w:rPr>
              <w:t>c t</w:t>
            </w:r>
            <w:r w:rsidR="008D1029" w:rsidRPr="00A2372F">
              <w:rPr>
                <w:color w:val="000000"/>
              </w:rPr>
              <w:t>í</w:t>
            </w:r>
            <w:r w:rsidRPr="00A2372F">
              <w:rPr>
                <w:color w:val="000000"/>
              </w:rPr>
              <w:t>nh to</w:t>
            </w:r>
            <w:r w:rsidR="008D1029" w:rsidRPr="00A2372F">
              <w:rPr>
                <w:color w:val="000000"/>
              </w:rPr>
              <w:t>á</w:t>
            </w:r>
            <w:r w:rsidRPr="00A2372F">
              <w:rPr>
                <w:color w:val="000000"/>
              </w:rPr>
              <w:t>n v</w:t>
            </w:r>
            <w:r w:rsidR="008D1029" w:rsidRPr="00A2372F">
              <w:rPr>
                <w:color w:val="000000"/>
              </w:rPr>
              <w:t>à</w:t>
            </w:r>
            <w:r w:rsidRPr="00A2372F">
              <w:rPr>
                <w:color w:val="000000"/>
              </w:rPr>
              <w:t xml:space="preserve"> ch</w:t>
            </w:r>
            <w:r w:rsidR="008D1029" w:rsidRPr="00A2372F">
              <w:rPr>
                <w:color w:val="000000"/>
              </w:rPr>
              <w:t>ứ</w:t>
            </w:r>
            <w:r w:rsidRPr="00A2372F">
              <w:rPr>
                <w:color w:val="000000"/>
              </w:rPr>
              <w:t>ng minh</w:t>
            </w:r>
            <w:r w:rsidR="0049257B" w:rsidRPr="00A2372F">
              <w:rPr>
                <w:color w:val="000000"/>
              </w:rPr>
              <w:t>.</w:t>
            </w:r>
          </w:p>
          <w:p w:rsidR="0049257B" w:rsidRPr="00A2372F" w:rsidRDefault="0049257B" w:rsidP="00FB7667">
            <w:pPr>
              <w:jc w:val="both"/>
              <w:rPr>
                <w:color w:val="000000"/>
              </w:rPr>
            </w:pPr>
          </w:p>
        </w:tc>
      </w:tr>
    </w:tbl>
    <w:p w:rsidR="00FB7667" w:rsidRPr="00A2372F" w:rsidRDefault="0049257B" w:rsidP="00FB7667">
      <w:pPr>
        <w:jc w:val="center"/>
        <w:rPr>
          <w:b/>
          <w:color w:val="000000"/>
        </w:rPr>
      </w:pPr>
      <w:r w:rsidRPr="00A2372F">
        <w:rPr>
          <w:b/>
          <w:color w:val="000000"/>
        </w:rPr>
        <w:t>HĐ 2,3. HÌNH THÀNH KIẾN THỨC MỚI THÔNG QUA LUYỆN TẬP.</w:t>
      </w:r>
    </w:p>
    <w:p w:rsidR="0049257B" w:rsidRPr="00A2372F" w:rsidRDefault="0049257B" w:rsidP="00FB7667">
      <w:pPr>
        <w:jc w:val="center"/>
        <w:rPr>
          <w:b/>
          <w:color w:val="000000"/>
        </w:rPr>
      </w:pP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1"/>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6E23E7" w:rsidRPr="00A2372F" w:rsidRDefault="0049257B" w:rsidP="0019477D">
            <w:pPr>
              <w:jc w:val="center"/>
              <w:rPr>
                <w:b/>
                <w:color w:val="000000"/>
                <w:sz w:val="26"/>
                <w:szCs w:val="26"/>
              </w:rPr>
            </w:pPr>
            <w:r w:rsidRPr="00A2372F">
              <w:rPr>
                <w:b/>
                <w:color w:val="000000"/>
                <w:sz w:val="26"/>
                <w:szCs w:val="26"/>
              </w:rPr>
              <w:t xml:space="preserve">GV tổ chức cho HS </w:t>
            </w:r>
            <w:r w:rsidR="0019477D" w:rsidRPr="00A2372F">
              <w:rPr>
                <w:b/>
                <w:color w:val="000000"/>
                <w:sz w:val="26"/>
                <w:szCs w:val="26"/>
              </w:rPr>
              <w:t xml:space="preserve">thông qua kỹ thuật lắng nghe và phản hồi tích cực </w:t>
            </w:r>
          </w:p>
          <w:p w:rsidR="00FB7667" w:rsidRPr="00A2372F" w:rsidRDefault="0019477D" w:rsidP="006E23E7">
            <w:pPr>
              <w:jc w:val="center"/>
              <w:rPr>
                <w:b/>
                <w:color w:val="000000"/>
                <w:sz w:val="26"/>
                <w:szCs w:val="26"/>
              </w:rPr>
            </w:pPr>
            <w:r w:rsidRPr="00A2372F">
              <w:rPr>
                <w:b/>
                <w:color w:val="000000"/>
                <w:sz w:val="26"/>
                <w:szCs w:val="26"/>
              </w:rPr>
              <w:t xml:space="preserve">để </w:t>
            </w:r>
            <w:r w:rsidR="0049257B" w:rsidRPr="00A2372F">
              <w:rPr>
                <w:b/>
                <w:color w:val="000000"/>
                <w:sz w:val="26"/>
                <w:szCs w:val="26"/>
              </w:rPr>
              <w:t>giải b</w:t>
            </w:r>
            <w:r w:rsidR="008D1029" w:rsidRPr="00A2372F">
              <w:rPr>
                <w:b/>
                <w:color w:val="000000"/>
                <w:sz w:val="26"/>
                <w:szCs w:val="26"/>
              </w:rPr>
              <w:t>à</w:t>
            </w:r>
            <w:r w:rsidR="00FB7667" w:rsidRPr="00A2372F">
              <w:rPr>
                <w:b/>
                <w:color w:val="000000"/>
                <w:sz w:val="26"/>
                <w:szCs w:val="26"/>
              </w:rPr>
              <w:t>i t</w:t>
            </w:r>
            <w:r w:rsidR="008D1029" w:rsidRPr="00A2372F">
              <w:rPr>
                <w:b/>
                <w:color w:val="000000"/>
                <w:sz w:val="26"/>
                <w:szCs w:val="26"/>
              </w:rPr>
              <w:t>ậ</w:t>
            </w:r>
            <w:r w:rsidR="00FB7667" w:rsidRPr="00A2372F">
              <w:rPr>
                <w:b/>
                <w:color w:val="000000"/>
                <w:sz w:val="26"/>
                <w:szCs w:val="26"/>
              </w:rPr>
              <w:t>p 56 (SGK/89)</w:t>
            </w:r>
            <w:r w:rsidRPr="00A2372F">
              <w:rPr>
                <w:b/>
                <w:color w:val="000000"/>
                <w:sz w:val="26"/>
                <w:szCs w:val="26"/>
              </w:rPr>
              <w:t xml:space="preserve"> </w:t>
            </w:r>
          </w:p>
        </w:tc>
      </w:tr>
      <w:tr w:rsidR="00FB7667" w:rsidRPr="00A2372F">
        <w:trPr>
          <w:trHeight w:val="41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 </w:t>
            </w:r>
            <w:r w:rsidRPr="00A2372F">
              <w:rPr>
                <w:color w:val="000000"/>
                <w:u w:val="single"/>
              </w:rPr>
              <w:t>Ph</w:t>
            </w:r>
            <w:r w:rsidR="008D1029" w:rsidRPr="00A2372F">
              <w:rPr>
                <w:color w:val="000000"/>
                <w:u w:val="single"/>
              </w:rPr>
              <w:t>â</w:t>
            </w:r>
            <w:r w:rsidRPr="00A2372F">
              <w:rPr>
                <w:color w:val="000000"/>
                <w:u w:val="single"/>
              </w:rPr>
              <w:t>n t</w:t>
            </w:r>
            <w:r w:rsidR="008D1029" w:rsidRPr="00A2372F">
              <w:rPr>
                <w:color w:val="000000"/>
                <w:u w:val="single"/>
              </w:rPr>
              <w:t>í</w:t>
            </w:r>
            <w:r w:rsidRPr="00A2372F">
              <w:rPr>
                <w:color w:val="000000"/>
                <w:u w:val="single"/>
              </w:rPr>
              <w:t>ch:</w:t>
            </w:r>
            <w:r w:rsidRPr="00A2372F">
              <w:rPr>
                <w:color w:val="000000"/>
              </w:rPr>
              <w:t xml:space="preserve"> </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EAD : </w:t>
            </w:r>
            <w:r w:rsidRPr="00A2372F">
              <w:rPr>
                <w:color w:val="000000"/>
                <w:position w:val="-6"/>
              </w:rPr>
              <w:object w:dxaOrig="1040" w:dyaOrig="360">
                <v:shape id="_x0000_i1850" type="#_x0000_t75" style="width:51.75pt;height:18pt" o:ole="">
                  <v:imagedata r:id="rId1394" o:title=""/>
                </v:shape>
                <o:OLEObject Type="Embed" ProgID="Equation.DSMT4" ShapeID="_x0000_i1850" DrawAspect="Content" ObjectID="_1639248134" r:id="rId1395"/>
              </w:object>
            </w:r>
            <w:r w:rsidRPr="00A2372F">
              <w:rPr>
                <w:color w:val="000000"/>
              </w:rPr>
              <w:t xml:space="preserve"> </w:t>
            </w:r>
          </w:p>
          <w:p w:rsidR="00FB7667" w:rsidRPr="00A2372F" w:rsidRDefault="00FB7667" w:rsidP="00FB7667">
            <w:pPr>
              <w:jc w:val="center"/>
              <w:rPr>
                <w:color w:val="000000"/>
              </w:rPr>
            </w:pPr>
            <w:r w:rsidRPr="00A2372F">
              <w:rPr>
                <w:color w:val="000000"/>
              </w:rPr>
              <w:t>(</w:t>
            </w:r>
            <w:r w:rsidRPr="00A2372F">
              <w:rPr>
                <w:color w:val="000000"/>
                <w:position w:val="-6"/>
              </w:rPr>
              <w:object w:dxaOrig="1320" w:dyaOrig="360">
                <v:shape id="_x0000_i1851" type="#_x0000_t75" style="width:66pt;height:18pt" o:ole="">
                  <v:imagedata r:id="rId1396" o:title=""/>
                </v:shape>
                <o:OLEObject Type="Embed" ProgID="Equation.DSMT4" ShapeID="_x0000_i1851" DrawAspect="Content" ObjectID="_1639248135" r:id="rId1397"/>
              </w:object>
            </w:r>
            <w:r w:rsidRPr="00A2372F">
              <w:rPr>
                <w:color w:val="000000"/>
              </w:rPr>
              <w:t>)</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FBA : </w:t>
            </w:r>
            <w:r w:rsidRPr="00A2372F">
              <w:rPr>
                <w:color w:val="000000"/>
                <w:position w:val="-6"/>
              </w:rPr>
              <w:object w:dxaOrig="1020" w:dyaOrig="360">
                <v:shape id="_x0000_i1852" type="#_x0000_t75" style="width:51pt;height:18pt" o:ole="">
                  <v:imagedata r:id="rId1398" o:title=""/>
                </v:shape>
                <o:OLEObject Type="Embed" ProgID="Equation.DSMT4" ShapeID="_x0000_i1852" DrawAspect="Content" ObjectID="_1639248136" r:id="rId1399"/>
              </w:object>
            </w:r>
          </w:p>
          <w:p w:rsidR="00FB7667" w:rsidRPr="00A2372F" w:rsidRDefault="00FB7667" w:rsidP="00FB7667">
            <w:pPr>
              <w:jc w:val="center"/>
              <w:rPr>
                <w:color w:val="000000"/>
              </w:rPr>
            </w:pPr>
            <w:r w:rsidRPr="00A2372F">
              <w:rPr>
                <w:color w:val="000000"/>
              </w:rPr>
              <w:t>(</w:t>
            </w:r>
            <w:r w:rsidRPr="00A2372F">
              <w:rPr>
                <w:color w:val="000000"/>
                <w:position w:val="-6"/>
              </w:rPr>
              <w:object w:dxaOrig="1300" w:dyaOrig="360">
                <v:shape id="_x0000_i1853" type="#_x0000_t75" style="width:65.25pt;height:18pt" o:ole="">
                  <v:imagedata r:id="rId1400" o:title=""/>
                </v:shape>
                <o:OLEObject Type="Embed" ProgID="Equation.DSMT4" ShapeID="_x0000_i1853" DrawAspect="Content" ObjectID="_1639248137" r:id="rId1401"/>
              </w:object>
            </w:r>
            <w:r w:rsidRPr="00A2372F">
              <w:rPr>
                <w:color w:val="000000"/>
              </w:rPr>
              <w:t>)</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g</w:t>
            </w:r>
            <w:r w:rsidR="008D1029" w:rsidRPr="00A2372F">
              <w:rPr>
                <w:color w:val="000000"/>
              </w:rPr>
              <w:t>ó</w:t>
            </w:r>
            <w:r w:rsidRPr="00A2372F">
              <w:rPr>
                <w:color w:val="000000"/>
              </w:rPr>
              <w:t>c B theo g</w:t>
            </w:r>
            <w:r w:rsidR="008D1029" w:rsidRPr="00A2372F">
              <w:rPr>
                <w:color w:val="000000"/>
              </w:rPr>
              <w:t>ó</w:t>
            </w:r>
            <w:r w:rsidRPr="00A2372F">
              <w:rPr>
                <w:color w:val="000000"/>
              </w:rPr>
              <w:t>c D ?</w:t>
            </w:r>
          </w:p>
          <w:p w:rsidR="00FB7667" w:rsidRPr="00A2372F" w:rsidRDefault="00FB7667" w:rsidP="00FB7667">
            <w:pPr>
              <w:jc w:val="both"/>
              <w:rPr>
                <w:color w:val="000000"/>
                <w:lang w:val="pt-BR"/>
              </w:rPr>
            </w:pPr>
            <w:r w:rsidRPr="00A2372F">
              <w:rPr>
                <w:color w:val="000000"/>
                <w:lang w:val="pt-BR"/>
              </w:rPr>
              <w:t>- Thay v</w:t>
            </w:r>
            <w:r w:rsidR="008D1029" w:rsidRPr="00A2372F">
              <w:rPr>
                <w:color w:val="000000"/>
                <w:lang w:val="pt-BR"/>
              </w:rPr>
              <w:t>à</w:t>
            </w:r>
            <w:r w:rsidRPr="00A2372F">
              <w:rPr>
                <w:color w:val="000000"/>
                <w:lang w:val="pt-BR"/>
              </w:rPr>
              <w:t xml:space="preserve">o (*)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g</w:t>
            </w:r>
            <w:r w:rsidR="008D1029" w:rsidRPr="00A2372F">
              <w:rPr>
                <w:color w:val="000000"/>
                <w:lang w:val="pt-BR"/>
              </w:rPr>
              <w:t>ó</w:t>
            </w:r>
            <w:r w:rsidRPr="00A2372F">
              <w:rPr>
                <w:color w:val="000000"/>
                <w:lang w:val="pt-BR"/>
              </w:rPr>
              <w:t>c D ?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Khai th</w:t>
            </w:r>
            <w:r w:rsidR="008D1029" w:rsidRPr="00A2372F">
              <w:rPr>
                <w:color w:val="000000"/>
                <w:u w:val="single"/>
                <w:lang w:val="pt-BR"/>
              </w:rPr>
              <w:t>á</w:t>
            </w:r>
            <w:r w:rsidRPr="00A2372F">
              <w:rPr>
                <w:color w:val="000000"/>
                <w:u w:val="single"/>
                <w:lang w:val="pt-BR"/>
              </w:rPr>
              <w:t>c c</w:t>
            </w:r>
            <w:r w:rsidR="008D1029" w:rsidRPr="00A2372F">
              <w:rPr>
                <w:color w:val="000000"/>
                <w:u w:val="single"/>
                <w:lang w:val="pt-BR"/>
              </w:rPr>
              <w:t>á</w:t>
            </w:r>
            <w:r w:rsidRPr="00A2372F">
              <w:rPr>
                <w:color w:val="000000"/>
                <w:u w:val="single"/>
                <w:lang w:val="pt-BR"/>
              </w:rPr>
              <w:t>c c</w:t>
            </w:r>
            <w:r w:rsidR="008D1029" w:rsidRPr="00A2372F">
              <w:rPr>
                <w:color w:val="000000"/>
                <w:u w:val="single"/>
                <w:lang w:val="pt-BR"/>
              </w:rPr>
              <w:t>á</w:t>
            </w:r>
            <w:r w:rsidRPr="00A2372F">
              <w:rPr>
                <w:color w:val="000000"/>
                <w:u w:val="single"/>
                <w:lang w:val="pt-BR"/>
              </w:rPr>
              <w:t>ch l</w:t>
            </w:r>
            <w:r w:rsidR="008D1029" w:rsidRPr="00A2372F">
              <w:rPr>
                <w:color w:val="000000"/>
                <w:u w:val="single"/>
                <w:lang w:val="pt-BR"/>
              </w:rPr>
              <w:t>à</w:t>
            </w:r>
            <w:r w:rsidRPr="00A2372F">
              <w:rPr>
                <w:color w:val="000000"/>
                <w:u w:val="single"/>
                <w:lang w:val="pt-BR"/>
              </w:rPr>
              <w:t>m tr</w:t>
            </w:r>
            <w:r w:rsidR="008D1029" w:rsidRPr="00A2372F">
              <w:rPr>
                <w:color w:val="000000"/>
                <w:u w:val="single"/>
                <w:lang w:val="pt-BR"/>
              </w:rPr>
              <w:t>ê</w:t>
            </w:r>
            <w:r w:rsidRPr="00A2372F">
              <w:rPr>
                <w:color w:val="000000"/>
                <w:u w:val="single"/>
                <w:lang w:val="pt-BR"/>
              </w:rPr>
              <w:t>n m</w:t>
            </w:r>
            <w:r w:rsidR="008D1029" w:rsidRPr="00A2372F">
              <w:rPr>
                <w:color w:val="000000"/>
                <w:u w:val="single"/>
                <w:lang w:val="pt-BR"/>
              </w:rPr>
              <w:t>á</w:t>
            </w:r>
            <w:r w:rsidRPr="00A2372F">
              <w:rPr>
                <w:color w:val="000000"/>
                <w:u w:val="single"/>
                <w:lang w:val="pt-BR"/>
              </w:rPr>
              <w:t>y chi</w:t>
            </w:r>
            <w:r w:rsidR="008D1029" w:rsidRPr="00A2372F">
              <w:rPr>
                <w:color w:val="000000"/>
                <w:u w:val="single"/>
                <w:lang w:val="pt-BR"/>
              </w:rPr>
              <w:t>ế</w:t>
            </w:r>
            <w:r w:rsidRPr="00A2372F">
              <w:rPr>
                <w:color w:val="000000"/>
                <w:u w:val="single"/>
                <w:lang w:val="pt-BR"/>
              </w:rPr>
              <w:t>u :</w:t>
            </w:r>
          </w:p>
          <w:p w:rsidR="00FB7667" w:rsidRPr="00A2372F" w:rsidRDefault="00FB7667" w:rsidP="00FB7667">
            <w:pPr>
              <w:jc w:val="both"/>
              <w:rPr>
                <w:color w:val="000000"/>
                <w:lang w:val="pt-BR"/>
              </w:rPr>
            </w:pPr>
            <w:r w:rsidRPr="00A2372F">
              <w:rPr>
                <w:color w:val="000000"/>
                <w:lang w:val="pt-BR"/>
              </w:rPr>
              <w:t>*) Khai th</w:t>
            </w:r>
            <w:r w:rsidR="008D1029" w:rsidRPr="00A2372F">
              <w:rPr>
                <w:color w:val="000000"/>
                <w:lang w:val="pt-BR"/>
              </w:rPr>
              <w:t>á</w:t>
            </w:r>
            <w:r w:rsidRPr="00A2372F">
              <w:rPr>
                <w:color w:val="000000"/>
                <w:lang w:val="pt-BR"/>
              </w:rPr>
              <w:t>c 1: C</w:t>
            </w:r>
            <w:r w:rsidR="008D1029" w:rsidRPr="00A2372F">
              <w:rPr>
                <w:color w:val="000000"/>
                <w:lang w:val="pt-BR"/>
              </w:rPr>
              <w:t>ộ</w:t>
            </w:r>
            <w:r w:rsidRPr="00A2372F">
              <w:rPr>
                <w:color w:val="000000"/>
                <w:lang w:val="pt-BR"/>
              </w:rPr>
              <w:t>ng v</w:t>
            </w:r>
            <w:r w:rsidR="008D1029" w:rsidRPr="00A2372F">
              <w:rPr>
                <w:color w:val="000000"/>
                <w:lang w:val="pt-BR"/>
              </w:rPr>
              <w:t>ế</w:t>
            </w:r>
            <w:r w:rsidRPr="00A2372F">
              <w:rPr>
                <w:color w:val="000000"/>
                <w:lang w:val="pt-BR"/>
              </w:rPr>
              <w:t xml:space="preserve"> v</w:t>
            </w:r>
            <w:r w:rsidR="008D1029" w:rsidRPr="00A2372F">
              <w:rPr>
                <w:color w:val="000000"/>
                <w:lang w:val="pt-BR"/>
              </w:rPr>
              <w:t>ớ</w:t>
            </w:r>
            <w:r w:rsidRPr="00A2372F">
              <w:rPr>
                <w:color w:val="000000"/>
                <w:lang w:val="pt-BR"/>
              </w:rPr>
              <w:t>i v</w:t>
            </w:r>
            <w:r w:rsidR="008D1029" w:rsidRPr="00A2372F">
              <w:rPr>
                <w:color w:val="000000"/>
                <w:lang w:val="pt-BR"/>
              </w:rPr>
              <w:t>ế</w:t>
            </w:r>
            <w:r w:rsidRPr="00A2372F">
              <w:rPr>
                <w:color w:val="000000"/>
                <w:lang w:val="pt-BR"/>
              </w:rPr>
              <w:t xml:space="preserve"> c</w:t>
            </w:r>
            <w:r w:rsidR="008D1029" w:rsidRPr="00A2372F">
              <w:rPr>
                <w:color w:val="000000"/>
                <w:lang w:val="pt-BR"/>
              </w:rPr>
              <w:t>ủ</w:t>
            </w:r>
            <w:r w:rsidRPr="00A2372F">
              <w:rPr>
                <w:color w:val="000000"/>
                <w:lang w:val="pt-BR"/>
              </w:rPr>
              <w:t>a (1) v</w:t>
            </w:r>
            <w:r w:rsidR="008D1029" w:rsidRPr="00A2372F">
              <w:rPr>
                <w:color w:val="000000"/>
                <w:lang w:val="pt-BR"/>
              </w:rPr>
              <w:t>à</w:t>
            </w:r>
            <w:r w:rsidRPr="00A2372F">
              <w:rPr>
                <w:color w:val="000000"/>
                <w:lang w:val="pt-BR"/>
              </w:rPr>
              <w:t xml:space="preserve"> (2) ta t</w:t>
            </w:r>
            <w:r w:rsidR="008D1029" w:rsidRPr="00A2372F">
              <w:rPr>
                <w:color w:val="000000"/>
                <w:lang w:val="pt-BR"/>
              </w:rPr>
              <w:t>í</w:t>
            </w:r>
            <w:r w:rsidRPr="00A2372F">
              <w:rPr>
                <w:color w:val="000000"/>
                <w:lang w:val="pt-BR"/>
              </w:rPr>
              <w:t xml:space="preserve">nh </w:t>
            </w:r>
            <w:r w:rsidR="008D1029" w:rsidRPr="00A2372F">
              <w:rPr>
                <w:color w:val="000000"/>
                <w:lang w:val="pt-BR"/>
              </w:rPr>
              <w:t>đượ</w:t>
            </w:r>
            <w:r w:rsidRPr="00A2372F">
              <w:rPr>
                <w:color w:val="000000"/>
                <w:lang w:val="pt-BR"/>
              </w:rPr>
              <w:t>c g</w:t>
            </w:r>
            <w:r w:rsidR="008D1029" w:rsidRPr="00A2372F">
              <w:rPr>
                <w:color w:val="000000"/>
                <w:lang w:val="pt-BR"/>
              </w:rPr>
              <w:t>ó</w:t>
            </w:r>
            <w:r w:rsidRPr="00A2372F">
              <w:rPr>
                <w:color w:val="000000"/>
                <w:lang w:val="pt-BR"/>
              </w:rPr>
              <w:t>c A tr</w:t>
            </w:r>
            <w:r w:rsidR="008D1029" w:rsidRPr="00A2372F">
              <w:rPr>
                <w:color w:val="000000"/>
                <w:lang w:val="pt-BR"/>
              </w:rPr>
              <w:t>ướ</w:t>
            </w:r>
            <w:r w:rsidRPr="00A2372F">
              <w:rPr>
                <w:color w:val="000000"/>
                <w:lang w:val="pt-BR"/>
              </w:rPr>
              <w:t>c</w:t>
            </w:r>
          </w:p>
          <w:p w:rsidR="00FB7667" w:rsidRPr="00A2372F" w:rsidRDefault="00FB7667" w:rsidP="00FB7667">
            <w:pPr>
              <w:jc w:val="both"/>
              <w:rPr>
                <w:color w:val="000000"/>
              </w:rPr>
            </w:pPr>
            <w:r w:rsidRPr="00A2372F">
              <w:rPr>
                <w:color w:val="000000"/>
              </w:rPr>
              <w:t>*) Khai th</w:t>
            </w:r>
            <w:r w:rsidR="008D1029" w:rsidRPr="00A2372F">
              <w:rPr>
                <w:color w:val="000000"/>
              </w:rPr>
              <w:t>á</w:t>
            </w:r>
            <w:r w:rsidRPr="00A2372F">
              <w:rPr>
                <w:color w:val="000000"/>
              </w:rPr>
              <w:t xml:space="preserve">c 2: </w:t>
            </w:r>
            <w:r w:rsidR="008D1029" w:rsidRPr="00A2372F">
              <w:rPr>
                <w:color w:val="000000"/>
              </w:rPr>
              <w:t>Đặ</w:t>
            </w:r>
            <w:r w:rsidRPr="00A2372F">
              <w:rPr>
                <w:color w:val="000000"/>
              </w:rPr>
              <w:t>t</w:t>
            </w:r>
          </w:p>
          <w:p w:rsidR="00FB7667" w:rsidRPr="00A2372F" w:rsidRDefault="00FB7667" w:rsidP="00FB7667">
            <w:pPr>
              <w:jc w:val="both"/>
              <w:rPr>
                <w:color w:val="000000"/>
              </w:rPr>
            </w:pPr>
            <w:r w:rsidRPr="00A2372F">
              <w:rPr>
                <w:color w:val="000000"/>
                <w:position w:val="-12"/>
              </w:rPr>
              <w:object w:dxaOrig="4300" w:dyaOrig="480">
                <v:shape id="_x0000_i1854" type="#_x0000_t75" style="width:215.25pt;height:24pt" o:ole="">
                  <v:imagedata r:id="rId1402" o:title=""/>
                </v:shape>
                <o:OLEObject Type="Embed" ProgID="Equation.DSMT4" ShapeID="_x0000_i1854" DrawAspect="Content" ObjectID="_1639248138" r:id="rId1403"/>
              </w:objec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ã</w:t>
            </w:r>
            <w:r w:rsidRPr="00A2372F">
              <w:rPr>
                <w:color w:val="000000"/>
                <w:lang w:val="pt-BR"/>
              </w:rPr>
              <w:t>y t</w:t>
            </w:r>
            <w:r w:rsidR="008D1029" w:rsidRPr="00A2372F">
              <w:rPr>
                <w:color w:val="000000"/>
                <w:lang w:val="pt-BR"/>
              </w:rPr>
              <w:t>ì</w:t>
            </w:r>
            <w:r w:rsidRPr="00A2372F">
              <w:rPr>
                <w:color w:val="000000"/>
                <w:lang w:val="pt-BR"/>
              </w:rPr>
              <w:t>m m</w:t>
            </w:r>
            <w:r w:rsidR="008D1029" w:rsidRPr="00A2372F">
              <w:rPr>
                <w:color w:val="000000"/>
                <w:lang w:val="pt-BR"/>
              </w:rPr>
              <w:t>ố</w:t>
            </w:r>
            <w:r w:rsidRPr="00A2372F">
              <w:rPr>
                <w:color w:val="000000"/>
                <w:lang w:val="pt-BR"/>
              </w:rPr>
              <w:t>i li</w:t>
            </w:r>
            <w:r w:rsidR="008D1029" w:rsidRPr="00A2372F">
              <w:rPr>
                <w:color w:val="000000"/>
                <w:lang w:val="pt-BR"/>
              </w:rPr>
              <w:t>ê</w:t>
            </w:r>
            <w:r w:rsidRPr="00A2372F">
              <w:rPr>
                <w:color w:val="000000"/>
                <w:lang w:val="pt-BR"/>
              </w:rPr>
              <w:t>n h</w:t>
            </w:r>
            <w:r w:rsidR="008D1029" w:rsidRPr="00A2372F">
              <w:rPr>
                <w:color w:val="000000"/>
                <w:lang w:val="pt-BR"/>
              </w:rPr>
              <w:t>ệ</w:t>
            </w:r>
            <w:r w:rsidRPr="00A2372F">
              <w:rPr>
                <w:color w:val="000000"/>
                <w:lang w:val="pt-BR"/>
              </w:rPr>
              <w:t xml:space="preserve"> gi</w:t>
            </w:r>
            <w:r w:rsidR="008D1029" w:rsidRPr="00A2372F">
              <w:rPr>
                <w:color w:val="000000"/>
                <w:lang w:val="pt-BR"/>
              </w:rPr>
              <w:t>ữ</w:t>
            </w:r>
            <w:r w:rsidRPr="00A2372F">
              <w:rPr>
                <w:color w:val="000000"/>
                <w:lang w:val="pt-BR"/>
              </w:rPr>
              <w:t xml:space="preserve">a </w:t>
            </w:r>
            <w:r w:rsidRPr="00A2372F">
              <w:rPr>
                <w:color w:val="000000"/>
                <w:position w:val="-10"/>
              </w:rPr>
              <w:object w:dxaOrig="1480" w:dyaOrig="460">
                <v:shape id="_x0000_i1855" type="#_x0000_t75" style="width:74.25pt;height:23.25pt" o:ole="">
                  <v:imagedata r:id="rId1404" o:title=""/>
                </v:shape>
                <o:OLEObject Type="Embed" ProgID="Equation.DSMT4" ShapeID="_x0000_i1855" DrawAspect="Content" ObjectID="_1639248139" r:id="rId1405"/>
              </w:object>
            </w:r>
            <w:r w:rsidRPr="00A2372F">
              <w:rPr>
                <w:color w:val="000000"/>
                <w:lang w:val="pt-BR"/>
              </w:rPr>
              <w:t xml:space="preserve"> v</w:t>
            </w:r>
            <w:r w:rsidR="008D1029" w:rsidRPr="00A2372F">
              <w:rPr>
                <w:color w:val="000000"/>
                <w:lang w:val="pt-BR"/>
              </w:rPr>
              <w:t>ớ</w:t>
            </w:r>
            <w:r w:rsidRPr="00A2372F">
              <w:rPr>
                <w:color w:val="000000"/>
                <w:lang w:val="pt-BR"/>
              </w:rPr>
              <w:t>i nhau v</w:t>
            </w:r>
            <w:r w:rsidR="008D1029" w:rsidRPr="00A2372F">
              <w:rPr>
                <w:color w:val="000000"/>
                <w:lang w:val="pt-BR"/>
              </w:rPr>
              <w:t>à</w:t>
            </w:r>
            <w:r w:rsidRPr="00A2372F">
              <w:rPr>
                <w:color w:val="000000"/>
                <w:lang w:val="pt-BR"/>
              </w:rPr>
              <w:t xml:space="preserve"> v</w:t>
            </w:r>
            <w:r w:rsidR="008D1029" w:rsidRPr="00A2372F">
              <w:rPr>
                <w:color w:val="000000"/>
                <w:lang w:val="pt-BR"/>
              </w:rPr>
              <w:t>ớ</w:t>
            </w:r>
            <w:r w:rsidRPr="00A2372F">
              <w:rPr>
                <w:color w:val="000000"/>
                <w:lang w:val="pt-BR"/>
              </w:rPr>
              <w:t>i x ?</w:t>
            </w:r>
          </w:p>
          <w:p w:rsidR="006120DA" w:rsidRPr="00A2372F" w:rsidRDefault="006120DA"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ch</w:t>
            </w:r>
            <w:r w:rsidR="008D1029" w:rsidRPr="00A2372F">
              <w:rPr>
                <w:color w:val="000000"/>
                <w:lang w:val="pt-BR"/>
              </w:rPr>
              <w:t>ấ</w:t>
            </w:r>
            <w:r w:rsidRPr="00A2372F">
              <w:rPr>
                <w:color w:val="000000"/>
                <w:lang w:val="pt-BR"/>
              </w:rPr>
              <w:t>t g</w:t>
            </w:r>
            <w:r w:rsidR="008D1029" w:rsidRPr="00A2372F">
              <w:rPr>
                <w:color w:val="000000"/>
                <w:lang w:val="pt-BR"/>
              </w:rPr>
              <w:t>ó</w:t>
            </w:r>
            <w:r w:rsidRPr="00A2372F">
              <w:rPr>
                <w:color w:val="000000"/>
                <w:lang w:val="pt-BR"/>
              </w:rPr>
              <w:t>c ngo</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ì</w:t>
            </w:r>
            <w:r w:rsidRPr="00A2372F">
              <w:rPr>
                <w:color w:val="000000"/>
                <w:lang w:val="pt-BR"/>
              </w:rPr>
              <w:t>m x v</w:t>
            </w:r>
            <w:r w:rsidR="008D1029" w:rsidRPr="00A2372F">
              <w:rPr>
                <w:color w:val="000000"/>
                <w:lang w:val="pt-BR"/>
              </w:rPr>
              <w:t>à</w:t>
            </w:r>
            <w:r w:rsidRPr="00A2372F">
              <w:rPr>
                <w:color w:val="000000"/>
                <w:lang w:val="pt-BR"/>
              </w:rPr>
              <w:t xml:space="preserve"> suy 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w:t>
            </w:r>
          </w:p>
          <w:p w:rsidR="00FB7667" w:rsidRPr="00A2372F" w:rsidRDefault="00FB7667" w:rsidP="00FB7667">
            <w:pPr>
              <w:jc w:val="center"/>
              <w:rPr>
                <w:color w:val="000000"/>
              </w:rPr>
            </w:pPr>
            <w:r w:rsidRPr="00A2372F">
              <w:rPr>
                <w:color w:val="000000"/>
              </w:rPr>
              <w:t>(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x = 60</w:t>
            </w:r>
            <w:r w:rsidRPr="00A2372F">
              <w:rPr>
                <w:color w:val="000000"/>
                <w:vertAlign w:val="superscript"/>
              </w:rPr>
              <w:t>0</w:t>
            </w:r>
            <w:r w:rsidRPr="00A2372F">
              <w:rPr>
                <w:color w:val="000000"/>
              </w:rPr>
              <w:t>)</w:t>
            </w:r>
          </w:p>
          <w:p w:rsidR="00FB7667" w:rsidRPr="00A2372F" w:rsidRDefault="00FB7667" w:rsidP="00FB7667">
            <w:pPr>
              <w:rPr>
                <w:color w:val="000000"/>
              </w:rPr>
            </w:pPr>
            <w:r w:rsidRPr="00A2372F">
              <w:rPr>
                <w:color w:val="000000"/>
              </w:rPr>
              <w:t>- So s</w:t>
            </w:r>
            <w:r w:rsidR="008D1029" w:rsidRPr="00A2372F">
              <w:rPr>
                <w:color w:val="000000"/>
              </w:rPr>
              <w:t>á</w:t>
            </w:r>
            <w:r w:rsidRPr="00A2372F">
              <w:rPr>
                <w:color w:val="000000"/>
              </w:rPr>
              <w:t>nh: G</w:t>
            </w:r>
            <w:r w:rsidR="008D1029" w:rsidRPr="00A2372F">
              <w:rPr>
                <w:color w:val="000000"/>
              </w:rPr>
              <w:t>ó</w:t>
            </w:r>
            <w:r w:rsidRPr="00A2372F">
              <w:rPr>
                <w:color w:val="000000"/>
              </w:rPr>
              <w:t>c A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DCF ?</w:t>
            </w:r>
          </w:p>
          <w:p w:rsidR="00FB7667" w:rsidRPr="00A2372F" w:rsidRDefault="00FB7667" w:rsidP="00FB7667">
            <w:pPr>
              <w:jc w:val="both"/>
              <w:rPr>
                <w:color w:val="000000"/>
              </w:rPr>
            </w:pPr>
            <w:r w:rsidRPr="00A2372F">
              <w:rPr>
                <w:color w:val="000000"/>
              </w:rPr>
              <w:t>=&gt; D</w:t>
            </w:r>
            <w:r w:rsidR="008D1029" w:rsidRPr="00A2372F">
              <w:rPr>
                <w:color w:val="000000"/>
              </w:rPr>
              <w:t>ấ</w:t>
            </w:r>
            <w:r w:rsidRPr="00A2372F">
              <w:rPr>
                <w:color w:val="000000"/>
              </w:rPr>
              <w:t>u hi</w:t>
            </w:r>
            <w:r w:rsidR="008D1029" w:rsidRPr="00A2372F">
              <w:rPr>
                <w:color w:val="000000"/>
              </w:rPr>
              <w:t>ệ</w:t>
            </w:r>
            <w:r w:rsidRPr="00A2372F">
              <w:rPr>
                <w:color w:val="000000"/>
              </w:rPr>
              <w:t>u nh</w:t>
            </w:r>
            <w:r w:rsidR="008D1029" w:rsidRPr="00A2372F">
              <w:rPr>
                <w:color w:val="000000"/>
              </w:rPr>
              <w:t>ậ</w:t>
            </w:r>
            <w:r w:rsidRPr="00A2372F">
              <w:rPr>
                <w:color w:val="000000"/>
              </w:rPr>
              <w:t>n bi</w:t>
            </w:r>
            <w:r w:rsidR="008D1029" w:rsidRPr="00A2372F">
              <w:rPr>
                <w:color w:val="000000"/>
              </w:rPr>
              <w:t>ế</w:t>
            </w:r>
            <w:r w:rsidRPr="00A2372F">
              <w:rPr>
                <w:color w:val="000000"/>
              </w:rPr>
              <w:t>t th</w:t>
            </w:r>
            <w:r w:rsidR="008D1029" w:rsidRPr="00A2372F">
              <w:rPr>
                <w:color w:val="000000"/>
              </w:rPr>
              <w:t>ứ</w:t>
            </w:r>
            <w:r w:rsidRPr="00A2372F">
              <w:rPr>
                <w:color w:val="000000"/>
              </w:rPr>
              <w:t xml:space="preserve"> t</w:t>
            </w:r>
            <w:r w:rsidR="008D1029" w:rsidRPr="00A2372F">
              <w:rPr>
                <w:color w:val="000000"/>
              </w:rPr>
              <w:t>ư</w:t>
            </w:r>
            <w:r w:rsidRPr="00A2372F">
              <w:rPr>
                <w:color w:val="000000"/>
              </w:rPr>
              <w:t xml:space="preserve"> v</w:t>
            </w:r>
            <w:r w:rsidR="008D1029" w:rsidRPr="00A2372F">
              <w:rPr>
                <w:color w:val="000000"/>
              </w:rPr>
              <w:t>ề</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khi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khi c</w:t>
            </w:r>
            <w:r w:rsidR="008D1029" w:rsidRPr="00A2372F">
              <w:rPr>
                <w:color w:val="000000"/>
              </w:rPr>
              <w:t>ó</w:t>
            </w:r>
            <w:r w:rsidRPr="00A2372F">
              <w:rPr>
                <w:color w:val="000000"/>
              </w:rPr>
              <w:t xml:space="preserve"> g</w:t>
            </w:r>
            <w:r w:rsidR="008D1029" w:rsidRPr="00A2372F">
              <w:rPr>
                <w:color w:val="000000"/>
              </w:rPr>
              <w:t>ó</w:t>
            </w:r>
            <w:r w:rsidRPr="00A2372F">
              <w:rPr>
                <w:color w:val="000000"/>
              </w:rPr>
              <w:t>c ngo</w:t>
            </w:r>
            <w:r w:rsidR="008D1029" w:rsidRPr="00A2372F">
              <w:rPr>
                <w:color w:val="000000"/>
              </w:rPr>
              <w:t>à</w:t>
            </w:r>
            <w:r w:rsidRPr="00A2372F">
              <w:rPr>
                <w:color w:val="000000"/>
              </w:rPr>
              <w:t>i t</w:t>
            </w:r>
            <w:r w:rsidR="008D1029" w:rsidRPr="00A2372F">
              <w:rPr>
                <w:color w:val="000000"/>
              </w:rPr>
              <w:t>ạ</w:t>
            </w:r>
            <w:r w:rsidRPr="00A2372F">
              <w:rPr>
                <w:color w:val="000000"/>
              </w:rPr>
              <w:t>i m</w:t>
            </w:r>
            <w:r w:rsidR="008D1029" w:rsidRPr="00A2372F">
              <w:rPr>
                <w:color w:val="000000"/>
              </w:rPr>
              <w:t>ộ</w:t>
            </w:r>
            <w:r w:rsidRPr="00A2372F">
              <w:rPr>
                <w:color w:val="000000"/>
              </w:rPr>
              <w:t xml:space="preserve">t </w:t>
            </w:r>
            <w:r w:rsidR="008D1029" w:rsidRPr="00A2372F">
              <w:rPr>
                <w:color w:val="000000"/>
              </w:rPr>
              <w:t>đỉ</w:t>
            </w:r>
            <w:r w:rsidRPr="00A2372F">
              <w:rPr>
                <w:color w:val="000000"/>
              </w:rPr>
              <w:t>nh b</w:t>
            </w:r>
            <w:r w:rsidR="008D1029" w:rsidRPr="00A2372F">
              <w:rPr>
                <w:color w:val="000000"/>
              </w:rPr>
              <w:t>ằ</w:t>
            </w:r>
            <w:r w:rsidRPr="00A2372F">
              <w:rPr>
                <w:color w:val="000000"/>
              </w:rPr>
              <w:t>ng g</w:t>
            </w:r>
            <w:r w:rsidR="008D1029" w:rsidRPr="00A2372F">
              <w:rPr>
                <w:color w:val="000000"/>
              </w:rPr>
              <w:t>ó</w:t>
            </w:r>
            <w:r w:rsidRPr="00A2372F">
              <w:rPr>
                <w:color w:val="000000"/>
              </w:rPr>
              <w:t>c trong c</w:t>
            </w:r>
            <w:r w:rsidR="008D1029" w:rsidRPr="00A2372F">
              <w:rPr>
                <w:color w:val="000000"/>
              </w:rPr>
              <w:t>ủ</w:t>
            </w:r>
            <w:r w:rsidRPr="00A2372F">
              <w:rPr>
                <w:color w:val="000000"/>
              </w:rPr>
              <w:t xml:space="preserve">a </w:t>
            </w:r>
            <w:r w:rsidR="008D1029" w:rsidRPr="00A2372F">
              <w:rPr>
                <w:color w:val="000000"/>
              </w:rPr>
              <w:t>đỉ</w:t>
            </w:r>
            <w:r w:rsidRPr="00A2372F">
              <w:rPr>
                <w:color w:val="000000"/>
              </w:rPr>
              <w:t xml:space="preserve">nh </w:t>
            </w:r>
            <w:r w:rsidR="008D1029" w:rsidRPr="00A2372F">
              <w:rPr>
                <w:color w:val="000000"/>
              </w:rPr>
              <w:t>đố</w:t>
            </w:r>
            <w:r w:rsidRPr="00A2372F">
              <w:rPr>
                <w:color w:val="000000"/>
              </w:rPr>
              <w:t>i di</w:t>
            </w:r>
            <w:r w:rsidR="008D1029" w:rsidRPr="00A2372F">
              <w:rPr>
                <w:color w:val="000000"/>
              </w:rPr>
              <w:t>ệ</w:t>
            </w:r>
            <w:r w:rsidRPr="00A2372F">
              <w:rPr>
                <w:color w:val="000000"/>
              </w:rPr>
              <w:t>n</w:t>
            </w:r>
          </w:p>
          <w:p w:rsidR="00FB7667" w:rsidRPr="00A2372F" w:rsidRDefault="00FB7667" w:rsidP="00FB7667">
            <w:pPr>
              <w:jc w:val="both"/>
              <w:rPr>
                <w:color w:val="000000"/>
              </w:rPr>
            </w:pPr>
            <w:r w:rsidRPr="00A2372F">
              <w:rPr>
                <w:color w:val="000000"/>
              </w:rPr>
              <w:lastRenderedPageBreak/>
              <w:t>*) Khai th</w:t>
            </w:r>
            <w:r w:rsidR="008D1029" w:rsidRPr="00A2372F">
              <w:rPr>
                <w:color w:val="000000"/>
              </w:rPr>
              <w:t>á</w:t>
            </w:r>
            <w:r w:rsidRPr="00A2372F">
              <w:rPr>
                <w:color w:val="000000"/>
              </w:rPr>
              <w:t xml:space="preserve">c 3: </w:t>
            </w:r>
            <w:r w:rsidR="008D1029" w:rsidRPr="00A2372F">
              <w:rPr>
                <w:color w:val="000000"/>
              </w:rPr>
              <w:t>Đặ</w:t>
            </w:r>
            <w:r w:rsidRPr="00A2372F">
              <w:rPr>
                <w:color w:val="000000"/>
              </w:rPr>
              <w:t>t</w:t>
            </w:r>
          </w:p>
          <w:p w:rsidR="00FB7667" w:rsidRPr="00A2372F" w:rsidRDefault="00FB7667" w:rsidP="00FB7667">
            <w:pPr>
              <w:jc w:val="both"/>
              <w:rPr>
                <w:color w:val="000000"/>
              </w:rPr>
            </w:pPr>
            <w:r w:rsidRPr="00A2372F">
              <w:rPr>
                <w:color w:val="000000"/>
                <w:position w:val="-12"/>
              </w:rPr>
              <w:object w:dxaOrig="4640" w:dyaOrig="480">
                <v:shape id="_x0000_i1856" type="#_x0000_t75" style="width:231.75pt;height:24pt" o:ole="">
                  <v:imagedata r:id="rId1406" o:title=""/>
                </v:shape>
                <o:OLEObject Type="Embed" ProgID="Equation.DSMT4" ShapeID="_x0000_i1856" DrawAspect="Content" ObjectID="_1639248140" r:id="rId1407"/>
              </w:object>
            </w: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ã</w:t>
            </w:r>
            <w:r w:rsidRPr="00A2372F">
              <w:rPr>
                <w:color w:val="000000"/>
                <w:lang w:val="es-ES"/>
              </w:rPr>
              <w:t>y t</w:t>
            </w:r>
            <w:r w:rsidR="008D1029" w:rsidRPr="00A2372F">
              <w:rPr>
                <w:color w:val="000000"/>
                <w:lang w:val="es-ES"/>
              </w:rPr>
              <w:t>í</w:t>
            </w:r>
            <w:r w:rsidRPr="00A2372F">
              <w:rPr>
                <w:color w:val="000000"/>
                <w:lang w:val="es-ES"/>
              </w:rPr>
              <w:t>nh x + y = ? v</w:t>
            </w:r>
            <w:r w:rsidR="008D1029" w:rsidRPr="00A2372F">
              <w:rPr>
                <w:color w:val="000000"/>
                <w:lang w:val="es-ES"/>
              </w:rPr>
              <w:t>à</w:t>
            </w:r>
            <w:r w:rsidRPr="00A2372F">
              <w:rPr>
                <w:color w:val="000000"/>
                <w:lang w:val="es-ES"/>
              </w:rPr>
              <w:t xml:space="preserve"> x – y =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w:t>
            </w:r>
            <w:r w:rsidR="008D1029" w:rsidRPr="00A2372F">
              <w:rPr>
                <w:color w:val="000000"/>
                <w:lang w:val="es-ES"/>
              </w:rPr>
              <w:t>đó</w:t>
            </w:r>
            <w:r w:rsidRPr="00A2372F">
              <w:rPr>
                <w:color w:val="000000"/>
                <w:lang w:val="es-ES"/>
              </w:rPr>
              <w:t xml:space="preserve"> l</w:t>
            </w:r>
            <w:r w:rsidR="008D1029" w:rsidRPr="00A2372F">
              <w:rPr>
                <w:color w:val="000000"/>
                <w:lang w:val="es-ES"/>
              </w:rPr>
              <w:t>ậ</w:t>
            </w:r>
            <w:r w:rsidRPr="00A2372F">
              <w:rPr>
                <w:color w:val="000000"/>
                <w:lang w:val="es-ES"/>
              </w:rPr>
              <w:t xml:space="preserve">p </w:t>
            </w:r>
            <w:r w:rsidR="008D1029" w:rsidRPr="00A2372F">
              <w:rPr>
                <w:color w:val="000000"/>
                <w:lang w:val="es-ES"/>
              </w:rPr>
              <w:t>đượ</w:t>
            </w:r>
            <w:r w:rsidRPr="00A2372F">
              <w:rPr>
                <w:color w:val="000000"/>
                <w:lang w:val="es-ES"/>
              </w:rPr>
              <w:t>c h</w:t>
            </w:r>
            <w:r w:rsidR="008D1029" w:rsidRPr="00A2372F">
              <w:rPr>
                <w:color w:val="000000"/>
                <w:lang w:val="es-ES"/>
              </w:rPr>
              <w:t>ệ</w:t>
            </w:r>
            <w:r w:rsidRPr="00A2372F">
              <w:rPr>
                <w:color w:val="000000"/>
                <w:lang w:val="es-ES"/>
              </w:rPr>
              <w:t xml:space="preserve"> ph</w:t>
            </w:r>
            <w:r w:rsidR="008D1029" w:rsidRPr="00A2372F">
              <w:rPr>
                <w:color w:val="000000"/>
                <w:lang w:val="es-ES"/>
              </w:rPr>
              <w:t>ươ</w:t>
            </w:r>
            <w:r w:rsidRPr="00A2372F">
              <w:rPr>
                <w:color w:val="000000"/>
                <w:lang w:val="es-ES"/>
              </w:rPr>
              <w:t>ng tr</w:t>
            </w:r>
            <w:r w:rsidR="008D1029" w:rsidRPr="00A2372F">
              <w:rPr>
                <w:color w:val="000000"/>
                <w:lang w:val="es-ES"/>
              </w:rPr>
              <w:t>ì</w:t>
            </w:r>
            <w:r w:rsidRPr="00A2372F">
              <w:rPr>
                <w:color w:val="000000"/>
                <w:lang w:val="es-ES"/>
              </w:rPr>
              <w:t>nh</w:t>
            </w:r>
          </w:p>
          <w:p w:rsidR="00FB7667" w:rsidRPr="00A2372F" w:rsidRDefault="00FB7667" w:rsidP="00FB7667">
            <w:pPr>
              <w:jc w:val="both"/>
              <w:rPr>
                <w:color w:val="000000"/>
                <w:lang w:val="es-ES"/>
              </w:rPr>
            </w:pPr>
            <w:r w:rsidRPr="00A2372F">
              <w:rPr>
                <w:color w:val="000000"/>
                <w:lang w:val="es-ES"/>
              </w:rPr>
              <w:t>*) Khai th</w:t>
            </w:r>
            <w:r w:rsidR="008D1029" w:rsidRPr="00A2372F">
              <w:rPr>
                <w:color w:val="000000"/>
                <w:lang w:val="es-ES"/>
              </w:rPr>
              <w:t>á</w:t>
            </w:r>
            <w:r w:rsidRPr="00A2372F">
              <w:rPr>
                <w:color w:val="000000"/>
                <w:lang w:val="es-ES"/>
              </w:rPr>
              <w:t>c 4: B</w:t>
            </w:r>
            <w:r w:rsidR="008D1029" w:rsidRPr="00A2372F">
              <w:rPr>
                <w:color w:val="000000"/>
                <w:lang w:val="es-ES"/>
              </w:rPr>
              <w:t>à</w:t>
            </w:r>
            <w:r w:rsidRPr="00A2372F">
              <w:rPr>
                <w:color w:val="000000"/>
                <w:lang w:val="es-ES"/>
              </w:rPr>
              <w:t>i to</w:t>
            </w:r>
            <w:r w:rsidR="008D1029" w:rsidRPr="00A2372F">
              <w:rPr>
                <w:color w:val="000000"/>
                <w:lang w:val="es-ES"/>
              </w:rPr>
              <w:t>á</w:t>
            </w:r>
            <w:r w:rsidRPr="00A2372F">
              <w:rPr>
                <w:color w:val="000000"/>
                <w:lang w:val="es-ES"/>
              </w:rPr>
              <w:t>n t</w:t>
            </w:r>
            <w:r w:rsidR="008D1029" w:rsidRPr="00A2372F">
              <w:rPr>
                <w:color w:val="000000"/>
                <w:lang w:val="es-ES"/>
              </w:rPr>
              <w:t>ổ</w:t>
            </w:r>
            <w:r w:rsidRPr="00A2372F">
              <w:rPr>
                <w:color w:val="000000"/>
                <w:lang w:val="es-ES"/>
              </w:rPr>
              <w:t>ng qu</w:t>
            </w:r>
            <w:r w:rsidR="008D1029" w:rsidRPr="00A2372F">
              <w:rPr>
                <w:color w:val="000000"/>
                <w:lang w:val="es-ES"/>
              </w:rPr>
              <w:t>á</w:t>
            </w:r>
            <w:r w:rsidRPr="00A2372F">
              <w:rPr>
                <w:color w:val="000000"/>
                <w:lang w:val="es-ES"/>
              </w:rPr>
              <w:t>t</w:t>
            </w:r>
          </w:p>
          <w:p w:rsidR="00FB7667" w:rsidRPr="00A2372F" w:rsidRDefault="00FB7667" w:rsidP="00FB7667">
            <w:pPr>
              <w:jc w:val="both"/>
              <w:rPr>
                <w:color w:val="000000"/>
                <w:lang w:val="es-ES"/>
              </w:rPr>
            </w:pPr>
            <w:r w:rsidRPr="00A2372F">
              <w:rPr>
                <w:color w:val="000000"/>
                <w:lang w:val="es-ES"/>
              </w:rPr>
              <w:t>T</w:t>
            </w:r>
            <w:r w:rsidR="008D1029" w:rsidRPr="00A2372F">
              <w:rPr>
                <w:color w:val="000000"/>
                <w:lang w:val="es-ES"/>
              </w:rPr>
              <w:t>í</w:t>
            </w:r>
            <w:r w:rsidRPr="00A2372F">
              <w:rPr>
                <w:color w:val="000000"/>
                <w:lang w:val="es-ES"/>
              </w:rPr>
              <w:t>nh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á</w:t>
            </w:r>
            <w:r w:rsidRPr="00A2372F">
              <w:rPr>
                <w:color w:val="000000"/>
                <w:lang w:val="es-ES"/>
              </w:rPr>
              <w:t>c g</w:t>
            </w:r>
            <w:r w:rsidR="008D1029" w:rsidRPr="00A2372F">
              <w:rPr>
                <w:color w:val="000000"/>
                <w:lang w:val="es-ES"/>
              </w:rPr>
              <w:t>ó</w:t>
            </w:r>
            <w:r w:rsidRPr="00A2372F">
              <w:rPr>
                <w:color w:val="000000"/>
                <w:lang w:val="es-ES"/>
              </w:rPr>
              <w:t>c c</w:t>
            </w:r>
            <w:r w:rsidR="008D1029" w:rsidRPr="00A2372F">
              <w:rPr>
                <w:color w:val="000000"/>
                <w:lang w:val="es-ES"/>
              </w:rPr>
              <w:t>ủ</w:t>
            </w:r>
            <w:r w:rsidRPr="00A2372F">
              <w:rPr>
                <w:color w:val="000000"/>
                <w:lang w:val="es-ES"/>
              </w:rPr>
              <w:t>a t</w:t>
            </w:r>
            <w:r w:rsidR="008D1029" w:rsidRPr="00A2372F">
              <w:rPr>
                <w:color w:val="000000"/>
                <w:lang w:val="es-ES"/>
              </w:rPr>
              <w:t>ứ</w:t>
            </w:r>
            <w:r w:rsidRPr="00A2372F">
              <w:rPr>
                <w:color w:val="000000"/>
                <w:lang w:val="es-ES"/>
              </w:rPr>
              <w:t xml:space="preserve"> gi</w:t>
            </w:r>
            <w:r w:rsidR="008D1029" w:rsidRPr="00A2372F">
              <w:rPr>
                <w:color w:val="000000"/>
                <w:lang w:val="es-ES"/>
              </w:rPr>
              <w:t>á</w:t>
            </w:r>
            <w:r w:rsidRPr="00A2372F">
              <w:rPr>
                <w:color w:val="000000"/>
                <w:lang w:val="es-ES"/>
              </w:rPr>
              <w:t>c ABCD. Bi</w:t>
            </w:r>
            <w:r w:rsidR="008D1029" w:rsidRPr="00A2372F">
              <w:rPr>
                <w:color w:val="000000"/>
                <w:lang w:val="es-ES"/>
              </w:rPr>
              <w:t>ế</w:t>
            </w:r>
            <w:r w:rsidRPr="00A2372F">
              <w:rPr>
                <w:color w:val="000000"/>
                <w:lang w:val="es-ES"/>
              </w:rPr>
              <w:t>t r</w:t>
            </w:r>
            <w:r w:rsidR="008D1029" w:rsidRPr="00A2372F">
              <w:rPr>
                <w:color w:val="000000"/>
                <w:lang w:val="es-ES"/>
              </w:rPr>
              <w:t>ằ</w:t>
            </w:r>
            <w:r w:rsidRPr="00A2372F">
              <w:rPr>
                <w:color w:val="000000"/>
                <w:lang w:val="es-ES"/>
              </w:rPr>
              <w:t xml:space="preserve">ng </w:t>
            </w:r>
            <w:r w:rsidRPr="00A2372F">
              <w:rPr>
                <w:color w:val="000000"/>
                <w:position w:val="-6"/>
              </w:rPr>
              <w:object w:dxaOrig="1520" w:dyaOrig="420">
                <v:shape id="_x0000_i1857" type="#_x0000_t75" style="width:75.75pt;height:21pt" o:ole="">
                  <v:imagedata r:id="rId1408" o:title=""/>
                </v:shape>
                <o:OLEObject Type="Embed" ProgID="Equation.DSMT4" ShapeID="_x0000_i1857" DrawAspect="Content" ObjectID="_1639248141" r:id="rId1409"/>
              </w:object>
            </w:r>
          </w:p>
          <w:p w:rsidR="00FB7667" w:rsidRPr="00A2372F" w:rsidRDefault="00FB7667" w:rsidP="00FB7667">
            <w:pPr>
              <w:jc w:val="both"/>
              <w:rPr>
                <w:color w:val="000000"/>
              </w:rPr>
            </w:pPr>
            <w:r w:rsidRPr="00A2372F">
              <w:rPr>
                <w:color w:val="000000"/>
                <w:lang w:val="es-ES"/>
              </w:rPr>
              <w:t>*) Khai th</w:t>
            </w:r>
            <w:r w:rsidR="008D1029" w:rsidRPr="00A2372F">
              <w:rPr>
                <w:color w:val="000000"/>
                <w:lang w:val="es-ES"/>
              </w:rPr>
              <w:t>á</w:t>
            </w:r>
            <w:r w:rsidRPr="00A2372F">
              <w:rPr>
                <w:color w:val="000000"/>
                <w:lang w:val="es-ES"/>
              </w:rPr>
              <w:t>c 5: T</w:t>
            </w:r>
            <w:r w:rsidR="008D1029" w:rsidRPr="00A2372F">
              <w:rPr>
                <w:color w:val="000000"/>
                <w:lang w:val="es-ES"/>
              </w:rPr>
              <w:t>í</w:t>
            </w:r>
            <w:r w:rsidRPr="00A2372F">
              <w:rPr>
                <w:color w:val="000000"/>
                <w:lang w:val="es-ES"/>
              </w:rPr>
              <w:t>nh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á</w:t>
            </w:r>
            <w:r w:rsidRPr="00A2372F">
              <w:rPr>
                <w:color w:val="000000"/>
                <w:lang w:val="es-ES"/>
              </w:rPr>
              <w:t>c g</w:t>
            </w:r>
            <w:r w:rsidR="008D1029" w:rsidRPr="00A2372F">
              <w:rPr>
                <w:color w:val="000000"/>
                <w:lang w:val="es-ES"/>
              </w:rPr>
              <w:t>ó</w:t>
            </w:r>
            <w:r w:rsidRPr="00A2372F">
              <w:rPr>
                <w:color w:val="000000"/>
                <w:lang w:val="es-ES"/>
              </w:rPr>
              <w:t>c c</w:t>
            </w:r>
            <w:r w:rsidR="008D1029" w:rsidRPr="00A2372F">
              <w:rPr>
                <w:color w:val="000000"/>
                <w:lang w:val="es-ES"/>
              </w:rPr>
              <w:t>ủ</w:t>
            </w:r>
            <w:r w:rsidRPr="00A2372F">
              <w:rPr>
                <w:color w:val="000000"/>
                <w:lang w:val="es-ES"/>
              </w:rPr>
              <w:t>a t</w:t>
            </w:r>
            <w:r w:rsidR="008D1029" w:rsidRPr="00A2372F">
              <w:rPr>
                <w:color w:val="000000"/>
                <w:lang w:val="es-ES"/>
              </w:rPr>
              <w:t>ứ</w:t>
            </w:r>
            <w:r w:rsidRPr="00A2372F">
              <w:rPr>
                <w:color w:val="000000"/>
                <w:lang w:val="es-ES"/>
              </w:rPr>
              <w:t xml:space="preserve"> gi</w:t>
            </w:r>
            <w:r w:rsidR="008D1029" w:rsidRPr="00A2372F">
              <w:rPr>
                <w:color w:val="000000"/>
                <w:lang w:val="es-ES"/>
              </w:rPr>
              <w:t>á</w:t>
            </w:r>
            <w:r w:rsidRPr="00A2372F">
              <w:rPr>
                <w:color w:val="000000"/>
                <w:lang w:val="es-ES"/>
              </w:rPr>
              <w:t xml:space="preserve">c ABCD. </w:t>
            </w:r>
            <w:r w:rsidRPr="00A2372F">
              <w:rPr>
                <w:color w:val="000000"/>
              </w:rPr>
              <w:t>Bi</w:t>
            </w:r>
            <w:r w:rsidR="008D1029" w:rsidRPr="00A2372F">
              <w:rPr>
                <w:color w:val="000000"/>
              </w:rPr>
              <w:t>ế</w:t>
            </w:r>
            <w:r w:rsidRPr="00A2372F">
              <w:rPr>
                <w:color w:val="000000"/>
              </w:rPr>
              <w:t>t r</w:t>
            </w:r>
            <w:r w:rsidR="008D1029" w:rsidRPr="00A2372F">
              <w:rPr>
                <w:color w:val="000000"/>
              </w:rPr>
              <w:t>ằ</w:t>
            </w:r>
            <w:r w:rsidRPr="00A2372F">
              <w:rPr>
                <w:color w:val="000000"/>
              </w:rPr>
              <w:t>ng :</w:t>
            </w:r>
          </w:p>
          <w:p w:rsidR="00FB7667" w:rsidRPr="00A2372F" w:rsidRDefault="00FB7667" w:rsidP="00FB7667">
            <w:pPr>
              <w:jc w:val="both"/>
              <w:rPr>
                <w:color w:val="000000"/>
              </w:rPr>
            </w:pPr>
            <w:r w:rsidRPr="00A2372F">
              <w:rPr>
                <w:color w:val="000000"/>
                <w:position w:val="-10"/>
              </w:rPr>
              <w:object w:dxaOrig="4840" w:dyaOrig="460">
                <v:shape id="_x0000_i1858" type="#_x0000_t75" style="width:242.25pt;height:23.25pt" o:ole="">
                  <v:imagedata r:id="rId1410" o:title=""/>
                </v:shape>
                <o:OLEObject Type="Embed" ProgID="Equation.DSMT4" ShapeID="_x0000_i1858" DrawAspect="Content" ObjectID="_1639248142" r:id="rId1411"/>
              </w:object>
            </w:r>
          </w:p>
          <w:p w:rsidR="006120DA" w:rsidRPr="00A2372F" w:rsidRDefault="006120DA" w:rsidP="00FB7667">
            <w:pPr>
              <w:jc w:val="both"/>
              <w:rPr>
                <w:color w:val="000000"/>
              </w:rPr>
            </w:pPr>
          </w:p>
        </w:tc>
        <w:tc>
          <w:tcPr>
            <w:tcW w:w="5243" w:type="dxa"/>
            <w:tcBorders>
              <w:top w:val="single" w:sz="4" w:space="0" w:color="auto"/>
            </w:tcBorders>
          </w:tcPr>
          <w:p w:rsidR="00FB7667" w:rsidRPr="00A2372F" w:rsidRDefault="00FB7667" w:rsidP="00FB7667">
            <w:pPr>
              <w:ind w:firstLine="540"/>
              <w:rPr>
                <w:color w:val="000000"/>
              </w:rPr>
            </w:pPr>
          </w:p>
          <w:p w:rsidR="00FB7667" w:rsidRPr="00A2372F" w:rsidRDefault="00F27773" w:rsidP="00FB7667">
            <w:pPr>
              <w:ind w:firstLine="540"/>
              <w:rPr>
                <w:color w:val="000000"/>
              </w:rPr>
            </w:pPr>
            <w:r>
              <w:rPr>
                <w:noProof/>
                <w:color w:val="000000"/>
              </w:rPr>
              <w:drawing>
                <wp:anchor distT="0" distB="0" distL="114300" distR="114300" simplePos="0" relativeHeight="251678208" behindDoc="0" locked="0" layoutInCell="1" allowOverlap="1">
                  <wp:simplePos x="0" y="0"/>
                  <wp:positionH relativeFrom="column">
                    <wp:posOffset>463550</wp:posOffset>
                  </wp:positionH>
                  <wp:positionV relativeFrom="paragraph">
                    <wp:posOffset>-6985</wp:posOffset>
                  </wp:positionV>
                  <wp:extent cx="2000250" cy="1116330"/>
                  <wp:effectExtent l="0" t="0" r="0" b="7620"/>
                  <wp:wrapNone/>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0" y="0"/>
                            <a:ext cx="2000250" cy="1116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ind w:firstLine="540"/>
              <w:rPr>
                <w:color w:val="000000"/>
              </w:rPr>
            </w:pPr>
          </w:p>
          <w:p w:rsidR="00FB7667" w:rsidRPr="00A2372F" w:rsidRDefault="00FB7667" w:rsidP="00FB7667">
            <w:pPr>
              <w:jc w:val="center"/>
              <w:rPr>
                <w:color w:val="000000"/>
              </w:rPr>
            </w:pPr>
          </w:p>
          <w:p w:rsidR="00FB7667" w:rsidRPr="00A2372F" w:rsidRDefault="00FB7667" w:rsidP="00FB7667">
            <w:pPr>
              <w:jc w:val="center"/>
              <w:rPr>
                <w:color w:val="000000"/>
              </w:rPr>
            </w:pPr>
            <w:r w:rsidRPr="00A2372F">
              <w:rPr>
                <w:color w:val="000000"/>
              </w:rPr>
              <w:t>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trong (O) </w:t>
            </w:r>
            <w:r w:rsidRPr="00A2372F">
              <w:rPr>
                <w:color w:val="000000"/>
                <w:position w:val="-6"/>
              </w:rPr>
              <w:object w:dxaOrig="300" w:dyaOrig="240">
                <v:shape id="_x0000_i1859" type="#_x0000_t75" style="width:15pt;height:12pt" o:ole="">
                  <v:imagedata r:id="rId1413" o:title=""/>
                </v:shape>
                <o:OLEObject Type="Embed" ProgID="Equation.DSMT4" ShapeID="_x0000_i1859" DrawAspect="Content" ObjectID="_1639248143" r:id="rId1414"/>
              </w:object>
            </w:r>
            <w:r w:rsidRPr="00A2372F">
              <w:rPr>
                <w:color w:val="000000"/>
              </w:rPr>
              <w:t xml:space="preserve"> </w:t>
            </w:r>
            <w:r w:rsidRPr="00A2372F">
              <w:rPr>
                <w:color w:val="000000"/>
                <w:position w:val="-6"/>
              </w:rPr>
              <w:object w:dxaOrig="2160" w:dyaOrig="360">
                <v:shape id="_x0000_i1860" type="#_x0000_t75" style="width:108pt;height:18pt" o:ole="">
                  <v:imagedata r:id="rId1415" o:title=""/>
                </v:shape>
                <o:OLEObject Type="Embed" ProgID="Equation.DSMT4" ShapeID="_x0000_i1860" DrawAspect="Content" ObjectID="_1639248144" r:id="rId1416"/>
              </w:object>
            </w:r>
            <w:r w:rsidRPr="00A2372F">
              <w:rPr>
                <w:color w:val="000000"/>
              </w:rPr>
              <w:t xml:space="preserve"> (*)</w:t>
            </w:r>
          </w:p>
          <w:p w:rsidR="00FB7667" w:rsidRPr="00A2372F" w:rsidRDefault="00FB7667" w:rsidP="00FB7667">
            <w:pPr>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EAD: </w:t>
            </w:r>
            <w:r w:rsidRPr="00A2372F">
              <w:rPr>
                <w:color w:val="000000"/>
                <w:position w:val="-6"/>
              </w:rPr>
              <w:object w:dxaOrig="1359" w:dyaOrig="360">
                <v:shape id="_x0000_i1861" type="#_x0000_t75" style="width:68.25pt;height:18pt" o:ole="">
                  <v:imagedata r:id="rId1417" o:title=""/>
                </v:shape>
                <o:OLEObject Type="Embed" ProgID="Equation.DSMT4" ShapeID="_x0000_i1861" DrawAspect="Content" ObjectID="_1639248145" r:id="rId1418"/>
              </w:object>
            </w:r>
          </w:p>
          <w:p w:rsidR="00FB7667" w:rsidRPr="00A2372F" w:rsidRDefault="00FB7667" w:rsidP="00FB7667">
            <w:pPr>
              <w:jc w:val="center"/>
              <w:rPr>
                <w:color w:val="000000"/>
              </w:rPr>
            </w:pPr>
            <w:r w:rsidRPr="00A2372F">
              <w:rPr>
                <w:color w:val="000000"/>
                <w:position w:val="-6"/>
              </w:rPr>
              <w:object w:dxaOrig="300" w:dyaOrig="240">
                <v:shape id="_x0000_i1862" type="#_x0000_t75" style="width:15pt;height:12pt" o:ole="">
                  <v:imagedata r:id="rId1413" o:title=""/>
                </v:shape>
                <o:OLEObject Type="Embed" ProgID="Equation.DSMT4" ShapeID="_x0000_i1862" DrawAspect="Content" ObjectID="_1639248146" r:id="rId1419"/>
              </w:object>
            </w:r>
            <w:r w:rsidRPr="00A2372F">
              <w:rPr>
                <w:color w:val="000000"/>
                <w:position w:val="-6"/>
              </w:rPr>
              <w:object w:dxaOrig="1320" w:dyaOrig="360">
                <v:shape id="_x0000_i1863" type="#_x0000_t75" style="width:66pt;height:18pt" o:ole="">
                  <v:imagedata r:id="rId1396" o:title=""/>
                </v:shape>
                <o:OLEObject Type="Embed" ProgID="Equation.DSMT4" ShapeID="_x0000_i1863" DrawAspect="Content" ObjectID="_1639248147" r:id="rId1420"/>
              </w:object>
            </w:r>
            <w:r w:rsidRPr="00A2372F">
              <w:rPr>
                <w:color w:val="000000"/>
              </w:rPr>
              <w:t xml:space="preserve"> (1)</w:t>
            </w:r>
          </w:p>
          <w:p w:rsidR="00FB7667" w:rsidRPr="00A2372F" w:rsidRDefault="00FB7667" w:rsidP="00FB7667">
            <w:pPr>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FBA : </w:t>
            </w:r>
            <w:r w:rsidRPr="00A2372F">
              <w:rPr>
                <w:color w:val="000000"/>
                <w:position w:val="-6"/>
              </w:rPr>
              <w:object w:dxaOrig="1340" w:dyaOrig="360">
                <v:shape id="_x0000_i1864" type="#_x0000_t75" style="width:66.75pt;height:18pt" o:ole="">
                  <v:imagedata r:id="rId1421" o:title=""/>
                </v:shape>
                <o:OLEObject Type="Embed" ProgID="Equation.DSMT4" ShapeID="_x0000_i1864" DrawAspect="Content" ObjectID="_1639248148" r:id="rId1422"/>
              </w:object>
            </w:r>
            <w:r w:rsidRPr="00A2372F">
              <w:rPr>
                <w:color w:val="000000"/>
              </w:rPr>
              <w:t xml:space="preserve"> </w:t>
            </w:r>
          </w:p>
          <w:p w:rsidR="00FB7667" w:rsidRPr="00A2372F" w:rsidRDefault="00FB7667" w:rsidP="00FB7667">
            <w:pPr>
              <w:jc w:val="center"/>
              <w:rPr>
                <w:color w:val="000000"/>
              </w:rPr>
            </w:pPr>
            <w:r w:rsidRPr="00A2372F">
              <w:rPr>
                <w:color w:val="000000"/>
                <w:position w:val="-6"/>
              </w:rPr>
              <w:object w:dxaOrig="1579" w:dyaOrig="360">
                <v:shape id="_x0000_i1865" type="#_x0000_t75" style="width:78.75pt;height:18pt" o:ole="">
                  <v:imagedata r:id="rId1423" o:title=""/>
                </v:shape>
                <o:OLEObject Type="Embed" ProgID="Equation.DSMT4" ShapeID="_x0000_i1865" DrawAspect="Content" ObjectID="_1639248149" r:id="rId1424"/>
              </w:object>
            </w:r>
            <w:r w:rsidRPr="00A2372F">
              <w:rPr>
                <w:color w:val="000000"/>
              </w:rPr>
              <w:t xml:space="preserve"> ( 2)</w:t>
            </w:r>
          </w:p>
          <w:p w:rsidR="00FB7667" w:rsidRPr="00A2372F" w:rsidRDefault="00FB7667" w:rsidP="00FB7667">
            <w:pPr>
              <w:rPr>
                <w:color w:val="000000"/>
              </w:rPr>
            </w:pPr>
            <w:r w:rsidRPr="00A2372F">
              <w:rPr>
                <w:color w:val="000000"/>
              </w:rPr>
              <w:t>T</w:t>
            </w:r>
            <w:r w:rsidR="008D1029" w:rsidRPr="00A2372F">
              <w:rPr>
                <w:color w:val="000000"/>
              </w:rPr>
              <w:t>ừ</w:t>
            </w:r>
            <w:r w:rsidRPr="00A2372F">
              <w:rPr>
                <w:color w:val="000000"/>
              </w:rPr>
              <w:t xml:space="preserve"> (1) v</w:t>
            </w:r>
            <w:r w:rsidR="008D1029" w:rsidRPr="00A2372F">
              <w:rPr>
                <w:color w:val="000000"/>
              </w:rPr>
              <w:t>à</w:t>
            </w:r>
            <w:r w:rsidRPr="00A2372F">
              <w:rPr>
                <w:color w:val="000000"/>
              </w:rPr>
              <w:t xml:space="preserve"> (2) suy ra:</w:t>
            </w:r>
          </w:p>
          <w:p w:rsidR="00FB7667" w:rsidRPr="00A2372F" w:rsidRDefault="00FB7667" w:rsidP="00FB7667">
            <w:pPr>
              <w:jc w:val="center"/>
              <w:rPr>
                <w:color w:val="000000"/>
              </w:rPr>
            </w:pPr>
            <w:r w:rsidRPr="00A2372F">
              <w:rPr>
                <w:color w:val="000000"/>
                <w:position w:val="-6"/>
              </w:rPr>
              <w:object w:dxaOrig="2900" w:dyaOrig="360">
                <v:shape id="_x0000_i1866" type="#_x0000_t75" style="width:144.75pt;height:18pt" o:ole="">
                  <v:imagedata r:id="rId1425" o:title=""/>
                </v:shape>
                <o:OLEObject Type="Embed" ProgID="Equation.DSMT4" ShapeID="_x0000_i1866" DrawAspect="Content" ObjectID="_1639248150" r:id="rId1426"/>
              </w:object>
            </w:r>
            <w:r w:rsidRPr="00A2372F">
              <w:rPr>
                <w:color w:val="000000"/>
              </w:rPr>
              <w:t xml:space="preserve"> (3)</w:t>
            </w:r>
          </w:p>
          <w:p w:rsidR="00FB7667" w:rsidRPr="00A2372F" w:rsidRDefault="00FB7667" w:rsidP="00FB7667">
            <w:pPr>
              <w:rPr>
                <w:color w:val="000000"/>
              </w:rPr>
            </w:pPr>
            <w:r w:rsidRPr="00A2372F">
              <w:rPr>
                <w:color w:val="000000"/>
              </w:rPr>
              <w:t>Thay (3) v</w:t>
            </w:r>
            <w:r w:rsidR="008D1029" w:rsidRPr="00A2372F">
              <w:rPr>
                <w:color w:val="000000"/>
              </w:rPr>
              <w:t>à</w:t>
            </w:r>
            <w:r w:rsidRPr="00A2372F">
              <w:rPr>
                <w:color w:val="000000"/>
              </w:rPr>
              <w:t>o (*)</w:t>
            </w:r>
            <w:r w:rsidRPr="00A2372F">
              <w:rPr>
                <w:color w:val="000000"/>
                <w:position w:val="-6"/>
              </w:rPr>
              <w:object w:dxaOrig="300" w:dyaOrig="240">
                <v:shape id="_x0000_i1867" type="#_x0000_t75" style="width:15pt;height:12pt" o:ole="">
                  <v:imagedata r:id="rId1413" o:title=""/>
                </v:shape>
                <o:OLEObject Type="Embed" ProgID="Equation.DSMT4" ShapeID="_x0000_i1867" DrawAspect="Content" ObjectID="_1639248151" r:id="rId1427"/>
              </w:object>
            </w:r>
            <w:r w:rsidRPr="00A2372F">
              <w:rPr>
                <w:color w:val="000000"/>
              </w:rPr>
              <w:t xml:space="preserve"> ta c</w:t>
            </w:r>
            <w:r w:rsidR="008D1029" w:rsidRPr="00A2372F">
              <w:rPr>
                <w:color w:val="000000"/>
              </w:rPr>
              <w:t>ó</w:t>
            </w:r>
            <w:r w:rsidRPr="00A2372F">
              <w:rPr>
                <w:color w:val="000000"/>
              </w:rPr>
              <w:t xml:space="preserve"> : </w:t>
            </w:r>
            <w:r w:rsidRPr="00A2372F">
              <w:rPr>
                <w:color w:val="000000"/>
                <w:position w:val="-6"/>
              </w:rPr>
              <w:object w:dxaOrig="4760" w:dyaOrig="360">
                <v:shape id="_x0000_i1868" type="#_x0000_t75" style="width:237.75pt;height:18pt" o:ole="">
                  <v:imagedata r:id="rId1428" o:title=""/>
                </v:shape>
                <o:OLEObject Type="Embed" ProgID="Equation.DSMT4" ShapeID="_x0000_i1868" DrawAspect="Content" ObjectID="_1639248152" r:id="rId1429"/>
              </w:object>
            </w:r>
            <w:r w:rsidRPr="00A2372F">
              <w:rPr>
                <w:color w:val="000000"/>
              </w:rPr>
              <w:t xml:space="preserve"> </w:t>
            </w:r>
            <w:r w:rsidRPr="00A2372F">
              <w:rPr>
                <w:color w:val="000000"/>
                <w:position w:val="-6"/>
              </w:rPr>
              <w:object w:dxaOrig="300" w:dyaOrig="240">
                <v:shape id="_x0000_i1869" type="#_x0000_t75" style="width:15pt;height:12pt" o:ole="">
                  <v:imagedata r:id="rId1413" o:title=""/>
                </v:shape>
                <o:OLEObject Type="Embed" ProgID="Equation.DSMT4" ShapeID="_x0000_i1869" DrawAspect="Content" ObjectID="_1639248153" r:id="rId1430"/>
              </w:object>
            </w:r>
            <w:r w:rsidRPr="00A2372F">
              <w:rPr>
                <w:color w:val="000000"/>
              </w:rPr>
              <w:t xml:space="preserve">  </w:t>
            </w:r>
            <w:r w:rsidRPr="00A2372F">
              <w:rPr>
                <w:color w:val="000000"/>
                <w:position w:val="-10"/>
              </w:rPr>
              <w:object w:dxaOrig="3140" w:dyaOrig="400">
                <v:shape id="_x0000_i1870" type="#_x0000_t75" style="width:156.75pt;height:20.25pt" o:ole="">
                  <v:imagedata r:id="rId1431" o:title=""/>
                </v:shape>
                <o:OLEObject Type="Embed" ProgID="Equation.DSMT4" ShapeID="_x0000_i1870" DrawAspect="Content" ObjectID="_1639248154" r:id="rId1432"/>
              </w:object>
            </w:r>
          </w:p>
          <w:p w:rsidR="00FB7667" w:rsidRPr="00A2372F" w:rsidRDefault="00FB7667" w:rsidP="00FB7667">
            <w:pPr>
              <w:rPr>
                <w:color w:val="000000"/>
              </w:rPr>
            </w:pPr>
          </w:p>
          <w:p w:rsidR="00FB7667" w:rsidRPr="00A2372F" w:rsidRDefault="00F27773" w:rsidP="00FB7667">
            <w:pPr>
              <w:rPr>
                <w:color w:val="000000"/>
              </w:rPr>
            </w:pPr>
            <w:r>
              <w:rPr>
                <w:noProof/>
                <w:color w:val="000000"/>
              </w:rPr>
              <mc:AlternateContent>
                <mc:Choice Requires="wpg">
                  <w:drawing>
                    <wp:anchor distT="0" distB="0" distL="114300" distR="114300" simplePos="0" relativeHeight="251679232" behindDoc="0" locked="0" layoutInCell="1" allowOverlap="1">
                      <wp:simplePos x="0" y="0"/>
                      <wp:positionH relativeFrom="column">
                        <wp:posOffset>568325</wp:posOffset>
                      </wp:positionH>
                      <wp:positionV relativeFrom="paragraph">
                        <wp:posOffset>189865</wp:posOffset>
                      </wp:positionV>
                      <wp:extent cx="2477135" cy="1332230"/>
                      <wp:effectExtent l="0" t="2540" r="3810" b="0"/>
                      <wp:wrapNone/>
                      <wp:docPr id="955" name="Group 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332230"/>
                                <a:chOff x="7221" y="11531"/>
                                <a:chExt cx="3150" cy="1758"/>
                              </a:xfrm>
                            </wpg:grpSpPr>
                            <pic:pic xmlns:pic="http://schemas.openxmlformats.org/drawingml/2006/picture">
                              <pic:nvPicPr>
                                <pic:cNvPr id="956" name="Picture 2627"/>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7221" y="11531"/>
                                  <a:ext cx="3150" cy="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58" name="Text Box 2628"/>
                              <wps:cNvSpPr txBox="1">
                                <a:spLocks noChangeArrowheads="1"/>
                              </wps:cNvSpPr>
                              <wps:spPr bwMode="auto">
                                <a:xfrm>
                                  <a:off x="8146" y="11990"/>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s:wsp>
                              <wps:cNvPr id="959" name="Text Box 2629"/>
                              <wps:cNvSpPr txBox="1">
                                <a:spLocks noChangeArrowheads="1"/>
                              </wps:cNvSpPr>
                              <wps:spPr bwMode="auto">
                                <a:xfrm>
                                  <a:off x="8347" y="12298"/>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6" o:spid="_x0000_s1137" style="position:absolute;margin-left:44.75pt;margin-top:14.95pt;width:195.05pt;height:104.9pt;z-index:251679232;mso-position-horizontal-relative:text;mso-position-vertical-relative:text" coordorigin="7221,11531" coordsize="3150,175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qdL9O1gQAAEIRAAAOAAAAZHJzL2Uyb0RvYy54bWzsWNtu4zYQfS/QfxD0 rliSZcsSYi8S2woWSLvBbvoBtERZxEqkStKx06L/3hlSiuXE3Q02wKIPCRCD1+HMnDMX+/LDoamd ByoVE3zuBhe+61Cei4Lx7dz94z7zZq6jNOEFqQWnc/eRKvfD4tdfLvdtSkNRibqg0gEhXKX7du5W WrfpaKTyijZEXYiWctgshWyIhqncjgpJ9iC9qUeh709HeyGLVoqcKgWrK7vpLoz8sqS5/lSWimqn nrugmzaf0nxu8HO0uCTpVpK2YnmnBvkBLRrCODz6JGpFNHF2kr0Q1bBcCiVKfZGLZiTKkuXU2ADW BP4za26k2LXGlm2637ZPbgLXPvPTD4vNf3+4kw4r5m4ymbgOJw2AZN51wmk4Rf/s220Kx25k+6W9 k9ZIGN6K/KuC7dHzfZxv7WFns/9NFCCR7LQw/jmUskERYLlzMDA8PsFAD9rJYTGM4jgYgzY57AXj cRiOO6DyCtDEe3EYBq6D28FkHFgU82rdCRgHE8Da3I4nM9wdkdS+bLTttFtctixP4b9zLIxeOPb7 BIRbeiep2wlpXiWjIfLrrvWAAy3RbMNqph8Nn8FJqBR/uGM5OhsnQ4ymPUawj88iSjFa2B+01wia ZRByuFhWhG/plWohGsBjIKFfklLsK0oKhcvoplMpZnqiyqZmbcbqGiHEcWc0BNQzQp7xmyX7SuS7 hnJto1fSGuwXXFWsVa4jU9psKJBRfiwCw5e8llZ9fBEmmRSGP0puN8taOg8EAjuL19naeAFwHhyC 4b3Ai+dO4zqp24pYGYZhcL07aijT3bdCj2oAT2+VxvvIWBPlf4ezK99PwmtvOfGXXuTHa+8qiWIv 9tdx5EezYBks/0GLgijdKQrQkHrVss5/sPrCg2dDukt+NlmYpHOqPShkNO9VBNURJuuD/DMQAFAG I7WkOq9wWAKa3Tpa328Y6I9oIy8URP93A/pcYKKXMK6/EZbAV6n0DRWNgwMgAKhqCEAewNdIzeMR VJsLpKExpuYnC3DQrvQ+GMKU+Ml6tp5FXhRO1wDTauVdZcvIm2ZBPFmNV8vlKuhhqlhRUI7PvB0l 43RRs6IPnlNGZvjX5Sl1PDZCthzV6JFFYehTy7wkCCP/Oky8bDqLvSiLJl4S+zPPD5LrZOpHSbTK Tk26ZZy+3SRnjzUjnBiUBko/hVDHTB//XtpG0oZpKP01a+bu7OkQSTEfrXlhoNWE1XY8cAWqf3QF wN0DbTiLLIVdJCz8Y/WCxkL1iQpmrws0bCvOleQvFWkpmIxih3kZ2hxbO+8RmWtxwMRsSk93Emun ow+wg7nW8MGW0G9k48FV++KrQnAWRFAlTG1Mkq5wolImBBNQFAtjFCYdJn1Ffg/AlyQdsM4GrmXb ewD+RwAiYW0A4kgfNgfTWk67PlKlG1E8QhxIASkeWjT44gCDSsi/XGcPTfjcVX/uCDZT9UcOkZoE UYRdu5lEkziEiRzubIY7hOcgau5q17HDpbad/q6VbFvBSzbwuLiCdrRkpqygolYryBo4gWTx07JG ci5rmMBETSC//MSsMY5imzXCEJKESb/vWQN7pWM9flbaTNV+L9uWK28o28j1c1nDdPTH+Pz/Zw3z 5RK+qJvupPtRAX8JGM5Nljn+9LH4Fw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9xz5SuEAAAAJAQAADwAAAGRycy9kb3ducmV2LnhtbEyPzU7DMBCE70i8g7VI3KiTlv44xKmqCjhV lWiRELdtsk2ixusodpP07TEnOM7OaObbdD2aRvTUudqyhngSgSDObVFzqeHz+Pa0AuE8coGNZdJw Iwfr7P4uxaSwA39Qf/ClCCXsEtRQed8mUrq8IoNuYlvi4J1tZ9AH2ZWy6HAI5aaR0yhaSIM1h4UK W9pWlF8OV6PhfcBhM4tf+93lvL19H+f7r11MWj8+jJsXEJ5G/xeGX/yADllgOtkrF040GlZqHpIa pkqBCP7zUi1AnMJhppYgs1T+/yD7AQAA//8DAFBLAwQKAAAAAAAAACEAMrzxvFqfAABanwAAFAAA AGRycy9tZWRpYS9pbWFnZTEucG5niVBORw0KGgoAAAANSUhEUgAAAQIAAACQCAIAAABs9PL7AAAA AXNSR0IArs4c6QAAAAlwSFlzAAAOxAAADsQBlSsOGwAAnv9JREFUeF59/Q2MndeZJohd2yXvrd7i 7K0eclM1K2Z0s9KOi7E2XdxWL1gLOVE11IEoqBcm1+5YBbvXotu7FmWP2+IYhsU1JgJtIB5SjXaL 7tjqstE2KGPskEbbELULZ0rZVVIcRIOqxkjDEkZKXyJi+lZiZutiXNi62K6dyfv8vOecW7JToqru /e75znl/nvfnvOd8577n6osXOp3OeHcvfndnpvWifa2L8bvb2Rvt6sP6E9d1u14c+FFvO6NR/N7q zLefrr7TP3N08O5bdKV/uDu/v1M+bUdpxypkFxr+/9B/gMfC7LtfFAn8UnbeLRxdEQ0HXpfGRYy/ lIx3S/5Xtf+l8j/A/gGlFJn8KtrK9ZaFIme9aN/+UgD0ZjoFHi3xrXjjxsG42++OxzP97u4gXoeW h1Oz+q1ui94LogJ4405FZouKlrZW+O0tLTJbUbTSeM/NzZfG43G3G6RN/J5glZ8aHN1u+ahcjM/q VX6sDuPF1s/HO1O9YWd+fGcQ4B7cwcV4Mbs/6s52xzvj+N2O1ev2pvdHw/1OvIg2BwZVn6Xz8qI0 O9CgNI6W0HFy8W7u2q4OdPtLRVEk1nbbyqEV6QHyDkI5ZfVLaTjQz7tp+1XSaAc90KZ9+6vEotvH v9jpHZkv2GiFX/of/XzYPWQQ/1JFTAwXihiPh/vd+anxsDs7P4azixezo2E0GwUIJ/HzbtH9Ku0c UHGh/FfpuqXqPXs7w3FnL8budqdHY4cCctt493GYI69EA1yPZn49HuNeAh9Xog1wWtp39rZ2Z3fG nYB6d6bXHY/GXfzWHXExLCSw7gboJGkWoCCjkO9O506nczjeehSMHh3ygn9EeVIYVLmzoIdUiXLf Yi6STunbg5O7ph9ShOHYCHLosc+JNugXN7oT3U56NCJ++09KElcoLpMaciOdRAnbU8h4Bwnzbgzh W4p2DlISQ0+KUezkcBJLNLHiik5TJqlQ01Ml1qr4oABNp2EDrYD44AiyotwqDWAqeg3NEmAegMy2 P8l+ii/+Fj1S2gIApVeEgxfgKBsXvTYyKYy3EnjP3t4wugsDgJTRcaO/hA4+nZR7gWB5YbSJZypM gpB1dbuz4/FO/KakwMJ4v9OZShhTVESACDfmKnCLgFo7tGpxh+6x0MvtyZGNs0EeUH0ASdSIHEG0 B4XslywAxKnRNvDt6Xq5y/ouQi8Y7c12RjuyHOks+qTM+ZOeRdZiMaSvOajjSQRb8Ul8Gkxyl/ir aCZKUtFp3pYY8Skw0IDjRS8UhyBqUstwBScFySJe4qIyqwGkJ+KnVLCEaeAVX2CNQKpE454dX2u6 jV+TZIp5VKizn9I5wfEuJ9i6xU4nosFfHfAWxjEl4r7wkl3TOVGd7loylQjkMhvvVd0hraJYbSM6 clxxr4GqMt/ltNRLerjiZiZdIKHcg+GJbJJkI6cpMjca741euT587jxHH3f2g7dR76Nn5j/zTBFI 4/jBXQ0ylc7q3YushAAxURAApcrh1cDVMKLr0vGBzikty0lAaZzxhC7c+UTsUgwRR0Wu1lUkYyPL nxq0ib4rJmeQp6Ra7BbnqJ71Iyugc2qhQs3qp9DP18Uqio9oHH/ltyVeOsVYE3yF59pRoMjgH5l5 pBpkqBGdqW2Gfq+ph907lOMKkc3BMmrhPSgWgIJQ6ZjalQQZRhQ3wpekr3V7uJRwsMFVUBbmzukv SKTWhQxYth0V+kezxIRNiDc5aanKEj3oJEMkaeNEgPTbtVAWQQictwJItNgd9R462fvE0/NPnO09 8fTsby6LYOuraJcCkUxsJOJXnGpcukAOYUhJGtRBXJJG+dpplXEP+hMx6iFHmg5nTKDLByWMlGtR i1RKJmPonN5RdDLmtC6jEkZCRghQ8Z89FNvLB0uV1kVcV7gzHykaj0IiPOdKwUq/JtjtigtgmpBD QD6OGxYmkwV7W2LDzOhvGQhSbBAbb0fyetVTh1hCJWKKOqJ8KG3yoqEhlD0lRUwAys/kTKDN/mvm g14CUBNSrqLjp6E8ZYeOrWmXhe00+oIv8RzgSOap+JrDWRMw8ZhIj0bUd2kz6UopfPM1kQdLvxxi 9NMXIxrMP3eld2J5QvEUVkmlqJXERA7HQOEEpu2/5O5UjCmMBjVhU9JIbSHlSOXZF6bckjXHkMmc 04ZEKCBpSYE1AUeKPxA9xISELNGRGKVhJYwXuAvHlXhRLtXbGNzPAQm756Sh6YFeTI6p+JE0aaqs JjklVzyATN8uBWcKV43WLDegAg91Lsfe4i3SVCIBHL1nZ+evbLVV06AmbCPMq+DslwRifEa55Iyk SQA8cGs2JYq1sC6AJxuNyhPfhCOxUvVazNqsUrWp16qeTC6brpxCUIIwg5evDL5xvjc735npdjBX 6cx+7kLvN5eK3A8aAKRJv07eu51ZiUiSS8xJyk7BUyYVLoRRk1Wmkqq7YQPjTJ+q8zptwEW1afCX im9Uzk/LTHSyzmGiKYkmwZBkJuyk+JfG41hEjcdsnHrKrwxR0y3l/SkrKwuUFyNkNCgJbZZkEA8b q26kXWZZxnQ1fufwDWGBHEXLEjOdQb3XuZAVrJHSBhxNKt1GbWkcxEGCnsIjgmd+Qgm0tVXmAull 0w81MQix2CpnDkPrIksKbZRY+a25JudbFHE6J+JDMuoy9pEdXEjBpTcyaHrR6J5+9/6lzgcWZ+9f 7PZ6shH1iF8YI30JojkZo0/lpB+kZuqi7KI4HvtRg5gshLQVLiCadNUi3lwzM1TaZkqkBfzs8boz uhLZE3Sgk4BG/0KgkxxbKoa2Bjme+1dLlv7yCllwOqfrDguSB5pRWSl2DCraSm4sgvGPmQYpwV1O UdAD2xNLChceERKgxjEM0yf62eJlqBT5EbhO5Rp4WdBlx6EmZaZu/0UkQBHmhI2QFKWnh61UrQsA RcYZyhMThtFENEyHHTciHyAbNYyI89YRVj9XJ2cHOyx36UUpZxkZSaTUXp3TpGuU2qRkDcpCxOgH Lw6/waRo8URpYvH+Mod9kJckJm5hRSXmZ9BQxkAj0umQYqYVY+FYUJkhsB/lkHBXZU6pZoIgdd/M NXMGXMOOxE5+VOOSZJwHpxB4OQtWrXngg5JcFS8gVRYK6LxzilLpaXSUgYhklxIzG7ibRIsSAc+s IP3JBCbpN+suPLrmZtnqs4Y8aTnGJQ5deMDnVXRQh6Xd679X5kjXCyadXZSZsUCT5mXDsKRqaLbv zHhUOpGwarg351YkWBZZnse4Q2uxWLw4tBg8n3MMzemOraFOzXOeV4sz8pRQJ8elb4hfgZQ3Nsab N0av3ei8ujZ+ewsOuyQSMmMJ2aJIa1In+RsghxNh6sLG7kS0K2YqytkNK5mUYtL7Zi7EWzJPoMtU GJGsqttmb9m/yCRY6WiVLXBcGidJNW3oLd4X8GXBI8FAhmUPGrGGX+tBMtGnZpDysBdPySSFhcgK xMILdSFZ0kPL3jSpdaxQdKouhg4xsx1r1mUSU+5ahfJPhSAMkd6ktYG4jOUz3qjERvgg/86iKNkS ktSRSNTUim8PZKjlrSbfxoQYLRGgeGdISOJmsYXScdvJ9hI852cZuCS7QpIgUsDULJxNDJ3tRy9f G379XEwJ0McU1/UeXF74+pXGd1aXXAciGbUgM+HVyEso1csCEF1LT0aGXE4RFFLq7/LZCdyWTb+2 M7N/SFtNXSiY2A0LeSFSuUZpuYkeGVuqJHMSLDxY2lnOZ5jKNR7M3GD16SbkX6lEgNu4osRkhEkD Q2WuBiZYq7urgbdE7xaEdjS2GfUj5BZOVX7IFFSpkajyHEmwXJpFxRxJ0cEAlyjBXZSgvJElXnQm UgoIfL3JBVN5wgEIoIEp/E1IxB6lKUHkvYWGIhd55RZPMsV32QP1J6kwxWxI5TwkFhZuDbuj4Zhm QD8aE/HZ7t1z6k1cp1KT4ARu2l7rOOzDTHMTG0s/DTvpeop6iEI2SH1qrFSeX5f5t7Km1KtAn7d6 Jlr8pTwLoXCgZvKuK9RRIhiJUwVQUtjrTaNIyKFbD10M3jRrOBFZAdBczEm/wCAWDlKYBRhNM36l i6wZYA1xRY/u1vJ0Zl79aWfvPf+GZgBUqIZKKb/bMKiLLHL9qgTd2HUnFZeJ6arIRn8tOhkNqmrL RxKTVjQVT4SnknQZZ45LWXenDuS2q4ZETGPMwoezrOajYqtsXGr5DmiWWPZT078MlQUllsPk5gLJ s4RT+ohm4lRLGS6JTniiCmV43AqylL8jlSmxcU5akbcFmPEGfDY6eY8D5cviblKGgqyIB3YmdprA nu1E2JWnHJlHMCzwukxl0ryb1Q/rjqMktEQlcJBpG18LFWl77LaluUg4Dbh8ioJpiwm9Jkw8zZqI OL9UEAZudQ+WUk2f1FtDVuO/f0nOIPZEAF6XnC0NIOObG0zmFRZRenSwU2JFSfqL+FKgsQoBLfYm vVGqmep0Wi99y3gqp1Rk632bRJGzL0WkAqyiNrM40edEAs3KLOcRjViql51UdoFCyRsT19Qj085G sLbVlrWCsEkLr44fdBi1jrG/VCCT+JlQJTXSzhgPpBWtzVf/0hpSBrcJIbeKZhStKRlR5KlR0Zok zzQBBdMCFL72XCQ1rdXlJp4amrnES3zTk6leJgOtu0EIQZe9qGrP8RNEWc+yd5+0b9lktxTyFBM5 3fGcz8XECkqULzVVZZBtRMNbTBvoVL4BUvHv6ec2lz99YzwqLLjsGB9lXuS5MoVX01BHak5VvcaZ ZplDcKFNjgr5cZO/JXnxkchmiKiLrBR2JGZcwGFjO0Grh9mLTBrD2zfH6xq+7PkoCkxacuoZbXoG hyaXpN96ZIcWBUhKmxeRKl9W7DYCEbBELHvIdXT7HXMB8mUn4Ci2W3paLO48HPVCsuVfJtyokyjB lVJqHLf07ixR+lXxPvEpaUgpeMHNFCQiSOFrYromHhLNBJ6keLQnjOIX2aCO7QOyHpKFYWtRwlH7 MBtzbJkalJaBRQBu0bM1IWKSMZdlUujWVbLKeWFTLAPVYrZuN3CJZv2N8YuvDAc/jwQx28D2hLmU MiMsO0/LdD27xCgnOQWyJMBOSGojUlUAQW+UodGWJkStmyX27GZURCz5WalJTJF5loysROu8MV0i yRLg66wN2jIT1s2MWRKt1UwuXEiMJFLy4e90i2UaKZssXk/mIZglg9JOGLlGseZtzMEYp5TIhFuZ 5KqI3XcBg19IuYkB2STraay8EXIQHRgJvqzNzntTN+md7UjsTWVk0S+lb+XIg7IjmhTJpUcRRDyF KCtNikdZzM4CdoBbsBCTuqvEMowbM32tqrAJ+siaV52va0VJ2pJlG2QqlVCOjV7TAyUndKW7e+e/ vXXygX7v0PTWW6PqXVyaECirBJXdeUSsd7IzSkNIcvRIVwLSctWMnQc4wBraUzCKErXep2jGHw7d 1D0LjvVpunapU+qHxGix2H8v2jJ9t6crgxZ3CyJcJq7regQul9Vwg1hDUtesVwpM8Vvj8q33mDgF wPAUcqJWWJSI8Nv+VIlf4gfWHosw0mDUtF39lJA1Z0uXZEcm6EFuVXp1YqDaTIsf8SXCoqv3CseS uORI2UPTHIyEJEx9G0fSpyQdQMwUP4u4wjetyBYijNq5Kl2mjIqe5DD4I8nLH5gie1ZDhPEnK1+5 P09dFWyZ/rZIx+5w3VEYalh9ZXvr9s6FJ/vzh7tbb2MKLr9lLJbsKwkTSaQSngxsia+ibA3CIcQl C4qK7+JuzIXPMjuMS00uJ0sWL/RKVFBCoVg10wlpnRwl3JNBIElspgTky6nQ1IVAQ9oUK6hQCV0R 2BoRyrnTgavRHleg1yzZUYIwgtKpI/gmA8wyR2NHaXs9vDXunXdYR5SY89iCUtGWGiz+Os1Dt2g9 W+kl+5QlyFAlrrhAlxE/0+/Ve6pKSXCduRNVuNmKT+jrMknJICu5FdGgAdOeBnaO/rjo6S8h4jpm OhtL37bObok2a8iYs/unA3PimKiVQVIQ8lXRQXBrgjMJJrlQ8mh77/wLN88+1l+8d7Z/d2fjrbI1 MnMY8RU/d5wPFG9Ev+7UqwllIkBPkHoTqDCqQW0YAKM8mZrRp1oydW7DbgVEZx3oSWLBXZQvFGyW 5WUMY6vJEpCghAB3wY4kGTnmVHQmxmly0F0GunSWRJusIr0nAeMhrIWmWGQ42QGnA1USUYScxOOa +PIL2cPkXRjY7lzAiMbFUwvi3gbC/klqzUJrmtBlUmSxyMTJiXpXDletXMKn2oAwEJjeWgTZh0my +NS5RN5nr+aA4FKxefPkzwGUzCvLkvkq04jFOIms1DdNp3AvHyCtxD96I8KiTnNzmpFh5+IPtqLz Mx/pB5sLR3tbt0ad/cZJSxTa9T2jsTOzZM2HnzZCk+9M3RhVmlSk8RvuWWGUqiI4KD1I0RWzqbFb eKWmSUmGGmE67iXOHI1LYy4AU1c5v7Ka6nad1GrKRGu6KeqSUtY5cZluitoSEAR9YKMIoRTi82Js DSb1OWmRIzByMk/OZBjIlOPHj9PjjAPpi41Vp4jpx0vES+el3DLdkDoRzIJmbKZoSDd9MsEgIu4E mJpATLQpJlr6bOt/4sfmVMRa2LBBK+1zJKERykYrlQ4s+KyJa9y0YxvI5CdurM5eyasMWzfqp6Tm wo/Dd2f9zdHlnwwv/eHCfEC8u3dsbnY42ol/ctLkTz8u4BjN2sevWM+QaBfQRGoNzVbWMRrTrYBa CETTR9MT+5GiP1gI8eG7jMQ6I0psejokNdlNGmdMruQa5RpAhD2uqFKvIX9qVmPR6uw+RbdKIJkm sX0RiLnT/B5D5PSMqjSn+Yw5seH4H71EYdqRPyFkk5MXk7PIB/qkSglElaJKLRpbO6RnYk7Ie3IK xz6NZGrTjVXhJMHvzfpjceHJMGUhSxBx1k0xX9Jt0yehMhhzJfTIADL1TEHXyZD6z9SolGKorfSX EoRUTgdc01mJoURDtGTrbJze0fbgmgYcGMX01W8Plu6fPXWiR2PrzMWRCX/T2R7ZQyRr6aFzPkfo GGp4mb42jcSrdWKWAxlhAAQlRhxIvYonUIaropyJFaQa4uwkASfNmYZMmTL61epHEb4Vz9tTTVWk LnVkOE0jqYkoVi2tU/xh+JUuissDWnPmkwUf1X/UrQxefCkxg2zpT30xZz7GmG8RDGQDcvZO8dNa qKkypUlHQ8kLJzViBBceVKITVjEeowEHgWGl6HM2lq5UdDfg1thGm+gm/rTV1oGGgnKupqRTTkK6 V3tZkQML0RDN4IRKn8WdG94ZhYoy5LTkhCgyy532wBE9KxCGSCHGjbuu/HS0vjW88ERfeI0r/V50 0b35zkjiE1AzA7T6BeIy5dWDEJkH51ikn5y+qxp2QJggvU76ZTMuaPA6WbPo4GXS/NhSo+Bi47Yz 5TABaJY+L9qjQ5u3aFNoql6/uHzz4pU7N0sHRPTIx8kYshyEIaDTpNkBk8oN+o0Bz7CpI0MLVmEG xXhVfToF+QvlYI2EVQ/jvel0KJZSKkwv6VmfI5iVawlHpajaaA0uzbTSvWhgQUOKF6smOnEj3ZTw SiYl9wJ9aU7jivqaXsvuBaDER+NWlXTWpKs4GJgWw5SsglaaKUFFkiep0WGUhs5/d+PsRxcWf2Ne Mg0iZw/P9o92trehy+SrFBZqWCN5GXBNvwXjcQtH8nmFx/LWpZWcV5ApewQKWY7A6LTftcKiNwit 9mwf3wbeSnyWELRNqFh2SaWMJ4Cx8ReSnlEO9BiU4FrKyjxZxLioCh9cfHM6kRpAKrKhoeRdqZcR JZRnAElDrT6l4KrMYxMPlHxzaEixQ74wXMvzgOk4Qg4CDJbPKNYGf+wRbo/K4ASuzAIbNPCugrbS XgRV0Fttdd3HxpbBkZqw4yzeQpxnpC7eRarKgkCmoZKppCx2HEClznyUlomEaVv96bDzi+mzj8yL U0mq29nr3z1/851YQ3NibV0Wp54eWs6mxLfCLCXpyYzsHGAyZNu35fnMjBsl807fTChLLLLwTBSb BJpodnDGX8pBzlgmZCOE+/SEXnGjplLWsvXrfEyeuMQT3SLhSrVuAPHCx4FOeTqnxIIdtIr/mE3U MlTyRcrVwLKSOVloyUKpOpTBSZsauj27skNn6p+gauQveuxeyQQp1sWYG/h9NdAcTwOlc9LYnGxl 3sLOnIMCfGRA4IB0Su5ESSkhs5Ic9UqtzXJPPGVdGcM7NyApskzozAXZwphaasnMEnJS5OXJRE9o evON4eUfDi48OTc/F2KohcK4b/E+LB30phIWFLRBIEArtmhcKyyXges8x7rUjRK9dw1acc4oEqZ1 BqkrlJ4ZSX034rX0hD9KQ8ZDyykQpJqFMAd8aYcpXOLDWgNZIRkpUQimJHMmZt6VebpGSc/dxPM0 e4vLXgn+VbAxNOUU8Kk4ZbTB/7JPi7fEW2ozg0+p6dM7CBLsN2csuGifaKwak3w8jaNMRkLei0qR uVUuy57NqsynZLeZO7GNjYejqgdLViOlNIUYgkD0pfoNo1Q/ugABMh4bnrTouZd4Vucl28l00Cbn ekgKiO1FaJpoXAhNX/je4NR9syuPeFagmCM3eezeKBbtbcdxhQXuPRdnLQ1yV4UmTFANCJuxAxlE 2jllXkHjUTNldM7XU7zizP8TEJy9lazdOXHTM+fo9J2iJ/23NV1DIgmDEAQ++TJPN1PRsudSFNL8 u9Bm4Sg6KYGRsgRckJ1KNxvVIYo8zWvNuJtn/4yfrkZaAn5aiEGDyYg0biOpkLD2bSd6qklOs/CY pJbHZTGECyTN1gdEg5IUtrBBjiEM1QUytdRlOnWOWudnWmRIZLfdlsLIRIm9unyL0jMnl6TsbnNp gqqSV9A/R2prIv2c1FzBwbeiSkC/9rPh+ss7S3cvaK5cvKkUf6Lfnf5552asJVNYvJdmbIuyI1RX JFtuQpaASxn9c55XfKdeQKNuJkAUUr393TwmvJxLWCa18gikOhpknpPTX088KDBz7YmcEzkPalXK QsSmoFY8WjGGCn25ResiTbemKHZScGcSHYWPfqSFFJqVmwGksSXEHw/nTylkR0hlmDowxrPqfGzA TlxjGYoNGMRmCZuaKKtxsIEpMkNnnWvDQBNkgoLZzuKpLEFGEr+jva74uuVU3VvCJSsSSZx6toMx nliHkZTlwKgz9uwxeZMCX/lIHXmpHPSTPyEyXuIdeR6NO5e/O1h5oL9wZHbzi73Bc7OjH3XGb06P 7sQpvHHezB484dT01nCoVafUFgdq/K6eAU952wDirdSfjt+mYldd0VnrbFRBUsjVCcnVw1XNWQv6 yA4PYpKbLAUcVYS9TlRkW/AXhInCYvyc5NAAnD6l48uB1FizDo+et/uKI2EhzOZEsafNWFhSCshm BNZVpX/2tna+Xn0v1cVEAjqFK6GKM1sOsymqoD2Xt+aLpgs5u+jsyqdwqyjXPpIvG4obrEt1J5ga 6BK9BFeeu8dnmTsJviXFbIJJFUWJWUXWJYYU3wnVUrIYK/6HJoJuRKF2rMJ/cQB18kpSU7u668IL N1d/vL3+jRPz906Pb++NX5ndiUO1t+n5p3Dcz3BmfP6V9aWPdi/+4bEc3RyVCGCUswiTjEO7kE2C TMiD1nJqmNZuuLgl2axuiTMo9SOQEJ3xByiUAAti+KY4o5YYm6UUDykWOSeFBRBNLGp6aKQqOgsX RK2TwEpAEtYQXLybPiuCyvBrqgA2w7Hgo6ZtbjyRiSXAGt5VQk3AZACsjjlrkpIWIKTGjb5weKM+ ztvskOj8JgcwwgDKQoRkrbuF0Sp3XPXUrUDEimsgMtG+pY9BqX26yjZAwsriSHRYxVQshENPXB/v bW13lj6+dvHJ/pmPEeIlvofl40B24+zcsxsRC65+fVENCvqhrYycFbvSCpVa1CmLFY4rcAtrBRbF X7TENKCZQHAiPpXlHM+20IDDz3yZsLaihVAnqopkjO9Jc6o6qiKacG3Rg11SqtimwqBhoy0eTSiq 6kiXAULovFNrxpI7EaFs48CSLwBWR6cGEsWMGWcyB7Z8RKf1YcPWvRIFj+sqzDRKlcVMakJ0mDzf VdXG6FasqQxcxVGtpaBk0mbinoM+qRFEjWs1gpOYlqSEI/XR+Oa45cxXNjbfHq1/e7k7VaNE1aiT lr1LLwyuvLq98eIyHtVPiEvN5DyF0Ly1hahUVRBpoetPXte7yeBZkN3EH2k6G5eoSAXbhgmRia44 kDLygzqdAEHaQ8uLhnCAsbNsA2CJQlDZRGORlGpQF+3h3u5Uk0nlGulqxV+JVw2/BUjmJbMaktja wy8JNTUfabHXmHqGXyb/tAQUTNvVK1qzqNOUt6otOXVVzkqy8MTbRFEP3ZTJkxVvcSFDje48SaDc VMUrdKcuNSkUkZ7fJL4ZefAP9+VWDnmpsngMEmju6zeG124MLn5hgTZgRUa30gFyTSmj05m7Z3on phm7PnRI+aVa1tlC+gt9avpVtksfD14UuA7YRmMD2TgLgpSDoYEXNbfGEPQy9ScyJaV8VWiQavAC gkvsSv0yHdesuvFW0YNH5HB+CI6D5KzDq9qijTTon3iXhL3LsA5RV6w0qLYpVNUU6It+da5/JUgW y+L11L7HzX2NmfIVlJtfT/qrcLreQaRYzbESdVEpEuKTbRqrIQg8aVEQ6pc7BNvpaBPZ0D2lpn7p 0hwZ0Lf05klCRgzDSp/l6OyfMuXFsqKnVgBsFluK8oAwr9ILIo6/pYyr+0Z75787OPVAd+mDPVLY Vscns7hOZ2mhN/5FZ3AreFaR0W5S0gAh5LFOUdiGxiaMkYwGJelW5DKzuKlOJDftismB5CDoIxq7 orSb7ZPK0SkYGUOOC6ilHER8IiaaEOsZ4hzEgoxsFmTE7SaGuiZVNQtQ7TVGBJI0GSVh6Cr9iC3T KYchAeMUqfXsvayFFGM218XfE/ESUdJspLnIk30S081iCElJUu0+nH1JOJ65FfjFniLAQkYjEWhs 4innRnSf6U4kfUtTW8QkBetVspbHbewbMMo+QRlIaRQpt03iaaxmo2jXcCzChmikg9znaPaEKutG prv608HWYOf8kzicdPD2YHB7IOUNbw0Gb9/UTqT11zY3X92Iced73e6h6ZsDgCZTZ0ekshbbDqqu NJetmqA0RLzxSjdBtpwS2A1T4JR88f3N1v9S1KMRKLCAb/zOoq3kLNVnaue1Al31T9yf5W8i2IPG 6OxbzEL1+i2sUL8WdeEoi1EyEneV9dYQjjWIO6sPJkLceSM0xajcCOgX6ZtEeaLIIpL/pQQqLKv1 5i2F77JCn3Gmelu5Hj19Fkz3iFpSX1yLvL58WZ0h2TTDUzZOqArUoSCxWD2cIS4R28rlbpMri97Z kX0/GrflJqgr4YIbauySlxIcVUnUWIPbOxd/sH3mo7PxTVPj3fGjj61c+NrF+PTyc5cffexTj374 U9defmnt5bVLf7R64R9dvv7yZvfwdH+uu3krVzelBusj/jiesvOcB2fa5l0Y1TC86OPb80kg4caG XRrTRFLB/OuhS9zwsh09sW3AbagmOCM6F+1Fhxig0Ixggo7GRV7kRbq47Bv9kQEg12bDpqhtUB69 5AWeQ8pYVPEkd62PK6s3sqssNhSUU8tFSm3UNc3+zKgVJaJQMpOpUDLpssstQnVTtEDzMu+l/CMa QC4jlpwUPScU7AquMzbbCZPyjDV+BsCuTo5cAaExHggo8VRzQUmq8C9ypf+CPD0/kKaSMaHOOL2i BGVnQlX6IdoufW8429s79xFUfi587dLg1mB6qjvaHT//p1cufv2Zs08+/vw3VtdevbH88NLiby5s vTmIIY7d0x38PMQJacgOLWi/jXe06lzojfdQvJw9UYKblEanvxRHBFx1w4qZdYgyrVfSpa4oDfZv QPO1k3KjhF7JmJD8nU5A7q6HEBZWhCqMJZVShxVVdZ1UCrJ5JmvsB+GL2zRKWM6n/LxfjbmxhkzJ sB8Aw4lc1mpImlPidJGlEsBN6ZoXOeDkMxWStgUFOiEZ/vT0pywuSZX2VhJEMSHwHtGgxGhbsBI4 h1dZm6wvh5GnkTuBPJWWVZlGU83beFOmkhMzLREZsxa9KBnXhEtQQHCGIDeWmvZc3G/pAj2NYW+8 EXLc2BxFRnThD47FNodrP3hp4/WbJx85ubc/3rkzHI3H8/1+/57+1ttbJx87uf7q+tabW6c+jC86 WDjaHd7udKdyecVCcN6oeUvxLjJRQRns5NDSvTyCLF8QVGKNc395Kd5aeWWymNKW5mxyDD6SoUCZ QFeYVQzEcKbEpmtYCEOiEw28YSHDaZmxUF9yxmhVJ8G6wE44EJGZZk9GclKHq1K61/WyNNTCVFJC JyXrw5tc1m3okZRK3UwStpylaKsbreSmAUsxm1l9STgtB/omR07mojFFLqu2WSMy7DXt064KewvP Di2jlGmbtFCvJTnx9MCSnaS+6AwU5wPpRS5ytGVKl1NShnsLwhLMuFF9sycq0NlXv7+1fGJ2+cTc 6Pbw/LNfXX4wpgfjwWC4NdjuThEQsWo27hy/r7/6nedXv/l8f64X3ffvmR3eGW87X4eNCal1xOJX 2kKHn0pzNDBYyhypwTQBpMMpPNsuebmS/oyKrnpJeQKoa3cJy+LFyYynsyWWlrkK8JF5lPGsPomV 4p4TRg4g4BotXFQxTBMMgodtwzZfKU+wynLk7+patXHsRMWmnmbmRDeDoZFdwmw1yIxgFqNsWI6f jeR9yBRNqcwfaMdsY0zisRvfQyGWuW95yIsfp2ozNsmzkTdFK71S/HLXsk47CUmTDkZ3qb1zJ8dW eQiFe/mb3MJQbslcS56y6Spa14xTnK/+aLDx1t7Fzy1Enzv7nXD9m/9sc+O1m+H1d+7szPZmt94a DN4cxObq7uEeaQORcW//CB5DG27juGt5AQVfkkRlkUI7/kpbTlSyYCCSJJtk2fm9Z6uKq/wtCPpF WgLulUgzTmoJjARkwi2wluREZSvc6JxTQyToJ6Z/5ogZAcRuJBV3nnARAQW1HC4ILnEsYyC6wNDM BWgnxgPpcSd1pms6kYYQRQ7yxmSJq+URyCQywZMFH7VM7cQLGrAnEvEaimX/Jhj352yB9+ZmCkkt u0vpKCdm9/lpvFO/xeVk42oMbqwlCImPNNmgHVidEbmrkvBotPyd8KkrPmXcQq3FXSotHDGeeV36 9NrJB+af/wfHmb96svjUp89HUrT6zYuX/mR19durIY4Lzz79+MdOW820rvhSsMXHNy99duHUQz3y AguBnqRg0UYLKcTnxZwXSiWNIlMmlGjaiTj1veqfsiJQ6gTATpcYbZ2ikv5in8X5VQXJPASRcm+j aI+ZAIo2AneVP9mUO7MAylP24R3ayS7cYsYHMTWJkyrGIpYMFBKC5ICxGtH5ijxmBCJYLHVkKaWb oFRFdgVbqqwgiozAIO3ZkwCageRfNEf9tkAngXWaaLmnXEppIt0PRJ/Ul+iTsEBf4qeJDJYLGkt2 xJlrPsIc40YDrMwsBa+Cp+ICz78wuPbqINaMe3FvaRNSuMOkfAZdDm5vx8u+j7BuRBOrB0+sLT8w d/6TfcNCxFANVHZQMmmZdd6Cjwr4Ur05p08PXaFp6TdbP6gMLYDYSDL9kI6LN7HBwMvKnKrfAYHF R+bxeFRzimtSgNVKW3kqgDeOz9/qm/oquFcbWUsFroU2obV0Xjm/EprTDkj2pG/4ZcoVIzwFBwc/ VrNJ3JtTAsb9tZKvfg2iix64w5Q/SqrQu7KDvC0pTHdYGmt4NNPsQmbkygbf5SxZvClZYrqi8IK3 SSjJcIyz+nWl1ECL623vKjGqxERyEduHVl8ePPPJY2EDRUZgJDo5PIt/BE0YQP/eOSMgsFsMOw5r ubcXJ9iZUrsZaY7SoTFMSL/OFpjc80eiswATlMo8eVHlJtfH1MwiYiWHmPC22QCZxEUu6qSCuVDN JRysSi7OxtZMDqRO1LlYsCKknQwvYiEIamMLvzTALj/YdJRQGpZ4YM++W+mAsFRiGhOnrGXZx2ks lXrK/NXbjUvPE7yg2zwrIGm2qJMRvBV+xBf1wljhE4YgZJpu3VpnKRv9CnAlR1edFQFlYnuWxmuy 0uJUqs7aENxEcOsmNQqAJbwmReagv/3q2t6bG5Zu0L64NPfByHYyTJGSkog/+sXN+OClr58gbvMj y0JocvaSGZgzt+JoL30fe1E3vrPs534aH1mms8X/qcOSA4i1Qkxx/MIfOXXmM1Egb1AoTKhlNc42 ptFiG9ZkQMJtGcUhRUCssnpXQKi3MBnLcaOjieSh5bHw0maJMXard1laic+mzSIo8rdJF2bjha0r TUl4sDVagJVfQi6aqJ8mfS0qaPi1iJrARYOMPUVpqfEihgdXIN2glIIhbnqFdt1OOqAUmlmX2C6u sdpALWIqdctc037CJT+km43uJVb+3vvZ1dF3Lo1+vBr/xt/+6uAPV8IwMnyZSJF07dXttc3h0x9b lPgEKaskDcChTyWsdIq4PV11/+7Z4c/3YnNRuzig+CtX53rxhI+3U2CDXBVWVq1ZGiUjIdObuCpt SUpFWbHIFxJvTSmlC/RmXvJAh2StzOaFCWnQ/JbXut3LHU69aCpQHygkg7RmhnSA1EUtKReRpOQR Vpnm93SX7NwlLzUr9UOhhUoRx3pBvpxQMSZkskChadJiaIGSzERy6Zo44bycA1eBewyDquiCYJZG 0B7HdcnUjIYKYs9FJAQxL1KkgBy4WE5j3yWwilV0bkWCQlOsfsq4tuaSJgor+gfa9sfjme7C99b6 1zb6P9roBd0/uyphC75ibHxn78J3B2ce6UedVJoT8fHLchRtwFHWmCEOuzHNn6Lv/pF4EaXVkSmX Mgw+cdRsRmKBy6s8GE/TaFdyZDx2GSIS/XjHHt5mHYbKK25P6ldvOZagIM/naavaOAhUhKnluAaT Ivmi0OIdCnkyG8UxmRP7du7uGXlT12qyVioL97oUAckTjhZaa1fVAChQCda/M4LRIRps5E4QtcF4 YS7BU5yCe3YZo4wuGuK3MUCNY+SEog9vtM1opPSOBUYUjmXNMAdJyWeI1vzcXBn6Rf1okJtGSAFl zeO8i4iz5tCklXROTZzt7o5HmxvjNzZHr1yPb2qavv84OghDgr49obz448HO7t4zT0SR1ASDzgSf WRNqklnA1PVZWRS00r+7293vDu7EBzWeCGuGkQ4jkeMUjomATD+060vIqDVTsJwHtcdHoVr1Zn2g sYEo8uRZ5Xfdxu55L77dWimT5GmqcHv1srb29HzFID37SsO2KovZNBmUpFdRIXXnkQvNPiito9NE RarnP84AydWkORXDmNgWgTbk1ANJYoZsGVpWmsSUuESdZ2GXIcX5JwNdikgJsBWtW/hIfns6SGLa CiYR1a26TKHAZ8dWGlCaZbpmIxEISu5BDhU98SXKDhTFZ+hZUAvULXFLXJzC3+HXntr5w5X4Flcw 2F+g8ms5f+vW+PKPB+c+0p/tGZqCWtxeujWYihCzDF8cT9AajXtT3f7R6cG2lRoEsx8H64I55b7U upFohUkZucxCbLMJXSy64pJIyUipBUVdA5qvFZC1D9wpAbuhbSCEQQV2kw4OTKJkOVZ2NTONKAkA ZmWxIukpodgcmeoMm83RFSJJQ8MLyLvRXL1mR/dUpsVEaqnBTHrP5hwTSc+iqO7YEUP91x9RWdJI A7UWG2uuodCU4MwUK/eox4nWwiUk7vGbKUsTayQ12QPZA7GTEzg7LWuFsobQS8Ud6Y1mAo6A0JMZ KQuNze55NIUJucP4Fvtw0n96df4HL/WfuxJVguFz5/BwcW4DjpYXX9xaODwb5/LKS4lgysopE6WW sctuPocWbjhojBjRpn93b2trBD4U5Ig/ayIzQ0GK0nO34gi/S2qhyFltu1RafK86xz/LJ8/0dTEq ny0uIGgeKlDAEZtlIpQOlXaru/CxE6q0kDxD22hrJEMrAhYN8VBKc+RbIjX6DL6iWfwm/Zm7SyYU hP10+QoiwCYnFSUSNuuSkDz/CeHWF7sSPK1QRXjL2smbCC5RArRBc9rTIfJ8blAqSDCGiPS8QdJN yBYxaRQ1kKylS8moZZIpgXSvlsJOZpaeoVY7KTOV7D+tnNZohlOUGno8Ne5OdXtxzujdx7onljt3 9zvx4Pw+khbKenrtL3eu3Rie/8wCPa5dUXrrnBt4J4kUrAdrmqGNJKNwIc4surMTzyqYd7Ms9XrO UxQDmiGcksA4AVBLun/dLz2l++QV6D4tRyhhe9Xl4FCpUX1ZgTFNIpR8Z8e8Iqx7kqoYIgMOT0d9 66O4on9uLwuRw85+XLGFTKKlv3KGzdJcldTF9/1KQRIL9U6nYJxIMpm3OLCk3kWqQ65Iig7gNfgP L5ofzxJT/umFcXu0lDWCJPSScxIzZUswMMVjk3LreYOsapVKduvAJGujDR1ovNYuG6CUsCjpu+4k 0Ys9cEv2dJE/NYOSOZUSBz7UcPudmCVvfnFl69Onth5fHr2+Pn745HimJ2CFlM99Y/PUif7yIvfq gGbl6/hWZklWYVGSJbbidAmnEBiFhiGaxfFx7CzqDHep58Qxv0JGWGzWPcqsMTI0s5Y9i2UNym4B cQfSRKFAif8dVRRFcUs5+rfDHFJtJNUUH9jilfSOeTKsmpHUEg14Uzqy2lWFKXtTip/5ngZiV5zR 2WHbZ3uq58wbWwblyz0HhfQMD11PqiBUcJRZnGCQh9LmcJk6eoqYVQpJU0CSwHOBhUM4Gpt3DZp+ qkAOnGaxhM8iK8RQQMxD0o7ptxzd8lPDVCCGdBq310Q3fJJBgwPn9EjUSDfF/Irt+jo+t4nk9G70 ykt7b8ZqAH7GMU+4e37+geXu4XlxGNtIz333xvo3Ty3MSTwWzYG0zb5K4/I3dekN+rTGWtkYjjrH P7525SvHlh/s22B8Y3ST+x3SHXsglwupWjaWHCqzdPNGVbsdg8rjTMD7XoSkgwvSbHPAc9X1dUlH GzHqCgCSdRm/Daa42IwtXhrPewV7ORdJsmhKWXWrQRujoJJcp4UUXFkjwqKsosl8GL3R0UTxzZgs OJkQY1qmg1jCKVUPyVka5Y8TFn3UKB0Si+9F/ivN5FKRBZ0ygCSx1YoEfYCCaks5MK6oFpmui6zS kIrDUAJHUaeA5PZK6TA+l+gniLRBgIzB9s7yk+tPfWT26Q/zOIk0s+g1dgd1e+FHLbWDbBYRsf8Y Ba5a5EQ/u53+J1566sP9pz/C8+2MYPtynMOuWX6rvLIvQDGK/Y9Jg6BDRg/qrIQaY67ArkWhb6RG 0r9ALGxMyKZUi4fyTCaNPHOGctcBL0Dh4OZqikWYKSgLUBQSGwpBMpuQnl3qOCbwXdI2pvwZx9gy td3IIc2S0Tj+A0JagE3cUqTX2OcE6NNafFfxNfY+2XPiR83q9yJbbcUxixqYaQN6m1JjtSTLl8E1 egWg0yoqqoTOtCs2zJ4nFQ/4NpOkopVoJaSOd+O77Ydbu6PBznBvv7f2s9GNvxye+eRCrxeJ06g7 05k91O3PzPZn5ua685H69Gba1Lb4Y9pnq8IGoJLO8pObx+7t/tmXc7n6gC4bR2VDI4cFZ63+Uivp ZYqgGpkUY2uX8KvZtLFFdi1YpUsqOK5jNR4627eF/CSV04xoYGw05irfxJ4dOXNVpKQ6NW47EB30 38XrHQwOUvSB8GJ+8aehKsO79BX0CAmiuTDeACxDbjUbtSuL/XibCuIO0yIg99igodKURlasJYdv gib6zd1OvyzzyWiOWJ8b1OQaY/5nzypXZySlYoa7Oze2N9eGN2/uDrbDu4bS9juzU725qf727c7g eqdz13xnbqtzOM7i7c3OxMlz40E06wRr2HcyPzO72OsvH108PhNb5eRvPNdsnJ+Eqegn8nCmy/Zo 9NI3lmsEa6d0rkVkzmA7l2LCHfJku+pW4o38hT3ohPp1jzft0bPEjcaTsF5TKblVqQYdlmwh8eoc hg7bixsHEjPcpjRGsCqdEyXvcrQ1gUlHUJMlWUiB7ERs/BUUlhQjFSGGbIfMr7x3tTxNNSGKDKf0 9LgxB60JRU5/q6uVv2jCUQsz7CniKsPEYVtFW820AZqoe2DSzZTQXyK7WVKyWBSW/OSntkUyb1U1 srZpbY1HV2+tXX9nfTAadab2FnrHlnpx7mK/3+31u/3ZGUjh5JevL8zNP3Vq4aUbg2uvDIb7O0sf nD/10MLyffNhD1vb2xu7w6294fr2+tZ4EA+UHe/1Tx5ZPHX30uxMr5FR9ZF0GIzOnc6l7w9WX46d RSfKOhTVn1lmmzNkxjwpMaF1Ilm3vhWsKejWswgOqhEVK2In47qsVDO0xgLTz6k3mocVX3Tv6wc3 M7NZwXexLtyWqS+mF/BTE25Yt1SLavJnWyl5V0ZUqiCJ+Ikpom0JlGgm4+w0h2CwSrtV51WwxSpc KaJ/Me+VYMmnMTwQlUL2cV1ip6a5EoFG8vQlWcr4WONLaaYX5UYF69LVRKLpdMjOrPBFeUVCv7a9 ufrO2vr2zWDp0bnFE0eOPzoXOQ8mxK0uL/9449wLm+tfP7lw7zxMdHd89cb4xZ8NNraGs0fGjz/S P/1gf/GeefnL+FKz67c2136+EZ3HMCfvWVzpLy/PLcShpTkF1Epwqr/Tuf7K8Mw/2tj49tL83bmZ keyMR+Pxa9f2Nm92Dk1P/8aJ3gPLnRnGNH5JobwaXshmWHKYUEDi2IsqByKnVFiw7iKmIZczVwiq eiuOxa+N0uBOGzwro2ZJw0RiIIjQtUlNssAsEOdkLOODl8mdS7Ar3lHnHugjC3cTU02TV2dHFA7R krf4hZHQwIMCF9cSqWdZ74oPmIOx09IM4s06FaIr5VDNsmQEMUVmNLBDij6Ub+V0x1IrCajEWGaT tqeDAbcpwtT0Y2LmCoJkHuiRlkb7CXSt3rp+cevqaH988u6ls/2TS4f7sVwwYaU5XFRylp5cO/Nw //xnjlUPTVaHd/ZefHkQ5aPBzwcLR+fPfHhh5cR8L7y/UszRztXbW5cHVzZHg4WZ+fP3ryzPLc7l /KHgOFoObo+X/mD96h8tLf0Gqquux9/ZGXzlzHjzRjzP1v35TkxUep84O//Jp417kldTanGa+Csx U6g1GKovTLEYDXJXNqTqIyc+pVkiVsQeqrQAlvs0YZ0oPBQcpJ20czAncsUmm2BeI4y0ZpMRWBV2 GKyC2khFI25YuTkZmEh+0gRaLg7Oa42WVqTFGIydlGuT7tOYHQmr5Sj5rLbRjAu1UN80A6UB+ur2 VJmETsE6IBR8KBdsM1SzPcmYnAuS/iIUmb6bNR8xL7r45rXLW9fjEeGn+icfv3d5Pnx/caWZGVuE +DN9/k9uxmbS9e+c6MUpixmf9UJTi1j52rg1ipPcr74Sz6LtLT8Q32kwf3Kx59pFp7N5Z/vKW2ur t17qz8w/ff/plbtP4MDGEurj1W7n+KdvRKXo7MfiG2OVau+Mf3Bl8L1L/SfPdx97vDceb355pbvf mf96LGzTFbFIUn05JF2rRpR7LXklO+g2WPJsIaeYsp02AEI7CrCTk9rKfhv0QwijnV4PX31nM3y3 5zZwJsqdzXym2rNEWlXZRjCQVcN++iwipy2FN8cmTIAy+W3Hrf4iXDNHbfGZ4iU96fK5QhEyxNaC EvcqMi3NSqrZIeBrpahgmGNwutayx16aO11iL9ZS62VpjhZaiby6ebIf3r5zfXvr6dcuj/f3ziw8 eu6ek4HTYnKmCncBK/B5TBg239w5+Zn1C5/rn/kwvtJYC+a1dJ3aldWFXK6+Mrj2s+2NrcHske6p h/qnH+4vzvWYyewNRuNLW9dXb189cbh/ISLD3aUuhKxj6cn1Y3d3n//CgsgPgrc+t9J5+2b/e2vx +A7cQXx1ZqxjxLxc4lI0QJGUVyLWTVT6XW+1MRQUluk1OZVfn5gsZQTPOrKLlWkV5N0SriX5RGTZ dnVwQYMNmqIKWZCtipc0VKOHwvTGpGpdOV8yBkB7mX87cyvQKSQ5EZ2wEyd+JXUpM+BiFZ5mVMK0 PJyLUQXEzUwgseSZrTDYKAsChxnAgEZZ3zX061oD9FHvDBfLlhC6xSdJtYuFGqOE4wMvon1xe1vb g3Ovr65vb5y95/TZxVPzASYam32PlNEAwoqOCcPn1vb2O2vPnajZXrXRiVxcVq3wPbw1fvGV4dVX R3GI3UJ/euXhXjys3L+3F7xs7Q4v3Lh67c6NM/eceOaB0/MzjkXn/tHG1js44Nqxdb8z/Nzp2MQx /82r3SnIgew7HBuL7YyoSM/wymibE6cSgavEqCiXSioWy8JF0XoWNqz7ZlbTlqdA30FXPYlFO7is kk1ikZgOa4fDyuS77dD5Xl2CLLfzRq5O1imH4luBUwFbrrtVC3S4s7dtCg+ZQgsVxWskVCyMDFZN h07nbABAVV3fjMduorvomnsEQl64z3OmUgXCtZR1RHwak6paEHEIiPOkutCNxhmIlRJIcNEeta0M r6tvvHT8Z2d3xjtrD1+8+OCZKGvSd1rN8pecj0bChiGpvMhBp6/97Ob6a3vnn1jgVZkK/2mgsmjf ohPXp2fnuk9/rL/+zcX1Pzl+/N7ehe8Pj/3B9Ue/sHb9xs2oPl197Kl/8uAza7e3l358Yf3WBhK6 ePDg3m4caRSvw/mBtvgi8ZhF3BnatOJSbPz+y3WQoe0MCgiFqgB0LnJRhtyk4JSam3yaCqNbKhpr T0fjLHE7yhU51dMeVeqFpqiSRtzCh62pmrK9ImujB3fBUKQQWigxs3zfrYH4z+fUO9lLBkmPYldu oKT8Ey1SBKeodTIKoBUASL8cQ8SLNV3MEyC9wZYM+VOjC28zbaGs+LXz6KLueSsLWdSIZZWwwV8F t9haB/4hhVIuSDnUgb1ND7Heosl5EinxAxbkPzeiUA2pmNxMkgYwGg3PvHrpqc3LFxZW1h66sNBD 5s1ATC5gLt5SRu7jPc0DHXbDJ53/0+0zp/onf7NX3RLu1SaiFAHlYoN0eQHOg/1PL3ywF3nO1neW rn45ntmfX3l2sPD42srX1mb3p9c//MzpueVHf7Z64Y21URzdNdfZ2R0y43c5pbu42N0Z7bxyBUK8 Mxp+7dzw6+cpB+8SJ9yhDAMrPQJWMvCj+DYR8YRmu4wK9DFdjD7S0wVupp124oVQjk/y00SL3YHa oFFOAFQ+zzRMLyQ68Ui0uVsAQ/uytLcvy1ZSUOZvk9tCmaXIGGAEQGo4LzMO9vWkhHemiT28ldHy N1M+CoQeQcIsIZc9C9ZlOx1G5JSMgRQdqWpGOvxC2wozwOq6JroxRR46spP5krFZ+GwXrWE0uuQ2 ds4unkyuVoidIEPIoA7KiuB4azRauXFhJ05JeeDp5XvCozOTlsOvP5a4dCwRMAhOx8Nll390c/2b S3GolptnIos2xWfU0u0kzbxHcCrSGW7vrf50K05+3xqMTiz0Vh6bH4x3rry9dfo3FlbuO37yc9ev P3syvkHZ9Z/98fCLZzpRKbpvcXxn0NkZzX/uQu/Dj1s4+JMLcKkGg0Ki88WaPdcpjbBTmzWz4aKa A2urWQ6yKEoPElcaZ4Ie8CqbTMsEoHiTmtwT8V7ZsH/MAno5HwV5hAtE0VUoGgGzVAiCoHCa0mvL EZU1Me2xxCgYOSzcM1FvZPskJ3GcjinXfMqsBj3llExTJhMQpgumhE8cL4C/oEeVIlpMVmRToGUF ICFTujuwi0b1nLICmmxzDEwk0H3mamu3NsIGjh8+9mcnnp7lkzRWXMO54ledHplWWHnMjJe/sH7x M8dWHutnJFVKMLG/ozWezE8E/2YdcUIZFNzu3ubt8ZWfDuJR5p3OoHN4envm5on545uv7Dz/yUdX HpuzIw/txsMPr67tbK51DnVnH17pfWDBnvIAiO1xPZ0VUOSN0ma0XMqcNMnzR6VNmQ461ZY6sv6t EXNlurg6eh+bnEoIWvqkwAWREpFy1s74SZ+aM706UDPdSk1RyHV+IplPZoDhBK3H9OUH90dYKdXI paOcEpCALh4XqV483WJZaTZXueY4UQZI912L8hCzhADkOXnJHaY2/dZMZVL5Ay1ZecXNCMQ07h0d 3VH8SqtLGh9+rt++ceaViysfWH7+gbNt5GlQO7lAW3xbRvAzX9vcuj2OLy/rzpRj6B0Ei2UrL1IU QnFJ2zTKz8QOqMnaJdtIRmubsX48WPvLwShuHffO/m7/4mc5FWmQcVCFZZR0S2JcTMgGQFU6hYmi nus8Tf0nTahsfAJtVLUNCf2m92lC34QL0Ojyry01xRRbdlofUTjFqPIdDu9WukSlzepFwSVvSRs+ WCY5IEBMY2K5w0ovshKo4rdALI5ShkWhNuaciGciII5o0rBKdsqoVeoZcSnzw1SZl89q1lEMukhQ IogNg4oYLEXT09QIK+QxSOXCTZFv4u/KrbVPvXb5mftXLnxwZTzVrpk32wTQ2MsUJZIWBVy/sX3m KzdjMWv5g1mYV7oMPv04i5O0A5W+EmdFTKPvFDG3AHEdqo1PcZLp2uYoHuzcfGvnxH2d2HEdy9IL d0O21R6SwRLrIXSKqOST1TdrfLkPK6wpyhWw8qOshHg1UyZk+tto4K4oujY/BBnUWko1X0tiHL91 NGhXe7BClcPErKakN1ggU7dOPEwnV7UTuIAdC9wqZxZxwTFpeIvIQrBSLBxJBxS4PhbJDAJCyfGk xJzJlFwjh9I2+Dr/kae2027kTx7BdU2KijZrTNSUqFJTNBcvykh4PaHXWq2rMr12+8bKjYtP33v6 wuIpOICcSddKSFNghWSaPKoEn+Unb8wf7l591rupzQPHjlnIuKaMKXd31G4vKzI4MAuasD1Nmxxk x3uxreipb6517tvpRrF4d37p3oWVh3rLJ/q9qBqpvwRlFvUb1wXiPFZRkhfOAQ46DvKefkQmTVdb r7eYSEVlVoOMPMOygGiiiqlMmkdFT7PU4PlJwgu5PtetSkY+MW0A5Vy6ZjJXEiHjVDEhHW2RDxWF ACLlSshwsXY8dTNiZlBpQW2WAaYIaIFzxLkIp8V1+ppGRDt3OlcR5U9z2Zud+9tuSCDVSePALwmx 2IA/InsMBTEqo61sINhL5lk+syD4Ym176+yrzz9zf9jA4yEFRXmUcWoWgW45qF+o4uS3JCkOzxq8 07kQRVLDncUHkyc3WcrAaa6OFZi3GTtF5M3Q+CwRasLRsx9ijk+xK3W6e2JhfuHEfKRGvfmdsy/c WPjY2pmvbUWsiK8OQeccS92LefpLFAkcKusRI5JPrTOKOLKDWipfZO6kcsq4ylYDsNvUcdoAr8E9 xbgiw8UcmHRKgIJi5UcrP+k147U0m/lSuBVqhCf8eaYhh5xKRxqMj2B4vDFDMZ5u9XgEg3pgshBI ccGXd4EaRTkn1X78mh2ipXq2UUmY3pcgKXjmWY7WY5dETtwk9yTB+rp44fy4dU+x0RqP3VBkiSoP 5jJFGw2s5miZVugwSqHXrKAoJs5RHG8vv/z06XuWn188I8q9CKBBRbQib5MIlov6aPD2ztJn1s4/ cfzsx+YyC/LtSVIzoc8OIYKsU4kL505pA60bK1URFSW88ZtsbW2Pl5+8tvrs4pV3tkb7Oy89diZQ dfW14eUfbW++vjd3ZPrMY3Mrj/TnDzfxX3w5loJtM24y6h649KCSYJmMlTmSw1cJTYXfUpyR4qza +jBuEWyjVg0CG/BqKZXQ1PSoISUzykVrEJB+2+youBL12moz2XcaRm/d7OGrkw253RI6slKEK+pQ 5pTgdONWCLYxuwaXs3IPRLnfuqAW2hKFLSROpoDR96QDGf2dtL8SDeS/HS6YjsMKo2urrZgayM16 cHQVxnLm1YuxLHBxYUX8WGB0K+EGSvizF/QQtv50Tp1LP9yaPzS78mDcpHozxj0wFj9qdV+Wn1wJ iVswYpKgeJ+FcDlduRC4QE33yVc8rsDgv9O5/ODJwf7WmVdfjEZnHj628e3l9e8eDxuIbRrHP379 5Oc2L/8oTklimCprxogLKZOsPOLwTfGueIWhvWRGjEbQF4Oa+bCUlMITMkRnk/cjAkQTJUhqITLY P1Mvf8QZC52oXSb+aP1LD/5qFoAO41ZdwQu/pigyttiPUKpq5h+6AC2qijtmLCKm5PSod6OnXOqh wJvqJ+UvnHhANrZk0K8XcJlSOiJRZXJkWtbwiiqLmZRbAQCGx2JIUP6+L50/i/KfMo39/Rhy9727 +/tT2GMWF6fu4nVsOZuSGe3v00jj913YThiv41NqfR+fxp/4KJi/a2p//+zmt96+c+svHv6H0++P 3f3T0W/0iq8bZm+7471o05na7+xPx124GB/jCsdVP/HlfG/c+dL/cevyF47fv9DDxf2gDp1HNmIi ORbo4XP74C5aCdBT0/wo3sane1Odu/BxdEAKO/t70SC4jjahsOh2d7QzFVTs78/E2yAP5E5337v/ w/92t/O+zu+eOLo4e99/dfN7/X/r6LF/92g0mJ/rfuh/Ofv7jxw9/vcODbZ3//zl0bd+Mrj1/wpL GB/6tzsz75+CVsbx7DQYDKYwFsgDFxoXPIp4MQU9TXWn7gouiwQssam4hXwFByE0NMVdUEr8jlti gZsdoucp0K/hOt048Y8yR7NogVuCWUhAcsY/qhQ9x6fxCmPJVGRs0U/0MjUTX4sS/UyhZ2gw4sah zn4sU04FRVEA74aEySmYFJvQNehFz/FtvHiPzuNiyBbKlN5lSx2ICOwDS7tT3UOSVUEjeo1n0YVY aBBiBJ3QazAe9IT6RGN8uoPr4nHKMiPlAB0uRuP4dLT7vnPn/n7oRf2GiAKpPY4NmU7t747BLURH 9AQLuh0SwW3BfBjZ/kwoOOyYgghMxy7RgPif31r71j//yeUHP3/s/fPdaEg6wEP3EDoUFqmAFgTR wzgGpcLwSOW48/sXNn+rP/ulJ/oaPe4KfznVORSyIUyJA2JL2JBYhWC15ChEQBxuQSnQUGxmeJug 6c6A97gSWBmHGuIxNipjc3Pnre39ld+eP3r47xz6N51z/+JbHzpy/1GUg0j+zHQ85HP6f334Ux89 2j88/eo/3778j4er/+d37vyr8ZHpu47efaTzP8IHB2hCtlK83AH/0DYCGcG1ARHSS+HIRwSE4BHY gH4HnsLwlWruiu97DprhwNQ/dU/0wBkHNORioCP7qUBkCsHmh55sOfvTM927aBJ3AVaEabiGIEwq CHsjI7COTvdQAIDop2uTL7N5T+MjmBTiQ4iLn5KLcNX7e9CmCYa60SccEEwXJBOHwIzwGp0HgqdC R7uJ4/wUw8XQ6D7uhs8FJXBDgSXaFV2wDKD4WfE7NYXjurhV3csxChlZ6aM/4BwFhGnuixIsM0uH 3Uzg4PfitWossW1zcG5z9dzi6Xi6xU9nOyphkiSxOj7aDeh2rekwUGLI6SsvDwbv7Jz/HGbGjrqo vnP3v2jlSpDulUcBIY7F0SYuKwrjyU2xpuDNXwqDesHfmp+E8eEFswV+sHDfbHxTsiL42d84vdxb Onfj8njXgiJHIKM3E/OEfpykvf7C8ace6197ebT02fXjn1iLJYhtnHc0GztBTBuCtYOwSFKOJ8oo h1y17TaLHsoiUlnilL9dT7RILBZ+hPb4p/oHejabHEsjlsVHizEueR+KNzUoWaBwAmHoYELUzEnY xv1zCKlYeRpn5JaxZZ4Clx6UtJA+ClMpt6TPKQr/MDvCKESsmNNOfv2Yf+z+0KdBrUlK2Vp6uQgm FPFLn/BKdfeEERsR0wSPIUOMhguMrDGEElgR0f6tsjGO+omuzr/+YjzRcvbek6Q0v02aQ4pbylST FZWe4jpVDJFp7wceGIhp6NmPLsSxK7jVVQunqiqnsLssqOucJVx0Apo5ZejJoiy7cdzMy7pgNgtl TI4Fr1Th4j3dnV+EbY8kxIsnTg/3R/GAhNmnCjDWaCe0Hn9j12rs4dv43omX/mh5+YO92ADS//Da 6S+vXX8tpktW9kTxhtIuvaW81a/Er9KZdvJ46k9m+XqE3UcaOn+gDpsWfYpk5cGFS5kTPpiwNMqT qsKPZmJ1puQqk+pyUmjwFJ1U78a8XPNMdKRCkNJ0G2HBDLFQ0G+kAQnGFfoXrmCH9ZRRbx6Da05d i1oyCPXFmxg0bqEdJoNyvhQFf7sWyqSIsW8fS1oMecwtolmkNvE1eUygGPwieWWaBAtDZpnBJTIN hEGkEIhK3emf3Fq//M//YvU/+XxsV9aMIu6NTAk5idjmdAL5H8hC+I5ojnAXb6ciNUR4jTTx3J++ 9dZf//xbnz/W7SGdVD4a7dlDuGIGuKbEFAkxwzGivaYEeSVy0N2ZyHyQfyM3FYsKmhzxrhDWVCRO 5fZMJRVGg91v/cU7H7p/9r7+bLSZnpqZ/rdmvvovrvynR/+TI++dARfM7DszyPcY8aGSqZn9/q9P /c5DR37vofn+vzf1+s39y3/x1ovXt3f++/1Ds9NHYggcIYvQH62Rz0BWyB8ijov+fAtyEdnhMtwY bgIZQyQVMTdw/tCLdE4RX9k/BJHZERMVq6kRkfJ4iIHC5zwt8qtIicv8hMJiCh4PcytvcULFFHlG mSSZDspDzpxIcJaFnAf5uqc6ITkkUVS6sllSgnwqE8IgwHk4c2j2EDM3ZbZ6GxkReg4KmZlj1lfm JEgvqf34aHcXCa2zMgoZaVdMKWcOcTbFWShnMiiY2gsHcSyHyQkAr/IWsEcndsVF8FMlMNoLVZ/V GO0OT74Su4YWokIa0nNYs9UX32ZvwwZRNrFzot17OWnrzdHyH64//8WlWKuSO2Gkq1UTervcOSMi tTifdS06gzT6hhdFzMqdoyefWhLj7s2BVW7m+Cdeevzhfny3rJ+8m+ocf/nc4kx/9aGzrOtHFqGQ lU6dliAHpj7j984dfA3P6k+3t3d2Fo7Onv1I//RDEekgJY8rgm1IeiNT1/dPTzajOJttLO9e6yz8 lBKkdwFZOAKinD9UVWNgUXppKaXX55/KdkmzrCGocTfL7ZgJIaUGBVTKshJsEFd+lJQw3Cl+ikgh ASDhBdJjOReIpdAy+rGN8TyxHGztBEnvO3/+S5oCwaCjDlBmmUQ2XVREPXl6UkObjB/YqtNt3KyW 8WL1X6795K/XV088NYvuDqnmwIkRvBTjTUiKc5d4ZmsqZrqY28E6WWtC0QkwnX7qG6/3/u1Dlz7d HyNx42QpJMiu8KQXHQO8Iw2aE1BNieAGAPHiOxu3yrLATngvThbBFB05gsPuPuS7v39XVDBA8O5u uHZ9REe1Hw/rxKCPnuhpgjX+H3cX/53+f3Xzyodmj9336/Phg1nnCf4iyNB1BRhYwClT1ejq0K9P f+g/OvJfPjL3ocVDu3/TuXx1cPkvBq9t7t71a++57+gRFE8kf4c1+nVKBmSEBliuoOjoueGbVfHA WJhYUxXhAnWRRQt4bnyqMmAUT6BLhmKVLFQRgvRVJmKIho9kwSXCS9YVOCuNa7vIo2MCzeHS7J2q pX9FjIrQFFI1qShPkXKpA9GedcWw8BA1ai1mhNhK8iJJcSWDtTsGSdZaXP0Ugwg4KMJgBs6ghDIM sgbizVkAKy6e7UdSA7US2wwdkRSd1RvIgjqQ9JT/6KKDCKNSrcOgsCc8qV4AuUWW+F++dnnlf/7b p4+eQE+h13GgFqXSqDxEOTKonYlqSYRO8KOaqWpP8W83+qCddFZ/dvtbV9+59r8/djQ28AB2WeKQ vghE2EIGfeRUtA1VolyKTZNu6ypR3RJEwCMkXlMCGhXeQuKMM0y6LJbNfzl66/85/v0Pz0ty8d+R XzuyeefNeK7/P51/gOBTQhQKQI5ugNLso5aixIP974Q84ztnT/7HR1b+t/P/4dyhqEFd+sdbq/+n 7bf/H3d6f3t2vrc/9X6rB10Kqko5iAn8jkSuA6wQHLQHehB6i1Cdanp0N7B2+BqaOhBMVQEiKvtg e5CTBIg02oRcUIxmwVBpp6iAr2HuCpBwUDZIvlg7aquTATXip5anIj9h/yGNvTBFuE7kN1SEfmTe TpniRSzRgx12A64pe+x8QSuijjXiQ5EUaTjlF5HXqdIKCBBgNJj0nirE2c7xgge75zcyMHDAi8VF LauBYWUsmR3pCo2lVDM0Nq5f3V6P4H3mvmWak8safHiPc+LwD7gPsXuETzGfdoeYP0X9Ef3E6bmX XhisPDwb38PnuRfin0or6pfbAVRPKClZ5DSgP3bI+akOvs39tBIxGRRtXtkRO0oI9YFIqkszatzp H+5uxwx4xE+RBaGHswsnr29vrN3ZotBUdfEOHwmEXcXLupWVV13dmu91Tz02d+UrCxsvLMcy3Prb O49+dn05luG+P4hThCnAWrdAZ5lxhVg485MKPO3zGjl1IT2yPUmKfrLqpU5czIgudLgiCxVoS6J1 aoGEXebHylfRs1YwtbLmZEXlRAxt+ehZLsuflHtpjOw3q93RHjkLtSB8iB78VbZmjUDszDs936Vs CZBgpz7K4zRc2T0e5McfFgy49io2y+RYL3iwuwTqh6cMhrq/VwfBJpUilKSTRA6q1DYourR17Wx/ OU5NtAAhJT5Sg9Ze/WUm5QedSCg0jRAJcKC7yz8YBEHPfGJBo6QoWZsy1CQd7odL+rXBip3AEgw1 lQJIp8N9SrZWD3QFFbAq4pSC1ynj7eIHZnd2OnteJPa4y3cvLXT7q29d9/HmkqOLmOSLtufxXdtV FSWvshzXn5uNL5+9+b1H1/R06PcGxz62dvorm9dvDKNcBnhR1lnegax5wUZek1MWE1HNJBl4zotH uPoRTUotHQdL3pnWE81O7tHE1YtSJ1QJLgjxkXulnqslZ4qXMKDx0DxQ3sEDVSEEG1VC0OCI3spZ 3zGjy9mLJIaHMEvJLpktm6MMJ5k6EYghvQFJxUB7pbqnyFVUQo4jiB2+wFcAEmpiRBU3M08bxady PHkPlZq2rqKqrG3t9o04ZfF0HHNSLYTSk8KyhCx7p7PR4z+AbCBcvmTzL8eXrw3Pf3IuNpNq+cKG G33oKADRxykEHg+UP/CQxhxKq7QuA8XGY0ELge3JXJ404yrdfHmY1dYAuCz0e/FR7C+qOx2ImzP3 LcXewSESU5UT7FbIuV2sCDbfPPrcDk5OUHuSKerFD/TiyNStHy1f+XIcvjReeXbj+BM3zj23tflG ZAdAhnwWRZG+IDUmV+UCtPFty0k7KQKR+9c+H/z0cLOiAXoOVikTWR8pN87VnD+auMv5ikHqFepg QI65u5eMSuByFV+AwYgMSjRyYYwgZI9BjJ13rgyosMFVArZPPaY7EEnwlTCJNFR/6nOcFIeFH3YF OjtdbKbAHELZp2YvyNUw28C6NCYlmEqiUsZ0HGkWlo8PaY7FeZIS0Kl/+C9+eOTXZv/+3/tdiUXZ m6YsmnHVbpV3cjqraQ3/Ien8/HOv9w5N//GTCxGoyiw2Fxo9zYKh7+/sY0U2CMbtSP+4twK0MReM n7gdrGE9OGcgrBjGdIqzIDTh8iQ3KURjTSo491A+iskPZ42R0UYK+cP/y+DIzOzSA3CLyGuZgv8H v3b0xVtr03d1lnpxsgt2McS4KBHq48zRKTfOCTkvz7Idk1bsNZgqHWLGPzO9cLT7e48c/f3/Tf/I 37pr7Y07/4fvDH649tbwrztH/73Z6RnwCL+R5+3lVDVXhTkdhApQe9Us2Ks6nvpiNh3lae3IEJoj X+eCMafpMUuLFMAFEk+FqVBOFTLSchVZC/CY1nPqyC0CSui5BKxZBKc6kEWUuaNBzoZjnhJ0hB5Z YoK0ASpWY3EjKqHBh4DkHlDdjhHvip0HGlHmZ36nYl7H+Wopv0pEVrdWr6N1VPxZmKE4QmWBNUVA 2ofsEX/kTWWjSnjg2CIsRHNV6Oi+7ZHwFUy7o7XtjTNHOSvIrwOSPcArqGfErtwEy/cM916ki9dr N+K7XHcuxZrxjCyebfTtG9KWBmSprpTb5I408VB6xqGCHX3lR1lvjqtcgUairPVF3mmXjBtNp1MC tJfXUejt3z19c6DvyPG5CdG+1+3GAXtXBmvjqdgrAWfMRW67nHKviAKNFUZZ38Qn+b0e5KEsHs3f M73y4d7ac8uRLC19sL/6yuD4J9dWvrwVm/m4mp85IWSl9TX7Zoyri/oZY10vPiSFWAMl5xSw1svt gxleoWIXJT1vVI7hArT61EQofauuFB2JTcmAO+oMJzy85Zipj0AjTypovuubC9iSEm6U+4/ehAb+ wWwn011cRZ9gjZ9ihqnRwYxnZaDIBAXeQhpFOKiF6CsA45cDHOWCKngNOsU8SAXzP1oN/ssctLO3 NtoKM12+5wQYk2kpecEio1dAKWFuIc4r6MTcxqCzF14Yrjw8v3AvaIibuWJdBvLuBskCz1owtSXB UodXCTId9zSryi6Vx43EXu6gKiXglItVKIRJkZR8ZCz93tYtlE0pnMySO51T/cXB7k6sMWOvBHZT 5rERrgFIdexP0pcF5rSB7FhYEqlkqMRdO0fiQIDnv9Df/M7y1WePhV8989zGwkfWnnpuc/PtESo2 0CrRUA6SKVxprV1GIU7LcopsRvySMBISF3x+IVkv+bAciuwhrS4V7StoYBfALdlI/aF90SamSEA6 OGI0bJIdpl/jOx+EoYHIgCQm88idF9QO3paBPBflKLqFM1PPfkWJ/VRRejx2A7b5/CGWsWDi0TOm qhwgwSEgiJhkydEjrXZtsH78cH+uqBbd5mQdAqAQ5ardRrNP9Bxwj08vfvdmHCD39OPxBX7xHz6l A6NNF+WlUHAJ6Go2seg4I2mIn1JyvNkGw5uoqpwCpogL0kGb/ZBYZviiNXan+3fPD+7sjeJroNg/ RQeJHev2e1Oza7c3NHuxPMGetruYa/ErRQI/zlOtIXwKB1Q3REh5hhEbh1pOPti/8uzixveXzz/R 33i7s8w9S5d/PBygsqRykLRmOYfNh5uMd/SR+qg88KSplKttoo70ahVswmDUYYAb9ITVGY68DPyk rDzphPa55OdInke5iABm+RqLnjGmAZK2fjPY+plYXslltYwk7tbuw9NOo01nuRJvVJOCRkqGFkhc kQXR4a8A9DwJwUgOosRo0SR3hZd5p/ybdnrEHaPxOKJBHJiuZEmR15qg4tGeFx2p0Zv3nNBH7MWh uZevxXe59mLrMm6VWDl6BHJeEuJlFDpFOQ1EJOtbbcq2KLamLdr3OPJINJIU4zWFRXxqfpwZEY1K CtCaZdRMO+NfdAaROMsGnTmAwOW7F64PNzNtkwLifyVUah7i5WAc3YkiPqZz9fS64sPeu6jKDlvW jert2Q/3178d544tn3q4F8vS8cDD8hPrcXRNlJutYOcDyENCIy4ZUa69ZM3xmTKBbCV0RleygCUw kmc33MN7SpX8iRheAheyWPMrLKleCe4ARxokySMBvF3N7RPxBiyrWorPe3iRtYf0udBSkqqekRq4 IuLqMBmB5YsRyl9KV8qEQGc4IRrI/5H3euCZMGE0N5PrWs1FLyW4bIwHcbqJTv/k8S9EWFMGTutK ydHtUaASxPT572zF9xDHgaRp08KZwQrzpQRZfGCdFJxTgrKZInt2WzGkqO1+pDl5Mg0uneq39xHA DcoS0CZza+YJ/XnMb4fDcegGrjkHj7+PHjm+EV++Qwg6n8luIXe4qAi28R8QoKQxFUl3ldZo+0+l AC2gx8YjltUW/ezHHr7u+Y8tbLwYlaXj83d3Lnxz+/gn1p/6RzfX3ojzOLVXV93TO+KHm+TYAbkG TCUTcWRh5lfxyekgwylu3gaAGZdgzR6wgVeUWqcJHrCQ5USmPXFBLMvGVLxyydWa4qfKJkayNNFM e9CIdLVy545pmgeSLc8cWKcqM14/aaTnCk2nZq3jnZgb0FJpTH5AEwPJn2myYt8cLyVZ6lfWbLis 396c7s3G189YELgNkbdMviWfQrRUyyHQz/o/G157ZefCxxfm4NEJFH6UW1yYysMlc4KlMEciRAkj A6jl2wz0pjJhpJbUkajCHXb8mtvpsa+kVBI31TjmKe4NAc0f6Wy9vTNib/l9Ami1eLgfc4bNcAcu HnjmQMVI8d7RmXk8fZKXG0RzdBM6kyHZe6H0bhw79NFx0pwgH6YukMDe8oNzV768uPWjxQt/0N94 ffDoZzYWn1g796eDOM8GYA3NwbXqgS/taFTqyB3BorD8EHDN7M6CM43p3WTMuJe/QYllnsUVdk2P 62bpWI3dIIpbhvTlmZ7mQbclBsoLQL/NQhMdoJFA0jEE59kQVWJDQzdMlRCNhpy4A+ekeTYqRbKz eOOVRYQFcZQZhTwx9vTSEtw34SjobO0MY1t1fLO8rZlBR/RlawirUFipi8ujvXPfHJx6aHb5oZ7W m43XOJEciy/syX0VQUfXaS3knr6Bd7YZoXyDSFA4Nmjk6Ykj+rksNXAXuxw2W4ZZs6GcB8r2sc51 850AlqQt1YPk+W4vntXc2N7yNfFvTqrEqGP5dAiktFI/9EdeG1Gwi4vIZ1jXz6l/o1mxTJMA1iMH mOmeeSQOadXTof0oKC1/Zi0O5V79GYJDU+an7iQC/nj5zCw1skIbzBtTyHTJZL8n7uzp3QkulBxG dQ7nRQKDJ2PysPJfGtObqOkaWGOQixTGRaPTB6mOcgfLGgLHvVjc9q3kjUJ2SYDuoGgTvQHnfF4A Xw+ux0+VocJTGnVGOXIpKYnhMkNMogufTMVx0PF9GfF0mMpt6knFO0o5i1YUN/OZVHu8vvLy9vDO zoUnF5mGyd+Lfz00w/EZ0PlG+VtcwqKygrKjvCDbKjJz0LiR/0yOBEoZlcxKk0jaA79aTSJzepM0 xN/F+M7wW8SMY3FCfCq+dHB+c2ege8kpdYffFJooIA9kUBHAnFrX+DTrgJZjbppImyNVYN+3W7z0 uDqmIf6bml78YO98PPDw4omrzy4d63cvfHuw8JHrK19kpVUS9co0qVRRRRonWNNSLX8tafF7ScgQ 2U/5xCcsroC7UtxUO1U4PKmT/IWixv7ldMadmOIzRqkEmKdmpJQgJ2Xp2sscvegMh/gPOylIsx6p l0ZSPuoTFPvkqIIREAKa8aE2U0ygk1AWs0KxTCrB6UcohCkuyuzuRE68cGROWqZbCiShdGgfTD/a VnUIOHwa52Fd+MEgpgSYfarA32JIyDZchCDPL8kDjRZkRG/ch2yiMa/1degK/gDZBaFZtCjeiE5s 5cA7ulUm1DIJyTp1z/bH743vDN+JRZJMQ43s+DC2kAwjx8D+QiWZ6j/rMBg+3pd0lgsvEn5ZWnGb 5Jqf2xUUyuOKigFySSki8gVS6X35qB1pWMKhMv2t7y9eeDJmbuMzz96MytLF725tvYkvMSGMXIdB D9VzyZElCul0Gz/COQatiSmWjnuhqEGG0WLxpv5ATeyeiDucwCTCYFSzcVRmTnY1gVZpUT8gLaTq HTeWQAYW1EvEhdMawcCe3V41v2DSISWzUEo47o25gYCR/olgknRoQ+ZVINN+LBqf7gcpsXEkTqGL 7+QT20FuRjpMD4SHUQ0T1DtFHx989TuD6e7eucfm3Z+XL7Q45Qq6aKCLjVvlaNNgQGs0C8/EcZy8 JTju0MCpGJlo6ECWVuxQLiCpcxLFYB0to6kye0qIVr1wXy+KRaPo2Wm9cRwt+ofmYwNQrHq2auBA AigD1x1PugCIstJHMFFtdWeKNSLLFBElo3A0IyNxghhMRXFAogazdEa8TW/nZs88MvfSN05sfH/p 8Yf6L+Lp0EiWbsRJZKNtzgA1zbDnsvUCdhRXVobQILwEMAaaPOm3KCZqdFwNJE1kRPTH/3ucXFqk WhhhXCXiQXDWD3mjnBcNG+RxewXx7QlYjRW8QqIgDVwXDj1sM2GDwqkUxS422Yt1A26xAis+dtyG wcxVVpULAJhDg1R98zOwgm4G42G4wL7PPwJIkdug/xhGDZFc4lWxMWo0vsz4yivDZz52LDJahiai AYzIuzTmjluRN0OAtIQMjkQY568kBvbJHV2UWjwWZoVlKoX7JcQEVkrNPdj/JctS5VinHyPyzvdi N8D04OdM8fkRV5TAJ46nj/293IZMQNf0Txk/xDyT1Tqd+qYcoazTJ2CkTs9bmNqlPQug1C5TuMwb sz4mwKHfBJb7Uh44HfXo85/pb/zwxD/5k6Wl++cufPfmwsc3z8Qevng6FDi2D6YBRAjFLQzsQbbW QIQt/l8yeCb5+CjFpZRVKAQuteJGsaQNJddmhBmObMAt8YHKysWZKm1TbkZP3TQmQbpXmMO41GbY HX06eiIxVBz+k0zwBnMDIANppa7kl0QY5LzbgudjnenqNdeOISMTiGHwbcT0Ulio1/IHFR9XIE0i 1VLRi/3p89/eWrp/duXDc6TdNiZJWdG2yCzaaN2HzAt5/E2MOFwAnAFUJn2mnBrjDjAbqhhUNNdL s8yWJawXMmT2e91d2HZ8H2EcyzW45VuiV6dAcZwRgRJ77Ng7qlvMK0iouhUNzWu5Va3BkZKs3qim DgWCPGw66M72pLTqHSA0cl8EFi2yUIbGLs9L57LM6ERoWfpA7+I/6G9+e/n8J+ZiqWHli5EsvRTP TG/e5rI0acZo+B2OMoZxkZFihx/kChfekDBtUwO5UjqTbv74WDshTr7cSGUokAq8nljcHH0pkl7K RdLBfXqhbnlyAu/lVYirAkbVKqzVAH7uIUizQ7RfzsIJ5gaqWKErcKBIZxRJEOTW6wD0gq4WB6Ux 9PZ4PB/N+XgJedaO0SxgqbpsZMcYXi+MIyfWN/eeeSLWjJ0LBp56loglRieUXAvxyTzAp+V6i0jO CV2Nmu0luZ0pW+FrStBjXfOnAFO4+Zdoo7e2NwPZ4cgpz3hIYAszYXxEGAjo2FwUL3fii3DUpwIa u2Rje3HbHoOSMSB/EW9oD0Eh51HwMl7DpuMPvtL0JTGMpm05vN1P69vPgVJOz+zzAlNYVxoXiREa vblOPAga35218QMkS3FY8vInN5Y+vXb5p9uxoEk+opVnR0IZs1MBCxEDL1JHsjaRCUzCS8Z/KmRL SgaGG1m3ZMuBOl6lk+ZtAoAUQffmHAnS60Fx9Hi1JsHm9vT+0MaMqySbJzc6DfM5k9hTpFWwDBX1 G1lk9Bw8bs/KtzvtMmSDUS/iWb1aU8vtHKwvUZwgjp4AQomvUfrqC4Ozn5hf5ndnaDVXAgVjafRM lTSnzF+1iKFKBzM32MZoc3Mw3nUeQi+C4dLl0255FLMEKp9aqj0M6jrX0hoW36Sc8KVTlJZjEe1m fO1f0XmSxwf8pkfFNviCetLBNkyCBU0IgzVBE6MrklIwLYNBsmtbIhkAllTMegCyDjXQNbCcFTBc QtlNx6twejs9wt1qTL40nLTTjWSpc/6Tx+JrRV+KBx7uiaM0bh77+PrpL29efyU49WE8vBFRlHLQ WkQzOU55qkuMCWlj3dBXxF9BQ8O7sEeWAwKZQQncMYoEBVEy+ilAiRMOpMKJ+5CCMxIya5V/UXiR WlF4lLQJ7njOV+lBytILwyVwe3gOyamMGYnbkfxg8BBLNx/Ng1iVt1gx9BRySCqG0uTi2+djOfZc fImlF3Fq2YQsY1Ih5eF5Ec32JDV+TM3pHeUy2ln5+Nml5UfPf/mrNjptdqe74r34Ck0FTf4Ydq5V S2dKb4AaDSSfJ3h5aHqj7sIHuoPbKLOYpBQRcDcV3xDlpY9CL9Wm6a8m3KAqXhDHrlu7KyU8StLI oPuGYWTohyT5SADWwhyUqEyFe1PuJ8643MmWmaRw7VZQsRgxotJXnPEWydLzX1zY+M5xPvDQWXl2 feGja099bWvzzRHiALEorbNHxnaLSxVMIktkoLEmGxqQF3Ji6d5i0NyuRxug35S+XWenK7Qs4DFp hE4ypU8r3UU+KZfiCmZZVasLo8yoUZ9gJOGIIC3MIOVN9jQ3t4wECKsip/BqjkYyHtrGlEOKJCII C225ImE3EJLavDVa/cnw6Y/PYYMKOeAsE55G4OOUN/ItPEQWqz4ULpiC0OGBHLgyAcNW85tvDuL6 1tuxiCt56ynNknhEf2XBqAEBvai5TK4wQBFcBg+aB/mNmunR2XGcWSQzSA0EbUqAphU9JGtKI4XJ oIcr7Aov+DkjkTGCHmEhiSEKoynY49ask4bRGv24nWmnMhZXRQhBTsxU30sXwKodMeqLBUQaF7Ie z8/NP/5Y/+rXsIcvSkzrbw6XP4Nk6crLI8yLGN8YbLNnJXhEi/sDjyUPtBDAqmNjWizYd0gxEKl9 eo1MiVGQlVrSYqk4s8DWMki7S1ICWWl3s+b3TDiZJRK6QQhvJJ467/uHX/r7fCjBDzfoqQU9287H UMoBgDoc00fElNPw4umHtf/362/tvvN7f3eZT7hDDfGQTjwREYcXoB89U86nT/BAT7fz1NcG8/+z uy4+2cejHvGcREzIgiw8luHHd/RwCo7DmJnF4zjB0BROmwlkx8PscZCBjgLguQN4mKP7/u5/cF9/ 6v1TX/rDs0eOzuNRiuB4f7T/3/zk539x5X+6sTYebXemj8RIekYHx9fkQRt46CL65wMleIRIT6nE WUwzs6Ic4vNhCuAuJHBoZmb1+uD4vUcW/h7OLBJf8fd/mur88c3rp48u3fe35nmMwJ7Ob/Ij4ZRw POqOEwn0sA3wxqMDQ24popCGHlQXSdA7JInnYfzcup8ooprH0Vs8ABRPQeE5EjIAan3iBh9ewVNE fOxGXLCei6ddZNLQO56DwWEIeM8DPWd6s3E6gUicff/UhxZn/4vH+h/6zdnt/+/+i//19qVrW6/9 5eg9//o983HqCF07j0GY2uXxJXFLiBTd4uQHPsbFR6LwPBIAxwdwqF8dOmDjVDMCLP6DSPggEo5o 8HM7PpUDyC3nTYn+OMsxzrYwAxS4LCDQj1NGxlM4Y3OHZwvgcFiIVxYLC/CDOJoiMxjBliLHVlEF PsmP0hdHktFNGaHaB+gjN+ITVESMFsnpEJTwcCw7nngdq5jxzWIXnohFhgh/SJSZqLmRKsTSDy0h N/kgLHATv55slgqLB+pOn3xkafWbFxfigQAHq/HOV84NvnZu9E/Xdv7Z2uAbF4bPxmlCypLttIqv yk0+ijLknvs4HJoc9OhpHPQ7UbW5+bZ31xaPEouZqmBKLExqm4kNJx4lJaAWuhEPkxs5cqzJEN/y da73uSvznfJkIRtbx0gYpQbPKpfcpK8s/jrdArCLUugyo3WoKdP3aBbZgpJD0KFdFfDlxz/Yff7L Cxs/jAcelqKHM1+7ufCx9af+ZDOOk0JKjPYaGDN1d5x6ZP/23yZPGkfAdMmECs3clf1gyzB7ZRuI lLBQVmJoYSBOF9Ff0azhBEWwouOsDOLN+bpTL/IYt/IMIHQB3HP/JlhyksfXlirGUB1D0Hb7uNjr 9GA/+wABO8nADdHkxC7oDaMcjc+/cHPlofl44pYcUgfcJVHqaEaV4Uj2SB/5kdqgdf2FgAJtXDqh 4kLcLBb99Mroxtr8k88s/GSz/+J6/9PnO1ubO9+/LO7YiS0WnVDcumojVD0+oSP5pBywdjHfm90a Br+QA2TNF3i/P42yqSCJHmRLzlYNBIGMWgvaOS9Bg9AQElnyKU65GE8TUFe1QCeZcEIF4OoIWk4/ oJ+ccHsPnFbHCm9OaaRHjI8BuKZBM/JFfqrrTiG4rSggtbzYQ7L0g6Xzn+7f3OrEkWrHP33jwvcH g9vQhI6vlAmRDbBPKDNtLtdBZNCqBVZIzxpg7qoFssy6vYUxZcZcS9rX/xwF4ECLMkHiZVomhIxb PARaScJKRylGfC+ypKx+mMo7p+fAVhLdKNBGAnAz4M5e5memvXbPG6janPLS05tEfHvScGe3Ew/W VHmLlVLS8WQ6x830GoYJV05/IBeL+1CcFaswPciafiKu3lgDlw8/illyzJweOdU52h9vrkdKICkA YZYSWMB4QAPBx8GVm+qF+E2/hcbxeNHgluVgy+zsxbEVkQjBvxchYaQgyZVcGkyAm3GlzEkUFTU7 cqle3MGqpTASDN/EeX8WOUgvCOQmTZ49Ievlgw10ruwnftJ/kR+vaVCj0bkmkUYS10bomKhLCtm9 SUoKp/nAw9q3F9f+aGlpsRdH8S39wcaZr2xde42Gm0rPWnx8aUZcQ8XW4DaWQAFpKoBJHIMvz7/9 7LxmVhzfATzu5VgUchDFQpxquECh9YhJt+qcFDvIF3Myekqee4ooLHCooptv0IyQIZK3YI8iX2UX QTFcVH+m393fi6Nt1W8Ed8FHdEDrFEo8vnjxe4MLH+/378VOLKNH1PqRCFt5QjXG5a4Nrg3n0jdB Qz4J8cJUvND2AdWOtrtHYjGjx3N+WEE4PNfZjfAtmlTL0x4Pio/lFNKpJWE5eP7kVE+TLUlwcWE2 ar74uqci0NF4cGc7+IqDvgQdfGITis74xBYNvoQ1DcSxUAwAoxK0OkVzOmn+6C7qwnaf7o3hBLUN 3SINCc2iXyw4lroa4boz6KQrUS1huoMv7MFQBjs+9jffhAhFPLVvTxTJcAT25z+7sPXio1eePR7T gbN/tLHwxPpTz21dv4G1FRoqKZmx0xRJzYohbdwOCAgkzLkrySkoaYNayyJMWTtHwSc1Gn+1UYVw ZSEI72AYRaYyfKOfEEI5MUaNjda6mcgoETxeWK6GPaSv57glBQkXxO7NM0Md7kaVhqYcRMtk0alC Dyzh/LcH/f70mY8ci1ss+sQaWsGd6yQi3SvhiWxhgH7d8jJqEzls7MI8E7Pe3PjnQ/oEzigia7+z 3ZnpxQF6PDJVyQMeWKOEWESi0IF1jMrdzhiffpRAAYWZPsWxEeO9PaRFZE4kxqYSJEyYnkNP4Q5c GwU/qKYSyPZJUkYMRHssYRauNJ/6sNOi2Cv4ZDkUbU699CGE6MoypaTDUaRb0shmLo4LGKo1cRLI NqWWxZNgKIhcosJJat4Sp40qUq47h0s6+UDvylcWt763dPEPjm28PXr0czePf3oNydK2LRJjxg3y Uxw6yYurSkA0qhZ5qKDIbzlZJeklFmX9FIaRqQ4Z9XqCaecfUMkaEUUhfdWnZFGDQgvMDYLnlJbW yOADosvcKR4NNbAqpNZltQ/u9VkfDRmUmWcjW62L7cHe2o0RZsYfX8AXkJA0OlcLhYSGMirOIK7q 0hwN40YJB9rkCkgRpa/6Qd5x58FHETV+ehWaCjv/6dXxO4PuiSUudUfyqq8e0+5RY4xYpqDIaQzk BIMfECgJ4vH42D29zl3Tm4MRNIt2CN+DneF8N05eFMIIuPjN86q8RQU6Y3eaLmM87erDAwwSC8Ky A7J1wjZ8rb002tCGDY4JRMnEI6pltNMSL6DGTgk54Sl++1bfR6PlLFkzexUt7Ox4E1CBhRdcJoXe SaG1VxkVeevOdFbi6dBvnFj//vFTD82/+LPB0sfWT35hMx4TRQUhSeUtlkH2r/vpROBzSWvQ6cK/ 8mHeVlIgXMpdLWge/9Nm5MTFLDhBDcA2hg4pdglCdHdxGBBvoVHkzzQrGNifzQynSNmfyxNo9Qes THXnZnqDX4QZSF4iVEUnxo39zoUfbJ16qB8P1mhJstGIVqy4fAiGbWlJnsq9nnqIDhci7njLTSaO FCaZiP7mYzJwYnn0nUuDT/z24IlHh9/8andhcfaxM/CXlhckWC2AuZA2JshxZj4NkCtTslMgVEOS sTP85i3P1BVJtsbD/kxP8d1oI2jC4NNckZxYShJrosGw452kgSpXyUWnvtkvxHun0bRS2BV0xIwW bZQxwedZFyImpCbRoBF/66V/8qFqk207rpPR1KkYYx9yl3yRVIt4+J1IgRbnuhc/czy+Hu7K14/F frPz3765+GkkS2s34gQPIci4SrwqlWioEpFCVPJGyTDuQX3x0kaYdTmIC3CiwUBxshwmVOaafzQH oFTx9n3nv/T3USmf6uJkKx3FxUOfUJ73NzX57FsdtqVztVDGzoJ39PP6aLD537915t//HYoB/eBU pviAHX7rL+5c+78O//yL/+H0r8VpSjidlaShxszvO8hSt0ZHcTfqxzrnK87b4olO6AokT+3jVFoc //Re9B2H1MZpxvziAxTLtdaBunIQ8b/60PTfvS/Oz+r2jsz+Z2dmP/X57t/q6SRa1JJZmjYQ80Ao s88jqGiQPsRbRxvzXH97rO77p/+7zeH2X48f/Y9nee5VZ7Q/vnjzh793dPm3fv0+ceSqP5wx6ujx H8YkF/qWAIo6Djbmsc9BShxEBXJxdJrWL3S2MbtimZ/ftMCOMSLPpsUh1PiPX6pVcOVFBlGbN4oe LZJYifxQBX5dh/GrmYTjNR/QyX60+JDHEots3sjTmmPdIJjCgVk6DQwrHFOdhX//yO8/fPg//53+ kd702j8ffesfv/Pif3dnZ7x76K67Yrvr+F/zFDDIZH83DsbkA4w8kMtfA0cywkK0+sQG+ziXG14J FQ8uAcWXGAQBox19sZgEhft8nhdctuBazjCncn2eefzlniIn8NrRQXuCwcl/lEIBAEvTomidb/Ft d3px9thgNyaNo3jnQ1W986Qz3O5c+P7Ncx/p9+9WhNHeLLsVWr/m4mTSWww4GaVA7CbtgqKVMo1o KVLh0ekC0SGdLp5Fwt29Xu/Dp/pfvDj/5Yvdh052D8+jAYelc7XbYQ6gq6JCfzQn05UsszCyoTXL z/2jvXjMVzIJo7u5jRnh0uH49gM6MLLDrkmYKtHqsN0qrO23GidyJwhcyYzxiz9mDqOgTz2Fl09d Mt4iB9AN0QDilXTdh+jI8hovWolJJBWt60zAckTJg1Kl6OiY2TYuqKSjF5hXsFoNJr1FxUKFNKD0 Xmflsd76N5ciWXr8wd6LPx3G12EtPXFj9ceDIY9HJpHuPWdoqQ3sjKIktD6Agy5now1E0ROrmG1m yavwIudDhLJnR3jAA92wT5Sw4ieeN4jOvOidikLRQPcLZykL9mhJIFkEcIms5cML8Xv9zkBXsL0U 7VCJu/zjwWx8I9gjQKEQDyZT8+AcQPBEx1GMDHujct4lBBuxwHFIRBpT7OOnZM7Q02t/GlwqW2MP II+PLtAkepII/3M3NGbBqHwTsKakdAQItcfmpofDPRxFwfO51oab8zO9Pg4lsP4h9iS4TquS0yQW I1I9BBnIwzEQhAT3WksLus7KGH9oDcpGYHLIATRW+Eju7eUkBOKBheAjZZtJT5vg8VOJCi84I4/b SVIFRs7KvMAX4yG9FgGZXvCkCfyIHYufPHjsoDnOejr/B7Fnafmlry0d/0Dvwne2jz+xsfKVqCxt c1Nt0kHbSn3Bj6hP//LKKVMbqZi2Wi1BNJBCg96eQpUeXSRlcT4inzcQ7cYi31HEfsxCN5T5uAmB ajTRDFcUxaLD8/HQydpwI5En1nfWNrdXfzK48Mk+tg+JAxk8oE8q43d8lIYhN2BuAQvN15P74NY9 uJ4jKGNJm46IWOEjMhIhQaTaSAJdnUt56pYbmFP4qbA83rApq9u5oiXwOjffjZxsO8wgQsd+9/r2 zeW5OHNSXJmF8kIskAbtJhLILBDm2XX3WECMMNW6krRDHAvQfn4jr6M3PVmiAVCm4yh6SADlwhLZ JAT0wN3BBhkHcXcwmzBCSJ51p/LwCRuIoBgMcg69YyRSTueA/1iCiy+h0uGo1g7JDiKR60aey4fd e53lB+djQ83Wj05c/Mix8duds5+7ufTRtTjMfPONUZx9hjtY6ULkB2v2QcSLHgCC4vUaXMt9eN0A 1VX665rXkEYiQVsThEN5ipgip27SZqtj8AMDoIbLmfEJXRFYjUuyv/Rze8vzx9fj/MYZkmWtdy98 d7h0//yph+akeI4FR+XpPy8Jqv4tLSVWQSmkQI6oFaEJ++3Qys+CEvrTnHhh9QpTUiIJOiq7M+wz LMCieg3cU0VF6uRnuRMkragAQurGERVQ7mDIgzl2B/Fv6chxoPFdNkDco7HskwN6k0g+VUw1y5L5 A4+upUP9aCGC70EnCQCh8Ru2oadkLDiyAUzAvRC5hLXYMt5ZHBcQ+InuJdowCt/SDtmVm0h3Ull8 pJAubMUlYm68d/mF1aUTj5753LlYpYl848LXLy89ePrSn65Gk0t/8ny8Xv3uizQhdtLrzvWmT3+s 9/TDx1efWD77UP/qc6OTn9w4/un1K69sh5JJAJZETIMIU2UcKAoYaimdK81yBlz7yqzHjCvPT2Fa UKAeMkKb9yo+Mg561Z34jmt5fihZtML0OHJIiuk1e2Z06XYePbwYJYDN0U30ThFffXl7c2sH24cg Xx2Jl/9TdkULdjM0stS0xI2NJebT6zjUV2jRerMGmAngh7KzsNAV0JCuRaFGH0PXAhIsJtLCwjU+ Miy8N0ZK9r1e7u3EufP9I9M340jTOGcpFs6mpk9w+pEZQpo3bvOz87RPdZPu19GPPsmidINoGbxY 7wy8nFPpXizgcM2LdX2HO3LNmhCnZyxAWxb+SH/8W9L39yRIeCmY5i6q23UqJkK6HzmSN0ekREPF a6/eeP6bV84+eWbrrcGF51avvXp99ftXzn5iZfWbL17/2Vr8W33h4pUfXh1tDzkyfUIobrc7u9lb eqgTZxWfe2Lx+jfjgYfuua/fXPzE+sqzW2ubI6JbD3s41VF+WG1bYoGeCHetbKTx8IpS3BrRS0FW POO4LtyD4iaFJhHgx1tnBRZGSX3OFhHaprQfC6gJ+17ozcfRDFfeuoFLXcyMz71wM/ZNLP5Gj60M gLpsjgs1gZMKDeqCEm0TkPlAGJg7yqHymsrwItCV5oJXSo2BVSmH1ce7iAAfeK/gnsmYnmjpRYOY OWkTBD2v1Y9OlI/hZ+Ge7vYwFun2rgxeOj13Yr47J5lSnqCTe4QkOiKYMbjlVET6awvJIC5Ql1mI BKuy5GLqeB0wLLMdY5scoj+vrSq2UUAWkf74imwAg+b97qBootir3Yfcs5jHTZrMaEz+Xuj3r798 ZeVjp1AQmOpsvLbVv7t/5rOPz909N3hzEK8vfv3y/NH5ucPz6kc9jd/izR/sdN7sLtwzvfhA7/mv HB/8ePnSZ44Fhae/vN4/deOp5za2NkdcjuSIFqTHB0eZ4ia3TIdoPPLTYNTuQ13oF2nH3EDvcY+n xfAo+aSVvAWyH4sUd8aKwOArn9r6wqnOnREGC9RENjLTXekvXb21gS8GjAj4gxvhIFcew3Y69B+/ KfFRQpjjYhVGSorfdtuEaUmmnUhAXFpVoPM229ojoLIPOcoIjoxCCrdOS+mGSGBrbkCKN9Kxdrcr UaDTOEzLs6NlV5SeXrCXTnzxx83t8dqtwdZodGZhuWqInzpkk32f5QFd6FbZilcYTYm2xOCyY3o0 Lbkv7spQiQ1g8iq2zppNxaBMqEiqf6DbtATwFlLqgQDtjEjWDErT5nfqJ39nE+2Z40f8LVKis/m7 5xbu6Z9/9tLg9vZTT54Z3hniq2H5afRx4evnlx9evvi183GiD4ZJ4ve2p7v3BJHTna3u/ILQgEeX Tj6EPXzr311eeaS3Hl+L+sWbS5++sfqj7ahIqvpClaHr+G2Pk/Jlehw+CHldTyTmEatmh3g2SLB8 RmGCKq/yUEFRfgqAYjzIK7BbdgGhZexRi038r93YeW3Ns3vWe07efXy0P7x+O9bPR6s/G1z6bJw+ hCQUZGj/FiguOzJ4oQ4qt20fAy9uNWeJo5npkimIkdZF26CpKp3lMDktFuJkw7BEIJvscBOOdawD vXkrk04SVkBGR0DPaoVDLBj6+AemB6PhpdduLPR6J+Zik4ghzoY2Qq989UxDo31lQVqEcqUoDw3g ONyOAfsRkdS3fF4bm4qtu2fxKH7b+hu7JPC4fwlCyulvNIYsEBUlksKp+9FFkKTozWlMWw5C395X e+4rX41E6Or3n0cI686iEMHAGF9cElA48wen5ufmckZETcXPdrd7NM68YZn7buWNtCxKPb4ZHpWl b57A12Hdg2U4fB3Wl9fXXtv2LImq8SYRUk9FEgySm3IBH8FmWAHPciXxyWj8vnNf+i+EdT2vwEU0 fg8mF6QIKq5M8fu5dWX4wh/v7/2i+7eP7G8PDz36u3pAJMx+9v0zt/+H0drNd9b/2+2jvcP/8D+/ H0TEXREg4zR0dtiNJZVwvXh8J/vPVZh8DMOjxPIGnlDhQgxlwsWPWOfBN9bwCyGjy7Cu7DmW1OLp HH4vjlep8PyHv2SF38JiXaKT6E0rLPzhKhWEtRv/Rd+9mUOg00/8RCd4VARPBeGbpfFNnvjSxSBr euaPr77+zq/dPv9bv3cMQJ/l+haWqDwupRc6woj8Jhh+EQ6ln19WyY/QZqaLb7P1F72gAR4PcnxK CYcW4nZ+uTkX3vgoifRCjft5l4jDWAvD+hWu4oEYfJksGccHWv/iEy0gEC3BWg/fy045QxR8RGYa g/ibSMdeYI2WU/huHj5vhJU7mg0Yj7nB5//w/Py/O//6m1vjfzX+rQeP//n3r25uvH7rr7a/9MWz R359FqPwkRrKh0+phIn800PT98a5NtPjf9mZ/e3x+H+AkPl4EB68CQpBw7+OUNM9+cD8yu/MH+/P vvb27qWrb734X98Z/PXukb991/zfgSgkBy/8kS/qFN82H/1EJ3jIiat70AlFigZUwHv2dm7CR6cH gOFi1iWTAn/MNLjpSv74za3BZx6d/9yFeD38xvn+1690HzhRADUYbS99e3X0T7tnH1lavLcva7fv 3udUMcEX0sMPVva6IQwtGmPDX4z4NyPcgq8DHsc3pmP/VOQNcTt1FLzaxVONIDEjr9YgY5l6NjY1 cOmWg5MRfsG8vvKB13hRESL8RdBAd8vPYpxat1XnIQRMFrHW6i7hkvc7C5+4duxE9+pnl+mBfcRX tsEDIh4jjERuSJv21E34YD4Yld7Lbgw9RcBpPmJ8Y8jijnQtKWTCZv5APXejxIilQzFP0jimVEqZ UbUkOV6VbSypSLbKyMKLAkZKj+5VRTx+pN4Hb26vv7YRShndGS3+5sLyicX1G1trr6wvP7x0/P4+ CxsUI/mhpuPF9Naz3fnf3dkbTI9e7y18JeZaUon1Y6/he3Jr/RinOlx/ZRhns269M+wfmT31UG/l 4X7/nmiXz2YlpyphJe8GOqRUDsvpdN6zt/dXSsSJfjDVagXCcpDUVKMzfuHS8MXV/gtXY90/7CG2 8s9+8WIRcfR+7uW11e9vxu7rvXB8sUIt3Md6+N/swZTge+I3oQbjChObxXO8f6NmnPfG67AB/aYB +tNoUK6rffu2bQwTyh74RVedvXhIOOrZ3K8bv2GT6jpsiVemuNM4Xkd5Kj+qtopviKZ+ePgA+J3a CaNaf3M7ji3qxy5ucASfpNMP2EDbE3wL4k05uACJOTZOcG/DqBvfKYc9AqMOHHL4LBo27kXih2wn RtS9CAZj7BXhxgC6fIuUtJFTMBUFDGxIQXIMloV+fq0YfvSd6nvT8egmA1e8RgChS2K3sI0YuDfd g85JEtboprrjuwI9vc4vRtPh0vjV4TEeHz9Eoghv0mssLcjTQoqeteTTkdql4Z99lGDXvjO//ETn 5st7493p5c/sxbYUurzQwUhlTnaRvwgnZlnYzBZ9rr8+evGV4Uv/dBinCZ58aPb0ifl4/qEXwsNx oOgG8L4zHL9+gwTjbsj54fBc6FYIDzNArUNuBpe1qqtxbQT6o+FHwydXxoOtCOEhIQSXI3P9b1/X wSds140K+vKPVy984PSZBxZHUTwuDEASCsPyQ1JIVouiXhtbSpSu4eEYKoJfT45v9uPYBAG9kF5E DTawjPBe3DfbRBM+cTuKaXd4Jj4gajXg5IjkBmGUBiAqCJrIBcx4wGh3Rxsb9uIiZEdAy3+CpJ0r 72zFFwye6h/HXRBebDuNomiPjjoljo1CvJ04lqNBS4Tocj2e/M3XkiISDkYzBUmC3sFKRguu4+vx aLfx7YSy7c7eXig+rVq2PQ77v4ul/b+B7BDm0ZvtS+KygZUXsrdf+pZWKdvEb3VVGgfp+7F9p6ff VFv+RBtpSu35O7KAqFXPCqwRrqc6MaWOjD7S6HBw9AUyTnA3bb6q21IlGvbQ6W7Hl269w7GmxnOz s5vfWwwsRfRi1bg7evna8OvnwD99R2xvX7i2RRBSMt3ue/5NRAMK3EAW2Y4jWIUpPgmh4JW1wZc/ 1Xvk8elFPGOx98bW6Nrq/Bcu9B57XE5IecH5N168Pri59vD56JNV51JZK6EGndEWJVGPzlAV1PpJ i7LuU9MN4N8pQbVOpTGOzRxCRglG8gW4JSW4pn35Oflmm/gvbJkRTxUb4kD5SXplyUY0b21vn3x5 9fKJkyd/YwlSYsQvE7UGKcgqUcgPnYikSpU5oPjxw7KYnFGesBRUwwDIoOiUwTTORWPRjNmEKUps 70pPh55h6LKoHB3f+Om39En0NQBNuPyEOfEqn6KTAXBztI3H9fkcNKRFAyZB0fIXuh0X+EC/Y0v0 Q/zJYNABqu1+voHkRWhihRAeh/EN9MSpUxFCp/hlhMogEKuhINzKSBhOrWba0Tcz/piOn+FRiAQ6 Vfvq9eHXzs1/7c969y/Fu9Bp7945SVEJXcwN/qoqhqqndCYErQZx8/DZp6JM1P/BWm+uz7LxaOsT J2PluP+dl4xg9Do72h0uvXz+5NzyxQdOMkWwZNlv9Sc5jLXBYV0CowgNxNSWsN7QJiIJDubu2n0g JdCc+FH7o+tOc91UHNs+hT/0m93Sti0OCQXv9rsnX7kUU5/Vh59RgdhkzDCv8PyH3cgGFOVsroU+ dkUePPdIvyBpxw6UMICYFkWtpTjhRllOeVWM5uSmMlKatTm9LtKP5LoycRBtouAoARZR5GQDHgGc RLu0ZAfzREvjQWIAndqS/OaSJRDA0YtGrAvPAuIT1DervjAVMUmpKCz2j4hEsSEEF5jkAxg5m40B iL1oMvrZNZhBbLK8fxGLa3PzPHlAz8ejOMu5gSfEFUAFBy2eQlXbf7mG7G8OC8NidXwrvu5p1I3Z MOuzgmD8vr69uXLj+ZceOo+dNgWamIphVbKFGlEoXjxnYhVVIsPaNhdN/YjcgZaaEcqL+4Wn8hCA YVHxEX3qgG/vy7GFEHOe7SkcyXgMeWhfQKQnA+MX3ri2unV17eFL/d7c8M3N0VfOkkB82HtgafqJ p3t3x0lkJEHBxPNLk1/QbwJ0Z4OzMnQJ0UZn6j6uK9xLelFaLVunrJc07IohiR37cKJYDBuj+UhI 5IpjYHOeTycR3pQRiBnNmpRaSWO0bTmOZCYxg3TSBkzANoS1biXuU15ahTPBglnWp3yASY618XS1 isNDL2vxlIEd2HjlOpIiFFQwn+l99OzsZ562bCkCR4PiAyQSGxyhIJ49ahrfAffYqFN+C7I6c+Py 1miw9tCFHucRjPh2LXArgposhFAOrTAaEId8DZOVsqWuLFZUofP6xE9RLDb3+vubec29OvOx1Okv rM5qDJM96l19Fnb9ztajr1y4uHB65YOnopud1zZHX1zpPXhy+oGlvVuD7etXekf7889d6cYzn3RY glDBXFugsHdMLsSg4jgkLQRgR2TA1wWQxh5smbQgRtHkRW1anSrdwpU0csmQQ2gjmsOgVMDhJVuZ SKJUWvAhNPK1GpaAU9PiVtCNY7iGKyRlv9Z/jpGDcnw7ewGk+HxH3kLeu3XVNraVDl9+cfT18yhv 3rcAjmMT/t3wzsaEls+wTzWfW8WiRxIgPyHL0wGAJql9UVAIoXppMHqIlxcfOBsfnt1c5RChFRQV yBIDBttL4bIcCZ9yZiNJOCxGcmAnfpFGpMhDKlkDSW1Fh/ETUT47VyIb90ecVV+Cpw564JUyljpU bxycGtGZr2j81GurJ+eOr3zwJPw39MzYdf9i97FT8599Zu4TZ8dvbY03N3QbPkqrNgjKKQyi1qOB BTGYftPK577GaOatqZZxNtMIlCTH4/16U7YV0ovpAU628y+ykzDVTg1wTKVQJtwuKslJX5RKDqjO 3F1uxrGyqjFjK6vtyARUx2UhK1RY5mUgM6bh8L8bpErIrh0GGRFxYIB4yGHIlzfW3dfv/eZi995F 2UD8jHSTvu1Gm0O0U0or+cKedzrQEvQIgX6Mm9zlr1FBU/Qq/0A1xHeB/dni2evbGxfevAYmAEBN Pem98KeqXKvR2i8u78+wwKXWAhYLGbyCwoIXNHKFnmOXu0CUFCU3WE/7ImA8FWZX6AP0U5LSijlK PcbV/e6ZzcvR8OLiGQweRGC+iCn7tB6YDDYk4m0cJknjl0YY5SzBGt+kN/9m1ULM6jEd3pGO16L3 k9wFNJQ2hUmBCeO517KsSBDdFCWaR4AtQEmbbGSJfqgIapwPu1Ia1n610ha+BXZchqcSwbt1SZ0m AabDopFx4j8/AUJx5+5adautLmTNSCvOy7JLQatv/Sscxwuett+L4hU1UaQu1UTL99LiBe58sMsM 6Ij2wrzNywThsh7c5n+QbGrZ6kcvx+f6z99/5qubV69tbyp+aiTIyAo3xT52JTwrJkZshwbcZI8K D/qX+ZlYsZpScHgADEJYwBNgUY2SrAsfukta4R9mKXzDHIwmqIeAva+Wr6PD6Qtvvnj99vrzi2fj CRuyDi8T0QA3R+1VQ+BxZxZYDDUJOL2dIgSJd4PUBC02ydPMUlpP+6GEqwrFgAyMLqUoPq75jJyU cbEa9DhpLQoR1EajEW7igADjq1LQcWMHGFF6byzUogZB9ZQDMSOtWafJNzqVLgyJeB9HJQgUIWpM KsiefvuQmCITK7dnA4q7Qgpa/hJh1FiCM8oM9y30Hj410iKGhsxIIuuK70U2ItBXkTmIyZOnIGSp NPtNZuhsySoGzm3JHEBkxP+n7116+gOPnnn1YjybxkOwk0oLiSSBAaO88AyJhDAMa4wuOyOdJD6l hoFi/iE0o1uHK+KsPP3IJVtI17K3/YPQun/YdsId0aS/eOjupX925atbV1cfPLfkSX90wJ1Irgtp c970eHvQi0F63EQJqzA6LecUN114skwJ2PsnmiVtyt3albTFdBGF5BKXACpyR2vR3qryI1qwupOo Y0fEDQZJqoQfxDaQTb8u0BOy2rkYTUbCEufTaaQGerSSyVDOiQq+EvqKwVhJIpNsCNxEgvrniiT2 21JQ7C9hIMqZtlkaZT+vMMLBPGXa6X5gcf7Zi73D86BfHyULkhH2FOnwVDzWjVNhsZkoWmPbh4rJ qMVyn49e80dvY+8Ht6nwU+5LibuCFdwZ0/LYEBI7cKYOfejowlv/avurb1z77SP9I1NHbKm8I0qP 2rCE0aMTFL9xTO+MVoxm4pRZH0DLbTPcNNKNPhHl/Fi9jg3GF7TIK5MU7l8SVViKwr4m1IjizmAW g3HfFD7iLhfvXPI+E1bKue9I9ETjK2+vPfX66oWFlTP/i9+RKsh6LGPtjv/6nd1/8pP9X+vd9d7O 7vr1wY9WO4eOHPnUuVhRBfh4LK9ZBnmhNEvGC7ck2PumsGqmg2wtdq+cEeIBuGBGGzqgIK8m4gCB 2F61H3TiqIFohefZqSUsb0ZvkBtPLNaeFakPuiMlofNclIY0QiPxeDs2I8WBAN1ZyI/WCNFxdxlv BxfF+wpz2nYFtYlB1PyD7MCWN4/x3N6QfegXAvFj/qJU/FrgWhcv5zrzGGBtQQtkBo9QfxwjHKLf 9YnL5IgHJGt7lekMKoIjb7EJIglytOXo8V+AE0cHY0/R3l/Jf5YYVzIHmb5/1/oUXRxNsy3jABuq h5Trijz0TkHfyo1L8T3y1048E9+kPbkrhmmPN8Ogm3JXRQ81obctqaoFCRYEpyEiRytG7AAYwXtc WrZP4Q1SIV+kt5GhNyNeubX2qdcuP7Owcv6DpyiN+NSFV0Dh7c3BPzgjIOCThYX5Jy90f4M7huXz 09exsA0/K9raPTl1H1dDUrsgIKLMaXSDPYXcKGpHy3HUwC5QCiH7Dm0H2SwiKt1aWY0wOQCfZUOy in3HKqdy3ujMTVjgbzFnt52rgf6EWOBQ6dULS666FpW1ujMCUS6j7sSmOxE4G/XlRhg94RT5RN7i G4p4J3tgwTR7Dg4SWLhLb/24WYY5cZJMW/SSI2c5njAIf2VZFHLaHcf88vqtjSsnnjp5d+zGE2Ee iJoC5ZVJmROgjDZlgalZlKW9RAMMrxUGY6tRsI2W/efKTgNxUS6lWk/CDrkMAlffWDu3tXrh/pWn PyAbsF8Q7bBnPNk0kmqDllGEw8PpJqz4xCIHw32pDGNUai34sBAk0hRJ0VFOk+C2Gn2hA/40y/aJ laLHBn+yULaQcWrTG4dpsILP2JSX8WfCLSL986rORGlb20VKV+jQxEz2L4LLsoxtuDrUSomogpaF BvmvCY1wjPB08buIzksKBWuWkVVsoY7H2GHaWqf9V7Yub4kVJm2tmABRIwPCNCKLQhrN6sb98VOb V1ZvXf+zB86dnsOujwlNJ/xSPY37hzEIRHLwiQ6LyddFW0tzKdIX5ckfl59iq4QU1pUq8mKb4GtX Lt+6HnPilXuXQO2ImmUHUF68lS/KHtNumwGqmyw61vNDYMIAi75k7Glm6RJSTdVBUAga3o4p0cn7 ZRvtHJEiqVszivUC9ASU/Je3lhyEHeXJfMy6TDcgKrK3IN5uCFS1BMjLAJrcOCQi05zcgcxQb6I9 ls8ZauwyvCJha9X9IDr3vCRpZe2C0mmNWeqgkSiIEUC+j19k/L5znz/LZMu7uDwHiCbcc8K3cRPS 1ThNKdIpHRBFRHKHf+7SQifRkGcq6ZssPJFg4r6PRPNQbCX/nb/7W4fed9fnN7+1+77x7/yd41P/ uqTgTut1XJdyeta5kMWK7nHkmc47xZUoARWRHEf+y1O1+GUX5Ch28GOrPV+LznhEzlvexaAmEtzu H1lm7INRRhtdDHd3/3f/tz/+yf/n//7n/9HnT/+d38LeSW7P1MZ9zGI4fAgzRL4bG8k4scEsI4iU PNFP/MZsRAl6bLfEp0QGZg6cO2mqgMw60MON4kpb4wM2w5Z+naUVbzmHievRJ598mGKeDZXHjqG4 gvTfzyHoOtXK5w14K2CI9F0jcO8/Unk8/iFFM/meiWkA5xAxHoYQwaSHO/dVBTPLQTDYxzUczxWT Oj1Y4qdTmLVjoxC2N6ITDsc5Hv8RQXwaQzNDPesSGtFTDfpuFM6CJEOfTwaYU9RxUc8whPg0y8I/ wEbTMMxXRQ93ueABBm2Cgv5CenEhhDPraOCE0lYy6aTpqNLfOa+VM6Bflo+GaaFZcbW8MDGLiJYK F53OlTduPPX684sz/cuLZxYOhzk2CWWIO1qFo0XjZpeb7oTK+bsQoChUnJA/U7h3wOVN6SYzYtZY XDoECOE417a3nnot1gc6V048vRgP2rchON1wCQGOM20CU2hoshHlctwmZKNGQqGcs0zAmoQnNykc TMPAi0JH8YL5Wm7YHjcjLWQJccVHKTvdmGEKizM4kKLd96GdNrhjVOdCud3QanBmgNkCWXCv/qP+ TSmiAft3yg36C19Fo61mS9qRuMtbCgqcEHJ+4njFAR0jObJYloLyxonEocQ0zA1qO/Iw8VaAKxIX LqseCEvmdjIG3suxUyXFMEq3MrmtO8NYYN7cHaD8cu8yNqYT2QcekuD4ZIM0eGSJTtCnDVTp1PRd hFMSwk3pKm/ncOrWu83ia+4vbV29/Pb1x+9ZvnTfSqC2MD8hzUQS5M6cQYhhfxlu000I5eWjibST DkDJJLJzb8ID4XFLzUIl5HANjD5trl7SsFZrGmIiLaaAamM6tqopyNCDpryki0b7hVThAd9DV7YM svPqK91CSrGbKHgo+lLncAZ89oj+RWJU/ulMjKk4dWyKYefp+3iD6xAYKB2W8aCjluBucE5HNC5G C/GmccZducOUPJfaRYqAolGqJ2ff+l1KsULQyEiA2gQJP1pIK5QC4si8z79+JWpHq4vnFuI09grr RisJrAaIadPNoGU+raDUGo/YeXfiLs9hYHU7129vnX3tcuSOsUh8+h5MBij83Mjp44ws4argtNIJ fCdhsvl0dJN5M7BnR1We95jg0Z6MRqBNOynJArRJV2faJMaJnB6cxASgbiBXnb9WqHRrg3v1LPPD H/yHaXQYZyCq50BRbkixUM+OSLU7K594dm8O+IkPAUl8VbdFRhovorJ4w71smcZWNwVOcOJeW2tM 4ArbYDujwYQZFdKKu4XIaD16EsDO9QCyS6SruC9o8Oa5xl5pWUHB1nj73Gura7dvPn7P8fOLK/0u jKHJrhr5UlIpLMXcJhbJzZTNzPJeaQ+MofArEpEHT/Gt3d4Ia7xxZ+vMPSefWTgd20ASuKaFLHuS J19V3L7yE3uqDFgTytUmPz4Rod21gsfEcwiVJHSH/1N0BZwpCPtt7TtkmlFP/E5Ukj+6LYuJBDXO o0JJGNL7UDGcMSOJyqPNo+4pzyYCTxphgiQJJeZT45WdpCIVJI9eGJ7wYgnxFK+4Sr/YJDyFEo/I 4YqbK0O0MdMeHGYw3SRFFh3ELhSUKJ/WZ42XOJ4pqu2/uHzxb0crjyuMZmCVo6oU746vbG9+dfPK cLxz5p7ls/c92p+bK1QW6wr2i8IslxYrTGyEb3CL0n66T4YCCK+19ni7P31je+PiW9ev3V4/cXjh /MLppd7CgWUTWV38Us/Jo80DTujAWoQ2q1kNcla4rckZUg50sbVYqA33k6lLLV6xI33KTidcQDJm kVr9IXPDqwBTMHJ0L86/YIuKbrRcnEiyLwhOoD8tTgRWOOY8h7SCsMZZZEs71PAR2rsx6cUo+Kr0 5NlWo8Z+QCoRKm8inUkFzmUECYDQYcExHIdVRsuDG60LJ8S6Ti5p6txNLaz1tWArx28CNyN+ItXh les+fOhBlgC5K17HQ6gv3dq49Na1wWjn5D3HV+5bXp5ZEOxkk61LqK49h64MlyxOkqVIrP4oPcwg 5966s71+5+blt67HVvDFMID7Ti8drgagfe28F2OiZ/RReWlFmXKQO8vYQEyIZcX4Cj0n95IL+482 xf2L5ElIWYbRd3oTptQ2LSZUzSbnyYnBhP9Tv+GDPFMXVSTEUWMSN1KfMJGzvoY2UJ04ya1EFAAY p2ZLyKZskjH02jwVkDoyU3KRkyUHjO8oXsRjzYq6dHBpDw41FKvGpZyFJjkvOTbpQKvIaTuWdyVi cnhrNJmvA3gkDpavCb6csDY8GJSK5ryhvQsls+t34kmFl9bubM11Z0/ffSLsIY7Ei1NUqnQ4ioNS ijr7SUEkzKTC+FRue+3W5tXhxrXt9VDg8j1L5+47FTOTSeTpXRGCO5zAE67lUR1NeUckSdzGODU0 KoWRuBpWmLPhZMFO2IlQyrD0ZtaIK+dXCholopYEQ6BlykttGcNpwbJpmWTFk1lTI9PtLDytwx2U luV2qzidfdvgoGMqBp4uuRrfJJTTk1ZMm48yWbJ11uCTxpm51QSDk0yA8Ymeg85milzEUuyGuIMK DzjCNrUoCuBdCuLUgMMnvHiVje1Swk4xFcAkfeQh5gzXb61ffWd9azSMp6vCWx8/1D8xt3BsBrvW GKnaKSNsm9itSSbAtR/fVDu+OR6u3d668fONjd3teAx/aaZ/qr+83DsWG0URVYpY+Mq2niy4EJQm L1hVa7es6Iwa7XK3Bb9s01KtUcLQ11DpbK34AsPimSwbd1MwlwYgb+e4mg6vyQzsltMfGaxyPEUX hQrzVf2LhOBg0OzPbToogULOvm5vqbWBSZHaTp0p5Rw9exR8DWKCpKn/VHmVskR6nPAt+hQTesZM 3VjWttGRvL9TFI1iHbxnZ+emWRUf2odYSCFB6QgbMkq2QPBVJ2KzRQLDcZ0BNFtQDpomO3XP5fUB 12uxgEudxqOn2BQKJ+5NPE0sMZLZuo8atPFZRIXF1vGnH2rirBUTJ6rwOUvP+ZCT+G5JiLG1Yr5k L2StsDMhyVbl5nBSTwZ5XpT3CRLRuaxVRoncWqOzf0NKPMINyTtYURnHRKxjacrQuzPeNacScxB+ FbhV7YQzYZ2GDc1He1NjydToJ9YY00BXs9xhlU7GB1k7mA4CdJfFHbe62C0tZ7ZsjqprKOxP9GyN MRqk8iUwuHNRpvKOnw2vym6ZKcYKoXszAu6m7cgZAnPVBFP4xc1IUEKSbJrIyQUK5ROZZDQ2yduq Dy7WSEGJC77ArwllpMpL9tlAEARn7l4uFxxbIKX6QRsq1OteVRVl1/IF1SdJIr6HEMzXhUHItiST Ob2bCOJJli8mjwH3Yoo2NgNdmk5Y+A2FypW1AmwNbVyUe4PeklJXPaK3CdvGBTCh3CG7KoPqhQOt TJKXqvwUwlJskyE3aaYrS39PYJjlViaKALQWDSgEFfM0g+kApKf/H5+ndjHH4LqdAAAAAElFTkSu QmCCUEsBAi0AFAAGAAgAAAAhALGCZ7YKAQAAEwIAABMAAAAAAAAAAAAAAAAAAAAAAFtDb250ZW50 X1R5cGVzXS54bWxQSwECLQAUAAYACAAAACEAOP0h/9YAAACUAQAACwAAAAAAAAAAAAAAAAA7AQAA X3JlbHMvLnJlbHNQSwECLQAUAAYACAAAACEAanS/TtYEAABCEQAADgAAAAAAAAAAAAAAAAA6AgAA ZHJzL2Uyb0RvYy54bWxQSwECLQAUAAYACAAAACEAqiYOvrwAAAAhAQAAGQAAAAAAAAAAAAAAAAA8 BwAAZHJzL19yZWxzL2Uyb0RvYy54bWwucmVsc1BLAQItABQABgAIAAAAIQD3HPlK4QAAAAkBAAAP AAAAAAAAAAAAAAAAAC8IAABkcnMvZG93bnJldi54bWxQSwECLQAKAAAAAAAAACEAMrzxvFqfAABa nwAAFAAAAAAAAAAAAAAAAAA9CQAAZHJzL21lZGlhL2ltYWdlMS5wbmdQSwUGAAAAAAYABgB8AQAA yagAAAAA ">
                      <v:shape id="Picture 2627" o:spid="_x0000_s1138" type="#_x0000_t75" style="position:absolute;left:7221;top:11531;width:3150;height:17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Pwa//CAAAA3AAAAA8AAABkcnMvZG93bnJldi54bWxEj0GLwjAUhO+C/yE8wZumKop2jSKisuDJ VhBvj+bZlm1eShO1/vuNIHgcZuYbZrluTSUe1LjSsoLRMAJBnFldcq7gnO4HcxDOI2usLJOCFzlY r7qdJcbaPvlEj8TnIkDYxaig8L6OpXRZQQbd0NbEwbvZxqAPssmlbvAZ4KaS4yiaSYMlh4UCa9oW lP0ld6PgICc8N+n0ktyya30YHXdbeTwr1e+1mx8Qnlr/DX/av1rBYjqD95lwBOTqH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T8Gv/wgAAANwAAAAPAAAAAAAAAAAAAAAAAJ8C AABkcnMvZG93bnJldi54bWxQSwUGAAAAAAQABAD3AAAAjgMAAAAA ">
                        <v:imagedata r:id="rId1433" o:title="" chromakey="#f7efe7"/>
                      </v:shape>
                      <v:shape id="Text Box 2628" o:spid="_x0000_s1139" type="#_x0000_t202" style="position:absolute;left:8146;top:11990;width:398;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tlyMEA AADcAAAADwAAAGRycy9kb3ducmV2LnhtbERPz2vCMBS+D/wfwhN2WxNFx9qZFnEIOylzOtjt0Tzb sualNJmt/705CB4/vt+rYrStuFDvG8caZokCQVw603Cl4fi9fXkD4QOywdYxabiShyKfPK0wM27g L7ocQiViCPsMNdQhdJmUvqzJok9cRxy5s+sthgj7SpoehxhuWzlX6lVabDg21NjRpqby7/BvNZx2 59+fhdpXH3bZDW5Ukm0qtX6ejut3EIHG8BDf3Z9GQ7qM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DeLZcjBAAAA3AAAAA8AAAAAAAAAAAAAAAAAmAIAAGRycy9kb3du cmV2LnhtbFBLBQYAAAAABAAEAPUAAACGAwAAAAA= " filled="f" stroked="f">
                        <v:textbox>
                          <w:txbxContent>
                            <w:p w:rsidR="0054320C" w:rsidRPr="00CC463E" w:rsidRDefault="0054320C" w:rsidP="00FB7667">
                              <w:pPr>
                                <w:rPr>
                                  <w:sz w:val="24"/>
                                  <w:szCs w:val="24"/>
                                </w:rPr>
                              </w:pPr>
                              <w:r>
                                <w:rPr>
                                  <w:sz w:val="24"/>
                                  <w:szCs w:val="24"/>
                                </w:rPr>
                                <w:t>x</w:t>
                              </w:r>
                            </w:p>
                          </w:txbxContent>
                        </v:textbox>
                      </v:shape>
                      <v:shape id="Text Box 2629" o:spid="_x0000_s1140" type="#_x0000_t202" style="position:absolute;left:8347;top:12298;width:398;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fAU8MA AADcAAAADwAAAGRycy9kb3ducmV2LnhtbESPQWvCQBSE74L/YXkFb2a3UsWkriKWgidFbQu9PbLP JDT7NmS3Jv57VxA8DjPzDbNY9bYWF2p95VjDa6JAEOfOVFxo+Dp9jucgfEA2WDsmDVfysFoOBwvM jOv4QJdjKESEsM9QQxlCk0np85Is+sQ1xNE7u9ZiiLItpGmxi3Bby4lSM2mx4rhQYkObkvK/47/V 8L07//68qX3xYadN53ol2aZS69FLv34HEagPz/CjvTUa0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WMfAU8MAAADcAAAADwAAAAAAAAAAAAAAAACYAgAAZHJzL2Rv d25yZXYueG1sUEsFBgAAAAAEAAQA9QAAAIgDAAAAAA== " filled="f" stroked="f">
                        <v:textbox>
                          <w:txbxContent>
                            <w:p w:rsidR="0054320C" w:rsidRPr="00CC463E" w:rsidRDefault="0054320C" w:rsidP="00FB7667">
                              <w:pPr>
                                <w:rPr>
                                  <w:sz w:val="24"/>
                                  <w:szCs w:val="24"/>
                                </w:rPr>
                              </w:pPr>
                              <w:r>
                                <w:rPr>
                                  <w:sz w:val="24"/>
                                  <w:szCs w:val="24"/>
                                </w:rPr>
                                <w:t>x</w:t>
                              </w:r>
                            </w:p>
                          </w:txbxContent>
                        </v:textbox>
                      </v:shape>
                    </v:group>
                  </w:pict>
                </mc:Fallback>
              </mc:AlternateContent>
            </w:r>
            <w:r w:rsidR="00FB7667" w:rsidRPr="00A2372F">
              <w:rPr>
                <w:color w:val="000000"/>
              </w:rPr>
              <w:t>*) Khai th</w:t>
            </w:r>
            <w:r w:rsidR="008D1029" w:rsidRPr="00A2372F">
              <w:rPr>
                <w:color w:val="000000"/>
              </w:rPr>
              <w:t>á</w:t>
            </w:r>
            <w:r w:rsidR="00FB7667" w:rsidRPr="00A2372F">
              <w:rPr>
                <w:color w:val="000000"/>
              </w:rPr>
              <w:t>c 2:</w:t>
            </w: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Khai th</w:t>
            </w:r>
            <w:r w:rsidR="008D1029" w:rsidRPr="00A2372F">
              <w:rPr>
                <w:color w:val="000000"/>
              </w:rPr>
              <w:t>á</w:t>
            </w:r>
            <w:r w:rsidRPr="00A2372F">
              <w:rPr>
                <w:color w:val="000000"/>
              </w:rPr>
              <w:t>c 3:</w:t>
            </w:r>
          </w:p>
          <w:p w:rsidR="00FB7667" w:rsidRPr="00A2372F" w:rsidRDefault="00F27773" w:rsidP="00FB7667">
            <w:pPr>
              <w:jc w:val="both"/>
              <w:rPr>
                <w:color w:val="000000"/>
              </w:rPr>
            </w:pPr>
            <w:r>
              <w:rPr>
                <w:noProof/>
                <w:color w:val="000000"/>
              </w:rPr>
              <mc:AlternateContent>
                <mc:Choice Requires="wpg">
                  <w:drawing>
                    <wp:anchor distT="0" distB="0" distL="114300" distR="114300" simplePos="0" relativeHeight="251680256" behindDoc="0" locked="0" layoutInCell="1" allowOverlap="1">
                      <wp:simplePos x="0" y="0"/>
                      <wp:positionH relativeFrom="column">
                        <wp:posOffset>409575</wp:posOffset>
                      </wp:positionH>
                      <wp:positionV relativeFrom="paragraph">
                        <wp:posOffset>69215</wp:posOffset>
                      </wp:positionV>
                      <wp:extent cx="2407285" cy="1352550"/>
                      <wp:effectExtent l="0" t="3175" r="3810" b="0"/>
                      <wp:wrapNone/>
                      <wp:docPr id="950" name="Group 2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7285" cy="1352550"/>
                                <a:chOff x="7241" y="13797"/>
                                <a:chExt cx="3150" cy="1758"/>
                              </a:xfrm>
                            </wpg:grpSpPr>
                            <pic:pic xmlns:pic="http://schemas.openxmlformats.org/drawingml/2006/picture">
                              <pic:nvPicPr>
                                <pic:cNvPr id="951" name="Picture 2631"/>
                                <pic:cNvPicPr>
                                  <a:picLocks noChangeAspect="1" noChangeArrowheads="1"/>
                                </pic:cNvPicPr>
                              </pic:nvPicPr>
                              <pic:blipFill>
                                <a:blip r:embed="rId1412">
                                  <a:clrChange>
                                    <a:clrFrom>
                                      <a:srgbClr val="F7EFE7"/>
                                    </a:clrFrom>
                                    <a:clrTo>
                                      <a:srgbClr val="F7EFE7">
                                        <a:alpha val="0"/>
                                      </a:srgbClr>
                                    </a:clrTo>
                                  </a:clrChange>
                                  <a:extLst>
                                    <a:ext uri="{28A0092B-C50C-407E-A947-70E740481C1C}">
                                      <a14:useLocalDpi xmlns:a14="http://schemas.microsoft.com/office/drawing/2010/main" val="0"/>
                                    </a:ext>
                                  </a:extLst>
                                </a:blip>
                                <a:srcRect/>
                                <a:stretch>
                                  <a:fillRect/>
                                </a:stretch>
                              </pic:blipFill>
                              <pic:spPr bwMode="auto">
                                <a:xfrm>
                                  <a:off x="7241" y="13797"/>
                                  <a:ext cx="3150" cy="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52" name="Text Box 2632"/>
                              <wps:cNvSpPr txBox="1">
                                <a:spLocks noChangeArrowheads="1"/>
                              </wps:cNvSpPr>
                              <wps:spPr bwMode="auto">
                                <a:xfrm>
                                  <a:off x="7894" y="14388"/>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x</w:t>
                                    </w:r>
                                  </w:p>
                                </w:txbxContent>
                              </wps:txbx>
                              <wps:bodyPr rot="0" vert="horz" wrap="square" lIns="91440" tIns="45720" rIns="91440" bIns="45720" anchor="t" anchorCtr="0" upright="1">
                                <a:noAutofit/>
                              </wps:bodyPr>
                            </wps:wsp>
                            <wps:wsp>
                              <wps:cNvPr id="954" name="Text Box 2633"/>
                              <wps:cNvSpPr txBox="1">
                                <a:spLocks noChangeArrowheads="1"/>
                              </wps:cNvSpPr>
                              <wps:spPr bwMode="auto">
                                <a:xfrm>
                                  <a:off x="8245" y="14893"/>
                                  <a:ext cx="3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Pr="00CC463E" w:rsidRDefault="0054320C" w:rsidP="00FB7667">
                                    <w:pPr>
                                      <w:rPr>
                                        <w:sz w:val="24"/>
                                        <w:szCs w:val="24"/>
                                      </w:rPr>
                                    </w:pPr>
                                    <w:r>
                                      <w:rPr>
                                        <w:sz w:val="24"/>
                                        <w:szCs w:val="24"/>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30" o:spid="_x0000_s1141" style="position:absolute;left:0;text-align:left;margin-left:32.25pt;margin-top:5.45pt;width:189.55pt;height:106.5pt;z-index:251680256;mso-position-horizontal-relative:text;mso-position-vertical-relative:text" coordorigin="7241,13797" coordsize="3150,175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wO/pygQAAEIRAAAOAAAAZHJzL2Uyb0RvYy54bWzsWNtu4zYQfS/QfxD0 rliSZeuC2IvEl2CBtA266QfQEmURK5EqScdOi/57Z0gplhN3E2yAtg8xYIPX0cycMxf58tOhqZ0H KhUTfOYGF77rUJ6LgvHtzP3tfu0lrqM04QWpBacz95Eq99P8xx8u921GQ1GJuqDSASFcZft25lZa t9lopPKKNkRdiJZy2CyFbIiGqdyOCkn2IL2pR6HvT0d7IYtWipwqBatLu+nOjfyypLn+pSwV1U49 c0E3bX6l+d3g72h+SbKtJG3F8k4N8h1aNIRxeOiTqCXRxNlJ9kJUw3IplCj1RS6akShLllNjA1gT +M+suZFi1xpbttl+2z65CVz7zE/fLTb/+eFOOqyYuekE/MNJAyCZ5zrhdGz8s2+3GRy7ke2X9k5a I2F4K/KvCtw3er6P86097Gz2P4kCJJKdFsY/h1I2KAIsdw4GhscnGOhBOzkshpEfh8nEdXLYC8aT cAKqGaDyCtDEe3EYBa5jtuM07jdXnYBxgLaY2/Ekwd0RyeyTjbaddvPLluUZfDvHwuiFY18nINzS O0ndTkjzJhkNkV93rQccaIlmG1Yz/Wj4DE5CpfjDHcvR2TgZYgRWW4xgHx+LKAVoYX/QXiNolkHI 4WJREb6lV6qFaACHgoR+SUqxrygpFC6jm06lmOmJKpuatWtW1wghjjujIaCeEfKM3yzZlyLfNZRr G72S1mC/4KpirXIdmdFmQ4GM8nMRGL7ktbTq4xNhspbC8EfJ7WZRS+eBQGCv49V6ZVgAOA8OwfBe 4MVzp3Gd1G1FrAzDMLjeHTWU6e5boUc1gKe3SuN9ZKyJ8j/D5Mr30/DaW0z8hQcEXnlXaRR7sb+K Iz9KgkWw+AstCqJspyhAQ+plyzr/weoLD54N6S752WRhks6p9qCQ0bxXEVRHmKwP8l+BAIAyGKkl 1XmFwxLQ7NbR+n7DQH9EG3mhIPpfDehzgYlewrj+RlgCX6XSN1Q0Dg6AAKCqIQB5AF8jNY9HUG0u kIbGmJqfLMBBu9L7YAhT6qerZJVEXhROVwDTculdrReRN10H8WQ5Xi4Wy6CHqWJFQTk+5v0oGaeL mhV98Jwyco2fLk+p47ERsuWoRo8sCkOfWualAeTL6zD11tMk9qJ1NPHS2E88P0iv06kfpdFyfWrS LeP0/SY5e6wZ4cSgNFD6KYQ6Zvr4eWkbyRqmofTXrJm5ydMhkmE+WvHCQKsJq+144ApU/+gKgLsH 2nAWWQq7SFj4Yh8AjYXqExXM3hZo2FacK8lfKtJSMBnFDvNy2Ofle0TmWhwwMYdodncSa6ejD7CD udbwwZbQb2TjwVUr520hmKSRrY3RODHVz9LFhGAK/RgWxihMO0z6ivwRgC9JOmCdDVzLto8A/IcA RMLaAMSRPmwOprWcGhbi0kYUjxAHUkCKhxYNXhxgUAn5h+vsoQmfuer3HcFmqv7MIVLTIIqwazeT aBKHMJHDnc1wh/AcRM1c7Tp2uNC209+1km0reJINPC6uoB0tmSkrR60ga+AEksW/ljUgTm03N8wa 4/8kayRhBB03dtRRkhoVPrLGK6XNVO2Pso10fVfZxqg7lzVMhTrG5/8/a5iXS3hRN91J96cC/hMw nJssc/zrY/43AA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jSk2keAAAAAJAQAA DwAAAGRycy9kb3ducmV2LnhtbEyPT0vDQBDF74LfYRnBm938a7Axm1KKeiqCrSDepsk0Cc3uhuw2 Sb+948ke37zHe7/J17PuxEiDa61REC4CEGRKW7WmVvB1eHt6BuE8mgo7a0jBlRysi/u7HLPKTuaT xr2vBZcYl6GCxvs+k9KVDWl0C9uTYe9kB42e5VDLasCJy3UnoyBIpcbW8EKDPW0bKs/7i1bwPuG0 icPXcXc+ba8/h+XH9y4kpR4f5s0LCE+z/w/DHz6jQ8FMR3sxlROdgjRZcpLvwQoE+0kSpyCOCqIo XoEscnn7QfELAAD//wMAUEsDBAoAAAAAAAAAIQAyvPG8Wp8AAFqfAAAUAAAAZHJzL21lZGlhL2lt YWdlMS5wbmeJUE5HDQoaCgAAAA1JSERSAAABAgAAAJAIAgAAAGz08vsAAAABc1JHQgCuzhzpAAAA CXBIWXMAAA7EAAAOxAGVKw4bAACe/0lEQVR4Xn39DYyd15kmiF3bJe+t3uLsrR5yUzUrZnSz0o6L sTZd3FYvWAs5UTXUgSioFybX7lgFu9ei27sWZY/b4hiGxTUmAm0gHlKNdovu2Oqy0TYoY+yQRtsQ tQtnStlVUhxEg6rGSMMSRkpfImL6VmJm62Jc2LrYrp3J+/y855xbslOiqu797vnOeX+e9+e853zn vufqixc6nc54dy9+d2em9aJ9rYvxu9vZG+3qw/oT13W7Xhz4UW87o1H83urMt5+uvtM/c3Tw7lt0 pX+4O7+/Uz5tR2nHKmQXGv7/0H+Ax8Lsu18UCfxSdt4tHF0RDQdel8ZFjL+UjHdL/le1/6XyP8D+ AaUUmfwq2sr1loUiZ71o3/5SAPRmOgUeLfGteOPGwbjb747HM/3u7iBeh5aHU7P6rW6L3guiAnjj TkVmi4qWtlb47S0tMltRtNJ4z83Nl8bjcbcbpE38nmCVnxoc3W75qFyMz+pVfqwO48XWz8c7U71h Z358ZxDgHtzBxXgxuz/qznbHO+P43Y7V6/am90fD/U68iDYHBlWfpfPyojQ70KA0jpbQcXLxbu7a rg50+0tFUSTWdtvKoRXpAfIOQjll9UtpONDPu2n7VdJoBz3Qpn37q8Si28e/2OkdmS/YaIVf+h/9 fNg9ZBD/UkVMDBeKGI+H+935qfGwOzs/hrOLF7OjYTQbBQgn8fNu0f0q7RxQcaH8V+m6peo9ezvD cWcvxu52p0djhwJy23j3cZgjr0QDXI9mfj0e414CH1eiDXBa2nf2tnZnd8adgHp3ptcdj8Zd/NYd cTEsJLDuBugkaRagIKOQ707nTqdzON56FIweHfKCf0R5UhhUubOgh1SJct9iLpJO6duDk7umH1KE 4dgIcuixz4k26Bc3uhPdTno0In77T0oSVygukxpyI51ECdtTyHgHCfNuDOFbinYOUhJDT4pR7ORw Eks0seKKTlMmqVDTUyXWqvigAE2nYQOtgPjgCLKi3CoNYCp6Dc0SYB6AzLY/yX6KL/4WPVLaAgCl V4SDF+AoGxe9NjIpjLcSeM/e3jC6CwOAlNFxo7+EDj6dlHuBYHlhtIlnKkyCkHV1u7Pj8U78pqTA wni/05lKGFNURIAIN+YqcIuAWju0anGH7rHQy+3JkY2zQR5QfQBJ1IgcQbQHheyXLADEqdE28O3p ernL+i5CLxjtzXZGO7Ic6Sz6pMz5k55F1mIxpK85qONJBFvxSXwaTHKX+KtoJkpS0WnelhjxKTDQ gONFLxSHIGpSy3AFJwXJIl7iojKrAaQn4qdUsIRp4BVfYI1AqkTjnh1fa7qNX5NkinlUqLOf0jnB 8S4n2LrFTieiwV8d8BbGMSXivvCSXdM5UZ3uWjKVCOQyG+9V3SGtolhtIzpyXHGvgaoy3+W01Et6 uOJmJl0godyD4YlskmQjpykyNxrvjV65PnzuPEcfd/aDt1Hvo2fmP/NMEUjj+MFdDTKVzurdi6yE ADFREAClyuHVwNUwouvS8YHOKS3LSUBpnPGELtz5ROxSDBFHRa7WVSRjI8ufGrSJvismZ5CnpFrs FueonvUjK6BzaqFCzeqn0M/XxSqKj2gcf+W3JV46xVgTfIXn2lGgyOAfmXmkGmSoEZ2pbYZ+r6mH 3TuU4wqRzcEyauE9KBaAglDpmNqVBBlGFDfCl6SvdXu4lHCwwVVQFubO6S9IpNaFDFi2HRX6R7PE hE2INzlpqcoSPegkQyRp40SA9Nu1UBZBCJy3Aki02B31HjrZ+8TT80+c7T3x9OxvLotg66tolwKR TGwk4lecaly6QA5hSEka1EFckkb52mmVcQ/6EzHqIUeaDmdMoMsHJYyUa1GLVEomY+ic3lF0Mua0 LqMSRkJGCFDxnz0U28sHS5XWRVxXuDMfKRqPQiI850rBSr8m2O2KC2CakENAPo4bFiaTBXtbYsPM 6G8ZCFJsEBtvR/J61VOHWEIlYoo6onwobfKioSGUPSVFTADKz+RMoM3+a+aDXgJQE1KuouOnoTxl h46taZeF7TT6gi/xHOBI5qn4msNZEzDxmEiPRtR3aTPpSil88zWRB0u/HGL00xcjGsw/d6V3YnlC 8RRWSaWolcREDsdA4QSm7b/k7lSMKYwGNWFT0khtIeVI5dkXptySNceQyZzThkQoIGlJgTUBR4o/ ED3EhIQs0ZEYpWEljBe4C8eVeFEu1dsY3M8BCbvnpKHpgV5Mjqn4kTRpqqwmOSVXPIBM3y4FZwpX jdYsN6ACD3Uux97iLdJUIgEcvWdn569stVXToCZsI8yr4OyXBGJ8RrnkjKRJADxwazYlirWwLoAn G43KE9+EI7FS9VrM2qxStanXqp5MLpuunEJQgjCDl68MvnG+Nzvfmel2MFfpzH7uQu83l4rcDxoA pEm/Tt67nVmJSJJLzEnKTsFTJhUuhFGTVaaSqrthA+NMn6rzOm3ARbVp8JeKb1TOT8tMdLLOYaIp iSbBkGQm7KT4l8bjWESNx2ycesqvDFHTLeX9KSsrC5QXI2Q0KAltlmQQDxurbqRdZlnGdDV+5/AN YYEcRcsSM51Bvde5kBWskdIGHE0q3UZtaRzEQYKewiOCZ35CCbS1VeYC6WXTDzUxCLHYKmcOQ+si SwptlFj5rbkm51sUcTon4kMy6jL2kR1cSMGlNzJoetHonn73/qXOBxZn71/s9nqyEfWIXxgjfQmi ORmjT+WkH6Rm6qLsojge+1GDmCyEtBUuIJp01SLeXDMzVNpmSqQF/OzxujO6EtkTdKCTgEb/QqCT HFsqhrYGOZ77V0uW/vIKWXA6p+sOC5IHmlFZKXYMKtpKbiyC8Y+ZBinBXU5R0APbE0sKFx4REqDG MQzTJ/rZ4mWoFPkRuE7lGnhZ0GXHoSZlpm7/RSRAEeaEjZAUpaeHrVStCwBFxhnKExOG0UQ0TIcd NyIfIBs1jIjz1hFWP1cnZwc7LHfpRSlnGRlJpNRendOka5TapGQNykLE6AcvDr/BpGjxRGli8f4y h32QlyQmbmFFJeZn0FDGQCPS6ZBiphVj4VhQmSGwH+WQcFdlTqlmgiB138w1cwZcw47ETn5U45Jk nAenEHg5C1ateeCDklwVLyBVFgrovHOKUulpdJSBiGSXEjMbuJtEixIBz6wg/ckEJuk36y48uuZm 2eqzhjxpOcYlDl14wOdVdFCHpd3rv1fmSNcLJp1dlJmxQJPmZcOwpGpotu/MeFQ6kbBquDfnViRY Flmex7hDa7FYvDi0GDyfcwzN6Y6toU7Nc55XizPylFAnx6VviF+BlDc2xps3Rq/d6Ly6Nn57Cw67 JBIyYwnZokhrUif5GyCHE2HqwsbuRLQrZirK2Q0rmZRi0vtmLsRbMk+gy1QYkayq22Zv2b/IJFjp aJUtcFwaJ0k1begt3hfwZcEjwUCGZQ8asYZf60Ey0admkPKwF0/JJIWFyArEwgt1IVnSQ8veNKl1 rFB0qi6GDjGzHWvWZRJT7lqF8k+FIAyR3qS1gbiM5TPeqMRG+CD/zqIo2RKS1JFI1NSKbw9kqOWt Jt/GhBgtEaB4Z0hI4maxhdJx28n2EjznZxm4JLtCkiBSwNQsnE0Mne1HL18bfv1cTAnQxxTX9R5c Xvj6lcZ3VpdcByIZtSAz4dXISyjVywIQXUtPRoZcThEUUurv8tkJ3JZNv7Yzs39IW01dKJjYDQt5 IVK5Rmm5iR4ZW6okcxIsPFjaWc5nmMo1HszcYPXpJuRfqUSA27iixGSESQNDZa4GJliru6uBt0Tv FoR2NLYZ9SPkFk5VfsgUVKmRqPIcSbBcmkXFHEnRwQCXKMFdlKC8kSVedCZSCgh8vckFU3nCAQig gSn8TUjEHqUpQeS9hYYiF3nlFk8yxXfZA/UnqTDFbEjlPCQWFm4Nu6PhmGZAPxoT8dnu3XPqTVyn UpPgBG7aXus47MNMcxMbSz8NO+l6inqIQjZIfWqsVJ5fl/m3sqbUq0Cft3omWvylPAuhcKBm8q4r 1FEiGIlTBVBS2OtNo0jIoVsPXQzeNGs4EVkB0FzMSb/AIBYOUpgFGE0zfqWLrBlgDXFFj+7W8nRm Xv1pZ+89/4ZmAFSohkopv9swqIsscv2qBN3YdScVl4npqshGfy06GQ2qastHEpNWNBVPhKeSdBln jktZd6cO5LarhkRMY8zCh7Os5qNiq2xcavkOaJZY9lPTvwyVBSWWw+TmAsmzhFP6iGbiVEsZLolO eKIKZXjcCrKUvyOVKbFxTlqRtwWY8QZ8Njp5jwPly+JuUoaCrIgHdiZ2msCe7UTYlaccmUcwLPC6 TGXSvJvVD+uOoyS0RCVwkGkbXwsVaXvstqW5SDgNuHyKgmmLCb0mTDzNmog4v1QQBm51D5ZSTZ/U W0NW479/Sc4g9kQAXpecLQ0g45sbTOYVFlF6dLBTYkVJ+ov4UqCxCgEt9ia9UaqZ6nRaL33LeCqn VGTrfZtEkbMvRaQCrKI2szjR50QCzcos5xGNWKqXnVR2gULJGxPX1CPTzkawttWWtYKwSQuvjh90 GLWOsb9UIJP4mVAlNdLOGA+kFa3NV//SGlIGtwkht4pmFK0pGVHkqVHRmiTPNAEF0wIUvvZcJDWt 1eUmnhqaucRLfNOTqV4mA627QQhBl72oas/xE0RZz7J3n7Rv2WS3FPIUEznd8ZzPxcQKSpQvNVVl kG1Ew1tMG+hUvgFS8e/p5zaXP31jPCosuOwYH2Ve5LkyhVfTUEdqTlW9xplmmUNwoU2OCvlxk78l efGRyGaIqIusFHYkZlzAYWM7QauH2YtMGsPbN8frGr7s+SgKTFpy6hltegaHJpek33pkhxYFSEqb F5EqX1bsNgIRsEQse8h1dPsdcwHyZSfgKLZbelos7jwc9UKy5V8m3KiTKMGVUmoct/TuLFH6VfE+ 8SlpSCl4wc0UJCJI4WtiuiYeEs0EnqR4tCeM4hfZoI7tA7IekoVha1HCUfswG3NsmRqUloFFAG7R szUhYpIxl2VS6NZVssp5YVMsA9Vitm43cIlm/Y3xi68MBz+PBDHbwPaEuZQyIyw7T8t0PbvEKCc5 BbIkwE5IaiNSVQBBb5Sh0ZYmRK2bJfbsZlRELPlZqUlMkXmWjKxE67wxXSLJEuDrrA3aMhPWzYxZ Eq3VTC5cSIwkUvLh73SLZRopmyxeT+YhmCWD0k4YuUax5m3MwRinlMiEW5nkqojddwGDX0i5iQHZ JOtprLwRchAdGAm+rM3Oe1M36Z3tSOxNZWTRL6Vv5ciDsiOaFMmlRxFEPIUoK02KR1nMzgJ2gFuw EJO6q8QyjBszfa2qsAn6yJpXna9rRUnakmUbZCqVUI6NXtMDJSd0pbt757+9dfKBfu/Q9NZbo+pd XJoQKKsEld15RKx3sjNKQ0hy9EhXAtJy1YydBzjAGtpTMIoStd6naMYfDt3UPQuO9Wm6dqlT6ofE aLHYfy/aMn23pyuDFncLIlwmrut6BC6X1XCDWENS16xXCkzxW+PyrfeYOAXA8BRyolZYlIjw2/5U iV/iB9YeizDSYNS0Xf2UkDVnS5dkRyboQW5VenVioNpMix/xJcKiq/cKx5K45EjZQ9McjIQkTH0b R9KnJB1AzBQ/i7jCN63IFiKM2rkqXaaMip7kMPgjycsfmCJ7VkOE8ScrX7k/T10VbJn+tkjH7nDd URhqWH1le+v2zoUn+/OHu1tvYwouv2UsluwrCRNJpBKeDGyJr6JsDcIhxCULiorv4m7Mhc8yO4xL TS4nSxYv9EpUUEKhWDXTCWmdHCXck0EgSWymBOTLqdDUhUBD2hQrqFAJXRHYGhHKudOBq9EeV6DX LNlRgjCC0qkj+CYDzDJHY0dpez28Ne6dd1hHlJjz2IJS0ZYaLP46zUO3aD1b6SX7lCXIUCWuuECX ET/T79V7qkpJcJ25E1W42YpP6OsySckgK7kV0aAB054Gdo7+uOjpLyHiOmY6G0vfts5uiTZryJiz +6cDc+KYqJVBUhDyVdFBcGuCMwkmuVDyaHvv/As3zz7WX7x3tn93Z+OtsjUycxjxFT93nA8Ub0S/ 7tSrCWUiQE+QehOoMKpBbRgAozyZmtGnWjJ1bsNuBURnHehJYsFdlC8UbJblZQxjq8kSkKCEAHfB jiQZOeZUdCbGaXLQXQa6dJZEm6wivScB4yGshaZYZDjZAacDVRJRhJzE45r48gvZw+RdGNjuXMCI xsVTC+LeBsL+SWrNQmua0GVSZLHIxMmJelcOV61cwqfagDAQmN5aBNmHSbL41LlE3mev5oDgUrF5 8+TPAZTMK8uS+SrTiMU4iazUN02ncC8fIK3EP3ojwqJOc3OakWHn4g+2ovMzH+kHmwtHe1u3Rp39 xklLFNr1PaOxM7NkzYefNkKT70zdGFWaVKTxG+5ZYZSqIjgoPUjRFbOpsVt4paZJSYYaYTruJc4c jUtjLgBTVzm/sprqdp3UaspEa7op6pJS1jlxmW6K2hIQBH1gowihFOLzYmwNJvU5aZEjMHIyT85k GMiU48eP0+OMA+mLjVWniOnHS8RL56XcMt2QOhHMgmZspmhIN30ywSAi7gSYmkBMtCkmWvps63/i x+ZUxFrYsEEr7XMkoRHKRiuVDiz4rIlr3LRjG8jkJ26szl7JqwxbN+qnpObCj8N3Z/3N0eWfDC/9 4cJ8QLy7d2xudjjaiX9y0uRPPy7gGM3ax69Yz5BoF9BEag3NVtYxGtOtgFoIRNNH0xP7kaI/WAjx 4buMxDojSmx6OiQ12U0aZ0yu5BrlGkCEPa6oUq8hf2pWY9Hq7D5Ft0ogmSaxfRGIudP8HkPk9Iyq NKf5jDmx4fgfvURh2pE/IWSTkxeTs8gH+qRKCUSVokotGls7pGdiTsh7cgrHPo1katONVeEkwe/N +mNx4ckwZSFLEHHWTTFf0m3TJ6EyGHMl9MgAMvVMQdfJkPrP1KiUYqit9JcShFROB1zTWYmhREO0 ZOtsnN7R9uCaBhwYxfTVbw+W7p89daJHY+vMxZEJf9PZHtlDJGvpoXM+R+gYaniZvjaNxKt1YpYD GWEABCVGHEi9iidQhquinIkVpBri7CQBJ82ZhkyZMvrV6kcRvhXP21NNVaQudWQ4TSOpiShWLa1T /GH4lS6KywNac+aTBR/Vf9StDF58KTGDbOlPfTFnPsaYbxEMZANy9k7x01qoqTKlSUdDyQsnNWIE Fx5UohNWMR6jAQeBYaXoczaWrlR0N+DW2Eab6Cb+tNXWgYaCcq6mpFNOQrpXe1mRAwvREM3ghEqf xZ0b3hmFijLktOSEKDLLnfbAET0rEIZIIcaNu678dLS+NbzwRF94jSv9XnTRvfnOSOITUDMDtPoF 4jLl1YMQmQfnWKSfnL6rGnZAmCC9TvplMy5o8DpZs+jgZdL82FKj4GLjtjPlMAFolj4v2qNDm7do U2iqXr+4fPPilTs3SwdE9MjHyRiyHIQhoNOk2QGTyg36jQHPsKkjQwtWYQbFeFV9OgX5C+VgjYRV D+O96XQollIqTC/pWZ8jmJVrCUelqNpoDS7NtNK9aGBBQ4oXqyY6cSPdlPBKJiX3An1pTuOK+ppe y+4FoMRH41aVdNakqzgYmBbDlKyCVpopQUWSJ6nRYZSGzn934+xHFxZ/Y14yDSJnD8/2j3a2t6HL 5KsUFmpYI3kZcE2/BeNxC0fyeYXH8tallZxXkCl7BApZjsDotN+1wqI3CK32bB/fBt5KfJYQtE2o WHZJpYwngLHxF5KeUQ70GJTgWsrKPFnEuKgKH1x8czqRGkAqsqGh5F2plxEllGcASUOtPqXgqsxj Ew+UfHNoSLFDvjBcy/OA6ThCDgIMls8o1gZ/7BFuj8rgBK7MAhs08K6CttJeBFXQW2113cfGlsGR mrDjLN5CnGekLt5FqsqCQKahkqmkLHYcQKXOfJSWiYRpW/3psPOL6bOPzItTSarb2evfPX/znVhD c2JtXRannh5azqbEt8IsJenJjOwcYDJk27fl+cyMGyXzTt9MKEsssvBMFJsEmmh2cMZfykHOWCZk I4T79IRecaOmUtay9et8TJ64xBPdIuFKtW4A8cLHgU55OqfEgh20iv+YTdQyVPJFytXAspI5WWjJ Qqk6lMFJmxq6PbuyQ2fqn6Bq5C967F7JBCnWxZgb+H010BxPA6Vz0ticbGXews6cgwJ8ZEDggHRK 7kRJKSGzkhz1Sq3Nck88ZV0Zwzs3ICmyTOjMBdnCmFpqycwSclLk5clET2h6843h5R8OLjw5Nz8X YqiFwrhv8T4sHfSmEhYUtEEgQCu2aFwrLJeB6zzHutSNEr13DVpxzigSpnUGqSuUnhlJfTfitfSE P0pDxkPLKRCkmoUwB3xphylc4sNaA1khGSlRCKYkcyZm3pV5ukZJz93E8zR7i8teCf5VsDE05RTw qThltMH/sk+Lt8RbajODT6np0zsIEuw3Zyy4aJ9orBqTfDyNo0xGQt6LSpG5VS7Lns2qzKdkt5k7 sY2Nh6OqB0tWI6U0hRiCQPSl+g2jVD+6AAEyHhuetOi5l3hW5yXbyXTQJud6SAqI7UVommhcCE1f +N7g1H2zK494VqCYIzd57N4oFu1tx3GFBe49F2ctDXJXhSZMUA0Im7EDGUTaOWVeQeNRM2V0ztdT vOLM/xMQnL2VrN05cdMz5+j0naIn/bc1XUMiCYMQBD75Mk83U9Gy51IU0vy70GbhKDopgZGyBFyQ nUo3G9UhijzNa824m2f/jJ+uRloCflqIQYPJiDRuI6mQsPZtJ3qqSU6z8JiklsdlMYQLJM3WB0SD khS2sEGOIQzVBTK11GU6dY5a52daZEhkt92WwshEib26fIvSMyeXpOxuc2mCqpJX0D9Hamsi/ZzU XMHBt6JKQL/2s+H6yztLdy9orly8qRR/ot+d/nnnZqwlU1i8l2Zsi7IjVFckW25CloBLGf1znld8 p15Ao24mQBRSvf3dPCa8nEtYJrXyCKQ6GmSek9NfTzwoMHPtiZwTOQ9qVcpCxKagVjxaMYYKfblF 6yJNt6YodlJwZxIdhY9+pIUUmpWbAaSxJcQfD+dPKWRHSGWYOjDGs+p8bMBOXGMZig0YxGYJm5oo q3GwgSkyQ2eda8NAE2SCgtnO4qksQUYSv6O9rvi65VTdW8IlKxJJnHq2gzGeWIeRlOXAqDP27DF5 kwJf+Ugdeakc9JM/ITJe4h15Ho07l787WHmgv3BkdvOLvcFzs6MfdcZvTo/uxCm8cd7MHjzh1PTW cKhVp9QWB2r8rp4BT3nbAOKt1J+O36ZiV13RWetsVEFSyNUJydXDVc1ZC/rIDg9ikpssBRxVhL1O VGRb8BeEicJi/Jzk0ACcPqXjy4HUWLMOj563+4ojYSHM5kSxp81YWFIKyGYE1lWlf/a2dr5efS/V xUQCOoUroYozWw6zKaqgPZe35oumCzm76OzKp3CrKNc+ki8bihusS3UnmBroEr0EV567x2eZOwm+ JcVsgkkVRYlZRdYlhhTfCdVSshgr/ocmgm5EoXaswn9xAHXySlJTu7rrwgs3V3+8vf6NE/P3To9v 741fmd2JQ7W36fmncNzPcGZ8/pX1pY92L/7hsRzdHJUIYJSzCJOMQ7uQTYJMyIPWcmqY1m64uCXZ rG6JMyj1I5AQnfEHKJQAC2L4pjijlhibpRQPKRY5J4UFEE0sanpopCo6CxdErZPASkAS1hBcvJs+ K4LK8GuqADbDseCjpm1uPJGJJcAa3lVCTcBkAKyOOWuSkhYgpMaNvnB4oz7O2+yQ6PwmBzDCAMpC hGStu4XRKndc9dStQMSKayAy0b6lj0GpfbrKNkDCyuJIdFjFVCyEQ09cH+9tbXeWPr528cn+mY8R 4iW+h+XjQHbj7NyzGxELrn59UQ0K+qGtjJwVu9IKlVrUKYsVjitwC2sFFsVftMQ0oJlAcCI+leUc z7bQgMPPfJmwtqKFUCeqimSM70lzqjqqIppwbdGDXVKq2KbCoGGjLR5NKKrqSJcBQui8U2vGkjsR oWzjwJIvAFZHpwYSxYwZZzIHtnxEp/Vhw9a9EgWP6yrMNEqVxUxqQnSYPN9V1cboVqypDFzFUa2l oGTSZuKegz6pEUSNazWCk5iWpIQj9dH45rjlzFc2Nt8erX97uTtVo0TVqJOWvUsvDK68ur3x4jIe 1U+IS83kPIXQvLWFqFRVEGmh609e17vJ4FmQ3cQfaTobl6hIBduGCZGJrjiQMvKDOp0AQdpDy4uG cICxs2wDYIlCUNlEY5GUalAX7eHe7lSTSeUa6WrFX4lXDb8FSOYlsxqS2NrDLwk1NR9psdeYeoZf Jv+0BBRM29UrWrOo05S3qi05dVXOSrLwxNtEUQ/dlMmTFW9xIUON7jxJoNxUxSt0py41KRSRnt8k vhl58A/35VYOeamyeAwSaO7rN4bXbgwufmGBNmBFRrfSAXJNKaPTmbtneiemGbs+dEj5pVrW2UL6 C31q+lW2Sx8PXhS4DthGYwPZOAuClIOhgRc1t8YQ9DL1JzIlpXxVaJBq8AKCS+xK/TId16y68VbR g0fkcH4IjoPkrMOr2qKNNOifeJeEvcuwDlFXrDSotilU1RToi351rn8lSBbL4vXUvsfNfY2Z8hWU m19P+qtwut5BpFjNsRJ1USkS4pNtGqshCDxpURDqlzsE2+loE9nQPaWmfunSHBnQt/TmSUJGDMNK n+Xo7J8y5cWyoqdWAGwWW4rygDCv0gsijr+ljKv7Rnvnvzs49UB36YM9UthWxyezuE5naaE3/kVn cCt4VpHRblLSACHksU5R2IbGJoyRjAYl6VbkMrO4qU4kN+2KyYHkIOgjGruitJvtk8rRKRgZQ44L qKUcRHwiJpoQ6xniHMSCjGwWZMTtJoa6JlU1C1DtNUYEkjQZJWHoKv2ILdMphyEB4xSp9ey9rIUU YzbXxd8T8RJR0mykuciTfRLTzWIISUlS7T6cfUk4nrkV+MWeIsBCRiMRaGziKedGdJ/pTiR9S1Nb xCQF61Wylsdt7Bswyj5BGUhpFCm3TeJprGajaNdwLMKGaKSD3Odo9oQq60amu/rTwdZg5/yTOJx0 8PZgcHsg5Q1vDQZv39ROpPXXNjdf3Yhx53vd7qHpmwOAJlNnR6SyFtsOqq40l62aoDREvPFKN0G2 nBLYDVPglHzx/c3W/1LUoxEosIBv/M6ireQs1Wdq57UCXfVP3J/lbyLYg8bo7FvMQvX6LaxQvxZ1 4SiLUTISd5X11hCONYg7qw8mQtx5IzTFqNwI6Bfpm0R5osgikv+lBCosq/XmLYXvskKfcaZ6W7ke PX0WTPeIWlJfXIu8vnxZnSHZNMNTNk6oCtShILFYPZwhLhHbyuVukyuL3tmRfT8at+UmqCvhghtq 7JKXEhxVSdRYg9s7F3+wfeajs/FNU+Pd8aOPrVz42sX49PJzlx997FOPfvhT115+ae3ltUt/tHrh H12+/vJm9/B0f667eStXN6UG6yP+OJ6y85wHZ9rmXRjVMLzo49vzSSDhxoZdGtNEUsH866FL3PCy HT2xbcBtqCY4IzoX7UWHGKDQjGCCjsZFXuRFurjsG/2RASDXZsOmqG1QHr3kBZ5DylhU8SR3rY8r qzeyqyw2FJRTy0VKbdQ1zf7MqBUlolAyk6lQMumyyy1CdVO0QPMy76X8IxpALiOWnBQ9JxTsCq4z NtsJk/KMNX4GwK5OjlwBoTEeCCjxVHNBSarwL3Kl/4I8PT+QppIxoc44vaIEZWdCVfoh2i59bzjb 2zv3EVR+Lnzt0uDWYHqqO9odP/+nVy5+/ZmzTz7+/DdW1169sfzw0uJvLmy9OYghjt3THfw8xAlp yA4taL+Nd7TqXOiN91C8nD1RgpuURqe/FEcEXHXDipl1iDKtV9KlrigN9m9A87WTcqOEXsmYkPyd TkDurocQFlaEKowllVKHFVV1nVQKsnkma+wH4YvbNEpYzqf8vF+NubGGTMmwHwDDiVzWakiaU+J0 kaUSwE3pmhc54OQzFZK2BQU6IRn+9PSnLC5JlfZWEkQxIfAe0aDEaFuwEjiHV1mbrC+HkaeRO4E8 lZZVmUZTzdt4U6aSEzMtERmzFr0oGdeES1BAcIYgN5aa9lzcb+kCPY1hb7wRctzYHEVGdOEPjsU2 h2s/eGnj9ZsnHzm5tz/euTMcjcfz/X7/nv7W21snHzu5/ur61ptbpz6MLzpYONod3u50p3J5xUJw 3qh5S/EuMlFBGezk0NK9PIIsXxBUYo1zf3kp3lp5ZbKY0pbmbHIMPpKhQJlAV5hVDMRwpsSma1gI Q6ITDbxhIcNpmbFQX3LGaFUnwbrATjgQkZlmT0ZyUoerUrrX9bI01MJUUkInJevDm1zWbeiRlErd TBK2nKVoqxut5KYBSzGbWX1JOC0H+iZHTuaiMUUuq7ZZIzLsNe3Trgp7C88OLaOUaZu0UK8lOfH0 wJKdpL7oDBTnA+lFLnK0ZUqXU1KGewvCEsy4UX2zJyrQ2Ve/v7V8Ynb5xNzo9vD8s19dfjCmB+PB YLg12O5OERCxajbuHL+vv/qd51e/+Xx/rhfd9++ZHd4Zbztfh40JqXXE4lfaQoefSnM0MFjKHKnB NAGkwyk82y55uZL+jIquekl5AqhrdwnL4sXJjKezJZaWuQrwkXmU8aw+iZXinhNGDiDgGi1cVDFM EwyCh23DNl8pT7DKcuTv6lq1cexExaaeZuZEN4OhkV3CbDXIjGAWo2xYjp+N5H3IFE2pzB9ox2xj TOKxG99DIZa5b3nIix+najM2ybORN0UrvVL8cteyTjsJSZMORnepvXMnx1Z5CIV7+ZvcwlBuyVxL nrLpKlrXjFOcr/5osPHW3sXPLUSfO/udcP2b/2xz47Wb4fV37uzM9ma33hoM3hzE5uru4R5pA5Fx b/8IHkMbbuO4a3kBBV+SRGWRQjv+SltOVLJgIJIkm2TZ+b1nq4qr/C0I+kVaAu6VSDNOagmMBGTC LbCW5ERlK9zonFNDJOgnpn/miBkBxG4kFXeecBEBBbUcLggucSxjILrA0MwFaCfGA+lxJ3WmazqR hhBFDvLGZImr5RHIJDLBkwUftUztxAsasCcS8RqKZf8mGPfnbIH35mYKSS27S+koJ2b3+Wm8U7/F 5WTjagxurCUIiY802aAdWJ0RuauS8Gi0/J3wqSs+ZdxCrcVdKi0cMZ55Xfr02skH5p//B8eZv3qy +NSnz0dStPrNi5f+ZHX126shjgvPPv34x05bzbSu+FKwxcc3L3124dRDPfICC4GepGDRRgspxOfF nBdKJY0iUyaUaNqJOPW96p+yIlDqBMBOlxhtnaKS/mKfxflVBck8BJFyb6Noj5kAijYCd5U/2ZQ7 swDKU/bhHdrJLtxixgcxNYmTKsYilgwUEoLkgLEa0fmKPGYEIlgsdWQppZugVEV2BVuqrCCKjMAg 7dmTAJqB5F80R/22QCeBdZpouadcSmki3Q9En9SX6JOwQF/ip4kMlgsaS3bEmWs+whzjRgOszCwF r4Kn4gLPvzC49uog1ox7cW9pE1K4w6R8Bl0Obm/Hy76PsG5EE6sHT6wtPzB3/pN9w0LEUA1UdlAy aZl13oKPCvhSvTmnTw9doWnpN1s/qAwtgNhIMv2Qjos3scHAy8qcqt8BgcVH5vF4VHOKa1KA1Upb eSqAN47P3+qb+iq4VxtZSwWuhTahtXReOb8SmtMOSPakb/hlyhUjPAUHBz9Ws0ncm1MCxv21kq9+ DaKLHrjDlD9KqtC7soO8LSlMd1gaa3g00+xCZuTKBt/lLFm8KVliuqLwgrdJKMlwjLP6daXUQIvr be8qMarERHIR24dWXx4888ljYQNFRmAkOjk8i38ETRhA/945IyCwWww7Dmu5txcn2JlSuxlpjtKh MUxIv84WmNzzR6KzABOUyjx5UeUm18fUzCJiJYeY8LbZAJnERS7qpIK5UM0lHKxKLs7G1kwOpE7U uViwIqSdDC9iIQhqYwu/NMAuP9h0lFAalnhgz75b6YCwVGIaE6esZdnHaSyVesr81duNS88TvKDb PCsgabaokxG8FX7EF/XCWOEThiBkmm7dWmcpG/0KcCVHV50VAWVie5bGa7LS4lSqztoQ3ERw6yY1 CoAlvCZF5qC//era3psblm7Qvrg098HIdjJMkZKSiD/6xc344KWvnyBu8yPLQmhy9pIZmDO34mgv fR97UTe+s+znfhofWaazxf+pw5IDiLVCTHH8wh85deYzUSBvUChMqGU1zjam0WIb1mRAwm0ZxSFF QKyyeldAqLcwGctxo6OJ5KHlsfDSZokxdqt3WVqJz6bNIijyt0kXZuOFrStNSXiwNVqAlV9CLpqo nyZ9LSpo+LWImsBFg4w9RWmp8SKGB1cg3aCUgiFueoV23U46oBSaWZfYLq6x2kAtYip1y1zTfsIl P6Sbje4lVv7e+9nV0XcujX68Gv/G3/7q4A9XwjAyfJlIkXTt1e21zeHTH1uU+AQpqyQNwKFPJax0 irg9XXX/7tnhz/dic1G7OKD4K1fnevGEj7dTYINcFVZWrVkaJSMh05u4Km1JSkVZscgXEm9NKaUL 9GZe8kCHZK3M5oUJadD8lte63csdTr1oKlAfKCSDtGaGdIDURS0pF5Gk5BFWmeb3dJfs3CUvNSv1 Q6GFShHHekG+nFAxJmSyQKFp0mJogZLMRHLpmjjhvJwDV4F7DIOq6IJglkbQHsd1ydSMhgpiz0Uk BDEvUqSAHLhYTmPfJbCKVXRuRYJCU6x+yri25pImCiv6B9r2x+OZ7sL31vrXNvo/2ugF3T+7KmEL vmJsfGfvwncHZx7pR51UmhPx8ctyFG3AUdaYIQ67Mc2fou/+kXgRpdWRKZcyDD5x1GxGYoHLqzwY T9NoV3JkPHYZIhL9eMce3mYdhsorbk/qV285lqAgz+dpq9o4CFSEqeW4BpMi+aLQ4h0KeTIbxTGZ E/t27u4ZeVPXarJWKgv3uhQByROOFlprV9UAKFAJ1r8zgtEhGmzkThC1wXhhLsFTnIJ7dhmjjC4a 4rcxQI1j5ISiD2+0zWik9I4FRhSOZc0wB0nJZ4jW/NxcGfpF/WiQm0ZIAWXN47yLiLPm0KSVdE5N nO3ujkebG+M3NkevXI9vapq+/zg6CEOCvj2hvPjjwc7u3jNPRJHUBIPOBJ9ZE2qSWcDU9VlZFLTS v7vb3e8O7sQHNZ4Ia4aRDiOR4xSOiYBMP7TrS8ioNVOwnAe1x0ehWvVmfaCxgSjy5Fnld93G7nkv vt1aKZPkaapwe/Wytvb0fMUgPftKw7Yqi9k0GZSkV1EhdeeRC80+KK2j00RFquc/zgDJ1aQ5FcOY 2BaBNuTUA0lihmwZWlaaxJS4RJ1nYZchxfknA12KSAmwFa1b+Eh+ezpIYtoKJhHVrbpMocBnx1Ya UJplumYjEQhK7kEOFT3xJcoOFMVn6FlQC9QtcUtcnMLf4dee2vnDlfgWVzDYX6Dyazl/69b48o8H 5z7Sn+0ZmoJa3F66NZiKELMMXxxP0BqNe1Pd/tHpwbaVGgSzHwfrgjnlvtS6kWiFSRm5zEJsswld LLrikkjJSKkFRV0Dmq8VkLUP3CkBu6FtIIRBBXaTDg5MomQ5VnY1M40oCQBmZbEi6Smh2ByZ6gyb zdEVIklDwwvIu9FcvWZH91SmxURqqcFMes/mHBNJz6Ko7tgRQ/3XH1FZ0kgDtRYba66h0JTgzBQr 96jHidbCJSTu8ZspSxNrJDXZA9kDsZMTODsta4WyhtBLxR3pjWYCjoDQkxkpC43N7nk0hQm5w/gW +3DSf3p1/gcv9Z+7ElWC4XPn8HBxbgOOlhdf3Fo4PBvn8spLiWDKyikTpZaxy24+hxZuOGiMGNGm f3dva2sEPhTkiD9rIjNDQYrSc7fiCL9LaqHIWW27VFp8rzrHP8snz/R1MSqfLS4gaB4qUMARm2Ui lA6Vdqu78LETqrSQPEPbaGskQysCFg3xUEpz5FsiNfoMvqJZ/Cb9mbtLJhSE/XT5CiLAJicVJRI2 65KQPP8J4dYXuxI8rVBFeMvayZsILlECtEFz2tMh8nxuUCpIMIaI9LxB0k3IFjFpFDWQrKVLyahl kimBdK+Wwk5mlp6hVjspM5XsP62c1miGU5Qaejw17k51e3HO6N3HuieWO3f3O/Hg/D6SFsp6eu0v d67dGJ7/zAI9rl1ReuucG3gniRSsB2uaoY0ko3Ahziy6sxPPKph3syz1es5TFAOaIZySwDgBUEu6 f90vPaX75BXoPi1HKGF71eXgUKlRfVmBMU0ilHxnx7wirHuSqhgiAw5PR33ro7iif24vC5HDzn5c sYVMoqW/cobN0lyV1MX3/UpBEgv1TqdgnEgymbc4sKTeRapDrkiKDuA1+A8vmh/PElP+6YVxe7SU NYIk9JJzEjNlSzAwxWOTcut5g6xqlUp268Aka6MNHWi81i4boJSwKOm77iTRiz1wS/Z0kT81g5I5 lRIHPtRw+52YJW9+cWXr06e2Hl8evb4+fvjkeKYnYIWUz31j89SJ/vIi9+qAZuXr+FZmSVZhUZIl tuJ0CacQGIWGIZrF8XHsLOoMd6nnxDG/QkZYbNY9yqwxMjSzlj2LZQ3KbgFxB9JEoUCJ/x1VFEVx Szn6t8McUm0k1RQf2OKV9I55MqyakdQSDXhTOrLaVYUpe1OKn/meBmJXnNHZYdtne6rnzBtbBuXL PQeF9AwPXU+qIFRwlFmcYJCH0uZwmTp6iphVCklTQJLAc4GFQzgam3cNmn6qQA6cZrGEzyIrxFBA zEPSjum3HN3yU8NUIIZ0GrfXRDd8kkGDA+f0SNRIN8X8iu36Oj63ieT0bvTKS3tvxmoAfsYxT7h7 fv6B5e7heXEY20jPfffG+jdPLcxJPBbNgbTNvkrj8jd16Q36tMZa2RiOOsc/vnblK8eWH+zbYHxj dJP7HdIdeyCXC6laNpYcKrN080ZVux2DyuNMwPtehKSDC9Jsc8Bz1fV1SUcbMeoKAJJ1Gb8NprjY jC1eGs97BXs5F0myaEpZdatBG6OgklynhRRcWSPCoqyiyXwYvdHRRPHNmCw4mRBjWqaDWMIpVQ/J WRrljxMWfdQoHRKL70X+K83kUpEFnTKAJLHVigR9gIJqSzkwrqgWma6LrNKQisNQAkdRp4Dk9krp MD6X6CeItEGAjMH2zvKT6099ZPbpD/M4iTSz6DV2B3V74UcttYNsFhGx/xgFrlrkRD+7nf4nXnrq w/2nP8Lz7Yxg+3Kcw65Zfqu8si9AMYr9j0mDoENGD+qshBpjrsCuRaFvpEbSv0AsbEzIplSLh/JM Jo08c4Zy1wEvQOHg5mqKRZgpKAtQFBIbCkEym5CeXeo4JvBd0jam/BnH2DK13cghzZLROP4DQlqA TdxSpNfY5wTo01p8V/E19j7Zc+JHzer3IlttxTGLGphpA3qbUmO1JMuXwTV6BaDTKiqqhM60KzbM nicVD/g2k6SilWglpI5347vth1u7o8HOcG+/t/az0Y2/HJ755EKvF4nTqDvTmT3U7c/M9mfm5rrz kfr0ZtrUtvhj2merwgagks7yk5vH7u3+2ZdzufqALhtHZUMjhwVnrf5SK+lliqAamRRja5fwq9m0 sUV2LVilSyo4rmM1Hjrbt4X8JJXTjGhgbDTmKt/Enh05c1WkpDo1bjsQHfTfxesdDA5S9IHwYn7x p6Eqw7v0FfQICaK5MN4ALENuNRu1K4v9eJsK4g7TIiD32KCh0pRGVqwlh2+CJvrN3U6/LPPJaI5Y nxvU5Bpj/mfPKldnJKVihrs7N7Y314Y3b+4OtsO7htL2O7NTvbmp/vbtzuB6p3PXfGduq3M4zuLt zc7EyXPjQTTrBGvYdzI/M7vY6y8fXTw+E1vl5G8812ycn4Sp6CfycKbL9mj00jeWawRrp3SuRWTO YDuXYsId8mS76lbijfyFPeiE+nWPN+3Rs8SNxpOwXlMpuVWpBh2WbCHx6hyGDtuLGwcSM9ymNEaw Kp0TJe9ytDWBSUdQkyVZSIHsRGz8FRSWFCMVIYZsh8yvvHe1PE01IYoMp/T0uDEHrQlFTn+rq5W/ aMJRCzPsKeIqw8RhW0VbzbQBmqh7YNLNlNBfIrtZUrJYFJb85Ke2RTJvVTWytmltjUdXb61df2d9 MBp1pvYWeseWenHuYr/f7fW7/dkZSOHkl68vzM0/dWrhpRuDa68Mhvs7Sx+cP/XQwvJ982EPW9vb G7vDrb3h+vb61ngQD5Qd7/VPHlk8dffS7EyvkVH1kXQYjM6dzqXvD1Zfjp1FJ8o6FNWfWWabM2TG PCkxoXUiWbe+Fawp6NazCA6qERUrYifjuqxUM7TGAtPPqTeahxVfdO/rBzczs1nBd7Eu3JapL6YX 8FMTbli3VItq8mdbKXlXRlSqIIn4iSmibQmUaCbj7DSHYLBKu1XnVbDFKlwpon8x75VgyacxPBCV QvZxXWKnprkSgUby9CVZyvhY40tpphflRgXr0tVEoul0yM6s8EV5RUK/tr25+s7a+vbNYOnRucUT R44/Ohc5DybErS4v/3jj3Aub618/uXDvPEx0d3z1xvjFnw02toazR8aPP9I//WB/8Z55+cv4UrPr tzbXfr4RnccwJ+9ZXOkvL88txKGlOQXUSnCqv9O5/srwzD/a2Pj20vzduZmR7IxH4/Fr1/Y2b3YO TU//xoneA8udGcY0fkmhvBpeyGZYcphQQOLYiyoHIqdUWLDuIqYhlzNXCKp6K47Fr43S4E4bPCuj ZknDRGIgiNC1SU2ywCwQ52Qs44OXyZ1LsCveUece6CMLdxNTTZNXZ0cUDtGSt/iFkdDAgwIX1xKp Z1nvig+Yg7HT0gzizToVoivlUM2yZAQxRWY0sEOKPpRv5XTHUisJqMRYZpO2p4MBtynC1PRjYuYK gmQe6JGWRvsJdK3eun5x6+pof3zy7qWz/ZNLh/uxXDBhpTlcVHKWnlw783D//GeOVQ9NVod39l58 eRDlo8HPBwtH5898eGHlxHwvvL9SzNHO1dtblwdXNkeDhZn58/evLM8tzuX8oeA4Wg5uj5f+YP3q Hy0t/Qaqq67H39kZfOXMePNGPM/W/flOTFR6nzg7/8mnjXuSV1NqcZr4KzFTqDUYqi9MsRgNclc2 pOojJz6lWSJWxB6qtACW+zRhnSg8FByknbRzMCdyxSabYF4jjLRmkxFYFXYYrILaSEUjbli5ORmY SH7SBFouDs5rjZZWpMUYjJ2Ua5Pu05gdCavlKPmsttGMC7VQ3zQDpQH66vZUmYROwTogFHwoF2wz VLM9yZicC5L+IhSZvps1HzEvuvjmtctb1+MR4af6Jx+/d3k+fH9xpZkZW4T4M33+T27GZtL175zo xSmLGZ/1QlOLWPnauDWKk9yvvhLPou0tPxDfaTB/crHn2kWns3ln+8pba6u3XurPzD99/+mVu0/g wMYS6uPVbuf4p29Epejsx+IbY5Vq74x/cGXwvUv9J893H3u8Nx5vfnmlu9+Z/3osbNMVsUhSfTkk XatGlHsteSU76DZY8mwhp5iynTYAQjsKsJOT2sp+G/RDCKOdXg9ffWczfLfnNnAmyp3NfKbas0Ra VdlGMJBVw376LCKnLYU3xyZMgDL5bcet/iJcM0dt8ZniJT3p8rlCETLE1oIS9yoyLc1Kqtkh4Gul qGCYY3C61rLHXpo7XWIv1lLrZWmOFlqJvLp5sh/evnN9e+vp1y6P9/fOLDx67p6TgdNicqYKdwEr 8HlMGDbf3Dn5mfULn+uf+TC+0lgL5rV0ndqV1YVcrr4yuPaz7Y2tweyR7qmH+qcf7i/O9ZjJ7A1G 40tb11dvXz1xuH8hIsPdpS6ErGPpyfVjd3ef/8KCyA+Ctz630nn7Zv97a/H4DtxBfHVmrGPEvFzi UjRAkZRXItZNVPpdb7UxFBSW6TU5lV+fmCxlBM86souVaRXk3RKuJflEZNl2dXBBgw2aogpZkK2K lzRUo4fC9Makal05XzIGQHuZfztzK9ApJDkRnbATJ34ldSkz4GIVnmZUwrQ8nItRBcTNTCCx5Jmt MNgoCwKHGcCARlnfNfTrWgP0Ue8MF8uWELrFJ0m1i4Uao4TjAy+ifXF7W9uDc6+vrm9vnL3n9NnF U/MBJhqbfY+U0QDCio4Jw+fW9vY7a8+dqNletdGJXFxWrfA9vDV+8ZXh1VdHcYjdQn965eFePKzc v7cXvGztDi/cuHrtzo0z95x45oHT8zOORef+0cbWOzjg2rF1vzP83OnYxDH/zavdKciB7DscG4vt jKhIz/DKaJsTpxKBq8SoKJdKKhbLwkXRehY2rPtmVtOWp0DfQVc9iUU7uKySTWKRmA5rh8PK5Lvt 0PleXYIst/NGrk7WKYfiW4FTAVuuu1ULdLizt20KD5lCCxXFayRULIwMVk2HTudsAEBVXd+Mx26i u+iaewRCXrjPc6ZSBcK1lHVEfBqTqloQcQiI86S60I3GGYiVEkhw0R61rQyvq2+8dPxnZ3fGO2sP X7z44Jkoa9J3Ws3yl5yPRsKGIam8yEGnr/3s5vpre+efWOBVmQr/aaCyaN+iE9enZ+e6T3+sv/7N xfU/OX783t6F7w+P/cH1R7+wdv3Gzag+XX3sqX/y4DNrt7eXfnxh/dYGErp48ODebhxpFK/D+YG2 +CLxmEXcGdq04lJs/P7LdZCh7QwKCIWqAHQuclGG3KTglJqbfJoKo1sqGmtPR+MscTvKFTnV0x5V 6oWmqJJG3MKHramasr0ia6MHd8FQpBBaKDGzfN+tgfjP59Q72UsGSY9iV26gpPwTLVIEp6h1Mgqg FQBIvxxDxIs1XcwTIL3Blgz5U6MLbzNtoaz4tfPoou55KwtZ1IhllbDBXwW32FoH/iGFUi5IOdSB vU0Psd6iyXkSKfEDFuQ/N6JQDamY3EySBjAaDc+8eumpzcsXFlbWHrqw0EPmzUBMLmAu3lJG7uM9 zQMddsMnnf/T7TOn+id/s1fdEu7VJqIUAeVig3R5Ac6D/U8vfLAXec7Wd5aufjme2Z9feXaw8Pja ytfWZven1z/8zOm55Ud/tnrhjbVRHN0119nZHTLjdzmlu7jY3RntvHIFQrwzGn7t3PDr5ykH7xIn 3KEMAys9AlYy8KP4NhHxhGa7jAr0MV2MPtLTBW6mnXbihVCOT/LTRIvdgdqgUU4AVD7PNEwvJDrx SLS5WwBD+7K0ty/LVlJQ5m+T20KZpcgYYARAajgvMw729aSEd6aJPbyV0fI3Uz4KhB5Bwiwhlz0L 1mU7HUbklIyBFB2pakY6/ELbCjPA6romujFFHjqyk/mSsVn4bBetYTS65DZ2zi6eTK5WiJ0gQ8ig DsqK4HhrNFq5cWEnTkl54Onle8KjM5OWw68/lrh0LBEwCE7Hw2WXf3Rz/ZtLcaiWm2ciizbFZ9TS 7STNvEdwKtIZbu+t/nQrTn7fGoxOLPRWHpsfjHeuvL11+jcWVu47fvJz168/ezK+Qdn1n/3x8Itn OlEpum9xfGfQ2RnNf+5C78OPWzj4kwtwqQaDQqLzxZo91ymNsFObNbPhopoDa6tZDrIoSg8SVxpn gh7wKptMywSgeJOa3BPxXtmwf8wCejkfBXmEC0TRVSgaAbNUCIKgcJrSa8sRlTUx7bHEKBg5LNwz UW9k+yQncZyOKdd8yqwGPeWUTFMmExCmC6aETxwvgL+gR5UiWkxWZFOgZQUgIVO6O7CLRvWcsgKa bHMMTCTQfeZqa7c2wgaOHz72ZyeenuWTNFZcw7niV50emVZYecyMl7+wfvEzx1Ye62ckVUowsb+j NZ7MTwT/Zh1xQhkU3O7e5u3xlZ8O4lHmnc6gc3h6e+bmifnjm6/sPP/JR1cem7MjD+3Gww+vru1s rnUOdWcfXul9YMGe8gCI7XE9nRVQ5I3SZrRcypw0yfNHpU2ZDjrVljqy/q0Rc2W6uDp6H5ucSgha +qTABZESkXLWzvhJn5ozvTpQM91KTVHIdX4imU9mgOEErcf05Qf3R1gp1cilo5wSkIAuHhepXjzd YllpNle55jhRBkj3XYvyELOEAOQ5eckdpjb91kxlUvkDLVl5xc0IxDTuHR3dUfxKq0saH36u375x 5pWLKx9Yfv6Bs23kaVA7uUBbfFtG8DNf29y6PY4vL+vOlGPoHQSLZSsvUhRCcUnbNMrPxA6oydol 20hGa5uxfjxY+8vBKG4d987+bv/iZzkVaZBxUIVllHRLYlxMyAZAVTqFiaKe6zxN/SdNqGx8Am1U tQ0J/ab3aULfhAvQ6PKvLTXFFFt2Wh9ROMWo8h0O71a6RKXN6kXBJW9JGz5YJjkgQExjYrnDSi+y Eqjit0AsjlKGRaE25pyIZyIgjmjSsEp2yqhV6hlxKfPDVJmXz2rWUQy6SFAiiA2DihgsRdPT1Agr 5DFI5cJNkW/i78qttU+9dvmZ+1cufHBlPNWumTfbBNDYyxQlkhYFXL+xfeYrN2Mxa/mDWZhXugw+ /TiLk7QDlb4SZ0VMo+8UMbcAcR2qjU9xkuna5ige7Nx8a+fEfZ3YcR3L0gt3Q7bVHpLBEushdIqo 5JPVN2t8uQ8rrCnKFbDyo6yEeDVTJmT622jgrii6Nj8EGdRaSjVfS2Icv3U0aFd7sEKVw8SspqQ3 WCBTt048TCdXtRO4gB0L3CpnFnHBMWl4i8hCsFIsHEkHFLg+FskMAkLJ8aTEnMmUXCOH0jb4Ov+R p7bTbuRPHsF1TYqKNmtM1JSoUlM0Fy/KSHg9oddarasyvXb7xsqNi0/fe/rC4ik4gJxJ10pIU2CF ZJo8qgSf5SdvzB/uXn3Wu6nNA8eOWci4powpd3fUbi8rMjgwC5qwPU2bHGTHe7Gt6KlvrnXu2+lG sXh3funehZWHessn+r2oGqm/BGUW9RvXBeI8VlGSF84BDjoO8p5+RCZNV1uvt5hIRWVWg4w8w7KA aKKKqUyaR0VPs9Tg+UnCC7k+161KRj4xbQDlXLpmMlcSIeNUMSEdbZEPFYUAIuVKyHCxdjx1M2Jm UGlBbZYBpghogXPEuQinxXX6mkZEO3c6VxHlT3PZm537225IINVJ48AvCbHYgD8iewwFMSqjrWwg 2EvmWT6zIPhibXvr7KvPP3N/2MDjIQVFeZRxahaBbjmoX6ji5LckKQ7PGrzTuRBFUsOdxQeTJzdZ ysBpro4VmLcZO0XkzdD4LBFqwtGzH2KOT7Erdbp7YmF+4cR8pEa9+Z2zL9xY+Njama9tRayIrw5B 5xxL3Yt5+ksUCRwq6xEjkk+tM4o4soNaKl9k7qRyyrjKVgOw29Rx2gCvwT3FuCLDxRyYdEqAgmLl Rys/6TXjtTSb+VK4FWqEJ/x5piGHnEpHGoyPYHi8MUMxnm71eASDemCyEEhxwZd3gRpFOSfVfvya HaKlerZRSZjelyApeOZZjtZjl0RO3CT3JMH6unjh/Lh1T7HRGo/dUGSJKg/mMkUbDazmaJlW6DBK odesoCgmzlEcby+//PTpe5afXzwjyr0IoEFFtCJvkwiWi/po8PbO0mfWzj9x/OzH5jIL8u1JUjOh zw4hgqxTiQvnTmkDrRsrVREVJbzxm2xtbY+Xn7y2+uzilXe2Rvs7Lz12JlB19bXh5R9tb76+N3dk +sxjcyuP9OcPN/FffDmWgm0zbjLqHrj0oJJgmYyVOZLDVwlNhd9SnJHirNr6MG4RbKNWDQIb8Gop ldDU9KghJTPKRWsQkH7b7Ki4EvXaajPZdxpGb93s4auTDbndEjqyUoQr6lDmlOB041YItjG7Bpez cg9Eud+6oBbaEoUtJE6mgNH3pAMZ/Z20vxIN5L8dLpiOwwqja6utmBrIzXpwdBXGcubVi7EscHFh RfxYYHQr4QZK+LMX9BC2/nROnUs/3Jo/NLvyYNykejPGPTAWP2p1X5afXAmJWzBikqB4n4VwOV25 ELhATffJVzyuwOC/07n84MnB/taZV1+MRmcePrbx7eX17x4PG4htGsc/fv3k5zYv/yhOSWKYKmvG iAspk6w84vBN8a54haG9ZEaMRtAXg5r5sJSUwhMyRGeT9yMCRBMlSGohMtg/Uy9/xBkLnahdJv5o /UsP/moWgA7jVl3BC7+mKDK22I9QqmrmH7oALaqKO2YsIqbk9Kh3o6dc6qHAm+on5S+ceEA2tmTQ rxdwmVI6IlFlcmRa1vCKKouZlFsBAIbHYkhQ/r4vnT+L8p8yjf39GHL3vbv7+1PYYxYXp+7idWw5 m5IZ7e/TSOP3XdhOGK/jU2p9H5/Gn/gomL9ran//7Oa33r5z6y8e/ofT74/d/dPRb/SKrxtmb7vj vWjTmdrv7E/HXbgYH+MKx1U/8eV8b9z50v9x6/IXjt+/0MPF/aAOnUc2YiI5Fujhc/vgLloJ0FPT /Cjexqd7U5278HF0QAo7+3vRILiONqGw6HZ3tDMVVOzvz8TbIA/kTnffu//D/3a3877O7544ujh7 339183v9f+vosX/3aDSYn+t+6H85+/uPHD3+9w4Ntnf//OXRt34yuPX/CksYH/q3OzPvn4JWxvHs NBgMpjAWyAMXGhc8ingxBT1NdafuCi6LBCyxqbiFfAUHITQ0xV1QSvyOW2KBmx2i5ynQr+E63Tjx jzJHs2iBW4JZSEByxj+qFD3Hp/EKY8lUZGzRT/QyNRNfixL9TKFnaDDixqHOfixTTgVFUQDvhoTJ KZgUm9A16EXP8W28eI/O42LIFsqU3mVLHYgI7ANLu1PdQ5JVQSN6jWfRhVhoEGIEndBrMB70hPpE Y3y6g+viccoyI+UAHS5G4/h0tPu+c+f+fuhF/YaIAqk9jg2ZTu3vjsEtREf0BAu6HRLBbcF8GNn+ TCg47JiCCEzHLtGA+J/fWvvWP//J5Qc/f+z9891oSDrAQ/cQOhQWqYAWBNHDOAalwvBI5bjz+xc2 f6s/+6Un+ho97gp/OdU5FLIhTIkDYkvYkFiFYLXkKERAHG5BKdBQbGZ4m6DpzoD3uBJYGYca4jE2 KmNzc+et7f2V354/evjvHPo3nXP/4lsfOnL/UZSDSP7MdDzkc/p/ffhTHz3aPzz96j/fvvyPh6v/ 53fu/Kvxkem7jt59pPM/wgcHaEK2UrzcAf/QNgIZwbUBEdJL4chHBITgEdiAfgeewvCVau6K73sO muHA1D91T/TAGQc05GKgI/upQGQKweaHnmw5+9Mz3btoEncBVoRpuIYgTCoIeyMjsI5O91AAgOin a5Mvs3lP4yOYFOJDiIufkotw1ft70KYJhrrRJxwQTBckE4fAjPAanQeCp0JHu4nj/BTDxdDoPu6G zwUlcEOBJdoVXbAMoPhZ8Ts1heO6uFXdyzEKGVnpoz/gHAWEae6LEiwzS4fdTODg9+K1aiyxbXNw bnP13OLpeLrFT2c7KmGSJLE6PtoN6Hat6TBQYsjpKy8PBu/snP8cZsaOuqi+c/e/aOVKkO6VRwEh jsXRJi4rCuPJTbGm4M1fCoN6wd+an4Tx4QWzBX6wcN9sfFOyIvjZ3zi93Fs6d+PyeNeCIkcgozcT 84R+nKS9/sLxpx7rX3t5tPTZ9eOfWIsliG2cdzQbO0FMG4K1g7BIUo4nyiiHXLXtNoseyiJSWeKU v11PtEgsFn6E9vin+gd6NpscSyOWxUeLMS55H4o3NShZoHACYehgQtTMSdjG/XMIqVh5GmfklrFl ngKXHpS0kD4KUym3pM8pCv8wO8IoRKyY005+/Zh/7P7Qp0GtSUrZWnq5CCYU8Uuf8Ep194QRGxHT BI8hQ4yGC4ysMYQSWBHR/q2yMY76ia7Ov/5iPNFy9t6TpDS/TZpDilvKVJMVlZ7iOlUMkWnvBx4Y iGno2Y8uxLEruNVVC6eqKqewuyyo65wlXHQCmjll6MmiLLtx3MzLumA2C2VMjgWvVOHiPd2dX4Rt jyTEiydOD/dH8YCE2acKMNZoJ7Qef2PXauzh2/jeiZf+aHn5g73YANL/8NrpL69dfy2mS1b2RPGG 0i69pbzVr8Sv0pl28njqT2b5eoTdRxo6f6AOmxZ9imTlwYVLmRM+mLA0ypOqwo9mYnWm5CqT6nJS aPAUnVTvxrxc80x0pEKQ0nQbYcEMsVDQb6QBCcYV+heuYIf1lFFvHoNrTl2LWjII9cWbGDRuoR0m g3K+FAV/uxbKpIixbx9LWgx5zC2iWaQ28TV5TKAY/CJ5ZZoEC0NmmcElMg2EQaQQiErd6Z/cWr/8 z/9i9T/5fGxX1owi7o1MCTmJ2OZ0AvkfyEL4jmiOcBdvpyI1RHiNNPHcn7711l///FufP9btIZ1U Phrt2UO4Yga4psQUCTHDMaK9pgR5JXLQ3ZnIfJB/IzcViwqaHPGuENZUJE7l9kwlFUaD3W/9xTsf un/2vv5stJmempn+t2a++i+u/KdH/5Mj750BF8zsOzPI9xjxoZKpmf3+r0/9zkNHfu+h+f6/N/X6 zf3Lf/HWi9e3d/77/UOz00diCBwhi9AfrZHPQFbIHyKOi/58C3IR2eEy3BhuAhlDJBUxN3D+0It0 ThFf2T8EkdkRExWrqRGR8niIgcLnPC3yq0iJy/yEwmIKHg9zK29xQsUUeUaZJJkOykPOnEhwloWc B/m6pzohOSRRVLqyWVKCfCoTwiDAeThzaPYQMzdltnobGRF6DgqZmWPWV+YkSC+p/fhodxcJrbMy ChlpV0wpZw5xNsVZKGcyKJjaCwdxLIfJCQCv8hawRyd2xUXwUyUw2gtVn9UY7Q5PvhK7hhaiQhrS c1iz1RffZm/DBlE2sXOi3Xs5aevN0fIfrj//xaVYq5I7YaSrVRN6u9w5IyK1OJ91LTqDNPqGF0XM yp2jJ59aEuPuzYFVbub4J156/OF+fLesn7yb6hx/+dziTH/1obOs60cWoZCVTp2WIAemPuP3zh18 Dc/qT7e3d3YWjs6e/Uj/9EMR6SAljyuCbUh6I1PX909PNqM4m20s717rLPyUEqR3AVk4AqKcP1RV Y2BRemkppdfnn8p2SbOsIahxN8vtmAkhpQYFVMqyEmwQV36UlDDcKX6KSCEBIOEF0mM5F4il0DL6 sY3xPLEcbO0ESe87f/5LmgLBoKMOUGaZRDZdVEQ9eXpSQ5uMH9iq023crJbxYvVfrv3kr9dXTzw1 i+4OqebAiRG8FONNSIpzl3hmaypmupjbwTpZa0LRCTCdfuobr/f+7UOXPt0fI3HjZCkkyK7wpBcd A7wjDZoTUE2J4AYA8eI7G7fKssBOeC9OFsEUHTmCw+4+5Lu/f1dUMEDw7m64dn1ER7UfD+vEoI+e 6GmCNf4fdxf/nf5/dfPKh2aP3ffr8+GDWecJ/iLI0HUFGFjAKVPV6OrQr09/6D868l8+MvehxUO7 f9O5fHVw+S8Gr23u3vVr77nv6BEUTyR/hzX6dUoGZIQGWK6g6Oi54ZtV8cBYmFhTFeECdZFFC3hu fKoyYBRPoEuGYpUsVBGC9FUmYoiGj2TBJcJL1hU4K41ru8ijYwLN4dLsnaqlf0WMitAUUjWpKE+R cqkD0Z51xbDwEDVqLWaE2EryIklxJYO1OwZJ1lpc/RSDCDgowmAGzqCEMgyyBuLNWQArLp7tR1ID tRLbDB2RFJ3VG8iCOpD0lP/oooMIo1Ktw6CwJzypXgC5RZb4X752eeV//tunj55AT6HXcaAWpdKo PEQ5MqidiWpJhE7wo5qpak/xbzf6oJ10Vn92+1tX37n2vz92NDbwAHZZ4pC+CETYQgZ95FS0DVWi XIpNk27rKlHdEkTAIyReUwIaFd5C4owzTLosls1/OXrr/zn+/Q/PS3Lx35FfO7J55814rv8/nX+A 4FNCFApAjm6A0uyjlqLEg/3vhDzjO2dP/sdHVv638//h3KGoQV36x1ur/6ftt/8fd3p/e3a+tz/1 fqsHXQqqSjmICfyORK4DrBActAd6EHqLUJ1qenQ3sHb4Gpo6EExVASIq+2B7kJMEiDTahFxQjGbB UGmnqICvYe4KkHBQNki+WDtqq5MBNeKnlqciP2H/IY29MEW4TuQ3VIR+ZN5OmeJFLNGDHXYDril7 7HxBK6KONeJDkRRpOOUXkdep0goIEGA0mPSeKsTZzvGCB7vnNzIwcMCLxUUtq4FhZSyZHekKjaVU MzQ2rl/dXo/gfea+ZZqTyxp8eI9z4vAPuA+xe4RPMZ92h5g/Rf0R/cTpuZdeGKw8PBvfw+e5F+Kf Sivql9sBVE8oKVnkNKA/dsj5qQ6+zf20EjEZFG1e2RE7Sgj1gUiqSzNq3Okf7m7HDHjET5EFoYez Cyevb2+s3dmi0FR18Q4fCYRdxcu6lZVXXd2a73VPPTZ35SsLGy8sxzLc+ts7j352fTmW4b4/iFOE KcBat0BnmXGFWDjzkwo87fMaOXUhPbI9SYp+suqlTlzMiC50uCILFWhLonVqgYRd5sfKV9GzVjC1 suZkReVEDG356Fkuy5+Ue2mM7Der3dEeOQu1IHyIHvxVtmaNQOzMOz3fpWwJkGCnPsrjNFzZPR7k xx8WDLj2KjbL5FgveLC7BOqHpwyGur9XB8EmlSKUpJNEDqrUNii6tHXtbH85Tk20ACElPlKD1l79 ZSblB51IKDSNEAlwoLvLPxgEQc98YkGjpChZmzLUJB3uh0v6tcGKncASDDWVAkinw31KtlYPdAUV sCrilILXKePt4gdmd3Y6e14k9rjLdy8tdPurb1338eaSo4uY5Iu25/Fd21UVJa+yHNefm40vn735 vUfX9HTo9wbHPrZ2+iub128Mo1wGeFHWWd6BrHnBRl6TUxYTUc0kGXjOi0e4+hFNSi0dB0vemdYT zU7u0cTVi1InVAkuCPGRe6WeqyVnipcwoPHQPFDewQNVIQQbVULQ4IjeylnfMaPL2YskhocwS8ku mS2bowwnmToRiCG9AUnFQHuluqfIVVRCjiOIHb7AVwASamJEFTczTxvFp3I8eQ+Vmrauoqqsbe32 jThl8XQcc1IthNKTwrKELHuns9HjP4BsIFy+ZPMvx5evDc9/ci42k2r5woYbfegoANHHKQQeD5Q/ 8JDGHEqrtC4DxcZjQQuB7clcnjTjKt18eZjV1gC4LPR78VHsL6o7HYibM/ctxd7BIRJTlRPsVsi5 XawINt88+twOTk5Qe5Ip6sUP9OLI1K0fLV/5chy+NF55duP4EzfOPbe1+UZkB0CGfBZFkb4gNSZX 5QK08W3LSTspApH71z4f/PRws6IBeg5WKRNZHyk3ztWcP5q4y/mKQeoV6mBAjrm7l4xK4HIVX4DB iAxKNHJhjCBkj0GMnXeuDKiwwVUCtk89pjsQSfCVMIk0VH/qc5wUh4UfdgU6O11spsAcQtmnZi/I 1TDbwLo0JiWYSqJSxnQcaRaWjw9pjsV5khLQqX/4L3545Ndm//7f+12JRdmbpiyacdVulXdyOqtp Df8h6fz8c6/3Dk3/8ZMLEajKLDYXGj3NgqHv7+xjRTYIxu1I/7i3ArQxF4yfuB2sYT04ZyCsGMZ0 irMgNOHyJDcpRGNNKjj3UD6KyQ9njZHRRgr5w//L4MjM7NIDcIvIa5mC/we/dvTFW2vTd3WWenGy C3YxxLgoEerjzNEpN84JOS/Psh2TVuw1mCodYsY/M71wtPt7jxz9/f9N/8jfumvtjTv/h+8Mfrj2 1vCvO0f/vdnpGfAIv5Hn7eVUNVeFOR2EClB71SzYqzqe+mI2HeVp7cgQmiNf54Ixp+kxS4sUwAUS T4WpUE4VMtJyFVkL8JjWc+rILQJK6LkErFkEpzqQRZS5o0HOhmOeEnSEHlligrQBKlZjcSMqocGH gOQeUN2OEe+KnQcaUeZnfqdiXsf5aim/SkRWt1avo3VU/FmYoThCZYE1RUDah+wRf+RNZaNKeODY IixEc1Xo6L7tkfAVTLujte2NM0c5K8ivA5I9wCuoZ8Su3ATL9wz3XqSL12s34rtcdy7FmvGMLJ5t 9O0b0pYGZKmulNvkjjTxUHrGoYIdfeVHWW+Oq1yBRqKs9UXeaZeMG02nUwK0l9dR6O3fPX1zoO/I 8bkJ0b7X7cYBe1cGa+Op2CsBZ8xFbruccq+IAo0VRlnfxCf5vR7koSwezd8zvfLh3tpzy5EsLX2w v/rK4Pgn11a+vBWb+bianzkhZKX1NftmjKuL+hljXS8+JIVYAyXnFLDWy+2DGV6hYhclPW9UjuEC tPrURCh9q64UHYlNyYA76gwnPLzlmKmPQCNPKmi+65sL2JISbpT7j96EBv7BbCfTXVxFn2CNn2KG qdHBjGdloMgEBd5CGkU4qIXoKwDjlwMc5YIqeA06xTxIBfM/Wg3+yxy0s7c22gozXb7nBBiTaSl5 wSKjV0ApYW4hzivoxNzGoLMXXhiuPDy/cC9oiJu5Yl0G8u4GyQLPWjC1JcFSh1cJMh33NKvKLpXH jcRe7qAqJeCUi1UohEmRlHxkLP3e1i2UTSmczJI7nVP9xcHuTqwxY68EdlPmsRGuAUh17E/SlwXm tIHsWFgSqWSoxF07R+JAgOe/0N/8zvLVZ4+FXz3z3MbCR9aeem5z8+0RKjbQKtFQDpIpXGmtXUYh TstyimxG/JIwEhIXfH4hWS/5sByK7CGtLhXtK2hgF8At2Uj9oX3RJqZIQDo4YjRskh2mX+M7H4Sh gciAJCbzyJ0X1A7eloE8F+UouoUzU89+RYn9VFF6PHYDtvn8IZaxYOLRM6aqHCDBISCImGTJ0SOt dm2wfvxwf66oFt3mZB0CoBDlqt1Gs0/0HHCPTy9+92YcIPf04/EFfvEfPqUDo00X5aVQcAnoajax 6DgjaYifUnK82QbDm6iqnAKmiAvSQZv9kFhm+KI1dqf7d88P7uyN4mug2D9FB4kd6/Z7U7Nrtzc0 e7E8wZ62u5hr8StFAj/OU60hfAoHVDdESHmGERuHWk4+2L/y7OLG95fPP9HfeLuzzD1Ll388HKCy pHKQtGY5h82Hm4x39JH6qDzwpKmUq22ijvRqFWzCYNRhgBv0hNUZjrwM/KSsPOmE9rnk50ieR7mI AGb5GoueMaYBkrZ+M9j6mVheyWW1jCTu1u7D006jTWe5Em9Uk4JGSoYWSFyRBdHhrwD0PAnBSA6i xGjRJHeFl3mn/Jt2esQdo/E4okEcmK5kSZHXmqDi0Z4XHanRm/ec0EfsxaG5l6/Fd7n2YusybpVY OXoEcl4S4mUUOkU5DUQk61ttyrYotqYt2vc48kg0khTjNYVFfGp+nBkRjUoK0Jpl1Ew74190BpE4 ywadOYDA5bsXrg83M22TAuJ/JVRqHuLlYBzdiSI+pnP19Lriw967qMoOW9aN6u3ZD/fXvx3nji2f ergXy9LxwMPyE+txdE2Um61g5wPIQ0IjLhlRrr1kzfGZMoFsJXRGV7KAJTCSZzfcw3tKlfyJGF4C F7JY8yssqV4J7gBHGiTJIwG8Xc3tE/EGLKtais97eJG1h/S50FKSqp6RGrgi4uowGYHlixHKX0pX yoRAZzghGsj/kfd64JkwYTQ3k+tazUUvJbhsjAdxuolO/+TxL0RYUwZO60rJ0e1RoBLE9PnvbMX3 EMeBpGnTwpnBCvOlBFl8YJ0UnFOCspkie3ZbMaSo7X6kOXkyDS6d6rf3EcANyhLQJnNr5gn9ecxv h8Nx6AauOQePv48eOb4RX75DCDqfyW4hd7ioCLbxHxCgpDEVSXeV1mj7T6UALaDHxiOW1Rb97Mce vu75jy1svBiVpePzd3cufHP7+CfWn/pHN9feiPM4tVdX3dM74oeb5NgBuQZMJRNxZGHmV/HJ6SDD KW7eBoAZl2DNHrCBV5RapwkesJDlRKY9cUEsy8ZUvHLJ1Zrip8omRrI00Ux70Ih0tXLnjmmaB5It zxxYpyozXj9ppOcKTadmreOdmBvQUmlMfkATA8mfabJi3xwvJVnqV9ZsuKzf3pzuzcbXz1gQuA2R t0y+JZ9CtFTLIdDP+j8bXntl58LHF+bg0QkUfpRbXJjKwyVzgqUwRyJECSMDqOXbDPSmMmGkltSR qMIddvya2+mxr6RUEjfVOOYp7g0BzR/pbL29M2Jv+X0CaLV4uB9zhs1wBy4eeOZAxUjx3tGZeTx9 kpcbRHN0EzqTIdl7ofRuHDv00XHSnCAfpi6QwN7yg3NXvry49aPFC3/Q33h98OhnNhafWDv3p4M4 zwZgDc3BteqBL+1oVOrIHcGisPwQcM3szoIzjendZMy4l79BiWWexRV2TY/rZulYjd0giluG9OWZ nuZBtyUGygtAv81CEx2gkUDSMQTn2RBVYkNDN0yVEI2GnLgD56R5NipFsrN445VFhAVxlBmFPDH2 9NIS3DfhKOhs7QxjW3V8s7ytmUFH9GVrCKtQWKmLy6O9c98cnHpodvmhntabjdc4kRyLL+zJfRVB R9dpLeSevoF3thmhfINIUDg2aOTpiSP6uSw1cBe7HDZbhlmzoZwHyvaxznXznQCWpC3Vg+T5bi+e 1dzY3vI18W9OqsSoY/l0CKS0Uj/0R14bUbCLi8hnWNfPqX+jWbFMkwDWIweY6Z55JA5p1dOh/Sgo LX9mLQ7lXv0ZgkNT5qfuJAL+ePnMLDWyQhvMG1PIdMlkvyfu7OndCS6UHEZ1DudFAoMnY/Kw8l8a 05uo6RpYY5CLFMZFo9MHqY5yB8saAse9WNz2reSNQnZJgO6gaBO9Aed8XgBfD67HT5WhwlMadUY5 cikpieEyQ0yiC59MxXHQ8X0Z8XSYym3qScU7SjmLVhQ385lUe7y+8vL28M7OhScXmYbJ34t/PTTD 8RnQ+Ub5W1zCorKCsqO8INsqMnPQuJH/TI4EShmVzEqTSNoDv1pNInN6kzTE38X4zvBbxIxjcUJ8 Kr50cH5zZ6B7ySl1h98UmiggD2RQEcCcWtf4NOuAlmNumkibI1Vg37dbvPS4OqYh/puaXvxg73w8 8PDiiavPLh3rdy98e7DwkesrX2SlVRL1yjSpVFFFGidY01Itfy1p8XtJyBDZT/nEJyyugLtS3FQ7 VTg8qZP8haLG/uV0xp2Y4jNGqQSYp2aklCAnZenayxy96AyH+A87KUizHqmXRlI+6hMU++SoghEQ AprxoTZTTKCTUBazQrFMKsHpRyiEKS7K7O5ETrxwZE5aplsKJKF0aB9MP9pWdQg4fBrnYV34wSCm BJh9qsDfYkjINlyEIM8vyQONFmREb9yHbKIxr/V16Ar+ANkFoVm0KN6ITmzlwDu6VSbUMgnJOnXP 9sfvje8M34lFkkxDjez4MLaQDCPHwP5CJZnqP+swGD7el3SWCy8SfllacZvkmp/bFRTK44qKAXJJ KSLyBVLpffmoHWlYwqEy/a3vL154MmZu4zPP3ozK0sXvbm29iS8xIYxch0EP1XPJkSUK6XQbP8I5 Bq2JKZaOe6GoQYbRYvGm/kBN7J6IO5zAJMJgVLNxVGZOdjWBVmlRPyAtpOodN5ZABhbUS8SF0xrB wJ7dXjW/YNIhJbNQSjjujbmBgJH+iWCSdGhD5lUg034sGp/uBymxcSROoYvv5BPbQW5GOkwPhIdR DRPUO0UfH3z1O4Pp7t65x+bdn5cvtDjlCrpooIuNW+Vo02BAazQLz8RxnLwlOO7QwKkYmWjoQJZW 7FAuIKlzEsVgHS2jqTJ7SohWvXBfL4pFo+jZab1xHC36h+ZjA1CserZq4EACKAPXHU+6AIiy0kcw UW11Z4o1IssUESWjcDQjI3GCGExFcUCiBrN0RrxNb+dmzzwy99I3Tmx8f+nxh/ov4unQSJZuxElk o23OADXNsOey9QJ2FFdWhtAgvAQwBpo86bcoJmp0XA0kTWRE9Mf/e5xcWqRaGGFcJeJBcNYPeaOc Fw0b5HF7BfHtCViNFbxCoiANXBcOPWwzYYPCqRTFLjbZi3UDbrECKz523IbBzFVWlQsAmEODVH3z M7CCbgbjYbjAvs8/AkiR26D/GEYNkVziVbExajS+zPjKK8NnPnYsMlqGJqIBjMi7NOaOW5E3Q4C0 hAyORBjnryQG9skdXZRaPBZmhWUqhfslxARWSs092P8ly1LlWKcfI/LO92I3wPTg50zx+RFXlMAn jqeP/b3chkxA1/RPGT/EPJPVOp36phyhrNMnYKROz1uY2qU9C6DULlO4zBuzPibAod8ElvtSHjgd 9ejzn+lv/PDEP/mTpaX75y589+bCxzfPxB6+eDoUOLYPpgFECMUtDOxBttZAhC3+XzJ4Jvn4KMWl lFUoBC614kaxpA0l12aEGY5swC3xgcrKxZkqbVNuRk/dNCZBuleYw7jUZtgdfTp6IjFUHP6TTPAG cwMgA2mlruSXRBjkvNuC52Od6eo1144hIxOIYfBtxPRSWKjX8gcVH1cgTSLVUtGL/enz395aun92 5cNzpN02JklZ0bbILNpo3YfMC3n8TYw4XACcAVQmfaacGuMOMBuqGFQ010uzzJYlrBcyZPZ73V3Y dnwfYRzLNbjlW6JXp0BxnBGBEnvs2DuqW8wrSKi6FQ3Na7lVrcGRkqzeqKYOBYI8bDrozvaktOod IDRyXwQWLbJQhsYuz0vnsszoRGhZ+kDv4j/ob357+fwn5mKpYeWLkSy9FM9Mb97msjRpxmj4HY4y hnGRkWKHH+QKF96QMG1TA7lSOpNu/vhYOyFOvtxIZSiQCryeWNwcfSmSXspF0sF9eqFueXIC7+VV iKsCRtUqrNUAfu4hSLNDtF/OwgnmBqpYoStwoEhnFEkQ5NbrAPSCrhYHpTH09ng8H835eAl51o7R LGCpumxkxxheL4wjJ9Y39555ItaMnQsGnnqWiCVGJ5RcC/HJPMCn5XqLSM4JXY2a7SW5nSlb4WtK 0GNd86cAU7j5l2ijt7Y3A9nhyCnPeEhgCzNhfEQYCOjYXBQvd+KLcNSnAhq7ZGN7cdseg5IxIH8R b2gPQSHnUfAyXsOm4w++0vQlMYymbTm83U/r28+BUk7P7PMCU1hXGheJERq9uU48CBrfnbXxAyRL cVjy8ic3lj69dvmn27GgST6ilWdHQhmzUwELEQMvUkeyNpEJTMJLxn8qZEtKBoYbWbdky4E6XqWT 5m0CgBRB9+YcCdLrQXH0eLUmweb29P7QxoyrJJsnNzoN8zmT2FOkVbAMFfUbWWT0HDxuz8q3O+0y ZINRL+JZvVpTy+0crC9RnCCOngBCia9R+uoLg7OfmF/md2doNVcCBWNp9EyVNKfMX7WIoUoHMzfY xmhzczDedR5CL4Lh0uXTbnkUswQqn1qqPQzqOtfSGhbfpJzwpVOUlmMR7WZ87V/ReZLHB/ymR8U2 +IJ60sE2TIIFTQiDNUEToyuSUjAtg0Gya1siGQCWVMx6ALIONdA1sJwVMFxC2U3Hq3B6Oz3C3WpM vjSctNONZKlz/pPH4mtFX4oHHu6JozRuHvv4+ukvb15/JTj1YTy8EVGUctBaRDM5TnmqS4wJaWPd 0FfEX0FDw7uwR5YDAplBCdwxigQFUTL6KUCJEw6kwon7kIIzEjJrlX9ReJFaUXiUtAnueM5X6UHK 0gvDJXB7eA7JqYwZiduR/GDwEEs3H82DWJW3WDH0FHJIKobS5OLb52M59lx8iaUXcWrZhCxjUiHl 4XkRzfYkNX5Mzekd5TLaWfn42aXlR89/+as2Om12p7vivfgKTQVN/hh2rlVLZ0pvgBoNJJ8neHlo eqPuwge6g9sos5ikFBFwNxXfEOWlj0Iv1abprybcoCpeEMeuW7srJTxK0sig+4ZhZOiHJPlIANbC HJSoTIV7U+4nzrjcyZaZpHDtVlCxGDGi0lec8RbJ0vNfXNj4znE+8NBZeXZ94aNrT31ta/PNEeIA sSits0fGdotLFUwiS2SgsSYbGpAXcmLp3mLQ3K5HG6DflL5dZ6crtCzgMWmETjKlTyvdRT4pl+IK ZllVqwujzKhRn2Ak4YggLcwg5U32NDe3jAQIqyKn8GqORjIe2saUQ4okIggLbbkiYTcQktq8NVr9 yfDpj89hgwo54CwTnkbg45Q38i08RBarPhQumILQ4YEcuDIBw1bzm28O4vrW27GIK3nrKc2SeER/ ZcGoAQG9qLlMrjBAEVwGD5oH+Y2a6dHZcZxZJDNIDQRtSoCmFT0ka0ojhcmghyvsCi/4OSORMYIe YSGJIQqjKdjj1qyThtEa/bidaacyFldFCEFOzFTfSxfAqh0x6osFRBoXsh7Pz80//lj/6tewhy9K TOtvDpc/g2TpyssjzIsY3xhss2cleESL+wOPJQ+0EMCqY2NaLNh3SDEQqX16jUyJUZCVWtJiqTiz wNYySLtLUgJZaXez5vdMOJklErpBCG8knjrv+4df+vt8KMEPN+ipBT3bzsdQygGAOhzTR8SU0/Di 6Ye1//frb+2+83t/d5lPuEMN8ZBOPBERhxegHz1TzqdP8EBPt/PU1wbz/7O7Lj7Zx6Me8ZxETMiC LDyW4cd39HAKjsOYmcXjOMHQFE6bCWTHw+xxkIGOAuC5A3iYo/v+7n9wX3/q/VNf+sOzR47O41GK 4Hh/tP/f/OTnf3Hlf7qxNh5td6aPxEh6RgfH1+RBG3joIvrnAyV4hEhPqcRZTDOzohzi82EK4C4k cGhmZvX64Pi9Rxb+Hs4sEl/x93+a6vzxzeunjy7d97fmeYzAns5v8iPhlHA86o4TCfSwDfDGowND bimikIYeVBdJ0Dskiedh/Ny6nyiimsfRWzwAFE9B4TkSMgBqfeIGH17BU0R87EZcsJ6Lp11k0tA7 noPBYQh4zwM9Z3qzcTqBSJx9/9SHFmf/i8f6H/rN2e3/7/6L//X2pWtbr/3l6D3/+j3zceoIXTuP QZja5fElcUuIFN3i5Ac+xsVHovA8EgDHB3CoXx06YONUMwIs/oNI+CASjmjwczs+lQPILedNif44 yzHOtjADFLgsINCPU0bGUzhjc4dnC+BwWIhXFgsL8IM4miIzGMGWIsdWUQU+yY/SF0eS0U0ZodoH 6CM34hNURIwWyekQlPBwLDueeB2rmPHNYheeiEWGCH9IlJmouZEqxNIPLSE3+SAscBO/nmyWCosH 6k6ffGRp9ZsXF+KBAAer8c5Xzg2+dm70T9d2/tna4BsXhs/GaULKku20iq/KTT6KMuSe+zgcmhz0 6Gkc9DtRtbn5tnfXFo8Si5mqYEosTGqbiQ0nHiUloBa6EQ+TGzlyrMkQ3/J1rve5K/Od8mQhG1vH SBilBs8ql9ykryz+Ot0CsItS6DKjdagp0/doFtmCkkPQoV0V8OXHP9h9/ssLGz+MBx6WooczX7u5 8LH1p/5kM46TQkqM9hoYM3V3nHpk//bfJk8aR8B0yYQKzdyV/WDLMHtlG4iUsFBWYmhhIE4X0V/R rOEERbCi46wM4s35ulMv8hi38gwgdAHcc/8mWHKSx9eWKsZQHUPQdvu42Ov0YD/7AAE7ycAN0eTE LugNoxyNz79wc+Wh+XjilhxSB9wlUepoRpXhSPZIH/mR2qB1/YWAAm1cOqHiQtwsFv30yujG2vyT zyz8ZLP/4nr/0+c7W5s7378s7tiJLRadUNy6aiNUPT6hI/mkHLB2Md+b3RoGv5ADZM0XeL8/jbKp IIkeZEvOVg0EgYxaC9o5L0GD0BASWfIpTrkYTxNQV7VAJ5lwQgXg6ghaTj+gn5xwew+cVscKb05p pEeMjwG4pkEz8kV+qutOIbitKCC1vNhDsvSDpfOf7t/c6sSRasc/fePC9weD29CEjq+UCZENsE8o M20u10Fk0KoFVkjPGmDuqgWyzLq9hTFlxlxL2tf/HAXgQIsyQeJlWiaEjFs8BFpJwkpHKUZ8L7Kk rH6Yyjun58BWEt0o0EYCcDPgzl7mZ6a9ds8bqNqc8tLTm0R8e9JwZ7cTD9ZUeYuVUtLxZDrHzfQa hglXTn8gF4v7UJwVqzA9yJp+Iq7eWAOXDz+KWXLMnB451TnaH2+uR0ogKQBhlhJYwHhAA8HHwZWb 6oX4Tb+FxvF40eCW5WDL7OzFsRWRCMG/FyFhpCDJlVwaTICbcaXMSRQVNTtyqV7cwaqlMBIM38R5 fxY5SC8I5CZNnj0h6+WDDXSu7Cd+0n+RH69pUKPRuSaRRhLXRuiYqEsK2b1JSgqn+cDD2rcX1/5o aWmxF0fxLf3BxpmvbF17jYabSs9afHxpRlxDxdbgNpZAAWkqgEkcgy/Pv/3svGZWHN8BPO7lWBRy EMVCnGq4QKH1iEm36pwUO8gXczJ6Sp57iigscKiim2/QjJAhkrdgjyJfZRdBMVxUf6bf3d+Lo23V bwR3wUd0QOsUSjy+ePF7gwsf7/fvxU4so0fU+pEIW3lCNcblrg2uDefSN0FDPgnxwlS80PYB1Y62 u0diMaPHc35YQTg819mN8C2aVMvTHg+Kj+UU0qklYTl4/uRUT5MtSXBxYTZqvvi6pyLQ0XhwZzv4 ioO+BB18YhOKzvjEFg2+hDUNxLFQDACjErQ6RXM6af7oLurCdp/ujeEEtQ3dIg0JzaJfLDiWuhrh ujPopCtRLWG6gy/swVAGOz72N9+ECEU8tW9PFMlwBPbnP7uw9eKjV549HtOBs3+0sfDE+lPPbV2/ gbUVGiopmbHTFEnNiiFt3A4ICCTMuSvJKShpg1rLIkxZO0fBJzUaf7VRhXBlIQjvYBhFpjJ8o58Q QjkxRo2N1rqZyCgRPF5YroY9pK/nuCUFCRfE7s0zQx3uRpWGphxEy2TRqUIPLOH8twf9/vSZjxyL Wyz6xBpawZ3rJCLdK+GJbGGAft3yMmoTOWzswjwTs97c+OdD+gTOKCJrv7PdmenFAXo8MlXJAx5Y o4RYRKLQgXWMyt3OGJ9+lEABhZk+xbER4709pEVkTiTGphIkTJieQ0/hDlwbBT+ophLI9klSRgxE eyxhFq40n/qw06LYK/hkORRtTr30IYToyjKlpMNRpFvSyGYujgsYqjVxEsg2pZbFk2AoiFyiwklq 3hKnjSpSrjuHSzr5QO/KVxa3vrd08Q+Obbw9evRzN49/eg3J0rYtEmPGDfJTHDrJi6tKQDSqFnmo oMhvOVkl6SUWZf0UhpGpDhn1eoJp5x9QyRoRRSF91adkUYNCC8wNgueUltbI4AOiy9wpHg01sCqk 1mW1D+71WR8NGZSZZyNbrYvtwd7ajRFmxh9fwBeQkDQ6VwuFhIYyKs4grurSHA3jRgkH2uQKSBGl r/pB3nHnwUcRNX56FZoKO//p1fE7g+6JJS51R/Kqrx7T7lFjjFimoMhpDOQEgx8QKAni8fjYPb3O XdObgxE0i3YI34Od4Xw3Tl4Uwgi4+M3zqrxFBTpjd5ouYzzt6sMDDBILwrIDsnXCNnytvTTa0IYN jglEycQjqmW00xIvoMZOCTnhKX77Vt9Ho+UsWTN7FS3s7HgTUIGFF1wmhd5JobVXGRV56850VuLp 0G+cWP/+8VMPzb/4s8HSx9ZPfmEzHhNFBSFJ5S2WQfav++lE4HNJa9Dpwr/yYd5WUiBcyl0taB7/ 02bkxMUsOEENwDaGDil2CUJ0d3EYEG+hUeTPNCsY2J/NDKdI2Z/LE2j1B6xMdedmeoNfhBlIXiJU RSfGjf3OhR9snXqoHw/WaEmy0YhWrLh8CIZtaUmeyr2eeogOFyLueMtNJo4UJpmI/uZjMnBiefSd S4NP/PbgiUeH3/xqd2Fx9rEz8JeWFyRYLYC5kDYmyHFmPg2QK1OyUyBUQ5KxM/zmLc/UFUm2xsP+ TE/x3WgjaMLg01yRnFhKEmuiwbDjnaSBKlfJRae+2S/Ee6fRtFLYFXTEjBZtlDHB51kXIiakJtGg EX/rpX/yoWqTbTuuk9HUqRhjH3KXfJFUi3j4nUiBFue6Fz9zPL4e7srXj8V+s/Pfvrn4aSRLazfi BA8hyLhKvCqVaKgSkUJU8kbJMO5BffHSRph1OYgLcKLBQHGyHCZU5pp/NAegVPH2fee/9PdRKZ/q 4mQrHcXFQ59Qnvc3NfnsWx22pXO1UMbOgnf08/posPnfv3Xm3/8digH94FSm+IAdfusv7lz7vw7/ /Iv/4fSvxWlKOJ2VpKHGzO87yFK3RkdxN+rHOucrztviiU7oCiRP7eNUWhz/9F70HYfUxmnG/OID FMu11oG6chDxv/rQ9N+9L87P6vaOzP5nZ2Y/9fnu3+rpJFrUklmaNhDzQCizzyOoaJA+xFtHG/Nc f3us7vun/7vN4fZfjx/9j2d57lVntD++ePOHv3d0+bd+/T5x5Ko/nDHq6PEfxiQX+pYAijoONuax z0FKHEQFcnF0mtYvdLYxu2KZn9+0wI4xIs+mxSHU+I9fqlVw5UUGUZs3ih4tkliJ/FAFfl2H8auZ hOM1H9DJfrT4kMcSi2zeyNOaY90gmMKBWToNDCscU52Ff//I7z98+D//nf6R3vTaPx996x+/8+J/ d2dnvHvorrtiu+v4X/MUMMhkfzcOxuQDjDyQy18DRzLCQrT6xAb7OJcbXgkVDy4BxZcYBAGjHX2x mASF+3yeF1y24FrOMKdyfZ55/OWeIifw2tFBe4LByX+UQgEAS9OiaJ1v8W13enH22GA3Jo2jeOdD Vb3zpDPc7lz4/s1zH+n371aE0d4suxVav+biZNJbDDgZpUDsJu2CopUyjWgpUuHR6QLRIZ0unkXC 3b1e78On+l+8OP/li92HTnYPz6MBh6VztdthDqCrokJ/NCfTlSyzMLKhNcvP/aO9eMxXMgmju7mN GeHS4fj2AzowssOuSZgq0eqw3Sqs7bcaJ3InCFzJjPGLP2YOo6BPPYWXT10y3iIH0A3RAOKVdN2H 6MjyGi9aiUkkFa3rTMByRMmDUqXo6JjZNi6opKMXmFewWg0mvUXFQoU0oPReZ+Wx3vo3lyJZevzB 3os/HcbXYS09cWP1x4Mhj0cmke49Z2ipDeyMoiS0PoCDLmejDUTRE6uYbWbJq/Ai50OEsmdHeMAD 3bBPlLDiJ543iM686J2KQtFA9wtnKQv2aEkgWQRwiazlwwvxe/3OQFewvRTtUIm7/OPBbHwj2CNA oRAPJlPz4BxA8ETHUYwMe6Ny3iUEG7HAcUhEGlPs46dkztDTa38aXCpbYw8gj48u0CR6kgj/czc0 ZsGofBOwpqR0BAi1x+amh8M9HEXB87nWhpvzM70+DiWw/iH2JLhOq5LTJBYjUj0EGcjDMRCEBPda Swu6zsoYf2gNykZgcsgBNFb4SO7t5SQE4oGF4CNlm0lPm+DxU4kKLzgjj9tJUgVGzsq8wBfjIb0W AZle8KQJ/Igdi588eOygOc56Ov8HsWdp+aWvLR3/QO/Cd7aPP7Gx8pWoLG1zU23SQdtKfcGPqE// 8sopUxupmLZaLUE0kEKD3p5ClR5dJGVxPiKfNxDtxiLfUcR+zEI3lPm4CYFqNNEMVxTFosPz8dDJ 2nAjkSfWd9Y2t1d/MrjwyT62D4kDGTygTyrjd3yUhiE3YG4BC83Xk/vg1j24niMoY0mbjohY4SMy EiFBpNpIAl2dS3nqlhuYU/ipsDzesCmr27miJfA6N9+NnGw7zCBCx373+vbN5bk4c1JcmYXyQiyQ Bu0mEsgsEObZdfdYQIww1bqStEMcC9B+fiOvozc9WaIBUKbjKHpIAOXCEtkkBPTA3cEGGQdxdzCb MEJInnWn8vAJG4igGAxyDr1jJFJO54D/WIKLL6HS4ajWDskOIpHrRp7Lh917neUH52NDzdaPTlz8 yLHx252zn7u59NG1OMx8841RnH2GO1jpQuQHa/ZBxIseAILi9Rpcy3143QDVVfrrmteQRiJBWxOE Q3mKmCKnbtJmq2PwAwOghsuZ8QldEViNS7K/9HN7y/PH1+P8xhmSZa13L3x3uHT//KmH5qR4jgVH 5ek/Lwmq/i0tJVZBKaRAjqgVoQn77dDKz4IS+tOceGH1ClNSIgk6Krsz7DMswKJ6DdxTRUXq5Ge5 EyStqABC6sYRFVDuYMiDOXYH8W/pyHGg8V02QNyjseyTA3qTSD5VTDXLkvkDj66lQ/1oIYLvQScJ AKHxG7ahp2QsOLIBTMC9ELmEtdgy3lkcFxD4ie4l2jAK39IO2ZWbSHdSWXykkC5sxSVibrx3+YXV pROPnvncuViliXzjwtcvLz14+tKfrkaTS3/yfLxe/e6LNCF20uvO9aZPf6z39MPHV59YPvtQ/+pz o5Of3Dj+6fUrr2yHkkkAlkRMgwhTZRwoChhqKZ0rzXIGXPvKrMeMK89PYVpQoB4yQpv3Kj4yDnrV nfiOa3l+KFm0wvQ4ckiK6TV7ZnTpdh49vBglgM3RTfROEV99eXtzawfbhyBfHYmX/1N2RQt2MzSy 1LTEjY0l5tPrONRXaNF6swaYCeCHsrOw0BXQkK5FoUYfQ9cCEiwm0sLCNT4yLLw3Rkr2vV7u7cS5 8/0j0zfjSNM4ZykWzqamT3D6kRlCmjdu87PztE91k+7X0Y8+yaJ0g2gZvFjvDLycU+leLOBwzYt1 fYc7cs2aEKdnLEBbFv5If/xb0vf3JEh4KZjmLqrbdSomQrofOZI3R6REQ8Vrr954/ptXzj55Zuut wYXnVq+9en31+1fOfmJl9ZsvXv/ZWvxbfeHilR9eHW0POTJ9Qihutzu72Vt6qBNnFZ97YvH6N+OB h+65r99c/MT6yrNba5sjolsPezjVUX5YbVtigZ4Id61spPHwilLcGtFLQVY847gu3IPiJoUmEeDH W2cFFkZJfc4WEdqmtB8LqAn7XujNx9EMV966gUtdzIzPvXAz9k0s/kaPrQyAumyOCzWBkwoN6oIS bROQ+UAYmDvKofKayvAi0JXmgldKjYFVKYfVx7uIAB94r+CeyZieaOlFg5g5aRMEPa/Vj06Uj+Fn 4Z7u9jAW6fauDF46PXdivjsnmVKeoJN7hCQ6IpgxuOVURPprC8kgLlCXWYgEq7LkYup4HTAssx1j mxyiP6+tKrZRQBaR/viKbACD5v3uoGii2Kvdh9yzmMdNmsxoTP5e6Pevv3xl5WOnUBCY6my8ttW/ u3/ms4/P3T03eHMQry9+/fL80fm5w/PqRz2N3+LNH+x03uwu3DO9+EDv+a8cH/x4+dJnjgWFp7+8 3j9146nnNrY2R1yO5IgWpMcHR5niJrdMh2g88tNg1O5DXegXacfcQO9xj6fF8Cj5pJW8BbIfixR3 xorA4Cuf2vrCqc6dEQYL1EQ2MtNd6S9dvbWBLwaMCPiDG+EgVx7Ddjr0H78p8VFCmONiFUZKit92 24RpSaadSEBcWlWg8zbb2iOgsg85ygiOjEIKt05L6YZIYGtuQIo30rF2tytRoNM4TMuzo2VXlJ5e sJdOfPHHze3x2q3B1mh0ZmG5aoifOmSTfZ/lAV3oVtmKVxhNibbE4LJjejQtuS/uylCJDWDyKrbO mk3FoEyoSKp/oNu0BPAWUuqBAO2MSNYMStPmd+onf2cT7ZnjR/wtUqKz+bvnFu7pn3/20uD29lNP nhneGeKrYflp9HHh6+eXH16++LXzcaIPhkni97anu/cEkdOdre78gtCAR5dOPoQ9fOvfXV55pLce X4v6xZtLn76x+qPtqEiq+kKVoev4bY+T8mV6HD4IeV1PJOYRq2aHeDZIsHxGYYIqr/JQQVF+CoBi PMgrsFt2AaFl7FGLTfyv3dh5bc2ze9Z7Tt59fLQ/vH471s9Hqz8bXPpsnD6EJBRkaP8WKC47Mnih Diq3bR8DL241Z4mjmemSKYiR1kXboKkqneUwOS0W4mTDsEQgm+xwE451rAO9eSuTThJWQEZHQM9q hUMsGPr4B6YHo+Gl124s9Hon5mKTiCHOhjZCr3z1TEOjfWVBWoRypSgPDeA43I4B+xGR1Ld8Xhub iq27Z/Eoftv6G7sk8Lh/CULK6W80hiwQFSWSwqn70UWQpOjNaUxbDkLf3ld77itfjUTo6vefRwjr zqIQwcAYX1wSUDjzB6fm5+ZyRkRNxc92t3s0zrxhmftu5Y20LEo9vhkelaVvnsDXYd2DZTh8HdaX 19de2/YsiarxJhFST0USDJKbcgEfwWZYAc9yJfHJaPy+c1/6L4R1Pa/ARTR+DyYXpAgqrkzx+7l1 ZfjCH+/v/aL7t4/sbw8PPfq7ekAkzH72/TO3/4fR2s131v/b7aO9w//wP78fRMRdESDjNHR22I0l lXC9eHwn+89VmHwMw6PE8gaeUOFCDGXCxY9Y58E31vALIaPLsK7sOZbU4ukcfi+OV6nw/Ie/ZIXf wmJdopPoTSss/OEqFYS1G/9F372ZQ6DTT/xEJ3hUBE8F4Zul8U2e+NLFIGt65o+vvv7Or90+/1u/ dwxAn+X6FpaoPC6lFzrCiPwmGH4RDqWfX1bJj9Bmpotvs/UXvaABHg9yfEoJhxbidn65ORfe+CiJ 9EKN+3mXiMNYC8P6Fa7igRh8mSwZxwda/+ITLSAQLcFaD9/LTjlDFHxEZhqD+JtIx15gjZZT+G4e Pm+ElTuaDRiPucHn//D8/L87//qbW+N/Nf6tB4//+fevbm68fuuvtr/0xbNHfn0Wo/CRGsqHT6mE ifzTQ9P3xrk20+N/2Zn97fH4f4CQ+XgQHrwJCkHDv45Q0z35wPzK78wf78++9vbupatvvfhf3xn8 9e6Rv33X/N+BKCQHL/yRL+oU3zYf/UQneMiJq3vQCUWKBlTAe/Z2bsJHpweA4WLWJZMCf8w0uOlK /vjNrcFnHp3/3IV4PfzG+f7Xr3QfOFEANRhtL317dfRPu2cfWVq8ty9rt+/e51QxwRfSww9W9roh DC0aY8NfjPg3I9yCrwMexzemY/9U5A1xO3UUvNrFU40gMSOv1iBjmXo2NjVw6ZaDkxF+wby+8oHX eFERIvxF0EB3y89inFq3VechBEwWsdbqLuGS9zsLn7h27ET36meX6YF9xFe2wQMiHiOMRG5Im/bU TfhgPhiV3stuDD1FwGk+YnxjyOKOdC0pZMJm/kA9d6PEiKVDMU/SOKZUSplRtSQ5XpVtLKlItsrI wosCRkqP7lVFPH6k3gdvbq+/thFKGd0ZLf7mwvKJxfUbW2uvrC8/vHT8/j4LGxQj+aGm48X01rPd +d/d2RtMj17vLXwl5lpSifVjr+F7cmv9GKc6XH9lGGezbr0z7B+ZPfVQb+Xhfv+eaJfPZiWnKmEl 7wY6pFQOy+l03rO391dKxIl+MNVqBcJykNRUozN+4dLwxdX+C1dj3T/sIbbyz37xYhFx9H7u5bXV 72/G7uu9cHyxQi3cx3r43+zBlOB74jehBuMKE5vFc7x/o2ac98brsAH9pgH602hQrqt9+7ZtDBPK HvhFV529eEg46tncrxu/YZPqOmyJV6a40zheR3kqP6q2im+Ipn54+AD4ndoJo1p/czuOLerHLm5w BJ+k0w/YQNsTfAviTTm4AIk5Nk5wb8OoG98phz0Cow4ccvgsGjbuReKHbCdG1L0IBmPsFeHGALp8 i5S0kVMwFQUMbEhBcgyWhX5+rRh+9J3qe9Px6CYDV7xGAKFLYrewjRi4N92DzkkS1uimuuO7Aj29 zi9G0+HS+NXhMR4fP0SiCG/SaywtyNNCip615NOR2qXhn32UYNe+M7/8ROfmy3vj3enlz+zFthS6 vNDBSGVOdpG/CCdmWdjMFn2uvz568ZXhS/90GKcJnnxo9vSJ+Xj+oRfCw3Gg6AbwvjMcv36DBONu yPnh8FzoVggPM0CtQ24Gl7Wqq3FtBPqj4UfDJ1fGg60I4SEhBJcjc/1vX9fBJ2zXjQr68o9XL3zg 9JkHFkdRPC4MQBIKw/JDUkhWi6JeG1tKlK7h4Rgqgl9Pjm/249gEAb2QXkQNNrCM8F7cN9tEEz5x O4ppd3gmPiBqNeDkiOQGYZQGICoImsgFzHjAaHdHGxv24iJkR0DLf4KknSvvbMUXDJ7qH8ddEF5s O42iaI+OOiWOjUK8nTiWo0FLhOhyPZ78zdeSIhIORjMFSYLewUpGC67j6/Fot/HthLLtzt5eKD6t WrY9Dvu/i6X9v4HsEObRm+1L4rKBlReyt1/6llYp28RvdVUaB+n7sX2np99UW/5EG2lK7fk7soCo Vc8KrBGupzoxpY6MPtLocHD0BTJOcDdtvqrbUiUa9tDpbseXbr3DsabGc7Ozm99bDCxF9GLVuDt6 +drw6+fAP31HbG9fuLZFEFIy3e57/k1EAwrcQBbZjiNYhSk+CaHglbXBlz/Ve+Tx6UU8Y7H3xtbo 2ur8Fy70HntcTkh5wfk3Xrw+uLn28Pnok1XnUlkroQad0RYlUY/OUBXU+kmLsu5T0w3g3ylBtU6l MY7NHEJGCUbyBbglJbimffk5+Wab+C9smRFPFRviQPlJemXJRjRvbW+ffHn18omTJ39jCVJixC8T tQYpyCpRyA+diKRKlTmg+PHDspicUZ6wFFTDAMig6JTBNM5FY9GM2YQpSmzvSk+HnmHosqgcHd/4 6bf0SfQ1AE24/IQ58SqfopMBcHO0jcf1+Rw0pEUDJkHR8he6HRf4QL9jS/RD/Mlg0AGq7X6+geRF aGKFEB6H8Q30xKlTEUKn+GWEyiAQq6Eg3MpIGE6tZtrRNzP+mI6f4VGIBDpV++r14dfOzX/tz3r3 L8W70Gnv3jlJUQldzA3+qiqGqqd0JgStBnHz8NmnokzU/8Fab67PsvFo6xMnY+W4/52XjGD0Ojva HS69fP7k3PLFB04yRbBk2W/1JzmMtcFhXQKjCA3E1Jaw3tAmIgkO5u7afSAl0Jz4Ufuj605z3VQc 2z6FP/Sb3dK2LQ4JBe/2uydfuRRTn9WHn1GB2GTMMK/w/IfdyAYU5WyuhT52RR4890i/IGnHDpQw gJgWRa2lOOFGWU55VYzm5KYyUpq1Ob0u0o/kujJxEG2i4CgBFlHkZAMeAZxEu7RkB/NES+NBYgCd 2pL85pIlEMDRi0asC88C4hPUN6u+MBUxSakoLPaPiESxIQQXmOQDGDmbjQGIvWgy+tk1mEFssrx/ EYtrc/M8eUDPx6M4y7mBJ8QVQAUHLZ5CVdt/uYbsbw4Lw2J1fCu+7mnUjdkw67OCYPy+vr25cuP5 lx46j502BZqYimFVsoUaUShePGdiFVUiw9o2F039iNyBlpoRyov7hafyEIBhUfERfeqAb+/LsYUQ c57tKRzJeAx5aF9ApCcD4xfeuLa6dXXt4Uv93tzwzc3RV86SQHzYe2Bp+omne3fHSWQkQcHE80uT X9BvAnRng7MydAnRRmfqPq4r3Et6UVotW6eslzTsiiGJHftwolgMG6P5SEjkimNgc55PJxHelBGI Gc2alFpJY7RtOY5kJjGDdNIGTMA2hLVuJe5TXlqFM8GCWdanfIBJjrXxdLWKw0Mva/GUgR3YeOU6 kiIUVDCf6X307OxnnrZsKQJHg+IDJBIbHKEgnj1qGt8B99ioU34Lsjpz4/LWaLD20IUe5xGM+HYt cCuCmiyEUA6tMBoQh3wNk5Wypa4sVlSh8/rET1EsNvf6+5t5zb0687HU6S+szmoMkz3qXX0Wdv3O 1qOvXLi4cHrlg6eim53XNkdfXOk9eHL6gaW9W4Pt61d6R/vzz13pxjOfdFiCUMFcW6Cwd0wuxKDi OCQtBGBHZMDXBZDGHmyZtCBG0eRFbVqdKt3ClTRyyZBDaCOaw6BUwOElW5lIolRa8CE08rUaloBT 0+JW0I1juIYrJGW/1n+OkYNyfDt7AaT4fEfeQt67ddU2tpUOX35x9PXzKG/etwCOYxP+3fDOxoSW z7BPNZ9bxaJHEiA/IcvTAYAmqX1RUAihemkweoiXFx84Gx+e3VzlEKEVFBXIEgMG20vhshwJn3Jm I0k4LEZyYCd+kUakyEMqWQNJbUWH8RNRPjtXIhv3R5xVX4KnDnrglTKWOlRvHJwa0ZmvaPzUa6sn 546vfPAk/Df0zNh1/2L3sVPzn31m7hNnx29tjTc3dBs+Sqs2CMopDKLWo4EFMZh+08rnvsZo5q2p lnE20wiUJMfj/XpTthXSi+kBTrbzL7KTMNVODXBMpVAm3C4qyUlflEoOqM7cXW7GsbKqMWMrq+3I BFTHZSErVFjmZSAzpuHwvxukSsiuHQYZEXFggHjIYciXN9bd1+/95mL33kXZQPyMdJO+7UabQ7RT Siv5wp53OtAS9AiBfoyb3OWvUUFT9Cr/QDXEd4H92eLZ69sbF968BiYAQE096b3wp6pcq9HaLy7v z7DApdYCFgsZvILCghc0coWeY5e7QJQUJTdYT/siYDwVZlfoA/RTktKKOUo9xtX97pnNy9Hw4uIZ DB5EYL6IKfu0HpgMNiTibRwmSeOXRhjlLMEa36Q3/2bVQszqMR3ekY7XoveT3AU0lDaFSYEJ47nX sqxIEN0UJZpHgC1ASZtsZIl+qAhqnA+7UhrWfrXSFr4FdlyGpxLBu3VJnSYBpsOikXHiPz8BQnHn 7lp1q60uZM1IK87LsktBq2/9KxzHC56234viFTVRpC7VRMv30uIF7nywywzoiPbCvM3LBOGyHtzm f5BsatnqRy/H5/rP33/mq5tXr21vKn5qJMjICjfFPnYlPCsmRmyHBtxkjwoP+pf5mVixmlJweAAM QljAE2BRjZKsCx+6S1rhH2YpfMMcjCaoh4C9r5avo8PpC2++eP32+vOLZ+MJG7IOLxPRADdH7VVD 4HFnFlgMNQk4vZ0iBIl3g9QELTbJ08xSWk/7oYSrCsWADIwupSg+rvmMnJRxsRr0OGktChHURqMR buKAAOOrUtBxYwcYUXpvLNSiBkH1lAMxI61Zp8k3OpUuDIl4H0clCBQhakwqyJ5++5CYIhMrt2cD irtCClr+EmHUWIIzygz3LfQePjXSIoaGzEgi64rvRTYi0FeROYjJk6cgZKk0+01m6GzJKgbObckc QGTE/6fvXXr6A4+eefViPJvGQ7CTSguJJIEBo7zwDImEMAxrjC47I50kPqWGgWL+ITSjW4cr4qw8 /cglW0jXsrf9g9C6f9h2wh3RpL946O6lf3blq1tXVx88t+RJf3TAnUiuC2lz3vR4e9CLQXrcRAmr MDot5xQ3XXiyTAnY+yeaJW3K3dqVtMV0EYXkEpcAKnJHa9HeqvIjWrC6k6hjR8QNBkmqhB/ENpBN vy7QE7LauRhNRsIS59NppAZ6tJLJUM6JCr4S+orBWEkik2wI3ESC+ueKJPbbUlDsL2Egypm2WRpl P68wwsE8ZdrpfmBx/tmLvcPzoF8fJQuSEfYU6fBUPNaNU2GxmShaY9uHismoxXKfj17zR29j7we3 qfBT7kuJu4IV3BnT8tgQEjtwpg596OjCW/9q+6tvXPvtI/0jU0dsqbwjSo/asITRoxMUv3FM74xW jGbilFkfQMttM9w00o0+EeX8WL2ODcYXtMgrkxTuXxJVWIrCvibUiOLOYBaDcd8UPuIuF+9c8j4T Vsq570j0ROMrb6899frqhYWVM/+L35EqyHosY+2O//qd3X/yk/1f69313s7u+vXBj1Y7h44c+dS5 WFEF+Hgsr1kGeaE0S8YLtyTY+6awaqaDbC12r5wR4gG4YEYbOqAgrybiAIHYXrUfdOKogWiF59mp JSxvRm+QG08s1p4VqQ+6IyWh81yUhjRCI/F4OzYjxYEA3VnIj9YI0XF3GW8HF8X7CnPadgW1iUHU /IPswJY3j/Hc3pB96BcC8WP+olT8WuBaFy/nOvMYYG1BC2QGj1B/HCMcot/1icvkiAcka3uV6Qwq giNvsQkiCXK05ejxX4ATRwdjT9HeX8l/lhhXMgeZvn/X+hRdHE2zLeMAG6qHlOuKPPROQd/KjUvx PfLXTjwT36Q9uSuGaY83w6CbcldFDzWhty2pqgUJFgSnISJHK0bsABjBe1xatk/hDVIhX6S3kaE3 I165tfap1y4/s7By/oOnKI341IVXQOHtzcE/OCMg4JOFhfknL3R/gzuG5fPT17GwDT8r2to9OXUf V0NSuyAgosxpdIM9hdwoakfLcdTALlAKIfsObQfZLCIq3VpZjTA5AJ9lQ7KKfccqp3Le6MxNWOBv MWe3nauB/oRY4FDp1QtLrroWlbW6MwJRLqPuxKY7ETgb9eVGGD3hFPlE3uIbingne2DBNHsODhJY uEtv/bhZhjlxkkxb9JIjZzmeMAh/ZVkUctodx/zy+q2NKyeeOnl37MYTYR6ImgLllUmZE6CMNmWB qVmUpb1EAwyvFQZjq1GwjZb958pOA3FRLqVaT8IOuQwCV99YO7e1euH+lac/IBuwXxDtsGc82TSS aoOWUYTDw+kmrPjEIgfDfakMY1RqLfiwECTSFEnRUU6T4LYafaED/jTL9omVoscGf7JQtpBxatMb h2mwgs/YlJfxZ8ItIv3zqs5EaVvbRUpX6NDETPYvgsuyjG24OtRKiaiCloUG+a8JjXCM8HTxu4jO SwoFa5aRVWyhjsfYYdpap/1Xti5viRUmba2YAFEjA8I0IotCGs3qxv3xU5tXVm9d/7MHzp2ew66P CU0n/FI9jfuHMQhEcvCJDovJ10VbS3Mp0hflyR+Xn2KrhBTWlSryYpvga1cu37oec+KVe5dA7Yia ZQdQXryVL8oe026bAaqbLDrW80NgwgCLvmTsaWbpElJN1UFQCBrejinRyftlG+0ckSKpWzOK9QL0 BJT8l7eWHIQd5cl8zLpMNyAqsrcg3m4IVLUEyMsAmtw4JCLTnNyBzFBvoj2Wzxlq7DK8ImFr1f0g Ove8JGll7YLSaY1Z6qCRKIgRQL6PX2T8vnOfP8tky7u4PAeIJtxzwrdxE9LVOE0p0ikdEEVEcod/ 7tJCJ9GQZyrpmyw8kWDivo9E81BsJf+dv/tbh9531+c3v7X7vvHv/J3jU/+6pOBO63Vcl3J61rmQ xYruceSZzjvFlSgBFZEcR/7LU7X4ZRfkKHbwY6s9X4vOeETOW97FoCYS3O4fWWbsg1FGG10Md3f/ d/+3P/7J/+f//uf/0edP/53fwt5Jbs/Uxn3MYjh8CDNEvhsbyTixwSwjiJQ80U/8xmxECXpst8Sn RAZmDpw7aaqAzDrQw43iSlvjAzbDln6dpRVvOYeJ69Enn3yYYp4NlceOobiC9N/PIeg61crnDXgr YIj0XSNw7z9SeTz+IUUz+Z6JaQDnEDEehhDBpIc791UFM8tBMNjHNRzPFZM6PVjip1OYtWOjELY3 ohMOxzke/xFBfBpDM0M96xIa0VMN+m4UzoIkQ59PBphT1HFRzzCE+DTLwj/ARtMwzFdFD3e54AEG bYKC/kJ6cSGEM+to4ITSVjLppOmo0t85r5UzoF+Wj4ZpoVlxtbwwMYuIlgoXnc6VN2489frzizP9 y4tnFg6HOTYJZYg7WoWjReNml5vuhMr5uxCgKFSckD9TuHfA5U3pJjNi1lhcOgQI4TjXtreeei3W BzpXTjy9GA/atyE43XAJAY4zbQJTaGiyEeVy3CZko0ZCoZyzTMCahCc3KRxMw8CLQkfxgvlabtge NyMtZAlxxUcpO92YYQqLMziQot33oZ02uGNU50K53dBqcGaA2QJZcK/+o/5NKaIB+3fKDfoLX0Wj rWZL2pG4y1sKCpwQcn7ieMUBHSM5sliWgvLGicShxDTMDWo78jDxVoArEhcuqx4IS+Z2Mgbey7FT JcUwSrcyua07w1hg3twdoPxy7zI2phPZBx6S4PhkgzR4ZIlO0KcNVOnU9F2EUxLCTekqb+dw6ta7 zeJr7i9tXb389vXH71m+dN9KoLYwPyHNRBLkzpxBiGF/GW7TTQjl5aOJtJMOQMkksnNvwgPhcUvN QiXkcA2MPm2uXtKwVmsaYiItpoBqYzq2qinI0IOmvKSLRvuFVOEB30NXtgyy8+or3UJKsZsoeCj6 UudwBnz2iP5FYlT+6UyMqTh1bIph5+n7eIPrEBgoHZbxoKOW4G5wTkc0LkYL8aZxxl25w5Q8l9pF ioCiUaonZ9/6XUqxQtDISIDaBAk/WkgrlALiyLzPv34lakeri+cW4jT2CutGKwmsBohp082gZT6t oNQaj9h5d+Iuz2FgdTvXb2+dfe1y5I6xSHz6HkwGKPzcyOnjjCzhquC00gl8J2Gy+XR0k3kzsGdH VZ73mODRnoxGoE07KckCtElXZ9okxomcHpzEBKBuIFedv1aodGuDe/Us88Mf/IdpdBhnIKrnQFFu SLFQz45ItTsrn3h2bw74iQ8BSXxVt0VGGi+isnjDvWyZxlY3BU5w4l5ba0zgCttgO6PBhBkV0oq7 hchoPXoSwM71ALJLpKu4L2jw5rnGXmlZQcHWePvca6trt28+fs/x84sr/S6MocmuGvlSUiksxdwm FsnNlM3M8l5pD4yh8CsSkQdP8a3d3ghrvHFn68w9J59ZOB3bQBK4poUse5InX1XcvvITe6oMWBPK 1SY/PhGh3bWCx8RzCJUkdIf/U3QFnCkI+23tO2SaUU/8TlSSP7oti4kENc6jQkkY0vtQMZwxI4nK o82j7inPJgJPGmGCJAkl5lPjlZ2kIhUkj14YnvBiCfEUr7hKv9gkPIUSj8jhipsrQ7Qx0x4cZjDd JEUWHcQuFJQon9ZnjZc4nimq7b+4fPFvRyuPK4xmYJWjqhTvjq9sb35188pwvHPmnuWz9z3an5sr VBbrCvaLwiyXFitMbIRvcIvSfrpPhgIIr7X2eLs/fWN74+Jb16/dXj9xeOH8wuml3sKBZRNZXfxS z8mjzQNO6MBahDarWQ1yVrityRlSDnSxtVioDfeTqUstXrEjfcpOJ1xAMmaRWv0hc8OrAFMwcnQv zr9gi4putFycSLIvCE6gPy1OBFY45jyHtIKwxllkSzvU8BHauzHpxSj4qvTk2Vajxn5AKhEqbyKd SQXOZQQJgNBhwTEch1VGy4MbrQsnxLpOLmnq3E0trPW1YCvHbwI3I34i1eGV6z586EGWALkrXsdD qC/d2rj01rXBaOfkPcdX7ltenlkQ7GSTrUuorj2HrgyXLE6SpUis/ig9zCDn3rqzvX7n5uW3rsdW 8MUwgPtOLx2uBqB97bwXY6Jn9FF5aUWZcpA7y9hATIhlxfgKPSf3kgv7jzbF/YvkSUhZhtF3ehOm 1DYtJlTNJufJicGE/1O/4YM8UxdVJMRRYxI3Up8wkbO+hjZQnTjJrUQUABinZkvIpmySMfTaPBWQ OjJTcpGTJQeM7yhexGPNirp0cGkPDjUUq8alnIUmOS85NulAq8hpO5Z3JWJyeGs0ma8DeCQOlq8J vpywNjwYlIrmvKG9CyWz63fiSYWX1u5szXVnT999IuwhjsSLU1SqdDiKg1KKOvtJQSTMpML4VG57 7dbm1eHGte31UODyPUvn7jsVM5NJ5OldEYI7nMATruVRHU15RyRJ3MY4NTQqhZG4GlaYs+FkwU7Y iVDKsPRm1ogr51cKGiWilgRDoGXKS20Zw2nBsmmZZMWTWVMj0+0sPK3DHZSW5XarOJ192+CgYyoG ni65Gt8klNOTVkybjzJZsnXW4JPGmbnVBIOTTIDxiZ6DzmaKXMRS7Ia4gwoPOMI2tSgK4F0K4tSA wye8eJWN7VLCTjEVwCR95CHmDNdvrV99Z31rNIynq8JbHz/UPzG3cGwGu9YYqdopI2yb2K1JJsC1 H99UO745Hq7d3rrx842N3e14DH9ppn+qv7zcOxYbRRFVilj4yraeLLgQlCYvWFVrt6zojBrtcrcF v2zTUq1RwtDXUOlsrfgCw+KZLBt3UzCXBiBv57iaDq/JDOyW0x8ZrHI8RReFCvNV/YuE4GDQ7M9t OiiBQs6+bm+ptYFJkdpOnSnlHD17FHwNYoKkqf9UeZWyRHqc8C36FBN6xkzdWNa20ZG8v1MUjWId vGdn56ZZFR/ah1hIIUHpCBsySrZA8FUnYrNFAsNxnQE0W1AOmiY7dc/l9QHXa7GAS53Go6fYFAon 7k08TSwxktm6jxq08VlEhcXW8acfauKsFRMnqvA5S8/5kJP4bkmIsbVivmQvZK2wMyHJVuXmcFJP BnlelPcJEtG5rFVGidxao7N/Q0o8wg3JO1hRGcdErGNpytC7M941pxJzEH4VuFXthDNhnYYNzUd7 U2PJ1Ogn1hjTQFez3GGVTsYHWTuYDgJ0l8Udt7rYLS1ntmyOqmso7E/0bI0xGqTyJTC4c1Gm8o6f Da/KbpkpxgqhezMC7qbtyBkCc9UEU/jFzUhQQpJsmsjJBQrlE5lkNDbJ26oPLtZIQYkLvsCvCWWk ykv22UAQBGfuXi4XHFsgpfpBGyrU615VFWXX8gXVJ0kivocQzNeFQci2JJM5vZsI4kmWLyaPAfdi ijY2A12aTlj4DYXKlbUCbA1tXJR7g96SUlc9orcJ28YFMKHcIbsqg+qFA61Mkpeq/BTCUmyTITdp pitLf09gmOVWJooAtBYNKAQV8zSD6QCkp/8fn6d2Mcfgup0AAAAASUVORK5CYIJQSwECLQAUAAYA CAAAACEAsYJntgoBAAATAgAAEwAAAAAAAAAAAAAAAAAAAAAAW0NvbnRlbnRfVHlwZXNdLnhtbFBL AQItABQABgAIAAAAIQA4/SH/1gAAAJQBAAALAAAAAAAAAAAAAAAAADsBAABfcmVscy8ucmVsc1BL AQItABQABgAIAAAAIQAwwO/pygQAAEIRAAAOAAAAAAAAAAAAAAAAADoCAABkcnMvZTJvRG9jLnht bFBLAQItABQABgAIAAAAIQCqJg6+vAAAACEBAAAZAAAAAAAAAAAAAAAAADAHAABkcnMvX3JlbHMv ZTJvRG9jLnhtbC5yZWxzUEsBAi0AFAAGAAgAAAAhAI0pNpHgAAAACQEAAA8AAAAAAAAAAAAAAAAA IwgAAGRycy9kb3ducmV2LnhtbFBLAQItAAoAAAAAAAAAIQAyvPG8Wp8AAFqfAAAUAAAAAAAAAAAA AAAAADAJAABkcnMvbWVkaWEvaW1hZ2UxLnBuZ1BLBQYAAAAABgAGAHwBAAC8qAAAAAA= ">
                      <v:shape id="Picture 2631" o:spid="_x0000_s1142" type="#_x0000_t75" style="position:absolute;left:7241;top:13797;width:3150;height:17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wZ84vEAAAA3AAAAA8AAABkcnMvZG93bnJldi54bWxEj0+LwjAUxO+C3yE8YW+adhdFa6OI7Irg ySqIt0fz+gebl9JktX57IyzscZiZ3zDpujeNuFPnassK4kkEgji3uuZSwfn0M56DcB5ZY2OZFDzJ wXo1HKSYaPvgI90zX4oAYZeggsr7NpHS5RUZdBPbEgevsJ1BH2RXSt3hI8BNIz+jaCYN1hwWKmxp W1F+y36Ngp384rk5TS9ZkV/bXXz43srDWamPUb9ZgvDU+//wX3uvFSymMbzPhCMgVy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wZ84vEAAAA3AAAAA8AAAAAAAAAAAAAAAAA nwIAAGRycy9kb3ducmV2LnhtbFBLBQYAAAAABAAEAPcAAACQAwAAAAA= ">
                        <v:imagedata r:id="rId1433" o:title="" chromakey="#f7efe7"/>
                      </v:shape>
                      <v:shape id="Text Box 2632" o:spid="_x0000_s1143" type="#_x0000_t202" style="position:absolute;left:7894;top:14388;width:398;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NSIsQA AADcAAAADwAAAGRycy9kb3ducmV2LnhtbESPQWvCQBSE7wX/w/KE3uquYopGN0EsQk8tTVXw9sg+ k2D2bchuTfrvu4VCj8PMfMNs89G24k69bxxrmM8UCOLSmYYrDcfPw9MKhA/IBlvHpOGbPOTZ5GGL qXEDf9C9CJWIEPYpaqhD6FIpfVmTRT9zHXH0rq63GKLsK2l6HCLctnKh1LO02HBcqLGjfU3lrfiy Gk5v18t5qd6rF5t0gxuVZLuWWj9Ox90GRKAx/If/2q9GwzpZ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FZjUiLEAAAA3AAAAA8AAAAAAAAAAAAAAAAAmAIAAGRycy9k b3ducmV2LnhtbFBLBQYAAAAABAAEAPUAAACJAwAAAAA= " filled="f" stroked="f">
                        <v:textbox>
                          <w:txbxContent>
                            <w:p w:rsidR="0054320C" w:rsidRPr="00CC463E" w:rsidRDefault="0054320C" w:rsidP="00FB7667">
                              <w:pPr>
                                <w:rPr>
                                  <w:sz w:val="24"/>
                                  <w:szCs w:val="24"/>
                                </w:rPr>
                              </w:pPr>
                              <w:r>
                                <w:rPr>
                                  <w:sz w:val="24"/>
                                  <w:szCs w:val="24"/>
                                </w:rPr>
                                <w:t>x</w:t>
                              </w:r>
                            </w:p>
                          </w:txbxContent>
                        </v:textbox>
                      </v:shape>
                      <v:shape id="Text Box 2633" o:spid="_x0000_s1144" type="#_x0000_t202" style="position:absolute;left:8245;top:14893;width:398;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ZvzcMA AADcAAAADwAAAGRycy9kb3ducmV2LnhtbESPQYvCMBSE7wv+h/AEb2ui6KLVKKIInlzWVcHbo3m2 xealNNHWf78RhD0OM/MNM1+2thQPqn3hWMOgr0AQp84UnGk4/m4/JyB8QDZYOiYNT/KwXHQ+5pgY 1/APPQ4hExHCPkENeQhVIqVPc7Lo+64ijt7V1RZDlHUmTY1NhNtSDpX6khYLjgs5VrTOKb0d7lbD aX+9nEfqO9vYcdW4Vkm2U6l1r9uuZiACteE//G7vjIbpeAS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tsZvzcMAAADcAAAADwAAAAAAAAAAAAAAAACYAgAAZHJzL2Rv d25yZXYueG1sUEsFBgAAAAAEAAQA9QAAAIgDAAAAAA== " filled="f" stroked="f">
                        <v:textbox>
                          <w:txbxContent>
                            <w:p w:rsidR="0054320C" w:rsidRPr="00CC463E" w:rsidRDefault="0054320C" w:rsidP="00FB7667">
                              <w:pPr>
                                <w:rPr>
                                  <w:sz w:val="24"/>
                                  <w:szCs w:val="24"/>
                                </w:rPr>
                              </w:pPr>
                              <w:r>
                                <w:rPr>
                                  <w:sz w:val="24"/>
                                  <w:szCs w:val="24"/>
                                </w:rPr>
                                <w:t>y</w:t>
                              </w:r>
                            </w:p>
                          </w:txbxContent>
                        </v:textbox>
                      </v:shape>
                    </v:group>
                  </w:pict>
                </mc:Fallback>
              </mc:AlternateConten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trPr>
          <w:trHeight w:val="379"/>
        </w:trPr>
        <w:tc>
          <w:tcPr>
            <w:tcW w:w="9925" w:type="dxa"/>
            <w:gridSpan w:val="2"/>
            <w:tcBorders>
              <w:top w:val="single" w:sz="4" w:space="0" w:color="auto"/>
              <w:left w:val="single" w:sz="4" w:space="0" w:color="auto"/>
              <w:bottom w:val="single" w:sz="4" w:space="0" w:color="auto"/>
            </w:tcBorders>
          </w:tcPr>
          <w:p w:rsidR="00FB7667" w:rsidRPr="00A2372F" w:rsidRDefault="00FB7667" w:rsidP="006E437C">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 xml:space="preserve">p 57 (SGK/89) </w:t>
            </w:r>
            <w:r w:rsidRPr="00A2372F">
              <w:rPr>
                <w:color w:val="000000"/>
              </w:rPr>
              <w:t>( 7 ph</w:t>
            </w:r>
            <w:r w:rsidR="008D1029" w:rsidRPr="00A2372F">
              <w:rPr>
                <w:color w:val="000000"/>
              </w:rPr>
              <w:t>ú</w:t>
            </w:r>
            <w:r w:rsidRPr="00A2372F">
              <w:rPr>
                <w:color w:val="000000"/>
              </w:rPr>
              <w:t>t)</w:t>
            </w:r>
          </w:p>
        </w:tc>
      </w:tr>
      <w:tr w:rsidR="00FB7667"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u gi</w:t>
            </w:r>
            <w:r w:rsidR="008D1029" w:rsidRPr="00A2372F">
              <w:rPr>
                <w:color w:val="000000"/>
              </w:rPr>
              <w:t>ớ</w:t>
            </w:r>
            <w:r w:rsidRPr="00A2372F">
              <w:rPr>
                <w:color w:val="000000"/>
              </w:rPr>
              <w:t>i thi</w:t>
            </w:r>
            <w:r w:rsidR="008D1029" w:rsidRPr="00A2372F">
              <w:rPr>
                <w:color w:val="000000"/>
              </w:rPr>
              <w:t>ê</w:t>
            </w:r>
            <w:r w:rsidRPr="00A2372F">
              <w:rPr>
                <w:color w:val="000000"/>
              </w:rPr>
              <w:t>u b</w:t>
            </w:r>
            <w:r w:rsidR="008D1029" w:rsidRPr="00A2372F">
              <w:rPr>
                <w:color w:val="000000"/>
              </w:rPr>
              <w:t>à</w:t>
            </w:r>
            <w:r w:rsidRPr="00A2372F">
              <w:rPr>
                <w:color w:val="000000"/>
              </w:rPr>
              <w:t>i t</w:t>
            </w:r>
            <w:r w:rsidR="008D1029" w:rsidRPr="00A2372F">
              <w:rPr>
                <w:color w:val="000000"/>
              </w:rPr>
              <w:t>ậ</w:t>
            </w:r>
            <w:r w:rsidRPr="00A2372F">
              <w:rPr>
                <w:color w:val="000000"/>
              </w:rPr>
              <w:t>p 57/SGK</w:t>
            </w:r>
          </w:p>
          <w:p w:rsidR="00FB7667" w:rsidRPr="00A2372F" w:rsidRDefault="00FB7667" w:rsidP="00FB7667">
            <w:pPr>
              <w:jc w:val="both"/>
              <w:rPr>
                <w:color w:val="000000"/>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ọ</w:t>
            </w:r>
            <w:r w:rsidRPr="00A2372F">
              <w:rPr>
                <w:color w:val="000000"/>
                <w:lang w:val="es-ES"/>
              </w:rPr>
              <w:t>c k</w:t>
            </w:r>
            <w:r w:rsidR="008D1029" w:rsidRPr="00A2372F">
              <w:rPr>
                <w:color w:val="000000"/>
                <w:lang w:val="es-ES"/>
              </w:rPr>
              <w:t>ĩ</w:t>
            </w:r>
            <w:r w:rsidRPr="00A2372F">
              <w:rPr>
                <w:color w:val="000000"/>
                <w:lang w:val="es-ES"/>
              </w:rPr>
              <w:t xml:space="preserve"> </w:t>
            </w:r>
            <w:r w:rsidR="008D1029" w:rsidRPr="00A2372F">
              <w:rPr>
                <w:color w:val="000000"/>
                <w:lang w:val="es-ES"/>
              </w:rPr>
              <w:t>đề</w:t>
            </w:r>
            <w:r w:rsidRPr="00A2372F">
              <w:rPr>
                <w:color w:val="000000"/>
                <w:lang w:val="es-ES"/>
              </w:rPr>
              <w:t xml:space="preserve"> b</w:t>
            </w:r>
            <w:r w:rsidR="008D1029" w:rsidRPr="00A2372F">
              <w:rPr>
                <w:color w:val="000000"/>
                <w:lang w:val="es-ES"/>
              </w:rPr>
              <w:t>à</w:t>
            </w:r>
            <w:r w:rsidRPr="00A2372F">
              <w:rPr>
                <w:color w:val="000000"/>
                <w:lang w:val="es-ES"/>
              </w:rPr>
              <w:t>i</w:t>
            </w: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r w:rsidRPr="00A2372F">
              <w:rPr>
                <w:color w:val="000000"/>
                <w:lang w:val="es-ES"/>
              </w:rPr>
              <w:t>- H</w:t>
            </w:r>
            <w:r w:rsidR="008D1029" w:rsidRPr="00A2372F">
              <w:rPr>
                <w:color w:val="000000"/>
                <w:lang w:val="es-ES"/>
              </w:rPr>
              <w:t>ọ</w:t>
            </w:r>
            <w:r w:rsidRPr="00A2372F">
              <w:rPr>
                <w:color w:val="000000"/>
                <w:lang w:val="es-ES"/>
              </w:rPr>
              <w:t xml:space="preserve">c sinh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 c</w:t>
            </w:r>
            <w:r w:rsidR="008D1029" w:rsidRPr="00A2372F">
              <w:rPr>
                <w:color w:val="000000"/>
                <w:lang w:val="es-ES"/>
              </w:rPr>
              <w:t>á</w:t>
            </w:r>
            <w:r w:rsidRPr="00A2372F">
              <w:rPr>
                <w:color w:val="000000"/>
                <w:lang w:val="es-ES"/>
              </w:rPr>
              <w:t>c c</w:t>
            </w:r>
            <w:r w:rsidR="008D1029" w:rsidRPr="00A2372F">
              <w:rPr>
                <w:color w:val="000000"/>
                <w:lang w:val="es-ES"/>
              </w:rPr>
              <w:t>â</w:t>
            </w:r>
            <w:r w:rsidRPr="00A2372F">
              <w:rPr>
                <w:color w:val="000000"/>
                <w:lang w:val="es-ES"/>
              </w:rPr>
              <w:t>u h</w:t>
            </w:r>
            <w:r w:rsidR="008D1029" w:rsidRPr="00A2372F">
              <w:rPr>
                <w:color w:val="000000"/>
                <w:lang w:val="es-ES"/>
              </w:rPr>
              <w:t>ỏ</w:t>
            </w:r>
            <w:r w:rsidRPr="00A2372F">
              <w:rPr>
                <w:color w:val="000000"/>
                <w:lang w:val="es-ES"/>
              </w:rPr>
              <w:t>i,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gi</w:t>
            </w:r>
            <w:r w:rsidR="008D1029" w:rsidRPr="00A2372F">
              <w:rPr>
                <w:color w:val="000000"/>
                <w:lang w:val="es-ES"/>
              </w:rPr>
              <w:t>ả</w:t>
            </w:r>
            <w:r w:rsidRPr="00A2372F">
              <w:rPr>
                <w:color w:val="000000"/>
                <w:lang w:val="es-ES"/>
              </w:rPr>
              <w:t>i th</w:t>
            </w:r>
            <w:r w:rsidR="008D1029" w:rsidRPr="00A2372F">
              <w:rPr>
                <w:color w:val="000000"/>
                <w:lang w:val="es-ES"/>
              </w:rPr>
              <w:t>í</w:t>
            </w:r>
            <w:r w:rsidRPr="00A2372F">
              <w:rPr>
                <w:color w:val="000000"/>
                <w:lang w:val="es-ES"/>
              </w:rPr>
              <w:t>ch r</w:t>
            </w:r>
            <w:r w:rsidR="008D1029" w:rsidRPr="00A2372F">
              <w:rPr>
                <w:color w:val="000000"/>
                <w:lang w:val="es-ES"/>
              </w:rPr>
              <w:t>õ</w:t>
            </w:r>
            <w:r w:rsidRPr="00A2372F">
              <w:rPr>
                <w:color w:val="000000"/>
                <w:lang w:val="es-ES"/>
              </w:rPr>
              <w:t xml:space="preserve"> r</w:t>
            </w:r>
            <w:r w:rsidR="008D1029" w:rsidRPr="00A2372F">
              <w:rPr>
                <w:color w:val="000000"/>
                <w:lang w:val="es-ES"/>
              </w:rPr>
              <w:t>à</w:t>
            </w:r>
            <w:r w:rsidRPr="00A2372F">
              <w:rPr>
                <w:color w:val="000000"/>
                <w:lang w:val="es-ES"/>
              </w:rPr>
              <w:t>ng</w:t>
            </w:r>
          </w:p>
          <w:p w:rsidR="00FB7667" w:rsidRPr="00A2372F" w:rsidRDefault="00FB7667" w:rsidP="00FB7667">
            <w:pPr>
              <w:jc w:val="both"/>
              <w:rPr>
                <w:color w:val="000000"/>
                <w:lang w:val="es-ES"/>
              </w:rPr>
            </w:pPr>
            <w:r w:rsidRPr="00A2372F">
              <w:rPr>
                <w:color w:val="000000"/>
                <w:lang w:val="es-ES"/>
              </w:rPr>
              <w:t>- N</w:t>
            </w:r>
            <w:r w:rsidR="008D1029" w:rsidRPr="00A2372F">
              <w:rPr>
                <w:color w:val="000000"/>
                <w:lang w:val="es-ES"/>
              </w:rPr>
              <w:t>ế</w:t>
            </w:r>
            <w:r w:rsidRPr="00A2372F">
              <w:rPr>
                <w:color w:val="000000"/>
                <w:lang w:val="es-ES"/>
              </w:rPr>
              <w:t>u HS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 xml:space="preserve">i </w:t>
            </w:r>
            <w:r w:rsidR="008D1029" w:rsidRPr="00A2372F">
              <w:rPr>
                <w:color w:val="000000"/>
                <w:lang w:val="es-ES"/>
              </w:rPr>
              <w:t>đú</w:t>
            </w:r>
            <w:r w:rsidRPr="00A2372F">
              <w:rPr>
                <w:color w:val="000000"/>
                <w:lang w:val="es-ES"/>
              </w:rPr>
              <w:t xml:space="preserve">ng, GV </w:t>
            </w:r>
            <w:r w:rsidR="008D1029" w:rsidRPr="00A2372F">
              <w:rPr>
                <w:color w:val="000000"/>
                <w:lang w:val="es-ES"/>
              </w:rPr>
              <w:t>đư</w:t>
            </w:r>
            <w:r w:rsidRPr="00A2372F">
              <w:rPr>
                <w:color w:val="000000"/>
                <w:lang w:val="es-ES"/>
              </w:rPr>
              <w:t>a ra k</w:t>
            </w:r>
            <w:r w:rsidR="008D1029" w:rsidRPr="00A2372F">
              <w:rPr>
                <w:color w:val="000000"/>
                <w:lang w:val="es-ES"/>
              </w:rPr>
              <w:t>ế</w:t>
            </w:r>
            <w:r w:rsidRPr="00A2372F">
              <w:rPr>
                <w:color w:val="000000"/>
                <w:lang w:val="es-ES"/>
              </w:rPr>
              <w:t>t qu</w:t>
            </w:r>
            <w:r w:rsidR="008D1029" w:rsidRPr="00A2372F">
              <w:rPr>
                <w:color w:val="000000"/>
                <w:lang w:val="es-ES"/>
              </w:rPr>
              <w:t>ả</w:t>
            </w:r>
            <w:r w:rsidRPr="00A2372F">
              <w:rPr>
                <w:color w:val="000000"/>
                <w:lang w:val="es-ES"/>
              </w:rPr>
              <w:t xml:space="preserve"> tr</w:t>
            </w:r>
            <w:r w:rsidR="008D1029" w:rsidRPr="00A2372F">
              <w:rPr>
                <w:color w:val="000000"/>
                <w:lang w:val="es-ES"/>
              </w:rPr>
              <w:t>ê</w:t>
            </w:r>
            <w:r w:rsidRPr="00A2372F">
              <w:rPr>
                <w:color w:val="000000"/>
                <w:lang w:val="es-ES"/>
              </w:rPr>
              <w:t>n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w:t>
            </w:r>
          </w:p>
          <w:p w:rsidR="00FB7667" w:rsidRPr="00A2372F" w:rsidRDefault="00F27773" w:rsidP="00FB7667">
            <w:pPr>
              <w:jc w:val="center"/>
              <w:rPr>
                <w:color w:val="000000"/>
              </w:rPr>
            </w:pPr>
            <w:r>
              <w:rPr>
                <w:noProof/>
                <w:color w:val="000000"/>
              </w:rPr>
              <w:drawing>
                <wp:inline distT="0" distB="0" distL="0" distR="0">
                  <wp:extent cx="1828800" cy="119062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828800" cy="1190625"/>
                          </a:xfrm>
                          <a:prstGeom prst="rect">
                            <a:avLst/>
                          </a:prstGeom>
                          <a:noFill/>
                          <a:ln>
                            <a:noFill/>
                          </a:ln>
                        </pic:spPr>
                      </pic:pic>
                    </a:graphicData>
                  </a:graphic>
                </wp:inline>
              </w:drawing>
            </w:r>
          </w:p>
          <w:p w:rsidR="006E23E7" w:rsidRPr="00A2372F" w:rsidRDefault="006E23E7" w:rsidP="00FB7667">
            <w:pPr>
              <w:jc w:val="both"/>
              <w:rPr>
                <w:color w:val="000000"/>
                <w:lang w:val="pt-BR"/>
              </w:rPr>
            </w:pPr>
          </w:p>
          <w:p w:rsidR="006120DA"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nh</w:t>
            </w:r>
            <w:r w:rsidR="008D1029" w:rsidRPr="00A2372F">
              <w:rPr>
                <w:color w:val="000000"/>
                <w:lang w:val="pt-BR"/>
              </w:rPr>
              <w:t>ữ</w:t>
            </w:r>
            <w:r w:rsidRPr="00A2372F">
              <w:rPr>
                <w:color w:val="000000"/>
                <w:lang w:val="pt-BR"/>
              </w:rPr>
              <w:t>ng h</w:t>
            </w:r>
            <w:r w:rsidR="008D1029" w:rsidRPr="00A2372F">
              <w:rPr>
                <w:color w:val="000000"/>
                <w:lang w:val="pt-BR"/>
              </w:rPr>
              <w:t>ì</w:t>
            </w:r>
            <w:r w:rsidRPr="00A2372F">
              <w:rPr>
                <w:color w:val="000000"/>
                <w:lang w:val="pt-BR"/>
              </w:rPr>
              <w:t>nh n</w:t>
            </w:r>
            <w:r w:rsidR="008D1029" w:rsidRPr="00A2372F">
              <w:rPr>
                <w:color w:val="000000"/>
                <w:lang w:val="pt-BR"/>
              </w:rPr>
              <w:t>à</w:t>
            </w:r>
            <w:r w:rsidRPr="00A2372F">
              <w:rPr>
                <w:color w:val="000000"/>
                <w:lang w:val="pt-BR"/>
              </w:rPr>
              <w:t>o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r w:rsidR="006120DA" w:rsidRPr="00A2372F">
              <w:rPr>
                <w:color w:val="000000"/>
                <w:lang w:val="pt-BR"/>
              </w:rPr>
              <w:t>.</w:t>
            </w:r>
          </w:p>
        </w:tc>
        <w:tc>
          <w:tcPr>
            <w:tcW w:w="5243" w:type="dxa"/>
            <w:tcBorders>
              <w:top w:val="single" w:sz="4" w:space="0" w:color="auto"/>
              <w:left w:val="single" w:sz="4" w:space="0" w:color="auto"/>
              <w:bottom w:val="single" w:sz="4" w:space="0" w:color="auto"/>
            </w:tcBorders>
          </w:tcPr>
          <w:p w:rsidR="00FB7667" w:rsidRPr="00A2372F" w:rsidRDefault="00FB7667" w:rsidP="00FB7667">
            <w:pPr>
              <w:jc w:val="both"/>
              <w:rPr>
                <w:color w:val="000000"/>
                <w:vertAlign w:val="superscript"/>
                <w:lang w:val="pt-BR"/>
              </w:rPr>
            </w:pPr>
            <w:r w:rsidRPr="00A2372F">
              <w:rPr>
                <w:color w:val="000000"/>
                <w:lang w:val="pt-BR"/>
              </w:rPr>
              <w:t>- H</w:t>
            </w:r>
            <w:r w:rsidR="008D1029" w:rsidRPr="00A2372F">
              <w:rPr>
                <w:color w:val="000000"/>
                <w:lang w:val="pt-BR"/>
              </w:rPr>
              <w:t>ì</w:t>
            </w:r>
            <w:r w:rsidRPr="00A2372F">
              <w:rPr>
                <w:color w:val="000000"/>
                <w:lang w:val="pt-BR"/>
              </w:rPr>
              <w:t>nh b</w:t>
            </w:r>
            <w:r w:rsidR="008D1029" w:rsidRPr="00A2372F">
              <w:rPr>
                <w:color w:val="000000"/>
                <w:lang w:val="pt-BR"/>
              </w:rPr>
              <w:t>ì</w:t>
            </w:r>
            <w:r w:rsidRPr="00A2372F">
              <w:rPr>
                <w:color w:val="000000"/>
                <w:lang w:val="pt-BR"/>
              </w:rPr>
              <w:t>nh h</w:t>
            </w:r>
            <w:r w:rsidR="008D1029" w:rsidRPr="00A2372F">
              <w:rPr>
                <w:color w:val="000000"/>
                <w:lang w:val="pt-BR"/>
              </w:rPr>
              <w:t>à</w:t>
            </w:r>
            <w:r w:rsidRPr="00A2372F">
              <w:rPr>
                <w:color w:val="000000"/>
                <w:lang w:val="pt-BR"/>
              </w:rPr>
              <w:t>nh (n</w:t>
            </w:r>
            <w:r w:rsidR="008D1029" w:rsidRPr="00A2372F">
              <w:rPr>
                <w:color w:val="000000"/>
                <w:lang w:val="pt-BR"/>
              </w:rPr>
              <w:t>ó</w:t>
            </w:r>
            <w:r w:rsidRPr="00A2372F">
              <w:rPr>
                <w:color w:val="000000"/>
                <w:lang w:val="pt-BR"/>
              </w:rPr>
              <w:t>i chung) kh</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kh</w:t>
            </w:r>
            <w:r w:rsidR="008D1029" w:rsidRPr="00A2372F">
              <w:rPr>
                <w:color w:val="000000"/>
                <w:lang w:val="pt-BR"/>
              </w:rPr>
              <w:t>ô</w:t>
            </w:r>
            <w:r w:rsidRPr="00A2372F">
              <w:rPr>
                <w:color w:val="000000"/>
                <w:lang w:val="pt-BR"/>
              </w:rPr>
              <w:t>ng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vertAlign w:val="superscript"/>
                <w:lang w:val="pt-BR"/>
              </w:rPr>
            </w:pPr>
            <w:r w:rsidRPr="00A2372F">
              <w:rPr>
                <w:color w:val="000000"/>
                <w:lang w:val="pt-BR"/>
              </w:rPr>
              <w:t>- Tr</w:t>
            </w:r>
            <w:r w:rsidR="008D1029" w:rsidRPr="00A2372F">
              <w:rPr>
                <w:color w:val="000000"/>
                <w:lang w:val="pt-BR"/>
              </w:rPr>
              <w:t>ươ</w:t>
            </w:r>
            <w:r w:rsidRPr="00A2372F">
              <w:rPr>
                <w:color w:val="000000"/>
                <w:lang w:val="pt-BR"/>
              </w:rPr>
              <w:t>ng h</w:t>
            </w:r>
            <w:r w:rsidR="008D1029" w:rsidRPr="00A2372F">
              <w:rPr>
                <w:color w:val="000000"/>
                <w:lang w:val="pt-BR"/>
              </w:rPr>
              <w:t>ợ</w:t>
            </w:r>
            <w:r w:rsidRPr="00A2372F">
              <w:rPr>
                <w:color w:val="000000"/>
                <w:lang w:val="pt-BR"/>
              </w:rPr>
              <w:t>p ri</w:t>
            </w:r>
            <w:r w:rsidR="008D1029" w:rsidRPr="00A2372F">
              <w:rPr>
                <w:color w:val="000000"/>
                <w:lang w:val="pt-BR"/>
              </w:rPr>
              <w:t>ê</w:t>
            </w:r>
            <w:r w:rsidRPr="00A2372F">
              <w:rPr>
                <w:color w:val="000000"/>
                <w:lang w:val="pt-BR"/>
              </w:rPr>
              <w:t>ng c</w:t>
            </w:r>
            <w:r w:rsidR="008D1029" w:rsidRPr="00A2372F">
              <w:rPr>
                <w:color w:val="000000"/>
                <w:lang w:val="pt-BR"/>
              </w:rPr>
              <w:t>ủ</w:t>
            </w:r>
            <w:r w:rsidRPr="00A2372F">
              <w:rPr>
                <w:color w:val="000000"/>
                <w:lang w:val="pt-BR"/>
              </w:rPr>
              <w:t>a h</w:t>
            </w:r>
            <w:r w:rsidR="008D1029" w:rsidRPr="00A2372F">
              <w:rPr>
                <w:color w:val="000000"/>
                <w:lang w:val="pt-BR"/>
              </w:rPr>
              <w:t>ì</w:t>
            </w:r>
            <w:r w:rsidRPr="00A2372F">
              <w:rPr>
                <w:color w:val="000000"/>
                <w:lang w:val="pt-BR"/>
              </w:rPr>
              <w:t>nh b</w:t>
            </w:r>
            <w:r w:rsidR="008D1029" w:rsidRPr="00A2372F">
              <w:rPr>
                <w:color w:val="000000"/>
                <w:lang w:val="pt-BR"/>
              </w:rPr>
              <w:t>ì</w:t>
            </w:r>
            <w:r w:rsidRPr="00A2372F">
              <w:rPr>
                <w:color w:val="000000"/>
                <w:lang w:val="pt-BR"/>
              </w:rPr>
              <w:t>nh h</w:t>
            </w:r>
            <w:r w:rsidR="008D1029" w:rsidRPr="00A2372F">
              <w:rPr>
                <w:color w:val="000000"/>
                <w:lang w:val="pt-BR"/>
              </w:rPr>
              <w:t>à</w:t>
            </w:r>
            <w:r w:rsidRPr="00A2372F">
              <w:rPr>
                <w:color w:val="000000"/>
                <w:lang w:val="pt-BR"/>
              </w:rPr>
              <w:t>nh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ch</w:t>
            </w:r>
            <w:r w:rsidR="008D1029" w:rsidRPr="00A2372F">
              <w:rPr>
                <w:color w:val="000000"/>
                <w:lang w:val="pt-BR"/>
              </w:rPr>
              <w:t>ữ</w:t>
            </w:r>
            <w:r w:rsidRPr="00A2372F">
              <w:rPr>
                <w:color w:val="000000"/>
                <w:lang w:val="pt-BR"/>
              </w:rPr>
              <w:t xml:space="preserve"> nh</w:t>
            </w:r>
            <w:r w:rsidR="008D1029" w:rsidRPr="00A2372F">
              <w:rPr>
                <w:color w:val="000000"/>
                <w:lang w:val="pt-BR"/>
              </w:rPr>
              <w:t>ậ</w:t>
            </w:r>
            <w:r w:rsidRPr="00A2372F">
              <w:rPr>
                <w:color w:val="000000"/>
                <w:lang w:val="pt-BR"/>
              </w:rPr>
              <w:t>t (hay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vertAlign w:val="superscript"/>
                <w:lang w:val="pt-BR"/>
              </w:rPr>
            </w:pPr>
            <w:r w:rsidRPr="00A2372F">
              <w:rPr>
                <w:color w:val="000000"/>
                <w:lang w:val="pt-BR"/>
              </w:rPr>
              <w:t>- H</w:t>
            </w:r>
            <w:r w:rsidR="008D1029" w:rsidRPr="00A2372F">
              <w:rPr>
                <w:color w:val="000000"/>
                <w:lang w:val="pt-BR"/>
              </w:rPr>
              <w:t>ì</w:t>
            </w:r>
            <w:r w:rsidRPr="00A2372F">
              <w:rPr>
                <w:color w:val="000000"/>
                <w:lang w:val="pt-BR"/>
              </w:rPr>
              <w:t>nh thang (n</w:t>
            </w:r>
            <w:r w:rsidR="008D1029" w:rsidRPr="00A2372F">
              <w:rPr>
                <w:color w:val="000000"/>
                <w:lang w:val="pt-BR"/>
              </w:rPr>
              <w:t>ó</w:t>
            </w:r>
            <w:r w:rsidRPr="00A2372F">
              <w:rPr>
                <w:color w:val="000000"/>
                <w:lang w:val="pt-BR"/>
              </w:rPr>
              <w:t>i chung), h</w:t>
            </w:r>
            <w:r w:rsidR="008D1029" w:rsidRPr="00A2372F">
              <w:rPr>
                <w:color w:val="000000"/>
                <w:lang w:val="pt-BR"/>
              </w:rPr>
              <w:t>ì</w:t>
            </w:r>
            <w:r w:rsidRPr="00A2372F">
              <w:rPr>
                <w:color w:val="000000"/>
                <w:lang w:val="pt-BR"/>
              </w:rPr>
              <w:t>nh thang vu</w:t>
            </w:r>
            <w:r w:rsidR="008D1029" w:rsidRPr="00A2372F">
              <w:rPr>
                <w:color w:val="000000"/>
                <w:lang w:val="pt-BR"/>
              </w:rPr>
              <w:t>ô</w:t>
            </w:r>
            <w:r w:rsidRPr="00A2372F">
              <w:rPr>
                <w:color w:val="000000"/>
                <w:lang w:val="pt-BR"/>
              </w:rPr>
              <w:t>ng kh</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ì</w:t>
            </w:r>
            <w:r w:rsidRPr="00A2372F">
              <w:rPr>
                <w:color w:val="000000"/>
                <w:lang w:val="pt-BR"/>
              </w:rPr>
              <w:t xml:space="preserve"> t</w:t>
            </w:r>
            <w:r w:rsidR="008D1029" w:rsidRPr="00A2372F">
              <w:rPr>
                <w:color w:val="000000"/>
                <w:lang w:val="pt-BR"/>
              </w:rPr>
              <w:t>ổ</w:t>
            </w:r>
            <w:r w:rsidRPr="00A2372F">
              <w:rPr>
                <w:color w:val="000000"/>
                <w:lang w:val="pt-BR"/>
              </w:rPr>
              <w:t>ng hai g</w:t>
            </w:r>
            <w:r w:rsidR="008D1029" w:rsidRPr="00A2372F">
              <w:rPr>
                <w:color w:val="000000"/>
                <w:lang w:val="pt-BR"/>
              </w:rPr>
              <w:t>ó</w:t>
            </w:r>
            <w:r w:rsidRPr="00A2372F">
              <w:rPr>
                <w:color w:val="000000"/>
                <w:lang w:val="pt-BR"/>
              </w:rPr>
              <w:t xml:space="preserve">c </w:t>
            </w:r>
            <w:r w:rsidR="008D1029" w:rsidRPr="00A2372F">
              <w:rPr>
                <w:color w:val="000000"/>
                <w:lang w:val="pt-BR"/>
              </w:rPr>
              <w:t>đố</w:t>
            </w:r>
            <w:r w:rsidRPr="00A2372F">
              <w:rPr>
                <w:color w:val="000000"/>
                <w:lang w:val="pt-BR"/>
              </w:rPr>
              <w:t>i di</w:t>
            </w:r>
            <w:r w:rsidR="008D1029" w:rsidRPr="00A2372F">
              <w:rPr>
                <w:color w:val="000000"/>
                <w:lang w:val="pt-BR"/>
              </w:rPr>
              <w:t>ệ</w:t>
            </w:r>
            <w:r w:rsidRPr="00A2372F">
              <w:rPr>
                <w:color w:val="000000"/>
                <w:lang w:val="pt-BR"/>
              </w:rPr>
              <w:t>n kh</w:t>
            </w:r>
            <w:r w:rsidR="008D1029" w:rsidRPr="00A2372F">
              <w:rPr>
                <w:color w:val="000000"/>
                <w:lang w:val="pt-BR"/>
              </w:rPr>
              <w:t>ô</w:t>
            </w:r>
            <w:r w:rsidRPr="00A2372F">
              <w:rPr>
                <w:color w:val="000000"/>
                <w:lang w:val="pt-BR"/>
              </w:rPr>
              <w:t>ng b</w:t>
            </w:r>
            <w:r w:rsidR="008D1029" w:rsidRPr="00A2372F">
              <w:rPr>
                <w:color w:val="000000"/>
                <w:lang w:val="pt-BR"/>
              </w:rPr>
              <w:t>ằ</w:t>
            </w:r>
            <w:r w:rsidRPr="00A2372F">
              <w:rPr>
                <w:color w:val="000000"/>
                <w:lang w:val="pt-BR"/>
              </w:rPr>
              <w:t>ng 180</w:t>
            </w:r>
            <w:r w:rsidRPr="00A2372F">
              <w:rPr>
                <w:color w:val="000000"/>
                <w:vertAlign w:val="superscript"/>
                <w:lang w:val="pt-BR"/>
              </w:rPr>
              <w:t>0</w:t>
            </w:r>
          </w:p>
          <w:p w:rsidR="00FB7667" w:rsidRPr="00A2372F" w:rsidRDefault="00FB7667" w:rsidP="00FB7667">
            <w:pPr>
              <w:jc w:val="both"/>
              <w:rPr>
                <w:color w:val="000000"/>
              </w:rPr>
            </w:pPr>
            <w:r w:rsidRPr="00A2372F">
              <w:rPr>
                <w:color w:val="000000"/>
              </w:rPr>
              <w:t>- X</w:t>
            </w:r>
            <w:r w:rsidR="008D1029" w:rsidRPr="00A2372F">
              <w:rPr>
                <w:color w:val="000000"/>
              </w:rPr>
              <w:t>é</w:t>
            </w:r>
            <w:r w:rsidRPr="00A2372F">
              <w:rPr>
                <w:color w:val="000000"/>
              </w:rPr>
              <w:t>t h</w:t>
            </w:r>
            <w:r w:rsidR="008D1029" w:rsidRPr="00A2372F">
              <w:rPr>
                <w:color w:val="000000"/>
              </w:rPr>
              <w:t>ì</w:t>
            </w:r>
            <w:r w:rsidRPr="00A2372F">
              <w:rPr>
                <w:color w:val="000000"/>
              </w:rPr>
              <w:t>nh thang c</w:t>
            </w:r>
            <w:r w:rsidR="008D1029" w:rsidRPr="00A2372F">
              <w:rPr>
                <w:color w:val="000000"/>
              </w:rPr>
              <w:t>â</w:t>
            </w:r>
            <w:r w:rsidRPr="00A2372F">
              <w:rPr>
                <w:color w:val="000000"/>
              </w:rPr>
              <w:t>n ABCD (BC = AD) c</w:t>
            </w:r>
            <w:r w:rsidR="008D1029" w:rsidRPr="00A2372F">
              <w:rPr>
                <w:color w:val="000000"/>
              </w:rPr>
              <w:t>ó</w:t>
            </w:r>
            <w:r w:rsidRPr="00A2372F">
              <w:rPr>
                <w:color w:val="000000"/>
              </w:rPr>
              <w:t xml:space="preserve"> </w:t>
            </w:r>
            <w:r w:rsidRPr="00A2372F">
              <w:rPr>
                <w:color w:val="000000"/>
                <w:position w:val="-10"/>
              </w:rPr>
              <w:object w:dxaOrig="1660" w:dyaOrig="460">
                <v:shape id="_x0000_i1871" type="#_x0000_t75" style="width:83.25pt;height:23.25pt" o:ole="">
                  <v:imagedata r:id="rId1435" o:title=""/>
                </v:shape>
                <o:OLEObject Type="Embed" ProgID="Equation.DSMT4" ShapeID="_x0000_i1871" DrawAspect="Content" ObjectID="_1639248155" r:id="rId1436"/>
              </w:object>
            </w:r>
          </w:p>
          <w:p w:rsidR="00FB7667" w:rsidRPr="00A2372F" w:rsidRDefault="00FB7667" w:rsidP="00FB7667">
            <w:pPr>
              <w:jc w:val="both"/>
              <w:rPr>
                <w:color w:val="000000"/>
              </w:rPr>
            </w:pPr>
            <w:r w:rsidRPr="00A2372F">
              <w:rPr>
                <w:color w:val="000000"/>
              </w:rPr>
              <w:t>M</w:t>
            </w:r>
            <w:r w:rsidR="008D1029" w:rsidRPr="00A2372F">
              <w:rPr>
                <w:color w:val="000000"/>
              </w:rPr>
              <w:t>à</w:t>
            </w:r>
            <w:r w:rsidRPr="00A2372F">
              <w:rPr>
                <w:color w:val="000000"/>
              </w:rPr>
              <w:t xml:space="preserve"> </w:t>
            </w:r>
            <w:r w:rsidRPr="00A2372F">
              <w:rPr>
                <w:color w:val="000000"/>
                <w:position w:val="-6"/>
              </w:rPr>
              <w:object w:dxaOrig="1680" w:dyaOrig="420">
                <v:shape id="_x0000_i1872" type="#_x0000_t75" style="width:84pt;height:21pt" o:ole="">
                  <v:imagedata r:id="rId1437" o:title=""/>
                </v:shape>
                <o:OLEObject Type="Embed" ProgID="Equation.DSMT4" ShapeID="_x0000_i1872" DrawAspect="Content" ObjectID="_1639248156" r:id="rId1438"/>
              </w:object>
            </w:r>
            <w:r w:rsidRPr="00A2372F">
              <w:rPr>
                <w:color w:val="000000"/>
              </w:rPr>
              <w:t xml:space="preserve"> (hai g</w:t>
            </w:r>
            <w:r w:rsidR="008D1029" w:rsidRPr="00A2372F">
              <w:rPr>
                <w:color w:val="000000"/>
              </w:rPr>
              <w:t>ó</w:t>
            </w:r>
            <w:r w:rsidRPr="00A2372F">
              <w:rPr>
                <w:color w:val="000000"/>
              </w:rPr>
              <w:t>c trong c</w:t>
            </w:r>
            <w:r w:rsidR="008D1029" w:rsidRPr="00A2372F">
              <w:rPr>
                <w:color w:val="000000"/>
              </w:rPr>
              <w:t>ù</w:t>
            </w:r>
            <w:r w:rsidRPr="00A2372F">
              <w:rPr>
                <w:color w:val="000000"/>
              </w:rPr>
              <w:t>ng ph</w:t>
            </w:r>
            <w:r w:rsidR="008D1029" w:rsidRPr="00A2372F">
              <w:rPr>
                <w:color w:val="000000"/>
              </w:rPr>
              <w:t>í</w:t>
            </w:r>
            <w:r w:rsidRPr="00A2372F">
              <w:rPr>
                <w:color w:val="000000"/>
              </w:rPr>
              <w:t xml:space="preserve">a) =&gt; </w:t>
            </w:r>
            <w:r w:rsidRPr="00A2372F">
              <w:rPr>
                <w:color w:val="000000"/>
                <w:position w:val="-6"/>
              </w:rPr>
              <w:object w:dxaOrig="1640" w:dyaOrig="420">
                <v:shape id="_x0000_i1873" type="#_x0000_t75" style="width:81.75pt;height:21pt" o:ole="">
                  <v:imagedata r:id="rId1439" o:title=""/>
                </v:shape>
                <o:OLEObject Type="Embed" ProgID="Equation.DSMT4" ShapeID="_x0000_i1873" DrawAspect="Content" ObjectID="_1639248157" r:id="rId1440"/>
              </w:objec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ợ</w:t>
            </w:r>
            <w:r w:rsidRPr="00A2372F">
              <w:rPr>
                <w:color w:val="000000"/>
              </w:rPr>
              <w:t>c</w: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19477D" w:rsidRPr="00A2372F" w:rsidRDefault="0019477D" w:rsidP="0019477D">
            <w:pPr>
              <w:jc w:val="center"/>
              <w:rPr>
                <w:b/>
                <w:color w:val="000000"/>
                <w:sz w:val="26"/>
                <w:szCs w:val="26"/>
              </w:rPr>
            </w:pPr>
            <w:r w:rsidRPr="00A2372F">
              <w:rPr>
                <w:b/>
                <w:color w:val="000000"/>
                <w:sz w:val="26"/>
                <w:szCs w:val="26"/>
              </w:rPr>
              <w:t>GV tổ chức cho HS thông qua kỹ thuật lắng nghe và phản hồi tích cực, kỹ thuật học tập hợp tác để giải</w:t>
            </w:r>
          </w:p>
          <w:p w:rsidR="00FB7667" w:rsidRPr="00A2372F" w:rsidRDefault="00FB7667" w:rsidP="0019477D">
            <w:p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58 (SGK/90)</w:t>
            </w:r>
          </w:p>
        </w:tc>
      </w:tr>
      <w:tr w:rsidR="00F27773" w:rsidRPr="00A2372F">
        <w:trPr>
          <w:trHeight w:val="168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g</w:t>
            </w:r>
            <w:r w:rsidR="008D1029" w:rsidRPr="00A2372F">
              <w:rPr>
                <w:color w:val="000000"/>
              </w:rPr>
              <w:t>ọ</w:t>
            </w:r>
            <w:r w:rsidRPr="00A2372F">
              <w:rPr>
                <w:color w:val="000000"/>
              </w:rPr>
              <w:t xml:space="preserve">i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GV </w:t>
            </w:r>
            <w:r w:rsidR="008D1029" w:rsidRPr="00A2372F">
              <w:rPr>
                <w:color w:val="000000"/>
              </w:rPr>
              <w:t>đư</w:t>
            </w:r>
            <w:r w:rsidRPr="00A2372F">
              <w:rPr>
                <w:color w:val="000000"/>
              </w:rPr>
              <w:t>a ra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 ghi GT ,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Pr="00A2372F">
              <w:rPr>
                <w:color w:val="000000"/>
              </w:rPr>
              <w:t>n tr</w:t>
            </w:r>
            <w:r w:rsidR="008D1029" w:rsidRPr="00A2372F">
              <w:rPr>
                <w:color w:val="000000"/>
              </w:rPr>
              <w:t>ê</w:t>
            </w:r>
            <w:r w:rsidRPr="00A2372F">
              <w:rPr>
                <w:color w:val="000000"/>
              </w:rPr>
              <w:t>n m</w:t>
            </w:r>
            <w:r w:rsidR="008D1029" w:rsidRPr="00A2372F">
              <w:rPr>
                <w:color w:val="000000"/>
              </w:rPr>
              <w:t>á</w:t>
            </w:r>
            <w:r w:rsidRPr="00A2372F">
              <w:rPr>
                <w:color w:val="000000"/>
              </w:rPr>
              <w:t>y chi</w:t>
            </w:r>
            <w:r w:rsidR="008D1029" w:rsidRPr="00A2372F">
              <w:rPr>
                <w:color w:val="000000"/>
              </w:rPr>
              <w:t>ế</w:t>
            </w:r>
            <w:r w:rsidRPr="00A2372F">
              <w:rPr>
                <w:color w:val="000000"/>
              </w:rPr>
              <w:t xml:space="preserve">u </w:t>
            </w:r>
          </w:p>
          <w:p w:rsidR="00FB7667" w:rsidRPr="00A2372F" w:rsidRDefault="00F27773" w:rsidP="00FB7667">
            <w:pPr>
              <w:jc w:val="center"/>
              <w:rPr>
                <w:color w:val="000000"/>
              </w:rPr>
            </w:pPr>
            <w:r>
              <w:rPr>
                <w:noProof/>
                <w:color w:val="000000"/>
              </w:rPr>
              <w:lastRenderedPageBreak/>
              <w:drawing>
                <wp:inline distT="0" distB="0" distL="0" distR="0">
                  <wp:extent cx="1876425" cy="199072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1876425" cy="1990725"/>
                          </a:xfrm>
                          <a:prstGeom prst="rect">
                            <a:avLst/>
                          </a:prstGeom>
                          <a:noFill/>
                          <a:ln>
                            <a:noFill/>
                          </a:ln>
                        </pic:spPr>
                      </pic:pic>
                    </a:graphicData>
                  </a:graphic>
                </wp:inline>
              </w:drawing>
            </w:r>
          </w:p>
          <w:p w:rsidR="00FB7667" w:rsidRPr="00A2372F" w:rsidRDefault="00FB7667" w:rsidP="00FB7667">
            <w:pPr>
              <w:pStyle w:val="BodyText"/>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y</w:t>
            </w:r>
            <w:r w:rsidR="008D1029" w:rsidRPr="00A2372F">
              <w:rPr>
                <w:color w:val="000000"/>
                <w:lang w:val="pt-BR"/>
              </w:rPr>
              <w:t>ế</w:t>
            </w:r>
            <w:r w:rsidRPr="00A2372F">
              <w:rPr>
                <w:color w:val="000000"/>
                <w:lang w:val="pt-BR"/>
              </w:rPr>
              <w:t>u t</w:t>
            </w:r>
            <w:r w:rsidR="008D1029" w:rsidRPr="00A2372F">
              <w:rPr>
                <w:color w:val="000000"/>
                <w:lang w:val="pt-BR"/>
              </w:rPr>
              <w:t>ố</w:t>
            </w:r>
            <w:r w:rsidRPr="00A2372F">
              <w:rPr>
                <w:color w:val="000000"/>
                <w:lang w:val="pt-BR"/>
              </w:rPr>
              <w:t xml:space="preserve"> b</w:t>
            </w:r>
            <w:r w:rsidR="008D1029" w:rsidRPr="00A2372F">
              <w:rPr>
                <w:color w:val="000000"/>
                <w:lang w:val="pt-BR"/>
              </w:rPr>
              <w:t>à</w:t>
            </w:r>
            <w:r w:rsidRPr="00A2372F">
              <w:rPr>
                <w:color w:val="000000"/>
                <w:lang w:val="pt-BR"/>
              </w:rPr>
              <w:t>i cho ? v</w:t>
            </w:r>
            <w:r w:rsidR="008D1029" w:rsidRPr="00A2372F">
              <w:rPr>
                <w:color w:val="000000"/>
                <w:lang w:val="pt-BR"/>
              </w:rPr>
              <w:t>à</w:t>
            </w:r>
            <w:r w:rsidRPr="00A2372F">
              <w:rPr>
                <w:color w:val="000000"/>
                <w:lang w:val="pt-BR"/>
              </w:rPr>
              <w:t xml:space="preserve"> c</w:t>
            </w:r>
            <w:r w:rsidR="008D1029" w:rsidRPr="00A2372F">
              <w:rPr>
                <w:color w:val="000000"/>
                <w:lang w:val="pt-BR"/>
              </w:rPr>
              <w:t>ầ</w:t>
            </w:r>
            <w:r w:rsidRPr="00A2372F">
              <w:rPr>
                <w:color w:val="000000"/>
                <w:lang w:val="pt-BR"/>
              </w:rPr>
              <w:t>n ch</w:t>
            </w:r>
            <w:r w:rsidR="008D1029" w:rsidRPr="00A2372F">
              <w:rPr>
                <w:color w:val="000000"/>
                <w:lang w:val="pt-BR"/>
              </w:rPr>
              <w:t>ứ</w:t>
            </w:r>
            <w:r w:rsidRPr="00A2372F">
              <w:rPr>
                <w:color w:val="000000"/>
                <w:lang w:val="pt-BR"/>
              </w:rPr>
              <w:t>ng minh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ể</w:t>
            </w:r>
            <w:r w:rsidRPr="00A2372F">
              <w:rPr>
                <w:color w:val="000000"/>
                <w:lang w:val="pt-BR"/>
              </w:rPr>
              <w:t xml:space="preserve"> ch</w:t>
            </w:r>
            <w:r w:rsidR="008D1029" w:rsidRPr="00A2372F">
              <w:rPr>
                <w:color w:val="000000"/>
                <w:lang w:val="pt-BR"/>
              </w:rPr>
              <w:t>ứ</w:t>
            </w:r>
            <w:r w:rsidRPr="00A2372F">
              <w:rPr>
                <w:color w:val="000000"/>
                <w:lang w:val="pt-BR"/>
              </w:rPr>
              <w:t>ng minh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a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S suy ngh</w:t>
            </w:r>
            <w:r w:rsidR="008D1029" w:rsidRPr="00A2372F">
              <w:rPr>
                <w:color w:val="000000"/>
                <w:lang w:val="pt-BR"/>
              </w:rPr>
              <w:t>ĩ</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 xml:space="preserve">m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Ch</w:t>
            </w:r>
            <w:r w:rsidR="008D1029" w:rsidRPr="00A2372F">
              <w:rPr>
                <w:color w:val="000000"/>
                <w:lang w:val="pt-BR"/>
              </w:rPr>
              <w:t>ứ</w:t>
            </w:r>
            <w:r w:rsidRPr="00A2372F">
              <w:rPr>
                <w:color w:val="000000"/>
                <w:lang w:val="pt-BR"/>
              </w:rPr>
              <w:t>ng minh g</w:t>
            </w:r>
            <w:r w:rsidR="008D1029" w:rsidRPr="00A2372F">
              <w:rPr>
                <w:color w:val="000000"/>
                <w:lang w:val="pt-BR"/>
              </w:rPr>
              <w:t>ó</w:t>
            </w:r>
            <w:r w:rsidRPr="00A2372F">
              <w:rPr>
                <w:color w:val="000000"/>
                <w:lang w:val="pt-BR"/>
              </w:rPr>
              <w:t>c DCA b</w:t>
            </w:r>
            <w:r w:rsidR="008D1029" w:rsidRPr="00A2372F">
              <w:rPr>
                <w:color w:val="000000"/>
                <w:lang w:val="pt-BR"/>
              </w:rPr>
              <w:t>ằ</w:t>
            </w:r>
            <w:r w:rsidRPr="00A2372F">
              <w:rPr>
                <w:color w:val="000000"/>
                <w:lang w:val="pt-BR"/>
              </w:rPr>
              <w:t>ng 90</w:t>
            </w:r>
            <w:r w:rsidRPr="00A2372F">
              <w:rPr>
                <w:color w:val="000000"/>
                <w:vertAlign w:val="superscript"/>
                <w:lang w:val="pt-BR"/>
              </w:rPr>
              <w:t>0</w:t>
            </w:r>
            <w:r w:rsidRPr="00A2372F">
              <w:rPr>
                <w:color w:val="000000"/>
                <w:lang w:val="pt-BR"/>
              </w:rPr>
              <w:t xml:space="preserve">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 xml:space="preserve">ng minh </w:t>
            </w:r>
            <w:r w:rsidRPr="00A2372F">
              <w:rPr>
                <w:color w:val="000000"/>
              </w:rPr>
              <w:sym w:font="Symbol" w:char="F044"/>
            </w:r>
            <w:r w:rsidRPr="00A2372F">
              <w:rPr>
                <w:color w:val="000000"/>
                <w:lang w:val="pt-BR"/>
              </w:rPr>
              <w:t xml:space="preserve"> DCA = </w:t>
            </w:r>
            <w:r w:rsidRPr="00A2372F">
              <w:rPr>
                <w:color w:val="000000"/>
              </w:rPr>
              <w:sym w:font="Symbol" w:char="F044"/>
            </w:r>
            <w:r w:rsidRPr="00A2372F">
              <w:rPr>
                <w:color w:val="000000"/>
                <w:lang w:val="pt-BR"/>
              </w:rPr>
              <w:t xml:space="preserve"> DBA . </w:t>
            </w:r>
          </w:p>
          <w:p w:rsidR="00FB7667" w:rsidRPr="00A2372F" w:rsidRDefault="00FB7667" w:rsidP="00FB7667">
            <w:pPr>
              <w:jc w:val="both"/>
              <w:rPr>
                <w:color w:val="000000"/>
                <w:lang w:val="pt-BR"/>
              </w:rPr>
            </w:pPr>
            <w:r w:rsidRPr="00A2372F">
              <w:rPr>
                <w:color w:val="000000"/>
                <w:lang w:val="pt-BR"/>
              </w:rPr>
              <w:t>+ Xem t</w:t>
            </w:r>
            <w:r w:rsidR="008D1029" w:rsidRPr="00A2372F">
              <w:rPr>
                <w:color w:val="000000"/>
                <w:lang w:val="pt-BR"/>
              </w:rPr>
              <w:t>ổ</w:t>
            </w:r>
            <w:r w:rsidRPr="00A2372F">
              <w:rPr>
                <w:color w:val="000000"/>
                <w:lang w:val="pt-BR"/>
              </w:rPr>
              <w:t>ng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hai g</w:t>
            </w:r>
            <w:r w:rsidR="008D1029" w:rsidRPr="00A2372F">
              <w:rPr>
                <w:color w:val="000000"/>
                <w:lang w:val="pt-BR"/>
              </w:rPr>
              <w:t>ó</w:t>
            </w:r>
            <w:r w:rsidRPr="00A2372F">
              <w:rPr>
                <w:color w:val="000000"/>
                <w:lang w:val="pt-BR"/>
              </w:rPr>
              <w:t>c B v</w:t>
            </w:r>
            <w:r w:rsidR="008D1029" w:rsidRPr="00A2372F">
              <w:rPr>
                <w:color w:val="000000"/>
                <w:lang w:val="pt-BR"/>
              </w:rPr>
              <w:t>à</w:t>
            </w:r>
            <w:r w:rsidRPr="00A2372F">
              <w:rPr>
                <w:color w:val="000000"/>
                <w:lang w:val="pt-BR"/>
              </w:rPr>
              <w:t xml:space="preserve"> C xem c</w:t>
            </w:r>
            <w:r w:rsidR="008D1029" w:rsidRPr="00A2372F">
              <w:rPr>
                <w:color w:val="000000"/>
                <w:lang w:val="pt-BR"/>
              </w:rPr>
              <w:t>ó</w:t>
            </w:r>
            <w:r w:rsidRPr="00A2372F">
              <w:rPr>
                <w:color w:val="000000"/>
                <w:lang w:val="pt-BR"/>
              </w:rPr>
              <w:t xml:space="preserve"> b</w:t>
            </w:r>
            <w:r w:rsidR="008D1029" w:rsidRPr="00A2372F">
              <w:rPr>
                <w:color w:val="000000"/>
                <w:lang w:val="pt-BR"/>
              </w:rPr>
              <w:t>ằ</w:t>
            </w:r>
            <w:r w:rsidRPr="00A2372F">
              <w:rPr>
                <w:color w:val="000000"/>
                <w:lang w:val="pt-BR"/>
              </w:rPr>
              <w:t>ng 180</w:t>
            </w:r>
            <w:r w:rsidRPr="00A2372F">
              <w:rPr>
                <w:color w:val="000000"/>
                <w:vertAlign w:val="superscript"/>
                <w:lang w:val="pt-BR"/>
              </w:rPr>
              <w:t>0</w:t>
            </w:r>
            <w:r w:rsidRPr="00A2372F">
              <w:rPr>
                <w:color w:val="000000"/>
                <w:lang w:val="pt-BR"/>
              </w:rPr>
              <w:t xml:space="preserve"> hay kh</w:t>
            </w:r>
            <w:r w:rsidR="008D1029" w:rsidRPr="00A2372F">
              <w:rPr>
                <w:color w:val="000000"/>
                <w:lang w:val="pt-BR"/>
              </w:rPr>
              <w:t>ô</w:t>
            </w:r>
            <w:r w:rsidRPr="00A2372F">
              <w:rPr>
                <w:color w:val="000000"/>
                <w:lang w:val="pt-BR"/>
              </w:rPr>
              <w:t xml:space="preserve">ng ? </w:t>
            </w:r>
          </w:p>
          <w:p w:rsidR="00FB7667" w:rsidRPr="00A2372F" w:rsidRDefault="00FB7667" w:rsidP="00FB7667">
            <w:pPr>
              <w:jc w:val="both"/>
              <w:rPr>
                <w:color w:val="000000"/>
                <w:lang w:val="pt-BR"/>
              </w:rPr>
            </w:pPr>
            <w:r w:rsidRPr="00A2372F">
              <w:rPr>
                <w:color w:val="000000"/>
                <w:lang w:val="pt-BR"/>
              </w:rPr>
              <w:t>- K</w:t>
            </w:r>
            <w:r w:rsidR="008D1029" w:rsidRPr="00A2372F">
              <w:rPr>
                <w:color w:val="000000"/>
                <w:lang w:val="pt-BR"/>
              </w:rPr>
              <w:t>ế</w:t>
            </w:r>
            <w:r w:rsidRPr="00A2372F">
              <w:rPr>
                <w:color w:val="000000"/>
                <w:lang w:val="pt-BR"/>
              </w:rPr>
              <w:t>t lu</w:t>
            </w:r>
            <w:r w:rsidR="008D1029" w:rsidRPr="00A2372F">
              <w:rPr>
                <w:color w:val="000000"/>
                <w:lang w:val="pt-BR"/>
              </w:rPr>
              <w:t>ậ</w:t>
            </w:r>
            <w:r w:rsidRPr="00A2372F">
              <w:rPr>
                <w:color w:val="000000"/>
                <w:lang w:val="pt-BR"/>
              </w:rPr>
              <w:t>n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 xml:space="preserve">c ABCD ? </w:t>
            </w:r>
          </w:p>
          <w:p w:rsidR="00FB7667" w:rsidRPr="00A2372F" w:rsidRDefault="00FB7667" w:rsidP="00FB7667">
            <w:pPr>
              <w:jc w:val="both"/>
              <w:rPr>
                <w:color w:val="000000"/>
                <w:lang w:val="pt-BR"/>
              </w:rPr>
            </w:pPr>
            <w:r w:rsidRPr="00A2372F">
              <w:rPr>
                <w:color w:val="000000"/>
                <w:lang w:val="pt-BR"/>
              </w:rPr>
              <w:t>-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em cho bi</w:t>
            </w:r>
            <w:r w:rsidR="008D1029" w:rsidRPr="00A2372F">
              <w:rPr>
                <w:color w:val="000000"/>
                <w:lang w:val="pt-BR"/>
              </w:rPr>
              <w:t>ế</w:t>
            </w:r>
            <w:r w:rsidRPr="00A2372F">
              <w:rPr>
                <w:color w:val="000000"/>
                <w:lang w:val="pt-BR"/>
              </w:rPr>
              <w:t>t g</w:t>
            </w:r>
            <w:r w:rsidR="008D1029" w:rsidRPr="00A2372F">
              <w:rPr>
                <w:color w:val="000000"/>
                <w:lang w:val="pt-BR"/>
              </w:rPr>
              <w:t>ó</w:t>
            </w:r>
            <w:r w:rsidRPr="00A2372F">
              <w:rPr>
                <w:color w:val="000000"/>
                <w:lang w:val="pt-BR"/>
              </w:rPr>
              <w:t>c DCA v</w:t>
            </w:r>
            <w:r w:rsidR="008D1029" w:rsidRPr="00A2372F">
              <w:rPr>
                <w:color w:val="000000"/>
                <w:lang w:val="pt-BR"/>
              </w:rPr>
              <w:t>à</w:t>
            </w:r>
            <w:r w:rsidRPr="00A2372F">
              <w:rPr>
                <w:color w:val="000000"/>
                <w:lang w:val="pt-BR"/>
              </w:rPr>
              <w:t xml:space="preserve"> DBA c</w:t>
            </w:r>
            <w:r w:rsidR="008D1029" w:rsidRPr="00A2372F">
              <w:rPr>
                <w:color w:val="000000"/>
                <w:lang w:val="pt-BR"/>
              </w:rPr>
              <w:t>ó</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b</w:t>
            </w:r>
            <w:r w:rsidR="008D1029" w:rsidRPr="00A2372F">
              <w:rPr>
                <w:color w:val="000000"/>
                <w:lang w:val="pt-BR"/>
              </w:rPr>
              <w:t>ằ</w:t>
            </w:r>
            <w:r w:rsidRPr="00A2372F">
              <w:rPr>
                <w:color w:val="000000"/>
                <w:lang w:val="pt-BR"/>
              </w:rPr>
              <w:t>ng bao nhi</w:t>
            </w:r>
            <w:r w:rsidR="008D1029" w:rsidRPr="00A2372F">
              <w:rPr>
                <w:color w:val="000000"/>
                <w:lang w:val="pt-BR"/>
              </w:rPr>
              <w:t>ê</w:t>
            </w:r>
            <w:r w:rsidRPr="00A2372F">
              <w:rPr>
                <w:color w:val="000000"/>
                <w:lang w:val="pt-BR"/>
              </w:rPr>
              <w:t xml:space="preserve">u </w:t>
            </w:r>
            <w:r w:rsidR="008D1029" w:rsidRPr="00A2372F">
              <w:rPr>
                <w:color w:val="000000"/>
                <w:lang w:val="pt-BR"/>
              </w:rPr>
              <w:t>độ</w:t>
            </w:r>
            <w:r w:rsidRPr="00A2372F">
              <w:rPr>
                <w:color w:val="000000"/>
                <w:lang w:val="pt-BR"/>
              </w:rPr>
              <w:t xml:space="preserve"> 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p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c</w:t>
            </w:r>
            <w:r w:rsidR="008D1029" w:rsidRPr="00A2372F">
              <w:rPr>
                <w:color w:val="000000"/>
                <w:lang w:val="pt-BR"/>
              </w:rPr>
              <w:t>ó</w:t>
            </w:r>
            <w:r w:rsidRPr="00A2372F">
              <w:rPr>
                <w:color w:val="000000"/>
                <w:lang w:val="pt-BR"/>
              </w:rPr>
              <w:t xml:space="preserve"> t</w:t>
            </w:r>
            <w:r w:rsidR="008D1029" w:rsidRPr="00A2372F">
              <w:rPr>
                <w:color w:val="000000"/>
                <w:lang w:val="pt-BR"/>
              </w:rPr>
              <w:t>â</w:t>
            </w:r>
            <w:r w:rsidRPr="00A2372F">
              <w:rPr>
                <w:color w:val="000000"/>
                <w:lang w:val="pt-BR"/>
              </w:rPr>
              <w:t>m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n</w:t>
            </w:r>
            <w:r w:rsidR="008D1029" w:rsidRPr="00A2372F">
              <w:rPr>
                <w:color w:val="000000"/>
                <w:lang w:val="pt-BR"/>
              </w:rPr>
              <w:t>à</w:t>
            </w:r>
            <w:r w:rsidRPr="00A2372F">
              <w:rPr>
                <w:color w:val="000000"/>
                <w:lang w:val="pt-BR"/>
              </w:rPr>
              <w:t>o ? tho</w:t>
            </w:r>
            <w:r w:rsidR="008D1029" w:rsidRPr="00A2372F">
              <w:rPr>
                <w:color w:val="000000"/>
                <w:lang w:val="pt-BR"/>
              </w:rPr>
              <w:t>ả</w:t>
            </w:r>
            <w:r w:rsidRPr="00A2372F">
              <w:rPr>
                <w:color w:val="000000"/>
                <w:lang w:val="pt-BR"/>
              </w:rPr>
              <w:t xml:space="preserve"> m</w:t>
            </w:r>
            <w:r w:rsidR="008D1029" w:rsidRPr="00A2372F">
              <w:rPr>
                <w:color w:val="000000"/>
                <w:lang w:val="pt-BR"/>
              </w:rPr>
              <w:t>ã</w:t>
            </w:r>
            <w:r w:rsidRPr="00A2372F">
              <w:rPr>
                <w:color w:val="000000"/>
                <w:lang w:val="pt-BR"/>
              </w:rPr>
              <w:t xml:space="preserve">n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n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Qua </w:t>
            </w:r>
            <w:r w:rsidR="008D1029" w:rsidRPr="00A2372F">
              <w:rPr>
                <w:color w:val="000000"/>
                <w:lang w:val="pt-BR"/>
              </w:rPr>
              <w:t>đó</w:t>
            </w:r>
            <w:r w:rsidRPr="00A2372F">
              <w:rPr>
                <w:color w:val="000000"/>
                <w:lang w:val="pt-BR"/>
              </w:rPr>
              <w:t xml:space="preserve"> 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l</w:t>
            </w:r>
            <w:r w:rsidR="008D1029" w:rsidRPr="00A2372F">
              <w:rPr>
                <w:color w:val="000000"/>
                <w:lang w:val="pt-BR"/>
              </w:rPr>
              <w:t>à</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1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n</w:t>
            </w:r>
            <w:r w:rsidR="008D1029" w:rsidRPr="00A2372F">
              <w:rPr>
                <w:color w:val="000000"/>
                <w:lang w:val="pt-BR"/>
              </w:rPr>
              <w:t>ộ</w:t>
            </w:r>
            <w:r w:rsidRPr="00A2372F">
              <w:rPr>
                <w:color w:val="000000"/>
                <w:lang w:val="pt-BR"/>
              </w:rPr>
              <w:t xml:space="preserve">i dung </w:t>
            </w:r>
            <w:r w:rsidR="008D1029" w:rsidRPr="00A2372F">
              <w:rPr>
                <w:color w:val="000000"/>
                <w:lang w:val="pt-BR"/>
              </w:rPr>
              <w:t>đị</w:t>
            </w:r>
            <w:r w:rsidRPr="00A2372F">
              <w:rPr>
                <w:color w:val="000000"/>
                <w:lang w:val="pt-BR"/>
              </w:rPr>
              <w:t>nh l</w:t>
            </w:r>
            <w:r w:rsidR="008D1029" w:rsidRPr="00A2372F">
              <w:rPr>
                <w:color w:val="000000"/>
                <w:lang w:val="pt-BR"/>
              </w:rPr>
              <w:t>í</w:t>
            </w:r>
            <w:r w:rsidRPr="00A2372F">
              <w:rPr>
                <w:color w:val="000000"/>
                <w:lang w:val="pt-BR"/>
              </w:rPr>
              <w:t xml:space="preserve"> </w:t>
            </w:r>
            <w:r w:rsidR="008D1029" w:rsidRPr="00A2372F">
              <w:rPr>
                <w:color w:val="000000"/>
                <w:lang w:val="pt-BR"/>
              </w:rPr>
              <w:t>đả</w:t>
            </w:r>
            <w:r w:rsidRPr="00A2372F">
              <w:rPr>
                <w:color w:val="000000"/>
                <w:lang w:val="pt-BR"/>
              </w:rPr>
              <w:t>o c</w:t>
            </w:r>
            <w:r w:rsidR="008D1029" w:rsidRPr="00A2372F">
              <w:rPr>
                <w:color w:val="000000"/>
                <w:lang w:val="pt-BR"/>
              </w:rPr>
              <w:t>ủ</w:t>
            </w:r>
            <w:r w:rsidRPr="00A2372F">
              <w:rPr>
                <w:color w:val="000000"/>
                <w:lang w:val="pt-BR"/>
              </w:rPr>
              <w:t>a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w:t>
            </w:r>
          </w:p>
        </w:tc>
        <w:tc>
          <w:tcPr>
            <w:tcW w:w="5243" w:type="dxa"/>
            <w:tcBorders>
              <w:top w:val="single" w:sz="4" w:space="0" w:color="auto"/>
              <w:left w:val="single" w:sz="4" w:space="0" w:color="auto"/>
            </w:tcBorders>
          </w:tcPr>
          <w:p w:rsidR="00FB7667" w:rsidRPr="00A2372F" w:rsidRDefault="00FB7667" w:rsidP="00FB7667">
            <w:pPr>
              <w:rPr>
                <w:color w:val="000000"/>
                <w:lang w:val="pt-BR"/>
              </w:rPr>
            </w:pPr>
            <w:r w:rsidRPr="00A2372F">
              <w:rPr>
                <w:b/>
                <w:color w:val="000000"/>
                <w:lang w:val="pt-BR"/>
              </w:rPr>
              <w:lastRenderedPageBreak/>
              <w:t xml:space="preserve">GT : </w:t>
            </w:r>
            <w:r w:rsidRPr="00A2372F">
              <w:rPr>
                <w:color w:val="000000"/>
                <w:lang w:val="pt-BR"/>
              </w:rPr>
              <w:t xml:space="preserve">Cho </w:t>
            </w:r>
            <w:r w:rsidRPr="00A2372F">
              <w:rPr>
                <w:color w:val="000000"/>
              </w:rPr>
              <w:sym w:font="Symbol" w:char="F044"/>
            </w:r>
            <w:r w:rsidRPr="00A2372F">
              <w:rPr>
                <w:color w:val="000000"/>
                <w:lang w:val="pt-BR"/>
              </w:rPr>
              <w:t xml:space="preserve"> ABC </w:t>
            </w:r>
            <w:r w:rsidR="008D1029" w:rsidRPr="00A2372F">
              <w:rPr>
                <w:color w:val="000000"/>
                <w:lang w:val="pt-BR"/>
              </w:rPr>
              <w:t>đề</w:t>
            </w:r>
            <w:r w:rsidRPr="00A2372F">
              <w:rPr>
                <w:color w:val="000000"/>
                <w:lang w:val="pt-BR"/>
              </w:rPr>
              <w:t xml:space="preserve">u </w:t>
            </w:r>
          </w:p>
          <w:p w:rsidR="00FB7667" w:rsidRPr="00A2372F" w:rsidRDefault="00FB7667" w:rsidP="00FB7667">
            <w:pPr>
              <w:rPr>
                <w:color w:val="000000"/>
                <w:lang w:val="pt-BR"/>
              </w:rPr>
            </w:pPr>
            <w:r w:rsidRPr="00A2372F">
              <w:rPr>
                <w:color w:val="000000"/>
                <w:lang w:val="pt-BR"/>
              </w:rPr>
              <w:t xml:space="preserve">       D thu</w:t>
            </w:r>
            <w:r w:rsidR="008D1029" w:rsidRPr="00A2372F">
              <w:rPr>
                <w:color w:val="000000"/>
                <w:lang w:val="pt-BR"/>
              </w:rPr>
              <w:t>ộ</w:t>
            </w:r>
            <w:r w:rsidRPr="00A2372F">
              <w:rPr>
                <w:color w:val="000000"/>
                <w:lang w:val="pt-BR"/>
              </w:rPr>
              <w:t>c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b</w:t>
            </w:r>
            <w:r w:rsidR="008D1029" w:rsidRPr="00A2372F">
              <w:rPr>
                <w:color w:val="000000"/>
                <w:lang w:val="pt-BR"/>
              </w:rPr>
              <w:t>ờ</w:t>
            </w:r>
            <w:r w:rsidRPr="00A2372F">
              <w:rPr>
                <w:color w:val="000000"/>
                <w:lang w:val="pt-BR"/>
              </w:rPr>
              <w:t xml:space="preserve"> BC </w:t>
            </w:r>
          </w:p>
          <w:p w:rsidR="00FB7667" w:rsidRPr="00A2372F" w:rsidRDefault="00FB7667" w:rsidP="00FB7667">
            <w:pPr>
              <w:rPr>
                <w:color w:val="000000"/>
                <w:lang w:val="pt-BR"/>
              </w:rPr>
            </w:pPr>
            <w:r w:rsidRPr="00A2372F">
              <w:rPr>
                <w:color w:val="000000"/>
                <w:lang w:val="pt-BR"/>
              </w:rPr>
              <w:t xml:space="preserve">       DB = DC ; </w:t>
            </w:r>
            <w:r w:rsidRPr="00A2372F">
              <w:rPr>
                <w:color w:val="000000"/>
                <w:position w:val="-24"/>
              </w:rPr>
              <w:object w:dxaOrig="1480" w:dyaOrig="620">
                <v:shape id="_x0000_i1874" type="#_x0000_t75" style="width:74.25pt;height:30.75pt" o:ole="">
                  <v:imagedata r:id="rId1442" o:title=""/>
                </v:shape>
                <o:OLEObject Type="Embed" ProgID="Equation.DSMT4" ShapeID="_x0000_i1874" DrawAspect="Content" ObjectID="_1639248158" r:id="rId1443"/>
              </w:object>
            </w:r>
          </w:p>
          <w:p w:rsidR="00FB7667" w:rsidRPr="00A2372F" w:rsidRDefault="00FB7667" w:rsidP="00FB7667">
            <w:pPr>
              <w:rPr>
                <w:color w:val="000000"/>
                <w:lang w:val="pt-BR"/>
              </w:rPr>
            </w:pPr>
            <w:r w:rsidRPr="00A2372F">
              <w:rPr>
                <w:b/>
                <w:color w:val="000000"/>
                <w:lang w:val="pt-BR"/>
              </w:rPr>
              <w:t xml:space="preserve">KL </w:t>
            </w:r>
            <w:r w:rsidRPr="00A2372F">
              <w:rPr>
                <w:color w:val="000000"/>
                <w:lang w:val="pt-BR"/>
              </w:rPr>
              <w:t xml:space="preserve">: a) </w:t>
            </w:r>
            <w:r w:rsidRPr="00A2372F">
              <w:rPr>
                <w:color w:val="000000"/>
                <w:position w:val="-4"/>
              </w:rPr>
              <w:object w:dxaOrig="220" w:dyaOrig="279">
                <v:shape id="_x0000_i1875" type="#_x0000_t75" style="width:11.25pt;height:14.25pt" o:ole="">
                  <v:imagedata r:id="rId1444" o:title=""/>
                </v:shape>
                <o:OLEObject Type="Embed" ProgID="Equation.DSMT4" ShapeID="_x0000_i1875" DrawAspect="Content" ObjectID="_1639248159" r:id="rId1445"/>
              </w:object>
            </w:r>
            <w:r w:rsidRPr="00A2372F">
              <w:rPr>
                <w:color w:val="000000"/>
                <w:lang w:val="pt-BR"/>
              </w:rPr>
              <w:t>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p>
          <w:p w:rsidR="00FB7667" w:rsidRPr="00A2372F" w:rsidRDefault="00FB7667" w:rsidP="00FB7667">
            <w:pPr>
              <w:rPr>
                <w:color w:val="000000"/>
                <w:lang w:val="pt-BR"/>
              </w:rPr>
            </w:pPr>
            <w:r w:rsidRPr="00A2372F">
              <w:rPr>
                <w:color w:val="000000"/>
                <w:lang w:val="pt-BR"/>
              </w:rPr>
              <w:t xml:space="preserve">        b)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 xml:space="preserve">m (O) </w:t>
            </w:r>
            <w:r w:rsidR="008D1029" w:rsidRPr="00A2372F">
              <w:rPr>
                <w:color w:val="000000"/>
                <w:lang w:val="pt-BR"/>
              </w:rPr>
              <w:t>đ</w:t>
            </w:r>
            <w:r w:rsidRPr="00A2372F">
              <w:rPr>
                <w:color w:val="000000"/>
                <w:lang w:val="pt-BR"/>
              </w:rPr>
              <w:t>i qua b</w:t>
            </w:r>
            <w:r w:rsidR="008D1029" w:rsidRPr="00A2372F">
              <w:rPr>
                <w:color w:val="000000"/>
                <w:lang w:val="pt-BR"/>
              </w:rPr>
              <w:t>ố</w:t>
            </w:r>
            <w:r w:rsidRPr="00A2372F">
              <w:rPr>
                <w:color w:val="000000"/>
                <w:lang w:val="pt-BR"/>
              </w:rPr>
              <w:t xml:space="preserve">n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A, B, C, D </w:t>
            </w:r>
          </w:p>
          <w:p w:rsidR="00FB7667" w:rsidRPr="00A2372F" w:rsidRDefault="00FB7667" w:rsidP="00FB7667">
            <w:pPr>
              <w:pStyle w:val="Heading3"/>
              <w:rPr>
                <w:rFonts w:ascii="Times New Roman" w:hAnsi="Times New Roman" w:cs="Times New Roman"/>
                <w:b w:val="0"/>
                <w:iCs/>
                <w:color w:val="000000"/>
                <w:sz w:val="28"/>
                <w:szCs w:val="28"/>
              </w:rPr>
            </w:pPr>
            <w:r w:rsidRPr="00A2372F">
              <w:rPr>
                <w:rFonts w:ascii="Times New Roman" w:hAnsi="Times New Roman" w:cs="Times New Roman"/>
                <w:b w:val="0"/>
                <w:iCs/>
                <w:color w:val="000000"/>
                <w:sz w:val="28"/>
                <w:szCs w:val="28"/>
              </w:rPr>
              <w:t>Ch</w:t>
            </w:r>
            <w:r w:rsidR="008D1029" w:rsidRPr="00A2372F">
              <w:rPr>
                <w:rFonts w:ascii="Times New Roman" w:hAnsi="Times New Roman" w:cs="Times New Roman"/>
                <w:b w:val="0"/>
                <w:iCs/>
                <w:color w:val="000000"/>
                <w:sz w:val="28"/>
                <w:szCs w:val="28"/>
              </w:rPr>
              <w:t>ứ</w:t>
            </w:r>
            <w:r w:rsidRPr="00A2372F">
              <w:rPr>
                <w:rFonts w:ascii="Times New Roman" w:hAnsi="Times New Roman" w:cs="Times New Roman"/>
                <w:b w:val="0"/>
                <w:iCs/>
                <w:color w:val="000000"/>
                <w:sz w:val="28"/>
                <w:szCs w:val="28"/>
              </w:rPr>
              <w:t>ng minh</w:t>
            </w:r>
          </w:p>
          <w:p w:rsidR="00FB7667" w:rsidRPr="00A2372F" w:rsidRDefault="00FB7667" w:rsidP="00FB7667">
            <w:pPr>
              <w:rPr>
                <w:color w:val="000000"/>
              </w:rPr>
            </w:pPr>
            <w:r w:rsidRPr="00A2372F">
              <w:rPr>
                <w:color w:val="000000"/>
              </w:rPr>
              <w:lastRenderedPageBreak/>
              <w:t>a) Theo (gt) c</w:t>
            </w:r>
            <w:r w:rsidR="008D1029" w:rsidRPr="00A2372F">
              <w:rPr>
                <w:color w:val="000000"/>
              </w:rPr>
              <w:t>ó</w:t>
            </w:r>
            <w:r w:rsidRPr="00A2372F">
              <w:rPr>
                <w:color w:val="000000"/>
              </w:rPr>
              <w:t xml:space="preserve"> </w:t>
            </w:r>
            <w:r w:rsidRPr="00A2372F">
              <w:rPr>
                <w:color w:val="000000"/>
              </w:rPr>
              <w:sym w:font="Symbol" w:char="F044"/>
            </w:r>
            <w:r w:rsidRPr="00A2372F">
              <w:rPr>
                <w:color w:val="000000"/>
              </w:rPr>
              <w:t xml:space="preserve"> ABC </w:t>
            </w:r>
            <w:r w:rsidR="008D1029" w:rsidRPr="00A2372F">
              <w:rPr>
                <w:color w:val="000000"/>
              </w:rPr>
              <w:t>đề</w:t>
            </w:r>
            <w:r w:rsidRPr="00A2372F">
              <w:rPr>
                <w:color w:val="000000"/>
              </w:rPr>
              <w:t xml:space="preserve">u </w:t>
            </w:r>
          </w:p>
          <w:p w:rsidR="00FB7667" w:rsidRPr="00A2372F" w:rsidRDefault="00FB7667" w:rsidP="00FB7667">
            <w:pPr>
              <w:rPr>
                <w:color w:val="000000"/>
              </w:rPr>
            </w:pPr>
            <w:r w:rsidRPr="00A2372F">
              <w:rPr>
                <w:color w:val="000000"/>
                <w:position w:val="-6"/>
              </w:rPr>
              <w:object w:dxaOrig="300" w:dyaOrig="240">
                <v:shape id="_x0000_i1876" type="#_x0000_t75" style="width:15pt;height:12pt" o:ole="">
                  <v:imagedata r:id="rId1413" o:title=""/>
                </v:shape>
                <o:OLEObject Type="Embed" ProgID="Equation.DSMT4" ShapeID="_x0000_i1876" DrawAspect="Content" ObjectID="_1639248160" r:id="rId1446"/>
              </w:object>
            </w:r>
            <w:r w:rsidRPr="00A2372F">
              <w:rPr>
                <w:color w:val="000000"/>
              </w:rPr>
              <w:t xml:space="preserve">  </w:t>
            </w:r>
            <w:r w:rsidRPr="00A2372F">
              <w:rPr>
                <w:color w:val="000000"/>
                <w:position w:val="-6"/>
              </w:rPr>
              <w:object w:dxaOrig="1680" w:dyaOrig="360">
                <v:shape id="_x0000_i1877" type="#_x0000_t75" style="width:84pt;height:18pt" o:ole="">
                  <v:imagedata r:id="rId1447" o:title=""/>
                </v:shape>
                <o:OLEObject Type="Embed" ProgID="Equation.DSMT4" ShapeID="_x0000_i1877" DrawAspect="Content" ObjectID="_1639248161" r:id="rId1448"/>
              </w:object>
            </w:r>
            <w:r w:rsidRPr="00A2372F">
              <w:rPr>
                <w:color w:val="000000"/>
              </w:rPr>
              <w:t>, m</w:t>
            </w:r>
            <w:r w:rsidR="008D1029" w:rsidRPr="00A2372F">
              <w:rPr>
                <w:color w:val="000000"/>
              </w:rPr>
              <w:t>à</w:t>
            </w:r>
            <w:r w:rsidRPr="00A2372F">
              <w:rPr>
                <w:color w:val="000000"/>
              </w:rPr>
              <w:t xml:space="preserve"> </w:t>
            </w:r>
            <w:r w:rsidRPr="00A2372F">
              <w:rPr>
                <w:color w:val="000000"/>
                <w:position w:val="-24"/>
              </w:rPr>
              <w:object w:dxaOrig="1480" w:dyaOrig="620">
                <v:shape id="_x0000_i1878" type="#_x0000_t75" style="width:74.25pt;height:30.75pt" o:ole="">
                  <v:imagedata r:id="rId1449" o:title=""/>
                </v:shape>
                <o:OLEObject Type="Embed" ProgID="Equation.DSMT4" ShapeID="_x0000_i1878" DrawAspect="Content" ObjectID="_1639248162" r:id="rId1450"/>
              </w:object>
            </w:r>
            <w:r w:rsidRPr="00A2372F">
              <w:rPr>
                <w:color w:val="000000"/>
              </w:rPr>
              <w:t xml:space="preserve"> </w:t>
            </w:r>
            <w:r w:rsidRPr="00A2372F">
              <w:rPr>
                <w:color w:val="000000"/>
                <w:position w:val="-24"/>
              </w:rPr>
              <w:object w:dxaOrig="2220" w:dyaOrig="620">
                <v:shape id="_x0000_i1879" type="#_x0000_t75" style="width:111pt;height:30.75pt" o:ole="">
                  <v:imagedata r:id="rId1451" o:title=""/>
                </v:shape>
                <o:OLEObject Type="Embed" ProgID="Equation.DSMT4" ShapeID="_x0000_i1879" DrawAspect="Content" ObjectID="_1639248163" r:id="rId1452"/>
              </w:object>
            </w:r>
          </w:p>
          <w:p w:rsidR="00FB7667" w:rsidRPr="00A2372F" w:rsidRDefault="00FB7667" w:rsidP="00FB7667">
            <w:pPr>
              <w:rPr>
                <w:color w:val="000000"/>
              </w:rPr>
            </w:pPr>
            <w:r w:rsidRPr="00A2372F">
              <w:rPr>
                <w:color w:val="000000"/>
                <w:position w:val="-6"/>
              </w:rPr>
              <w:object w:dxaOrig="300" w:dyaOrig="240">
                <v:shape id="_x0000_i1880" type="#_x0000_t75" style="width:15pt;height:12pt" o:ole="">
                  <v:imagedata r:id="rId1413" o:title=""/>
                </v:shape>
                <o:OLEObject Type="Embed" ProgID="Equation.DSMT4" ShapeID="_x0000_i1880" DrawAspect="Content" ObjectID="_1639248164" r:id="rId1453"/>
              </w:object>
            </w:r>
            <w:r w:rsidRPr="00A2372F">
              <w:rPr>
                <w:color w:val="000000"/>
              </w:rPr>
              <w:t xml:space="preserve"> </w:t>
            </w:r>
            <w:r w:rsidRPr="00A2372F">
              <w:rPr>
                <w:color w:val="000000"/>
                <w:position w:val="-6"/>
              </w:rPr>
              <w:object w:dxaOrig="3780" w:dyaOrig="360">
                <v:shape id="_x0000_i1881" type="#_x0000_t75" style="width:189pt;height:18pt" o:ole="">
                  <v:imagedata r:id="rId1454" o:title=""/>
                </v:shape>
                <o:OLEObject Type="Embed" ProgID="Equation.DSMT4" ShapeID="_x0000_i1881" DrawAspect="Content" ObjectID="_1639248165" r:id="rId1455"/>
              </w:object>
            </w:r>
          </w:p>
          <w:p w:rsidR="00FB7667" w:rsidRPr="00A2372F" w:rsidRDefault="00FB7667" w:rsidP="00FB7667">
            <w:pPr>
              <w:ind w:left="-87" w:right="-468"/>
              <w:rPr>
                <w:color w:val="000000"/>
              </w:rPr>
            </w:pPr>
            <w:r w:rsidRPr="00A2372F">
              <w:rPr>
                <w:color w:val="000000"/>
              </w:rPr>
              <w:t>X</w:t>
            </w:r>
            <w:r w:rsidR="008D1029" w:rsidRPr="00A2372F">
              <w:rPr>
                <w:color w:val="000000"/>
              </w:rPr>
              <w:t>é</w:t>
            </w:r>
            <w:r w:rsidRPr="00A2372F">
              <w:rPr>
                <w:color w:val="000000"/>
              </w:rPr>
              <w:t xml:space="preserve">t </w:t>
            </w:r>
            <w:r w:rsidRPr="00A2372F">
              <w:rPr>
                <w:color w:val="000000"/>
              </w:rPr>
              <w:sym w:font="Symbol" w:char="F044"/>
            </w:r>
            <w:r w:rsidRPr="00A2372F">
              <w:rPr>
                <w:color w:val="000000"/>
              </w:rPr>
              <w:t xml:space="preserve"> ACD v</w:t>
            </w:r>
            <w:r w:rsidR="008D1029" w:rsidRPr="00A2372F">
              <w:rPr>
                <w:color w:val="000000"/>
              </w:rPr>
              <w:t>à</w:t>
            </w:r>
            <w:r w:rsidRPr="00A2372F">
              <w:rPr>
                <w:color w:val="000000"/>
              </w:rPr>
              <w:t xml:space="preserve"> </w:t>
            </w:r>
            <w:r w:rsidRPr="00A2372F">
              <w:rPr>
                <w:color w:val="000000"/>
              </w:rPr>
              <w:sym w:font="Symbol" w:char="F044"/>
            </w:r>
            <w:r w:rsidRPr="00A2372F">
              <w:rPr>
                <w:color w:val="000000"/>
              </w:rPr>
              <w:t xml:space="preserve"> ABD c</w:t>
            </w:r>
            <w:r w:rsidR="008D1029" w:rsidRPr="00A2372F">
              <w:rPr>
                <w:color w:val="000000"/>
              </w:rPr>
              <w:t>ó</w:t>
            </w:r>
            <w:r w:rsidRPr="00A2372F">
              <w:rPr>
                <w:color w:val="000000"/>
              </w:rPr>
              <w:t xml:space="preserve"> :    </w:t>
            </w:r>
          </w:p>
          <w:p w:rsidR="00FB7667" w:rsidRPr="00A2372F" w:rsidRDefault="00FB7667" w:rsidP="00FB7667">
            <w:pPr>
              <w:ind w:left="-87" w:right="-468"/>
              <w:jc w:val="center"/>
              <w:rPr>
                <w:color w:val="000000"/>
              </w:rPr>
            </w:pPr>
            <w:r w:rsidRPr="00A2372F">
              <w:rPr>
                <w:color w:val="000000"/>
                <w:position w:val="-58"/>
              </w:rPr>
              <w:object w:dxaOrig="3159" w:dyaOrig="1300">
                <v:shape id="_x0000_i1882" type="#_x0000_t75" style="width:148.5pt;height:61.5pt" o:ole="">
                  <v:imagedata r:id="rId1456" o:title=""/>
                </v:shape>
                <o:OLEObject Type="Embed" ProgID="Equation.DSMT4" ShapeID="_x0000_i1882" DrawAspect="Content" ObjectID="_1639248166" r:id="rId1457"/>
              </w:object>
            </w:r>
          </w:p>
          <w:p w:rsidR="00FB7667" w:rsidRPr="00A2372F" w:rsidRDefault="00FB7667" w:rsidP="00FB7667">
            <w:pPr>
              <w:ind w:left="-87" w:right="-468"/>
              <w:rPr>
                <w:color w:val="000000"/>
              </w:rPr>
            </w:pPr>
            <w:r w:rsidRPr="00A2372F">
              <w:rPr>
                <w:color w:val="000000"/>
                <w:position w:val="-6"/>
              </w:rPr>
              <w:object w:dxaOrig="300" w:dyaOrig="240">
                <v:shape id="_x0000_i1883" type="#_x0000_t75" style="width:15pt;height:12pt" o:ole="">
                  <v:imagedata r:id="rId1413" o:title=""/>
                </v:shape>
                <o:OLEObject Type="Embed" ProgID="Equation.DSMT4" ShapeID="_x0000_i1883" DrawAspect="Content" ObjectID="_1639248167" r:id="rId1458"/>
              </w:object>
            </w:r>
            <w:r w:rsidRPr="00A2372F">
              <w:rPr>
                <w:color w:val="000000"/>
              </w:rPr>
              <w:sym w:font="Symbol" w:char="F044"/>
            </w:r>
            <w:r w:rsidRPr="00A2372F">
              <w:rPr>
                <w:color w:val="000000"/>
              </w:rPr>
              <w:t xml:space="preserve">ACD  = </w:t>
            </w:r>
            <w:r w:rsidRPr="00A2372F">
              <w:rPr>
                <w:color w:val="000000"/>
              </w:rPr>
              <w:sym w:font="Symbol" w:char="F044"/>
            </w:r>
            <w:r w:rsidRPr="00A2372F">
              <w:rPr>
                <w:color w:val="000000"/>
              </w:rPr>
              <w:t xml:space="preserve">ABD (c.c.c) </w:t>
            </w:r>
          </w:p>
          <w:p w:rsidR="00FB7667" w:rsidRPr="00A2372F" w:rsidRDefault="00FB7667" w:rsidP="00FB7667">
            <w:pPr>
              <w:ind w:left="-87" w:right="-468"/>
              <w:rPr>
                <w:color w:val="000000"/>
              </w:rPr>
            </w:pPr>
            <w:r w:rsidRPr="00A2372F">
              <w:rPr>
                <w:color w:val="000000"/>
                <w:position w:val="-6"/>
              </w:rPr>
              <w:object w:dxaOrig="300" w:dyaOrig="240">
                <v:shape id="_x0000_i1884" type="#_x0000_t75" style="width:15pt;height:12pt" o:ole="">
                  <v:imagedata r:id="rId1413" o:title=""/>
                </v:shape>
                <o:OLEObject Type="Embed" ProgID="Equation.DSMT4" ShapeID="_x0000_i1884" DrawAspect="Content" ObjectID="_1639248168" r:id="rId1459"/>
              </w:object>
            </w:r>
            <w:r w:rsidRPr="00A2372F">
              <w:rPr>
                <w:color w:val="000000"/>
                <w:position w:val="-6"/>
              </w:rPr>
              <w:object w:dxaOrig="1920" w:dyaOrig="360">
                <v:shape id="_x0000_i1885" type="#_x0000_t75" style="width:96pt;height:18pt" o:ole="">
                  <v:imagedata r:id="rId1460" o:title=""/>
                </v:shape>
                <o:OLEObject Type="Embed" ProgID="Equation.DSMT4" ShapeID="_x0000_i1885" DrawAspect="Content" ObjectID="_1639248169" r:id="rId1461"/>
              </w:object>
            </w:r>
          </w:p>
          <w:p w:rsidR="00FB7667" w:rsidRPr="00A2372F" w:rsidRDefault="00FB7667" w:rsidP="00FB7667">
            <w:pPr>
              <w:ind w:left="-87" w:right="-468"/>
              <w:rPr>
                <w:color w:val="000000"/>
              </w:rPr>
            </w:pPr>
            <w:r w:rsidRPr="00A2372F">
              <w:rPr>
                <w:color w:val="000000"/>
                <w:position w:val="-6"/>
              </w:rPr>
              <w:object w:dxaOrig="300" w:dyaOrig="240">
                <v:shape id="_x0000_i1886" type="#_x0000_t75" style="width:15pt;height:12pt" o:ole="">
                  <v:imagedata r:id="rId1413" o:title=""/>
                </v:shape>
                <o:OLEObject Type="Embed" ProgID="Equation.DSMT4" ShapeID="_x0000_i1886" DrawAspect="Content" ObjectID="_1639248170" r:id="rId1462"/>
              </w:object>
            </w:r>
            <w:r w:rsidRPr="00A2372F">
              <w:rPr>
                <w:color w:val="000000"/>
              </w:rPr>
              <w:t xml:space="preserve"> </w:t>
            </w:r>
            <w:r w:rsidRPr="00A2372F">
              <w:rPr>
                <w:color w:val="000000"/>
                <w:position w:val="-6"/>
              </w:rPr>
              <w:object w:dxaOrig="1939" w:dyaOrig="360">
                <v:shape id="_x0000_i1887" type="#_x0000_t75" style="width:96.75pt;height:18pt" o:ole="">
                  <v:imagedata r:id="rId1463" o:title=""/>
                </v:shape>
                <o:OLEObject Type="Embed" ProgID="Equation.DSMT4" ShapeID="_x0000_i1887" DrawAspect="Content" ObjectID="_1639248171" r:id="rId1464"/>
              </w:object>
            </w:r>
            <w:r w:rsidRPr="00A2372F">
              <w:rPr>
                <w:color w:val="000000"/>
              </w:rPr>
              <w:t xml:space="preserve">(*) </w:t>
            </w:r>
          </w:p>
          <w:p w:rsidR="00FB7667" w:rsidRPr="00A2372F" w:rsidRDefault="00FB7667" w:rsidP="00FB7667">
            <w:pPr>
              <w:rPr>
                <w:color w:val="000000"/>
              </w:rPr>
            </w:pPr>
            <w:r w:rsidRPr="00A2372F">
              <w:rPr>
                <w:color w:val="000000"/>
              </w:rPr>
              <w:t>- V</w:t>
            </w:r>
            <w:r w:rsidR="008D1029" w:rsidRPr="00A2372F">
              <w:rPr>
                <w:color w:val="000000"/>
              </w:rPr>
              <w:t>ậ</w:t>
            </w:r>
            <w:r w:rsidRPr="00A2372F">
              <w:rPr>
                <w:color w:val="000000"/>
              </w:rPr>
              <w:t>y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CDB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c</w:t>
            </w:r>
            <w:r w:rsidR="008D1029" w:rsidRPr="00A2372F">
              <w:rPr>
                <w:color w:val="000000"/>
              </w:rPr>
              <w:t>ó</w:t>
            </w:r>
            <w:r w:rsidRPr="00A2372F">
              <w:rPr>
                <w:color w:val="000000"/>
              </w:rPr>
              <w:t xml:space="preserve"> t</w:t>
            </w:r>
            <w:r w:rsidR="008D1029" w:rsidRPr="00A2372F">
              <w:rPr>
                <w:color w:val="000000"/>
              </w:rPr>
              <w:t>ổ</w:t>
            </w:r>
            <w:r w:rsidRPr="00A2372F">
              <w:rPr>
                <w:color w:val="000000"/>
              </w:rPr>
              <w:t>ng 2 g</w:t>
            </w:r>
            <w:r w:rsidR="008D1029" w:rsidRPr="00A2372F">
              <w:rPr>
                <w:color w:val="000000"/>
              </w:rPr>
              <w:t>ó</w:t>
            </w:r>
            <w:r w:rsidRPr="00A2372F">
              <w:rPr>
                <w:color w:val="000000"/>
              </w:rPr>
              <w:t xml:space="preserve">c </w:t>
            </w:r>
            <w:r w:rsidR="008D1029" w:rsidRPr="00A2372F">
              <w:rPr>
                <w:color w:val="000000"/>
              </w:rPr>
              <w:t>đố</w:t>
            </w:r>
            <w:r w:rsidRPr="00A2372F">
              <w:rPr>
                <w:color w:val="000000"/>
              </w:rPr>
              <w:t>i di</w:t>
            </w:r>
            <w:r w:rsidR="008D1029" w:rsidRPr="00A2372F">
              <w:rPr>
                <w:color w:val="000000"/>
              </w:rPr>
              <w:t>ệ</w:t>
            </w:r>
            <w:r w:rsidRPr="00A2372F">
              <w:rPr>
                <w:color w:val="000000"/>
              </w:rPr>
              <w:t>n b</w:t>
            </w:r>
            <w:r w:rsidR="008D1029" w:rsidRPr="00A2372F">
              <w:rPr>
                <w:color w:val="000000"/>
              </w:rPr>
              <w:t>ằ</w:t>
            </w:r>
            <w:r w:rsidRPr="00A2372F">
              <w:rPr>
                <w:color w:val="000000"/>
              </w:rPr>
              <w:t>ng 180</w:t>
            </w:r>
            <w:r w:rsidRPr="00A2372F">
              <w:rPr>
                <w:color w:val="000000"/>
                <w:vertAlign w:val="superscript"/>
              </w:rPr>
              <w:t>0</w:t>
            </w:r>
            <w:r w:rsidRPr="00A2372F">
              <w:rPr>
                <w:color w:val="000000"/>
              </w:rPr>
              <w:t xml:space="preserve">) </w:t>
            </w:r>
          </w:p>
          <w:p w:rsidR="00FB7667" w:rsidRPr="00A2372F" w:rsidRDefault="00FB7667" w:rsidP="00FB7667">
            <w:pPr>
              <w:jc w:val="both"/>
              <w:rPr>
                <w:color w:val="000000"/>
              </w:rPr>
            </w:pPr>
            <w:r w:rsidRPr="00A2372F">
              <w:rPr>
                <w:color w:val="000000"/>
              </w:rPr>
              <w:t>b) Theo ch</w:t>
            </w:r>
            <w:r w:rsidR="008D1029" w:rsidRPr="00A2372F">
              <w:rPr>
                <w:color w:val="000000"/>
              </w:rPr>
              <w:t>ứ</w:t>
            </w:r>
            <w:r w:rsidRPr="00A2372F">
              <w:rPr>
                <w:color w:val="000000"/>
              </w:rPr>
              <w:t>ng minh tr</w:t>
            </w:r>
            <w:r w:rsidR="008D1029" w:rsidRPr="00A2372F">
              <w:rPr>
                <w:color w:val="000000"/>
              </w:rPr>
              <w:t>ê</w:t>
            </w:r>
            <w:r w:rsidRPr="00A2372F">
              <w:rPr>
                <w:color w:val="000000"/>
              </w:rPr>
              <w:t>n c</w:t>
            </w:r>
            <w:r w:rsidR="008D1029" w:rsidRPr="00A2372F">
              <w:rPr>
                <w:color w:val="000000"/>
              </w:rPr>
              <w:t>ó</w:t>
            </w:r>
            <w:r w:rsidRPr="00A2372F">
              <w:rPr>
                <w:color w:val="000000"/>
              </w:rPr>
              <w:t xml:space="preserve">: </w:t>
            </w:r>
            <w:r w:rsidRPr="00A2372F">
              <w:rPr>
                <w:color w:val="000000"/>
                <w:position w:val="-6"/>
              </w:rPr>
              <w:object w:dxaOrig="1920" w:dyaOrig="360">
                <v:shape id="_x0000_i1888" type="#_x0000_t75" style="width:96pt;height:18pt" o:ole="">
                  <v:imagedata r:id="rId1460" o:title=""/>
                </v:shape>
                <o:OLEObject Type="Embed" ProgID="Equation.DSMT4" ShapeID="_x0000_i1888" DrawAspect="Content" ObjectID="_1639248172" r:id="rId1465"/>
              </w:object>
            </w:r>
            <w:r w:rsidRPr="00A2372F">
              <w:rPr>
                <w:color w:val="000000"/>
              </w:rPr>
              <w:t xml:space="preserve"> =&gt; hai </w:t>
            </w:r>
            <w:r w:rsidR="008D1029" w:rsidRPr="00A2372F">
              <w:rPr>
                <w:color w:val="000000"/>
              </w:rPr>
              <w:t>đ</w:t>
            </w:r>
            <w:r w:rsidRPr="00A2372F">
              <w:rPr>
                <w:color w:val="000000"/>
              </w:rPr>
              <w:t>i</w:t>
            </w:r>
            <w:r w:rsidR="008D1029" w:rsidRPr="00A2372F">
              <w:rPr>
                <w:color w:val="000000"/>
              </w:rPr>
              <w:t>ể</w:t>
            </w:r>
            <w:r w:rsidRPr="00A2372F">
              <w:rPr>
                <w:color w:val="000000"/>
              </w:rPr>
              <w:t>m B, C nh</w:t>
            </w:r>
            <w:r w:rsidR="008D1029" w:rsidRPr="00A2372F">
              <w:rPr>
                <w:color w:val="000000"/>
              </w:rPr>
              <w:t>ì</w:t>
            </w:r>
            <w:r w:rsidRPr="00A2372F">
              <w:rPr>
                <w:color w:val="000000"/>
              </w:rPr>
              <w:t>n AD d</w:t>
            </w:r>
            <w:r w:rsidR="008D1029" w:rsidRPr="00A2372F">
              <w:rPr>
                <w:color w:val="000000"/>
              </w:rPr>
              <w:t>ướ</w:t>
            </w:r>
            <w:r w:rsidRPr="00A2372F">
              <w:rPr>
                <w:color w:val="000000"/>
              </w:rPr>
              <w:t>i m</w:t>
            </w:r>
            <w:r w:rsidR="008D1029" w:rsidRPr="00A2372F">
              <w:rPr>
                <w:color w:val="000000"/>
              </w:rPr>
              <w:t>ộ</w:t>
            </w:r>
            <w:r w:rsidRPr="00A2372F">
              <w:rPr>
                <w:color w:val="000000"/>
              </w:rPr>
              <w:t>t g</w:t>
            </w:r>
            <w:r w:rsidR="008D1029" w:rsidRPr="00A2372F">
              <w:rPr>
                <w:color w:val="000000"/>
              </w:rPr>
              <w:t>ó</w:t>
            </w:r>
            <w:r w:rsidRPr="00A2372F">
              <w:rPr>
                <w:color w:val="000000"/>
              </w:rPr>
              <w:t>c 90</w:t>
            </w:r>
            <w:r w:rsidRPr="00A2372F">
              <w:rPr>
                <w:color w:val="000000"/>
                <w:vertAlign w:val="superscript"/>
              </w:rPr>
              <w:t xml:space="preserve">0 </w:t>
            </w:r>
          </w:p>
          <w:p w:rsidR="00FB7667" w:rsidRPr="00A2372F" w:rsidRDefault="00FB7667" w:rsidP="00FB7667">
            <w:pPr>
              <w:rPr>
                <w:color w:val="000000"/>
                <w:lang w:val="pt-BR"/>
              </w:rPr>
            </w:pPr>
            <w:r w:rsidRPr="00A2372F">
              <w:rPr>
                <w:color w:val="000000"/>
                <w:lang w:val="pt-BR"/>
              </w:rPr>
              <w:t xml:space="preserve">- Do </w:t>
            </w:r>
            <w:r w:rsidR="008D1029" w:rsidRPr="00A2372F">
              <w:rPr>
                <w:color w:val="000000"/>
                <w:lang w:val="pt-BR"/>
              </w:rPr>
              <w:t>đó</w:t>
            </w:r>
            <w:r w:rsidRPr="00A2372F">
              <w:rPr>
                <w:color w:val="000000"/>
                <w:lang w:val="pt-BR"/>
              </w:rPr>
              <w:t xml:space="preserve"> 4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 B , C , D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 xml:space="preserve">m O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AD</w:t>
            </w:r>
          </w:p>
          <w:p w:rsidR="00FB7667" w:rsidRPr="00A2372F" w:rsidRDefault="00FB7667" w:rsidP="00FB7667">
            <w:pPr>
              <w:jc w:val="center"/>
              <w:rPr>
                <w:color w:val="000000"/>
                <w:lang w:val="pt-BR"/>
              </w:rPr>
            </w:pPr>
            <w:r w:rsidRPr="00A2372F">
              <w:rPr>
                <w:color w:val="000000"/>
                <w:lang w:val="pt-BR"/>
              </w:rPr>
              <w:t>(theo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w:t>
            </w:r>
            <w:r w:rsidR="008D1029" w:rsidRPr="00A2372F">
              <w:rPr>
                <w:color w:val="000000"/>
                <w:lang w:val="pt-BR"/>
              </w:rPr>
              <w:t>â</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w:t>
            </w:r>
            <w:r w:rsidRPr="00A2372F">
              <w:rPr>
                <w:color w:val="000000"/>
                <w:lang w:val="pt-BR"/>
              </w:rPr>
              <w:t xml:space="preserve">i qua 4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A, B, C, D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AD.</w:t>
            </w:r>
          </w:p>
        </w:tc>
      </w:tr>
    </w:tbl>
    <w:p w:rsidR="006120DA" w:rsidRPr="00A2372F" w:rsidRDefault="006120DA" w:rsidP="00FB7667">
      <w:pPr>
        <w:jc w:val="center"/>
        <w:rPr>
          <w:b/>
          <w:color w:val="000000"/>
        </w:rPr>
      </w:pPr>
    </w:p>
    <w:p w:rsidR="00FB7667" w:rsidRPr="00A2372F" w:rsidRDefault="0019477D" w:rsidP="00FB7667">
      <w:pPr>
        <w:jc w:val="center"/>
        <w:rPr>
          <w:b/>
          <w:color w:val="000000"/>
        </w:rPr>
      </w:pPr>
      <w:r w:rsidRPr="00A2372F">
        <w:rPr>
          <w:b/>
          <w:color w:val="000000"/>
        </w:rPr>
        <w:t>HĐ 4. VẬN DỤNG.</w:t>
      </w:r>
    </w:p>
    <w:p w:rsidR="005B4BBD" w:rsidRPr="00A2372F" w:rsidRDefault="0019477D" w:rsidP="0019477D">
      <w:pPr>
        <w:jc w:val="center"/>
        <w:rPr>
          <w:b/>
          <w:color w:val="000000"/>
        </w:rPr>
      </w:pPr>
      <w:r w:rsidRPr="00A2372F">
        <w:rPr>
          <w:b/>
          <w:color w:val="000000"/>
        </w:rPr>
        <w:t xml:space="preserve">GV HD HS vẽ hình và sử dụng các kỹ thuật DH tích cực </w:t>
      </w:r>
    </w:p>
    <w:p w:rsidR="006120DA" w:rsidRPr="00A2372F" w:rsidRDefault="0019477D" w:rsidP="0019477D">
      <w:pPr>
        <w:jc w:val="center"/>
        <w:rPr>
          <w:b/>
          <w:color w:val="000000"/>
        </w:rPr>
      </w:pPr>
      <w:r w:rsidRPr="00A2372F">
        <w:rPr>
          <w:b/>
          <w:color w:val="000000"/>
        </w:rPr>
        <w:t>để HD HS hiểu cách làm bài 60/90.</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104"/>
        <w:gridCol w:w="4836"/>
      </w:tblGrid>
      <w:tr w:rsidR="00FB7667" w:rsidRPr="00A2372F">
        <w:trPr>
          <w:trHeight w:val="53"/>
        </w:trPr>
        <w:tc>
          <w:tcPr>
            <w:tcW w:w="5104" w:type="dxa"/>
            <w:tcBorders>
              <w:top w:val="single" w:sz="4" w:space="0" w:color="auto"/>
            </w:tcBorders>
            <w:shd w:val="clear" w:color="auto" w:fill="auto"/>
          </w:tcPr>
          <w:p w:rsidR="00FB7667" w:rsidRPr="00A2372F" w:rsidRDefault="00FB7667" w:rsidP="00FB7667">
            <w:pPr>
              <w:rPr>
                <w:color w:val="000000"/>
              </w:rPr>
            </w:pPr>
            <w:r w:rsidRPr="00A2372F">
              <w:rPr>
                <w:color w:val="000000"/>
              </w:rPr>
              <w:t>- Ph</w:t>
            </w:r>
            <w:r w:rsidR="008D1029" w:rsidRPr="00A2372F">
              <w:rPr>
                <w:color w:val="000000"/>
              </w:rPr>
              <w:t>á</w:t>
            </w:r>
            <w:r w:rsidRPr="00A2372F">
              <w:rPr>
                <w:color w:val="000000"/>
              </w:rPr>
              <w:t>t bi</w:t>
            </w:r>
            <w:r w:rsidR="008D1029" w:rsidRPr="00A2372F">
              <w:rPr>
                <w:color w:val="000000"/>
              </w:rPr>
              <w:t>ể</w:t>
            </w:r>
            <w:r w:rsidRPr="00A2372F">
              <w:rPr>
                <w:color w:val="000000"/>
              </w:rPr>
              <w:t xml:space="preserve">u </w:t>
            </w:r>
            <w:r w:rsidR="008D1029" w:rsidRPr="00A2372F">
              <w:rPr>
                <w:color w:val="000000"/>
              </w:rPr>
              <w:t>đị</w:t>
            </w:r>
            <w:r w:rsidR="0019477D" w:rsidRPr="00A2372F">
              <w:rPr>
                <w:color w:val="000000"/>
              </w:rPr>
              <w:t xml:space="preserve">nh </w:t>
            </w:r>
            <w:r w:rsidRPr="00A2372F">
              <w:rPr>
                <w:color w:val="000000"/>
              </w:rPr>
              <w:t>ngh</w:t>
            </w:r>
            <w:r w:rsidR="008D1029" w:rsidRPr="00A2372F">
              <w:rPr>
                <w:color w:val="000000"/>
              </w:rPr>
              <w:t>ĩ</w:t>
            </w:r>
            <w:r w:rsidR="0019477D" w:rsidRPr="00A2372F">
              <w:rPr>
                <w:color w:val="000000"/>
              </w:rPr>
              <w:t>a</w:t>
            </w:r>
            <w:r w:rsidRPr="00A2372F">
              <w:rPr>
                <w:color w:val="000000"/>
              </w:rPr>
              <w:t>, t</w:t>
            </w:r>
            <w:r w:rsidR="008D1029" w:rsidRPr="00A2372F">
              <w:rPr>
                <w:color w:val="000000"/>
              </w:rPr>
              <w:t>í</w:t>
            </w:r>
            <w:r w:rsidRPr="00A2372F">
              <w:rPr>
                <w:color w:val="000000"/>
              </w:rPr>
              <w:t>nh ch</w:t>
            </w:r>
            <w:r w:rsidR="008D1029" w:rsidRPr="00A2372F">
              <w:rPr>
                <w:color w:val="000000"/>
              </w:rPr>
              <w:t>ấ</w:t>
            </w:r>
            <w:r w:rsidRPr="00A2372F">
              <w:rPr>
                <w:color w:val="000000"/>
              </w:rPr>
              <w:t>t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0019477D" w:rsidRPr="00A2372F">
              <w:rPr>
                <w:color w:val="000000"/>
              </w:rPr>
              <w:t>p</w:t>
            </w:r>
            <w:r w:rsidRPr="00A2372F">
              <w:rPr>
                <w:color w:val="000000"/>
              </w:rPr>
              <w:t xml:space="preserve">.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60/SGK</w:t>
            </w:r>
          </w:p>
          <w:p w:rsidR="00FB7667" w:rsidRPr="00A2372F" w:rsidRDefault="00F27773" w:rsidP="00FB7667">
            <w:pPr>
              <w:jc w:val="center"/>
              <w:rPr>
                <w:color w:val="000000"/>
              </w:rPr>
            </w:pPr>
            <w:r>
              <w:rPr>
                <w:noProof/>
                <w:color w:val="000000"/>
              </w:rPr>
              <w:lastRenderedPageBreak/>
              <w:drawing>
                <wp:inline distT="0" distB="0" distL="0" distR="0">
                  <wp:extent cx="2152650" cy="22002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2152650" cy="2200275"/>
                          </a:xfrm>
                          <a:prstGeom prst="rect">
                            <a:avLst/>
                          </a:prstGeom>
                          <a:noFill/>
                          <a:ln>
                            <a:noFill/>
                          </a:ln>
                        </pic:spPr>
                      </pic:pic>
                    </a:graphicData>
                  </a:graphic>
                </wp:inline>
              </w:drawing>
            </w:r>
          </w:p>
        </w:tc>
        <w:tc>
          <w:tcPr>
            <w:tcW w:w="4836" w:type="dxa"/>
            <w:tcBorders>
              <w:top w:val="single" w:sz="4" w:space="0" w:color="auto"/>
            </w:tcBorders>
          </w:tcPr>
          <w:p w:rsidR="00FB7667" w:rsidRPr="00A2372F" w:rsidRDefault="00FB7667" w:rsidP="00FB7667">
            <w:pPr>
              <w:rPr>
                <w:bCs/>
                <w:iCs/>
                <w:color w:val="000000"/>
                <w:lang w:val="pt-BR"/>
              </w:rPr>
            </w:pPr>
            <w:r w:rsidRPr="00A2372F">
              <w:rPr>
                <w:b/>
                <w:bCs/>
                <w:color w:val="000000"/>
                <w:u w:val="single"/>
                <w:lang w:val="pt-BR"/>
              </w:rPr>
              <w:lastRenderedPageBreak/>
              <w:t>*) B</w:t>
            </w:r>
            <w:r w:rsidR="008D1029" w:rsidRPr="00A2372F">
              <w:rPr>
                <w:b/>
                <w:bCs/>
                <w:color w:val="000000"/>
                <w:u w:val="single"/>
                <w:lang w:val="pt-BR"/>
              </w:rPr>
              <w:t>à</w:t>
            </w:r>
            <w:r w:rsidRPr="00A2372F">
              <w:rPr>
                <w:b/>
                <w:bCs/>
                <w:color w:val="000000"/>
                <w:u w:val="single"/>
                <w:lang w:val="pt-BR"/>
              </w:rPr>
              <w:t>i 60:</w:t>
            </w:r>
            <w:r w:rsidRPr="00A2372F">
              <w:rPr>
                <w:b/>
                <w:bCs/>
                <w:color w:val="000000"/>
                <w:lang w:val="pt-BR"/>
              </w:rPr>
              <w:t xml:space="preserve">  </w:t>
            </w:r>
            <w:r w:rsidRPr="00A2372F">
              <w:rPr>
                <w:bCs/>
                <w:color w:val="000000"/>
                <w:lang w:val="pt-BR"/>
              </w:rPr>
              <w:t>(SGK/ 90)</w:t>
            </w:r>
          </w:p>
          <w:p w:rsidR="0019477D" w:rsidRPr="00A2372F" w:rsidRDefault="0019477D" w:rsidP="00FB7667">
            <w:pPr>
              <w:pStyle w:val="Heading4"/>
              <w:rPr>
                <w:rFonts w:ascii="Times New Roman" w:hAnsi="Times New Roman"/>
                <w:i w:val="0"/>
                <w:color w:val="000000"/>
                <w:sz w:val="28"/>
                <w:szCs w:val="28"/>
                <w:u w:val="single"/>
                <w:lang w:val="pt-BR"/>
              </w:rPr>
            </w:pPr>
          </w:p>
          <w:p w:rsidR="00FB7667" w:rsidRPr="00A2372F" w:rsidRDefault="00FB7667" w:rsidP="00FB7667">
            <w:pPr>
              <w:pStyle w:val="Heading4"/>
              <w:rPr>
                <w:rFonts w:ascii="Times New Roman" w:hAnsi="Times New Roman"/>
                <w:i w:val="0"/>
                <w:color w:val="000000"/>
                <w:sz w:val="28"/>
                <w:szCs w:val="28"/>
                <w:u w:val="single"/>
                <w:lang w:val="pt-BR"/>
              </w:rPr>
            </w:pPr>
            <w:r w:rsidRPr="00A2372F">
              <w:rPr>
                <w:rFonts w:ascii="Times New Roman" w:hAnsi="Times New Roman"/>
                <w:i w:val="0"/>
                <w:color w:val="000000"/>
                <w:sz w:val="28"/>
                <w:szCs w:val="28"/>
                <w:u w:val="single"/>
                <w:lang w:val="pt-BR"/>
              </w:rPr>
              <w:t>H</w:t>
            </w:r>
            <w:r w:rsidR="008D1029" w:rsidRPr="00A2372F">
              <w:rPr>
                <w:rFonts w:ascii="Times New Roman" w:hAnsi="Times New Roman"/>
                <w:i w:val="0"/>
                <w:color w:val="000000"/>
                <w:sz w:val="28"/>
                <w:szCs w:val="28"/>
                <w:u w:val="single"/>
                <w:lang w:val="pt-BR"/>
              </w:rPr>
              <w:t>ướ</w:t>
            </w:r>
            <w:r w:rsidRPr="00A2372F">
              <w:rPr>
                <w:rFonts w:ascii="Times New Roman" w:hAnsi="Times New Roman"/>
                <w:i w:val="0"/>
                <w:color w:val="000000"/>
                <w:sz w:val="28"/>
                <w:szCs w:val="28"/>
                <w:u w:val="single"/>
                <w:lang w:val="pt-BR"/>
              </w:rPr>
              <w:t>ng d</w:t>
            </w:r>
            <w:r w:rsidR="008D1029" w:rsidRPr="00A2372F">
              <w:rPr>
                <w:rFonts w:ascii="Times New Roman" w:hAnsi="Times New Roman"/>
                <w:i w:val="0"/>
                <w:color w:val="000000"/>
                <w:sz w:val="28"/>
                <w:szCs w:val="28"/>
                <w:u w:val="single"/>
                <w:lang w:val="pt-BR"/>
              </w:rPr>
              <w:t>ẫ</w:t>
            </w:r>
            <w:r w:rsidRPr="00A2372F">
              <w:rPr>
                <w:rFonts w:ascii="Times New Roman" w:hAnsi="Times New Roman"/>
                <w:i w:val="0"/>
                <w:color w:val="000000"/>
                <w:sz w:val="28"/>
                <w:szCs w:val="28"/>
                <w:u w:val="single"/>
                <w:lang w:val="pt-BR"/>
              </w:rPr>
              <w:t>n:</w:t>
            </w:r>
          </w:p>
          <w:p w:rsidR="00FB7667" w:rsidRPr="00A2372F" w:rsidRDefault="00FB7667" w:rsidP="00FB7667">
            <w:pPr>
              <w:jc w:val="both"/>
              <w:rPr>
                <w:color w:val="000000"/>
              </w:rPr>
            </w:pPr>
            <w:r w:rsidRPr="00A2372F">
              <w:rPr>
                <w:color w:val="000000"/>
              </w:rPr>
              <w:t>- N</w:t>
            </w:r>
            <w:r w:rsidR="008D1029" w:rsidRPr="00A2372F">
              <w:rPr>
                <w:color w:val="000000"/>
              </w:rPr>
              <w:t>ố</w:t>
            </w:r>
            <w:r w:rsidRPr="00A2372F">
              <w:rPr>
                <w:color w:val="000000"/>
              </w:rPr>
              <w:t>i IM, IN</w:t>
            </w:r>
          </w:p>
          <w:p w:rsidR="00FB7667" w:rsidRPr="00A2372F" w:rsidRDefault="00FB7667" w:rsidP="00FB7667">
            <w:pPr>
              <w:jc w:val="both"/>
              <w:rPr>
                <w:color w:val="000000"/>
              </w:rPr>
            </w:pPr>
            <w:r w:rsidRPr="00A2372F">
              <w:rPr>
                <w:color w:val="000000"/>
              </w:rPr>
              <w:lastRenderedPageBreak/>
              <w:t>- Ta c</w:t>
            </w:r>
            <w:r w:rsidR="008D1029" w:rsidRPr="00A2372F">
              <w:rPr>
                <w:color w:val="000000"/>
              </w:rPr>
              <w:t>ó</w:t>
            </w:r>
            <w:r w:rsidRPr="00A2372F">
              <w:rPr>
                <w:color w:val="000000"/>
              </w:rPr>
              <w:t xml:space="preserve">: </w:t>
            </w:r>
            <w:r w:rsidRPr="00A2372F">
              <w:rPr>
                <w:color w:val="000000"/>
                <w:position w:val="-76"/>
              </w:rPr>
              <w:object w:dxaOrig="2740" w:dyaOrig="1660">
                <v:shape id="_x0000_i1889" type="#_x0000_t75" style="width:137.25pt;height:83.25pt" o:ole="">
                  <v:imagedata r:id="rId1467" o:title=""/>
                </v:shape>
                <o:OLEObject Type="Embed" ProgID="Equation.DSMT4" ShapeID="_x0000_i1889" DrawAspect="Content" ObjectID="_1639248173" r:id="rId1468"/>
              </w:object>
            </w:r>
          </w:p>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n</w:t>
            </w:r>
            <w:r w:rsidR="008D1029" w:rsidRPr="00A2372F">
              <w:rPr>
                <w:color w:val="000000"/>
              </w:rPr>
              <w:t>ê</w:t>
            </w:r>
            <w:r w:rsidRPr="00A2372F">
              <w:rPr>
                <w:color w:val="000000"/>
              </w:rPr>
              <w:t>n g</w:t>
            </w:r>
            <w:r w:rsidR="008D1029" w:rsidRPr="00A2372F">
              <w:rPr>
                <w:color w:val="000000"/>
              </w:rPr>
              <w:t>ó</w:t>
            </w:r>
            <w:r w:rsidRPr="00A2372F">
              <w:rPr>
                <w:color w:val="000000"/>
              </w:rPr>
              <w:t>c ngo</w:t>
            </w:r>
            <w:r w:rsidR="008D1029" w:rsidRPr="00A2372F">
              <w:rPr>
                <w:color w:val="000000"/>
              </w:rPr>
              <w:t>à</w:t>
            </w:r>
            <w:r w:rsidRPr="00A2372F">
              <w:rPr>
                <w:color w:val="000000"/>
              </w:rPr>
              <w:t>i t</w:t>
            </w:r>
            <w:r w:rsidR="008D1029" w:rsidRPr="00A2372F">
              <w:rPr>
                <w:color w:val="000000"/>
              </w:rPr>
              <w:t>ạ</w:t>
            </w:r>
            <w:r w:rsidRPr="00A2372F">
              <w:rPr>
                <w:color w:val="000000"/>
              </w:rPr>
              <w:t>i m</w:t>
            </w:r>
            <w:r w:rsidR="008D1029" w:rsidRPr="00A2372F">
              <w:rPr>
                <w:color w:val="000000"/>
              </w:rPr>
              <w:t>ộ</w:t>
            </w:r>
            <w:r w:rsidRPr="00A2372F">
              <w:rPr>
                <w:color w:val="000000"/>
              </w:rPr>
              <w:t xml:space="preserve">t </w:t>
            </w:r>
            <w:r w:rsidR="008D1029" w:rsidRPr="00A2372F">
              <w:rPr>
                <w:color w:val="000000"/>
              </w:rPr>
              <w:t>đỉ</w:t>
            </w:r>
            <w:r w:rsidRPr="00A2372F">
              <w:rPr>
                <w:color w:val="000000"/>
              </w:rPr>
              <w:t>nh b</w:t>
            </w:r>
            <w:r w:rsidR="008D1029" w:rsidRPr="00A2372F">
              <w:rPr>
                <w:color w:val="000000"/>
              </w:rPr>
              <w:t>ằ</w:t>
            </w:r>
            <w:r w:rsidRPr="00A2372F">
              <w:rPr>
                <w:color w:val="000000"/>
              </w:rPr>
              <w:t>ng g</w:t>
            </w:r>
            <w:r w:rsidR="008D1029" w:rsidRPr="00A2372F">
              <w:rPr>
                <w:color w:val="000000"/>
              </w:rPr>
              <w:t>ó</w:t>
            </w:r>
            <w:r w:rsidRPr="00A2372F">
              <w:rPr>
                <w:color w:val="000000"/>
              </w:rPr>
              <w:t>c trong c</w:t>
            </w:r>
            <w:r w:rsidR="008D1029" w:rsidRPr="00A2372F">
              <w:rPr>
                <w:color w:val="000000"/>
              </w:rPr>
              <w:t>ủ</w:t>
            </w:r>
            <w:r w:rsidRPr="00A2372F">
              <w:rPr>
                <w:color w:val="000000"/>
              </w:rPr>
              <w:t xml:space="preserve">a </w:t>
            </w:r>
            <w:r w:rsidR="008D1029" w:rsidRPr="00A2372F">
              <w:rPr>
                <w:color w:val="000000"/>
              </w:rPr>
              <w:t>đỉ</w:t>
            </w:r>
            <w:r w:rsidRPr="00A2372F">
              <w:rPr>
                <w:color w:val="000000"/>
              </w:rPr>
              <w:t xml:space="preserve">nh </w:t>
            </w:r>
            <w:r w:rsidR="008D1029" w:rsidRPr="00A2372F">
              <w:rPr>
                <w:color w:val="000000"/>
              </w:rPr>
              <w:t>đố</w:t>
            </w:r>
            <w:r w:rsidRPr="00A2372F">
              <w:rPr>
                <w:color w:val="000000"/>
              </w:rPr>
              <w:t>i di</w:t>
            </w:r>
            <w:r w:rsidR="008D1029" w:rsidRPr="00A2372F">
              <w:rPr>
                <w:color w:val="000000"/>
              </w:rPr>
              <w:t>ệ</w:t>
            </w:r>
            <w:r w:rsidRPr="00A2372F">
              <w:rPr>
                <w:color w:val="000000"/>
              </w:rPr>
              <w:t>n)</w:t>
            </w:r>
          </w:p>
          <w:p w:rsidR="00FB7667" w:rsidRPr="00A2372F" w:rsidRDefault="00FB7667" w:rsidP="00FB7667">
            <w:pPr>
              <w:jc w:val="both"/>
              <w:rPr>
                <w:color w:val="000000"/>
              </w:rPr>
            </w:pPr>
            <w:r w:rsidRPr="00A2372F">
              <w:rPr>
                <w:color w:val="000000"/>
              </w:rPr>
              <w:t>- Hai g</w:t>
            </w:r>
            <w:r w:rsidR="008D1029" w:rsidRPr="00A2372F">
              <w:rPr>
                <w:color w:val="000000"/>
              </w:rPr>
              <w:t>ó</w:t>
            </w:r>
            <w:r w:rsidRPr="00A2372F">
              <w:rPr>
                <w:color w:val="000000"/>
              </w:rPr>
              <w:t>c n</w:t>
            </w:r>
            <w:r w:rsidR="008D1029" w:rsidRPr="00A2372F">
              <w:rPr>
                <w:color w:val="000000"/>
              </w:rPr>
              <w:t>à</w:t>
            </w:r>
            <w:r w:rsidRPr="00A2372F">
              <w:rPr>
                <w:color w:val="000000"/>
              </w:rPr>
              <w:t xml:space="preserve">y </w:t>
            </w:r>
            <w:r w:rsidR="008D1029" w:rsidRPr="00A2372F">
              <w:rPr>
                <w:color w:val="000000"/>
              </w:rPr>
              <w:t>ở</w:t>
            </w:r>
            <w:r w:rsidRPr="00A2372F">
              <w:rPr>
                <w:color w:val="000000"/>
              </w:rPr>
              <w:t xml:space="preserve"> v</w:t>
            </w:r>
            <w:r w:rsidR="008D1029" w:rsidRPr="00A2372F">
              <w:rPr>
                <w:color w:val="000000"/>
              </w:rPr>
              <w:t>ị</w:t>
            </w:r>
            <w:r w:rsidRPr="00A2372F">
              <w:rPr>
                <w:color w:val="000000"/>
              </w:rPr>
              <w:t xml:space="preserve"> tr</w:t>
            </w:r>
            <w:r w:rsidR="008D1029" w:rsidRPr="00A2372F">
              <w:rPr>
                <w:color w:val="000000"/>
              </w:rPr>
              <w:t>í</w:t>
            </w:r>
            <w:r w:rsidRPr="00A2372F">
              <w:rPr>
                <w:color w:val="000000"/>
              </w:rPr>
              <w:t xml:space="preserve"> so le trong n</w:t>
            </w:r>
            <w:r w:rsidR="008D1029" w:rsidRPr="00A2372F">
              <w:rPr>
                <w:color w:val="000000"/>
              </w:rPr>
              <w:t>ê</w:t>
            </w:r>
            <w:r w:rsidRPr="00A2372F">
              <w:rPr>
                <w:color w:val="000000"/>
              </w:rPr>
              <w:t>n QR//ST</w:t>
            </w:r>
          </w:p>
        </w:tc>
      </w:tr>
    </w:tbl>
    <w:p w:rsidR="005B4BBD" w:rsidRPr="00A2372F" w:rsidRDefault="005B4BBD" w:rsidP="00FB7667">
      <w:pPr>
        <w:jc w:val="center"/>
        <w:rPr>
          <w:b/>
          <w:color w:val="000000"/>
          <w:lang w:val="pt-BR"/>
        </w:rPr>
      </w:pPr>
      <w:r w:rsidRPr="00A2372F">
        <w:rPr>
          <w:b/>
          <w:color w:val="000000"/>
          <w:lang w:val="pt-BR"/>
        </w:rPr>
        <w:lastRenderedPageBreak/>
        <w:t>HĐ KIỂM TRA 15’ (GV phát đề cho HS. Có 4 mà đề)</w:t>
      </w:r>
    </w:p>
    <w:p w:rsidR="00FB7667" w:rsidRPr="00A2372F" w:rsidRDefault="0019477D" w:rsidP="00FB7667">
      <w:pPr>
        <w:jc w:val="center"/>
        <w:rPr>
          <w:b/>
          <w:color w:val="000000"/>
          <w:lang w:val="pt-BR"/>
        </w:rPr>
      </w:pPr>
      <w:r w:rsidRPr="00A2372F">
        <w:rPr>
          <w:b/>
          <w:color w:val="000000"/>
          <w:lang w:val="pt-BR"/>
        </w:rPr>
        <w:t>HĐ 5. TÌM TÒI MỞ RỘNG.</w:t>
      </w:r>
    </w:p>
    <w:p w:rsidR="00FB7667" w:rsidRPr="00A2372F" w:rsidRDefault="00FB7667" w:rsidP="0019477D">
      <w:pPr>
        <w:ind w:firstLine="227"/>
        <w:rPr>
          <w:color w:val="000000"/>
          <w:lang w:val="pt-BR"/>
        </w:rPr>
      </w:pPr>
      <w:r w:rsidRPr="00A2372F">
        <w:rPr>
          <w:color w:val="000000"/>
          <w:lang w:val="pt-BR"/>
        </w:rPr>
        <w:t xml:space="preserve">- </w:t>
      </w:r>
      <w:r w:rsidR="0019477D" w:rsidRPr="00A2372F">
        <w:rPr>
          <w:color w:val="000000"/>
          <w:lang w:val="pt-BR"/>
        </w:rPr>
        <w:t xml:space="preserve">Ngoài việc </w:t>
      </w:r>
      <w:r w:rsidRPr="00A2372F">
        <w:rPr>
          <w:color w:val="000000"/>
          <w:lang w:val="pt-BR"/>
        </w:rPr>
        <w:t>H</w:t>
      </w:r>
      <w:r w:rsidR="0019477D" w:rsidRPr="00A2372F">
        <w:rPr>
          <w:color w:val="000000"/>
          <w:lang w:val="pt-BR"/>
        </w:rPr>
        <w:t>S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a, t</w:t>
      </w:r>
      <w:r w:rsidR="008D1029" w:rsidRPr="00A2372F">
        <w:rPr>
          <w:color w:val="000000"/>
          <w:lang w:val="pt-BR"/>
        </w:rPr>
        <w:t>í</w:t>
      </w:r>
      <w:r w:rsidRPr="00A2372F">
        <w:rPr>
          <w:color w:val="000000"/>
          <w:lang w:val="pt-BR"/>
        </w:rPr>
        <w:t>nh ch</w:t>
      </w:r>
      <w:r w:rsidR="008D1029" w:rsidRPr="00A2372F">
        <w:rPr>
          <w:color w:val="000000"/>
          <w:lang w:val="pt-BR"/>
        </w:rPr>
        <w:t>ấ</w:t>
      </w:r>
      <w:r w:rsidR="0019477D" w:rsidRPr="00A2372F">
        <w:rPr>
          <w:color w:val="000000"/>
          <w:lang w:val="pt-BR"/>
        </w:rPr>
        <w:t>t (các cách chứng minh tứ giác nội tiếp)</w:t>
      </w:r>
      <w:r w:rsidRPr="00A2372F">
        <w:rPr>
          <w:color w:val="000000"/>
          <w:lang w:val="pt-BR"/>
        </w:rPr>
        <w:t>.</w:t>
      </w:r>
      <w:r w:rsidR="0019477D" w:rsidRPr="00A2372F">
        <w:rPr>
          <w:color w:val="000000"/>
          <w:lang w:val="pt-BR"/>
        </w:rPr>
        <w:t xml:space="preserve"> HS cần phải liên hệ thực tiễn tìm các hình ảnh họa tiết về tứ giác nội tiếp.</w:t>
      </w:r>
      <w:r w:rsidRPr="00A2372F">
        <w:rPr>
          <w:color w:val="000000"/>
          <w:lang w:val="pt-BR"/>
        </w:rPr>
        <w:t xml:space="preserve"> </w:t>
      </w:r>
    </w:p>
    <w:p w:rsidR="00FB7667" w:rsidRPr="00A2372F" w:rsidRDefault="00FB7667" w:rsidP="00FB7667">
      <w:pPr>
        <w:rPr>
          <w:color w:val="000000"/>
          <w:lang w:val="pt-BR"/>
        </w:rPr>
      </w:pPr>
      <w:r w:rsidRPr="00A2372F">
        <w:rPr>
          <w:color w:val="000000"/>
          <w:lang w:val="pt-BR"/>
        </w:rPr>
        <w:tab/>
        <w:t>- Xem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19477D" w:rsidRPr="00A2372F">
        <w:rPr>
          <w:color w:val="000000"/>
          <w:lang w:val="pt-BR"/>
        </w:rPr>
        <w:t>a</w:t>
      </w:r>
      <w:r w:rsidRPr="00A2372F">
        <w:rPr>
          <w:color w:val="000000"/>
          <w:lang w:val="pt-BR"/>
        </w:rPr>
        <w:t xml:space="preserve">. </w:t>
      </w:r>
    </w:p>
    <w:p w:rsidR="00E5735F" w:rsidRPr="00A2372F" w:rsidRDefault="00FB7667" w:rsidP="00FB7667">
      <w:pPr>
        <w:jc w:val="both"/>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19477D" w:rsidRPr="00A2372F">
        <w:rPr>
          <w:color w:val="000000"/>
          <w:lang w:val="pt-BR"/>
        </w:rPr>
        <w:t>p 59 (sgk</w:t>
      </w: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19477D" w:rsidRPr="00A2372F">
        <w:rPr>
          <w:color w:val="000000"/>
          <w:lang w:val="pt-BR"/>
        </w:rPr>
        <w:t>p 39, 40, 41 (SBT).</w:t>
      </w:r>
    </w:p>
    <w:p w:rsidR="0019477D" w:rsidRPr="00A2372F" w:rsidRDefault="0019477D" w:rsidP="00FB7667">
      <w:pPr>
        <w:jc w:val="both"/>
        <w:rPr>
          <w:color w:val="000000"/>
          <w:lang w:val="pt-BR"/>
        </w:rPr>
      </w:pPr>
    </w:p>
    <w:tbl>
      <w:tblPr>
        <w:tblW w:w="0" w:type="auto"/>
        <w:tblInd w:w="1128" w:type="dxa"/>
        <w:tblBorders>
          <w:top w:val="single" w:sz="4" w:space="0" w:color="auto"/>
        </w:tblBorders>
        <w:tblLook w:val="0000" w:firstRow="0" w:lastRow="0" w:firstColumn="0" w:lastColumn="0" w:noHBand="0" w:noVBand="0"/>
      </w:tblPr>
      <w:tblGrid>
        <w:gridCol w:w="8730"/>
      </w:tblGrid>
      <w:tr w:rsidR="00E5735F" w:rsidRPr="00A2372F" w:rsidTr="00E5735F">
        <w:trPr>
          <w:trHeight w:val="100"/>
        </w:trPr>
        <w:tc>
          <w:tcPr>
            <w:tcW w:w="8730" w:type="dxa"/>
          </w:tcPr>
          <w:p w:rsidR="00E5735F" w:rsidRPr="00A2372F" w:rsidRDefault="00E5735F" w:rsidP="00FB7667">
            <w:pPr>
              <w:jc w:val="both"/>
              <w:rPr>
                <w:color w:val="000000"/>
                <w:lang w:val="pt-BR"/>
              </w:rPr>
            </w:pPr>
          </w:p>
        </w:tc>
      </w:tr>
    </w:tbl>
    <w:p w:rsidR="00E5735F" w:rsidRPr="00A2372F" w:rsidRDefault="00E5735F" w:rsidP="00FB7667">
      <w:pPr>
        <w:jc w:val="both"/>
        <w:rPr>
          <w:color w:val="000000"/>
          <w:lang w:val="pt-BR"/>
        </w:rPr>
      </w:pPr>
      <w:r w:rsidRPr="00A2372F">
        <w:rPr>
          <w:b/>
          <w:color w:val="000000"/>
          <w:lang w:val="pt-BR"/>
        </w:rPr>
        <w:t>TUẦN 26. Ngày soạn: 2</w:t>
      </w:r>
      <w:r w:rsidR="0019477D" w:rsidRPr="00A2372F">
        <w:rPr>
          <w:b/>
          <w:color w:val="000000"/>
          <w:lang w:val="pt-BR"/>
        </w:rPr>
        <w:t>0</w:t>
      </w:r>
      <w:r w:rsidRPr="00A2372F">
        <w:rPr>
          <w:b/>
          <w:color w:val="000000"/>
          <w:lang w:val="pt-BR"/>
        </w:rPr>
        <w:t>/02/</w:t>
      </w:r>
      <w:r w:rsidR="00C5787C" w:rsidRPr="00A2372F">
        <w:rPr>
          <w:b/>
          <w:color w:val="000000"/>
          <w:lang w:val="pt-BR"/>
        </w:rPr>
        <w:t>2018</w:t>
      </w:r>
      <w:r w:rsidRPr="00A2372F">
        <w:rPr>
          <w:b/>
          <w:color w:val="000000"/>
          <w:lang w:val="pt-BR"/>
        </w:rPr>
        <w:t xml:space="preserve">                                                  </w:t>
      </w:r>
      <w:r w:rsidR="0019477D" w:rsidRPr="00A2372F">
        <w:rPr>
          <w:b/>
          <w:color w:val="000000"/>
          <w:lang w:val="pt-BR"/>
        </w:rPr>
        <w:t xml:space="preserve">    </w:t>
      </w:r>
      <w:r w:rsidRPr="00A2372F">
        <w:rPr>
          <w:b/>
          <w:color w:val="000000"/>
          <w:lang w:val="pt-BR"/>
        </w:rPr>
        <w:t>Ngày dạy 0</w:t>
      </w:r>
      <w:r w:rsidR="0019477D" w:rsidRPr="00A2372F">
        <w:rPr>
          <w:b/>
          <w:color w:val="000000"/>
          <w:lang w:val="pt-BR"/>
        </w:rPr>
        <w:t>4</w:t>
      </w:r>
      <w:r w:rsidRPr="00A2372F">
        <w:rPr>
          <w:b/>
          <w:color w:val="000000"/>
          <w:lang w:val="pt-BR"/>
        </w:rPr>
        <w:t>/3/</w:t>
      </w:r>
      <w:r w:rsidR="00C5787C" w:rsidRPr="00A2372F">
        <w:rPr>
          <w:b/>
          <w:color w:val="000000"/>
          <w:lang w:val="pt-BR"/>
        </w:rPr>
        <w:t>2018</w:t>
      </w:r>
    </w:p>
    <w:p w:rsidR="00E5735F" w:rsidRPr="00A2372F" w:rsidRDefault="00E5735F" w:rsidP="00FB7667">
      <w:pPr>
        <w:jc w:val="both"/>
        <w:rPr>
          <w:color w:val="000000"/>
          <w:lang w:val="pt-BR"/>
        </w:rPr>
      </w:pPr>
    </w:p>
    <w:tbl>
      <w:tblPr>
        <w:tblW w:w="10019" w:type="dxa"/>
        <w:tblLook w:val="01E0" w:firstRow="1" w:lastRow="1" w:firstColumn="1" w:lastColumn="1" w:noHBand="0" w:noVBand="0"/>
      </w:tblPr>
      <w:tblGrid>
        <w:gridCol w:w="1228"/>
        <w:gridCol w:w="8791"/>
      </w:tblGrid>
      <w:tr w:rsidR="00F27773" w:rsidRPr="00A2372F" w:rsidTr="005B4BBD">
        <w:tc>
          <w:tcPr>
            <w:tcW w:w="1228" w:type="dxa"/>
          </w:tcPr>
          <w:p w:rsidR="00FB7667" w:rsidRPr="00A2372F" w:rsidRDefault="00FB7667" w:rsidP="00FB7667">
            <w:pPr>
              <w:tabs>
                <w:tab w:val="left" w:pos="7828"/>
              </w:tabs>
              <w:jc w:val="center"/>
              <w:rPr>
                <w:b/>
                <w:color w:val="000000"/>
                <w:sz w:val="32"/>
                <w:szCs w:val="32"/>
              </w:rPr>
            </w:pPr>
            <w:r w:rsidRPr="00A2372F">
              <w:rPr>
                <w:color w:val="000000"/>
                <w:szCs w:val="36"/>
              </w:rPr>
              <w:t>Ti</w:t>
            </w:r>
            <w:r w:rsidR="008D1029" w:rsidRPr="00A2372F">
              <w:rPr>
                <w:color w:val="000000"/>
                <w:szCs w:val="36"/>
              </w:rPr>
              <w:t>ế</w:t>
            </w:r>
            <w:r w:rsidRPr="00A2372F">
              <w:rPr>
                <w:color w:val="000000"/>
                <w:szCs w:val="36"/>
              </w:rPr>
              <w:t xml:space="preserve">t </w:t>
            </w:r>
            <w:r w:rsidRPr="00A2372F">
              <w:rPr>
                <w:color w:val="000000"/>
                <w:sz w:val="32"/>
                <w:szCs w:val="36"/>
              </w:rPr>
              <w:t>50</w:t>
            </w:r>
          </w:p>
        </w:tc>
        <w:tc>
          <w:tcPr>
            <w:tcW w:w="8791" w:type="dxa"/>
          </w:tcPr>
          <w:p w:rsidR="000B22A4" w:rsidRPr="00A2372F" w:rsidRDefault="000B22A4" w:rsidP="00FB7667">
            <w:pPr>
              <w:tabs>
                <w:tab w:val="left" w:pos="7828"/>
              </w:tabs>
              <w:jc w:val="center"/>
              <w:rPr>
                <w:b/>
                <w:color w:val="000000"/>
                <w:sz w:val="34"/>
                <w:szCs w:val="34"/>
                <w:lang w:val="pt-BR"/>
              </w:rPr>
            </w:pPr>
            <w:r w:rsidRPr="00A2372F">
              <w:rPr>
                <w:b/>
                <w:color w:val="000000"/>
                <w:sz w:val="34"/>
                <w:szCs w:val="34"/>
                <w:lang w:val="pt-BR"/>
              </w:rPr>
              <w:t xml:space="preserve">ĐƯỜNG TRÒN NGOẠI TIẾP. </w:t>
            </w:r>
          </w:p>
          <w:p w:rsidR="00FB7667" w:rsidRPr="00A2372F" w:rsidRDefault="000B22A4" w:rsidP="00FB7667">
            <w:pPr>
              <w:tabs>
                <w:tab w:val="left" w:pos="7828"/>
              </w:tabs>
              <w:jc w:val="center"/>
              <w:rPr>
                <w:b/>
                <w:color w:val="000000"/>
                <w:sz w:val="34"/>
                <w:szCs w:val="34"/>
              </w:rPr>
            </w:pPr>
            <w:r w:rsidRPr="00A2372F">
              <w:rPr>
                <w:b/>
                <w:color w:val="000000"/>
                <w:sz w:val="34"/>
                <w:szCs w:val="34"/>
                <w:lang w:val="pt-BR"/>
              </w:rPr>
              <w:t>ĐƯỜNG TRÒN NỘI TIẾP</w:t>
            </w:r>
          </w:p>
        </w:tc>
      </w:tr>
    </w:tbl>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r w:rsidR="006E23E7" w:rsidRPr="00A2372F">
        <w:rPr>
          <w:b/>
          <w:color w:val="000000"/>
        </w:rPr>
        <w:t>.</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c</w:t>
      </w:r>
      <w:r w:rsidR="006E23E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H</w:t>
      </w:r>
      <w:r w:rsidR="008D1029" w:rsidRPr="00A2372F">
        <w:rPr>
          <w:color w:val="000000"/>
        </w:rPr>
        <w:t>ọ</w:t>
      </w:r>
      <w:r w:rsidRPr="00A2372F">
        <w:rPr>
          <w:color w:val="000000"/>
        </w:rPr>
        <w:t>c sinh hi</w:t>
      </w:r>
      <w:r w:rsidR="008D1029" w:rsidRPr="00A2372F">
        <w:rPr>
          <w:color w:val="000000"/>
        </w:rPr>
        <w:t>ể</w:t>
      </w:r>
      <w:r w:rsidRPr="00A2372F">
        <w:rPr>
          <w:color w:val="000000"/>
        </w:rPr>
        <w:t xml:space="preserve">u </w:t>
      </w:r>
      <w:r w:rsidR="008D1029" w:rsidRPr="00A2372F">
        <w:rPr>
          <w:color w:val="000000"/>
        </w:rPr>
        <w:t>đượ</w:t>
      </w:r>
      <w:r w:rsidRPr="00A2372F">
        <w:rPr>
          <w:color w:val="000000"/>
        </w:rPr>
        <w:t xml:space="preserve">c </w:t>
      </w:r>
      <w:r w:rsidR="008D1029" w:rsidRPr="00A2372F">
        <w:rPr>
          <w:color w:val="000000"/>
        </w:rPr>
        <w:t>đị</w:t>
      </w:r>
      <w:r w:rsidRPr="00A2372F">
        <w:rPr>
          <w:color w:val="000000"/>
        </w:rPr>
        <w:t>nh ngh</w:t>
      </w:r>
      <w:r w:rsidR="008D1029" w:rsidRPr="00A2372F">
        <w:rPr>
          <w:color w:val="000000"/>
        </w:rPr>
        <w:t>ĩ</w:t>
      </w:r>
      <w:r w:rsidRPr="00A2372F">
        <w:rPr>
          <w:color w:val="000000"/>
        </w:rPr>
        <w:t>a, t</w:t>
      </w:r>
      <w:r w:rsidR="008D1029" w:rsidRPr="00A2372F">
        <w:rPr>
          <w:color w:val="000000"/>
        </w:rPr>
        <w:t>í</w:t>
      </w:r>
      <w:r w:rsidRPr="00A2372F">
        <w:rPr>
          <w:color w:val="000000"/>
        </w:rPr>
        <w:t>nh ch</w:t>
      </w:r>
      <w:r w:rsidR="008D1029" w:rsidRPr="00A2372F">
        <w:rPr>
          <w:color w:val="000000"/>
        </w:rPr>
        <w:t>ấ</w:t>
      </w:r>
      <w:r w:rsidRPr="00A2372F">
        <w:rPr>
          <w:color w:val="000000"/>
        </w:rPr>
        <w:t>t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b</w:t>
      </w:r>
      <w:r w:rsidR="008D1029" w:rsidRPr="00A2372F">
        <w:rPr>
          <w:color w:val="000000"/>
        </w:rPr>
        <w:t>ấ</w:t>
      </w:r>
      <w:r w:rsidRPr="00A2372F">
        <w:rPr>
          <w:color w:val="000000"/>
        </w:rPr>
        <w:t>t k</w:t>
      </w:r>
      <w:r w:rsidR="008D1029" w:rsidRPr="00A2372F">
        <w:rPr>
          <w:color w:val="000000"/>
        </w:rPr>
        <w:t>ỳ</w:t>
      </w:r>
      <w:r w:rsidRPr="00A2372F">
        <w:rPr>
          <w:color w:val="000000"/>
        </w:rPr>
        <w:t xml:space="preserve">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n</w:t>
      </w:r>
      <w:r w:rsidR="008D1029" w:rsidRPr="00A2372F">
        <w:rPr>
          <w:color w:val="000000"/>
        </w:rPr>
        <w:t>à</w:t>
      </w:r>
      <w:r w:rsidRPr="00A2372F">
        <w:rPr>
          <w:color w:val="000000"/>
        </w:rPr>
        <w:t>o c</w:t>
      </w:r>
      <w:r w:rsidR="008D1029" w:rsidRPr="00A2372F">
        <w:rPr>
          <w:color w:val="000000"/>
        </w:rPr>
        <w:t>ũ</w:t>
      </w:r>
      <w:r w:rsidRPr="00A2372F">
        <w:rPr>
          <w:color w:val="000000"/>
        </w:rPr>
        <w:t>ng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c</w:t>
      </w:r>
      <w:r w:rsidR="008D1029" w:rsidRPr="00A2372F">
        <w:rPr>
          <w:color w:val="000000"/>
        </w:rPr>
        <w:t>ó</w:t>
      </w:r>
      <w:r w:rsidRPr="00A2372F">
        <w:rPr>
          <w:color w:val="000000"/>
        </w:rPr>
        <w:t xml:space="preserve"> m</w:t>
      </w:r>
      <w:r w:rsidR="008D1029" w:rsidRPr="00A2372F">
        <w:rPr>
          <w:color w:val="000000"/>
        </w:rPr>
        <w:t>ộ</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ỉ</w:t>
      </w:r>
      <w:r w:rsidRPr="00A2372F">
        <w:rPr>
          <w:color w:val="000000"/>
        </w:rPr>
        <w:t xml:space="preserve"> m</w:t>
      </w:r>
      <w:r w:rsidR="008D1029" w:rsidRPr="00A2372F">
        <w:rPr>
          <w:color w:val="000000"/>
        </w:rPr>
        <w:t>ộ</w:t>
      </w:r>
      <w:r w:rsidRPr="00A2372F">
        <w:rPr>
          <w:color w:val="000000"/>
        </w:rPr>
        <w:t xml:space="preserve">t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ind w:firstLine="720"/>
        <w:jc w:val="both"/>
        <w:rPr>
          <w:color w:val="000000"/>
        </w:rPr>
      </w:pPr>
      <w:r w:rsidRPr="00A2372F">
        <w:rPr>
          <w:color w:val="000000"/>
        </w:rPr>
        <w:t>- 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c</w:t>
      </w:r>
      <w:r w:rsidR="008D1029" w:rsidRPr="00A2372F">
        <w:rPr>
          <w:color w:val="000000"/>
        </w:rPr>
        <w:t>ạ</w:t>
      </w:r>
      <w:r w:rsidRPr="00A2372F">
        <w:rPr>
          <w:color w:val="000000"/>
        </w:rPr>
        <w:t>nh a theo R v</w:t>
      </w:r>
      <w:r w:rsidR="008D1029" w:rsidRPr="00A2372F">
        <w:rPr>
          <w:color w:val="000000"/>
        </w:rPr>
        <w:t>à</w:t>
      </w:r>
      <w:r w:rsidRPr="00A2372F">
        <w:rPr>
          <w:color w:val="000000"/>
        </w:rPr>
        <w:t xml:space="preserve"> ng</w:t>
      </w:r>
      <w:r w:rsidR="008D1029" w:rsidRPr="00A2372F">
        <w:rPr>
          <w:color w:val="000000"/>
        </w:rPr>
        <w:t>ượ</w:t>
      </w:r>
      <w:r w:rsidRPr="00A2372F">
        <w:rPr>
          <w:color w:val="000000"/>
        </w:rPr>
        <w:t>c l</w:t>
      </w:r>
      <w:r w:rsidR="008D1029" w:rsidRPr="00A2372F">
        <w:rPr>
          <w:color w:val="000000"/>
        </w:rPr>
        <w:t>ạ</w:t>
      </w:r>
      <w:r w:rsidRPr="00A2372F">
        <w:rPr>
          <w:color w:val="000000"/>
        </w:rPr>
        <w:t>i R theo a c</w:t>
      </w:r>
      <w:r w:rsidR="008D1029" w:rsidRPr="00A2372F">
        <w:rPr>
          <w:color w:val="000000"/>
        </w:rPr>
        <w:t>ủ</w:t>
      </w:r>
      <w:r w:rsidRPr="00A2372F">
        <w:rPr>
          <w:color w:val="000000"/>
        </w:rPr>
        <w:t>a c</w:t>
      </w:r>
      <w:r w:rsidR="008D1029" w:rsidRPr="00A2372F">
        <w:rPr>
          <w:color w:val="000000"/>
        </w:rPr>
        <w:t>ạ</w:t>
      </w:r>
      <w:r w:rsidRPr="00A2372F">
        <w:rPr>
          <w:color w:val="000000"/>
        </w:rPr>
        <w:t>nh tam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h</w:t>
      </w:r>
      <w:r w:rsidR="008D1029" w:rsidRPr="00A2372F">
        <w:rPr>
          <w:color w:val="000000"/>
        </w:rPr>
        <w:t>ì</w:t>
      </w:r>
      <w:r w:rsidRPr="00A2372F">
        <w:rPr>
          <w:color w:val="000000"/>
        </w:rPr>
        <w:t>nh vu</w:t>
      </w:r>
      <w:r w:rsidR="008D1029" w:rsidRPr="00A2372F">
        <w:rPr>
          <w:color w:val="000000"/>
        </w:rPr>
        <w:t>ô</w:t>
      </w:r>
      <w:r w:rsidRPr="00A2372F">
        <w:rPr>
          <w:color w:val="000000"/>
        </w:rPr>
        <w:t>ng, h</w:t>
      </w:r>
      <w:r w:rsidR="008D1029" w:rsidRPr="00A2372F">
        <w:rPr>
          <w:color w:val="000000"/>
        </w:rPr>
        <w:t>ì</w:t>
      </w:r>
      <w:r w:rsidRPr="00A2372F">
        <w:rPr>
          <w:color w:val="000000"/>
        </w:rPr>
        <w:t>nh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 xml:space="preserve">u.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3B192A"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Bi</w:t>
      </w:r>
      <w:r w:rsidR="008D1029" w:rsidRPr="00A2372F">
        <w:rPr>
          <w:color w:val="000000"/>
        </w:rPr>
        <w:t>ế</w:t>
      </w:r>
      <w:r w:rsidRPr="00A2372F">
        <w:rPr>
          <w:color w:val="000000"/>
        </w:rPr>
        <w:t>t v</w:t>
      </w:r>
      <w:r w:rsidR="008D1029" w:rsidRPr="00A2372F">
        <w:rPr>
          <w:color w:val="000000"/>
        </w:rPr>
        <w:t>ẽ</w:t>
      </w:r>
      <w:r w:rsidRPr="00A2372F">
        <w:rPr>
          <w:color w:val="000000"/>
        </w:rPr>
        <w:t xml:space="preserve"> t</w:t>
      </w:r>
      <w:r w:rsidR="008D1029" w:rsidRPr="00A2372F">
        <w:rPr>
          <w:color w:val="000000"/>
        </w:rPr>
        <w:t>â</w:t>
      </w:r>
      <w:r w:rsidRPr="00A2372F">
        <w:rPr>
          <w:color w:val="000000"/>
        </w:rPr>
        <w:t>m c</w:t>
      </w:r>
      <w:r w:rsidR="008D1029" w:rsidRPr="00A2372F">
        <w:rPr>
          <w:color w:val="000000"/>
        </w:rPr>
        <w:t>ủ</w:t>
      </w:r>
      <w:r w:rsidRPr="00A2372F">
        <w:rPr>
          <w:color w:val="000000"/>
        </w:rPr>
        <w:t xml:space="preserve">a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ch</w:t>
      </w:r>
      <w:r w:rsidR="008D1029" w:rsidRPr="00A2372F">
        <w:rPr>
          <w:color w:val="000000"/>
        </w:rPr>
        <w:t>í</w:t>
      </w:r>
      <w:r w:rsidRPr="00A2372F">
        <w:rPr>
          <w:color w:val="000000"/>
        </w:rPr>
        <w:t>nh l</w:t>
      </w:r>
      <w:r w:rsidR="008D1029" w:rsidRPr="00A2372F">
        <w:rPr>
          <w:color w:val="000000"/>
        </w:rPr>
        <w:t>à</w:t>
      </w:r>
      <w:r w:rsidRPr="00A2372F">
        <w:rPr>
          <w:color w:val="000000"/>
        </w:rPr>
        <w:t xml:space="preserve"> t</w:t>
      </w:r>
      <w:r w:rsidR="008D1029" w:rsidRPr="00A2372F">
        <w:rPr>
          <w:color w:val="000000"/>
        </w:rPr>
        <w:t>â</w:t>
      </w:r>
      <w:r w:rsidRPr="00A2372F">
        <w:rPr>
          <w:color w:val="000000"/>
        </w:rPr>
        <w:t>m chung c</w:t>
      </w:r>
      <w:r w:rsidR="008D1029" w:rsidRPr="00A2372F">
        <w:rPr>
          <w:color w:val="000000"/>
        </w:rPr>
        <w:t>ủ</w:t>
      </w:r>
      <w:r w:rsidRPr="00A2372F">
        <w:rPr>
          <w:color w:val="000000"/>
        </w:rPr>
        <w:t xml:space="preserve">a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t</w:t>
      </w:r>
      <w:r w:rsidR="008D1029" w:rsidRPr="00A2372F">
        <w:rPr>
          <w:color w:val="000000"/>
        </w:rPr>
        <w:t>ừ</w:t>
      </w:r>
      <w:r w:rsidRPr="00A2372F">
        <w:rPr>
          <w:color w:val="000000"/>
        </w:rPr>
        <w:t xml:space="preserve">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w:t>
      </w:r>
      <w:r w:rsidR="008D1029" w:rsidRPr="00A2372F">
        <w:rPr>
          <w:color w:val="000000"/>
        </w:rPr>
        <w:t>đượ</w:t>
      </w:r>
      <w:r w:rsidRPr="00A2372F">
        <w:rPr>
          <w:color w:val="000000"/>
        </w:rPr>
        <w:t xml:space="preserve">c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cho tr</w:t>
      </w:r>
      <w:r w:rsidR="008D1029" w:rsidRPr="00A2372F">
        <w:rPr>
          <w:color w:val="000000"/>
        </w:rPr>
        <w:t>ướ</w:t>
      </w:r>
      <w:r w:rsidRPr="00A2372F">
        <w:rPr>
          <w:color w:val="000000"/>
        </w:rPr>
        <w:t xml:space="preserve">c . </w:t>
      </w:r>
    </w:p>
    <w:p w:rsidR="0054320C" w:rsidRPr="00A2372F" w:rsidRDefault="0054320C" w:rsidP="0054320C">
      <w:pPr>
        <w:numPr>
          <w:ilvl w:val="0"/>
          <w:numId w:val="1"/>
        </w:numPr>
        <w:tabs>
          <w:tab w:val="clear" w:pos="720"/>
          <w:tab w:val="num" w:pos="280"/>
        </w:tabs>
        <w:ind w:hanging="720"/>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w:t>
      </w:r>
      <w:r w:rsidRPr="00A2372F">
        <w:rPr>
          <w:rFonts w:eastAsia="PMingLiU"/>
          <w:color w:val="000000"/>
          <w:sz w:val="24"/>
          <w:szCs w:val="24"/>
          <w:lang w:val="pt-BR"/>
        </w:rPr>
        <w:t>QUA TIẾT LUYỆN TẬP TIẾP TỤC RÈN LUYỆN CHO HS VỀ</w:t>
      </w:r>
      <w:r w:rsidRPr="00A2372F">
        <w:rPr>
          <w:color w:val="000000"/>
          <w:lang w:val="pt-BR"/>
        </w:rPr>
        <w:t xml:space="preserve">: </w:t>
      </w:r>
    </w:p>
    <w:p w:rsidR="0054320C" w:rsidRPr="00A2372F" w:rsidRDefault="0054320C" w:rsidP="0054320C">
      <w:pPr>
        <w:ind w:left="284"/>
        <w:jc w:val="both"/>
        <w:rPr>
          <w:rFonts w:eastAsia="PMingLiU"/>
          <w:color w:val="000000"/>
          <w:lang w:val="pt-BR"/>
        </w:rPr>
      </w:pPr>
      <w:r w:rsidRPr="00A2372F">
        <w:rPr>
          <w:rFonts w:eastAsia="PMingLiU"/>
          <w:color w:val="000000"/>
          <w:lang w:val="pt-BR"/>
        </w:rPr>
        <w:t>+ Năng lực kiến thức và kĩ năng toán học;- Năng lực phát hiện và giải quyết vấn đề;</w:t>
      </w:r>
    </w:p>
    <w:p w:rsidR="0054320C" w:rsidRPr="00A2372F" w:rsidRDefault="0054320C" w:rsidP="0054320C">
      <w:pPr>
        <w:ind w:firstLine="284"/>
        <w:jc w:val="both"/>
        <w:rPr>
          <w:color w:val="000000"/>
          <w:lang w:val="pt-BR"/>
        </w:rPr>
      </w:pPr>
      <w:r w:rsidRPr="00A2372F">
        <w:rPr>
          <w:rFonts w:eastAsia="PMingLiU"/>
          <w:color w:val="000000"/>
          <w:lang w:val="pt-BR"/>
        </w:rPr>
        <w:t xml:space="preserve">- Năng lực tư duy; - Năng lực giao tiếp; - Năng lực sử dụng các công cụ, phương tiện học toán. </w:t>
      </w:r>
    </w:p>
    <w:p w:rsidR="0054320C" w:rsidRPr="00A2372F" w:rsidRDefault="0054320C" w:rsidP="005B4BBD">
      <w:pPr>
        <w:ind w:firstLine="227"/>
        <w:jc w:val="both"/>
        <w:rPr>
          <w:color w:val="000000"/>
          <w:lang w:val="pt-BR"/>
        </w:rPr>
      </w:pPr>
      <w:r w:rsidRPr="00A2372F">
        <w:rPr>
          <w:rFonts w:eastAsia="PMingLiU"/>
          <w:color w:val="000000"/>
          <w:lang w:val="pt-BR"/>
        </w:rPr>
        <w:t>+ Khắc sâu thêm các phẩm chất như: - Trung thực, tự trọng; - Tự lập, tự tin, tự chủ và có tinh thần vượt khó.</w:t>
      </w:r>
    </w:p>
    <w:p w:rsidR="0054320C" w:rsidRPr="00A2372F" w:rsidRDefault="0054320C" w:rsidP="0054320C">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54320C" w:rsidRPr="00A2372F" w:rsidTr="0054320C">
        <w:tc>
          <w:tcPr>
            <w:tcW w:w="959" w:type="dxa"/>
            <w:vAlign w:val="center"/>
          </w:tcPr>
          <w:p w:rsidR="0054320C" w:rsidRPr="00A2372F" w:rsidRDefault="0054320C" w:rsidP="0054320C">
            <w:pPr>
              <w:jc w:val="center"/>
              <w:rPr>
                <w:color w:val="000000"/>
              </w:rPr>
            </w:pPr>
            <w:r w:rsidRPr="00A2372F">
              <w:rPr>
                <w:color w:val="000000"/>
              </w:rPr>
              <w:lastRenderedPageBreak/>
              <w:t>- GV:</w:t>
            </w:r>
          </w:p>
        </w:tc>
        <w:tc>
          <w:tcPr>
            <w:tcW w:w="9060" w:type="dxa"/>
          </w:tcPr>
          <w:p w:rsidR="0054320C" w:rsidRPr="00A2372F" w:rsidRDefault="0054320C" w:rsidP="0054320C">
            <w:pPr>
              <w:rPr>
                <w:color w:val="000000"/>
              </w:rPr>
            </w:pPr>
            <w:r w:rsidRPr="00A2372F">
              <w:rPr>
                <w:color w:val="000000"/>
              </w:rPr>
              <w:t>- Máy chiếu đa năng, GA ĐT, thước, compa, êke, phấn màu.</w:t>
            </w:r>
          </w:p>
          <w:p w:rsidR="0054320C" w:rsidRPr="00A2372F" w:rsidRDefault="0054320C" w:rsidP="0054320C">
            <w:pPr>
              <w:rPr>
                <w:color w:val="000000"/>
              </w:rPr>
            </w:pPr>
            <w:r w:rsidRPr="00A2372F">
              <w:rPr>
                <w:color w:val="000000"/>
              </w:rPr>
              <w:t>- PPDH: Dạy học nêu và giải quyết vấn đề.</w:t>
            </w:r>
          </w:p>
          <w:p w:rsidR="0054320C" w:rsidRPr="00A2372F" w:rsidRDefault="0054320C" w:rsidP="0054320C">
            <w:pPr>
              <w:rPr>
                <w:color w:val="000000"/>
              </w:rPr>
            </w:pPr>
            <w:r w:rsidRPr="00A2372F">
              <w:rPr>
                <w:color w:val="000000"/>
              </w:rPr>
              <w:t>- Kỹ thuật DH: Kỹ thuật đặt câu hỏi, Sơ đồ tư duy, Lắng nghe và phản hồi tích cực.</w:t>
            </w:r>
          </w:p>
        </w:tc>
      </w:tr>
      <w:tr w:rsidR="0054320C" w:rsidRPr="00A2372F" w:rsidTr="0054320C">
        <w:tc>
          <w:tcPr>
            <w:tcW w:w="959" w:type="dxa"/>
            <w:vAlign w:val="center"/>
          </w:tcPr>
          <w:p w:rsidR="0054320C" w:rsidRPr="00A2372F" w:rsidRDefault="0054320C" w:rsidP="0054320C">
            <w:pPr>
              <w:jc w:val="center"/>
              <w:rPr>
                <w:color w:val="000000"/>
              </w:rPr>
            </w:pPr>
            <w:r w:rsidRPr="00A2372F">
              <w:rPr>
                <w:color w:val="000000"/>
              </w:rPr>
              <w:t>- HS:</w:t>
            </w:r>
          </w:p>
        </w:tc>
        <w:tc>
          <w:tcPr>
            <w:tcW w:w="9060" w:type="dxa"/>
          </w:tcPr>
          <w:p w:rsidR="0054320C" w:rsidRPr="00A2372F" w:rsidRDefault="0054320C" w:rsidP="0054320C">
            <w:pPr>
              <w:rPr>
                <w:color w:val="000000"/>
              </w:rPr>
            </w:pPr>
            <w:r w:rsidRPr="00A2372F">
              <w:rPr>
                <w:color w:val="000000"/>
              </w:rPr>
              <w:t>Thước, compa</w:t>
            </w:r>
            <w:r w:rsidR="003901DE" w:rsidRPr="00A2372F">
              <w:rPr>
                <w:color w:val="000000"/>
              </w:rPr>
              <w:t>, dụng cụ học tập.</w:t>
            </w:r>
          </w:p>
        </w:tc>
      </w:tr>
    </w:tbl>
    <w:p w:rsidR="00FB7667" w:rsidRPr="00A2372F" w:rsidRDefault="00FB7667" w:rsidP="00FB7667">
      <w:pPr>
        <w:ind w:left="720"/>
        <w:rPr>
          <w:color w:val="000000"/>
        </w:rPr>
      </w:pPr>
      <w:r w:rsidRPr="00A2372F">
        <w:rPr>
          <w:color w:val="000000"/>
        </w:rPr>
        <w:tab/>
      </w: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54320C" w:rsidRPr="00A2372F">
        <w:rPr>
          <w:b/>
          <w:color w:val="000000"/>
        </w:rPr>
        <w:t>.</w:t>
      </w:r>
    </w:p>
    <w:p w:rsidR="00FB7667" w:rsidRPr="00A2372F" w:rsidRDefault="0054320C" w:rsidP="00FB7667">
      <w:pPr>
        <w:jc w:val="center"/>
        <w:rPr>
          <w:b/>
          <w:color w:val="000000"/>
        </w:rPr>
      </w:pPr>
      <w:r w:rsidRPr="00A2372F">
        <w:rPr>
          <w:b/>
          <w:color w:val="000000"/>
        </w:rPr>
        <w:t>HĐ 1. KHỞI ĐỘNG.</w:t>
      </w: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41" w:type="dxa"/>
          </w:tcPr>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ã</w:t>
            </w:r>
            <w:r w:rsidRPr="00A2372F">
              <w:rPr>
                <w:color w:val="000000"/>
                <w:lang w:val="pt-BR"/>
              </w:rPr>
              <w:t>y nh</w:t>
            </w:r>
            <w:r w:rsidR="008D1029" w:rsidRPr="00A2372F">
              <w:rPr>
                <w:color w:val="000000"/>
                <w:lang w:val="pt-BR"/>
              </w:rPr>
              <w:t>ắ</w:t>
            </w:r>
            <w:r w:rsidRPr="00A2372F">
              <w:rPr>
                <w:color w:val="000000"/>
                <w:lang w:val="pt-BR"/>
              </w:rPr>
              <w:t>c l</w:t>
            </w:r>
            <w:r w:rsidR="008D1029" w:rsidRPr="00A2372F">
              <w:rPr>
                <w:color w:val="000000"/>
                <w:lang w:val="pt-BR"/>
              </w:rPr>
              <w:t>ạ</w:t>
            </w:r>
            <w:r w:rsidRPr="00A2372F">
              <w:rPr>
                <w:color w:val="000000"/>
                <w:lang w:val="pt-BR"/>
              </w:rPr>
              <w:t>i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t tam gi</w:t>
            </w:r>
            <w:r w:rsidR="008D1029" w:rsidRPr="00A2372F">
              <w:rPr>
                <w:color w:val="000000"/>
                <w:lang w:val="pt-BR"/>
              </w:rPr>
              <w:t>á</w:t>
            </w:r>
            <w:r w:rsidRPr="00A2372F">
              <w:rPr>
                <w:color w:val="000000"/>
                <w:lang w:val="pt-BR"/>
              </w:rPr>
              <w:t>c,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w:t>
            </w:r>
          </w:p>
        </w:tc>
      </w:tr>
      <w:tr w:rsidR="00FB7667" w:rsidRPr="00A2372F">
        <w:tc>
          <w:tcPr>
            <w:tcW w:w="1606" w:type="dxa"/>
          </w:tcPr>
          <w:p w:rsidR="00FB7667" w:rsidRPr="00A2372F" w:rsidRDefault="00FB7667" w:rsidP="00FB7667">
            <w:pPr>
              <w:jc w:val="right"/>
              <w:rPr>
                <w:color w:val="000000"/>
              </w:rPr>
            </w:pPr>
            <w:r w:rsidRPr="00A2372F">
              <w:rPr>
                <w:color w:val="000000"/>
              </w:rPr>
              <w:t xml:space="preserve">- GV: </w:t>
            </w:r>
          </w:p>
        </w:tc>
        <w:tc>
          <w:tcPr>
            <w:tcW w:w="8441" w:type="dxa"/>
          </w:tcPr>
          <w:p w:rsidR="00FB7667" w:rsidRPr="00A2372F" w:rsidRDefault="00FB7667" w:rsidP="00FB7667">
            <w:pPr>
              <w:rPr>
                <w:color w:val="000000"/>
              </w:rPr>
            </w:pPr>
            <w:r w:rsidRPr="00A2372F">
              <w:rPr>
                <w:color w:val="000000"/>
              </w:rPr>
              <w:t>D</w:t>
            </w:r>
            <w:r w:rsidR="008D1029" w:rsidRPr="00A2372F">
              <w:rPr>
                <w:color w:val="000000"/>
              </w:rPr>
              <w:t>ù</w:t>
            </w:r>
            <w:r w:rsidRPr="00A2372F">
              <w:rPr>
                <w:color w:val="000000"/>
              </w:rPr>
              <w:t>ng m</w:t>
            </w:r>
            <w:r w:rsidR="008D1029" w:rsidRPr="00A2372F">
              <w:rPr>
                <w:color w:val="000000"/>
              </w:rPr>
              <w:t>á</w:t>
            </w:r>
            <w:r w:rsidRPr="00A2372F">
              <w:rPr>
                <w:color w:val="000000"/>
              </w:rPr>
              <w:t>y chi</w:t>
            </w:r>
            <w:r w:rsidR="008D1029" w:rsidRPr="00A2372F">
              <w:rPr>
                <w:color w:val="000000"/>
              </w:rPr>
              <w:t>ế</w:t>
            </w:r>
            <w:r w:rsidRPr="00A2372F">
              <w:rPr>
                <w:color w:val="000000"/>
              </w:rPr>
              <w:t>u minh h</w:t>
            </w:r>
            <w:r w:rsidR="008D1029" w:rsidRPr="00A2372F">
              <w:rPr>
                <w:color w:val="000000"/>
              </w:rPr>
              <w:t>ọ</w:t>
            </w:r>
            <w:r w:rsidRPr="00A2372F">
              <w:rPr>
                <w:color w:val="000000"/>
              </w:rPr>
              <w:t>a b</w:t>
            </w:r>
            <w:r w:rsidR="008D1029" w:rsidRPr="00A2372F">
              <w:rPr>
                <w:color w:val="000000"/>
              </w:rPr>
              <w:t>ằ</w:t>
            </w:r>
            <w:r w:rsidRPr="00A2372F">
              <w:rPr>
                <w:color w:val="000000"/>
              </w:rPr>
              <w:t>ng h</w:t>
            </w:r>
            <w:r w:rsidR="008D1029" w:rsidRPr="00A2372F">
              <w:rPr>
                <w:color w:val="000000"/>
              </w:rPr>
              <w:t>ì</w:t>
            </w:r>
            <w:r w:rsidRPr="00A2372F">
              <w:rPr>
                <w:color w:val="000000"/>
              </w:rPr>
              <w:t>nh v</w:t>
            </w:r>
            <w:r w:rsidR="008D1029" w:rsidRPr="00A2372F">
              <w:rPr>
                <w:color w:val="000000"/>
              </w:rPr>
              <w:t>ẽ</w:t>
            </w:r>
          </w:p>
          <w:p w:rsidR="00FB7667" w:rsidRPr="00A2372F" w:rsidRDefault="00F27773" w:rsidP="00FB7667">
            <w:pPr>
              <w:rPr>
                <w:color w:val="000000"/>
              </w:rPr>
            </w:pPr>
            <w:r>
              <w:rPr>
                <w:noProof/>
                <w:color w:val="000000"/>
              </w:rPr>
              <w:drawing>
                <wp:inline distT="0" distB="0" distL="0" distR="0">
                  <wp:extent cx="5057775" cy="1971675"/>
                  <wp:effectExtent l="0" t="0" r="9525"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5057775" cy="1971675"/>
                          </a:xfrm>
                          <a:prstGeom prst="rect">
                            <a:avLst/>
                          </a:prstGeom>
                          <a:noFill/>
                          <a:ln>
                            <a:noFill/>
                          </a:ln>
                        </pic:spPr>
                      </pic:pic>
                    </a:graphicData>
                  </a:graphic>
                </wp:inline>
              </w:drawing>
            </w:r>
          </w:p>
        </w:tc>
      </w:tr>
    </w:tbl>
    <w:p w:rsidR="00FB7667" w:rsidRPr="00A2372F" w:rsidRDefault="0054320C" w:rsidP="00FB7667">
      <w:pPr>
        <w:jc w:val="center"/>
        <w:rPr>
          <w:b/>
          <w:color w:val="000000"/>
        </w:rPr>
      </w:pPr>
      <w:r w:rsidRPr="00A2372F">
        <w:rPr>
          <w:b/>
          <w:color w:val="000000"/>
        </w:rPr>
        <w:t>HĐ 2.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43"/>
      </w:tblGrid>
      <w:tr w:rsidR="00FB7667" w:rsidRPr="00A2372F">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24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trPr>
          <w:trHeight w:val="389"/>
        </w:trPr>
        <w:tc>
          <w:tcPr>
            <w:tcW w:w="9925" w:type="dxa"/>
            <w:gridSpan w:val="2"/>
          </w:tcPr>
          <w:p w:rsidR="0054320C" w:rsidRPr="00A2372F" w:rsidRDefault="0054320C" w:rsidP="0054320C">
            <w:pPr>
              <w:ind w:left="360"/>
              <w:jc w:val="center"/>
              <w:rPr>
                <w:b/>
                <w:color w:val="000000"/>
                <w:sz w:val="26"/>
                <w:szCs w:val="26"/>
              </w:rPr>
            </w:pPr>
            <w:r w:rsidRPr="00A2372F">
              <w:rPr>
                <w:b/>
                <w:color w:val="000000"/>
                <w:sz w:val="26"/>
                <w:szCs w:val="26"/>
              </w:rPr>
              <w:t xml:space="preserve">GV sử dụng các phướng pháp DH </w:t>
            </w:r>
          </w:p>
          <w:p w:rsidR="0054320C" w:rsidRPr="00A2372F" w:rsidRDefault="0054320C" w:rsidP="0054320C">
            <w:pPr>
              <w:ind w:left="360"/>
              <w:jc w:val="center"/>
              <w:rPr>
                <w:b/>
                <w:color w:val="000000"/>
                <w:sz w:val="26"/>
                <w:szCs w:val="26"/>
              </w:rPr>
            </w:pPr>
            <w:r w:rsidRPr="00A2372F">
              <w:rPr>
                <w:b/>
                <w:color w:val="000000"/>
                <w:sz w:val="26"/>
                <w:szCs w:val="26"/>
              </w:rPr>
              <w:t>và các kỹ thuật dạy học tích cực để HD HS nắm chắc được</w:t>
            </w:r>
          </w:p>
          <w:p w:rsidR="00FB7667" w:rsidRPr="00A2372F" w:rsidRDefault="00041A10" w:rsidP="0054320C">
            <w:pPr>
              <w:ind w:left="360"/>
              <w:jc w:val="center"/>
              <w:rPr>
                <w:b/>
                <w:color w:val="000000"/>
                <w:sz w:val="26"/>
                <w:szCs w:val="26"/>
              </w:rPr>
            </w:pPr>
            <w:r>
              <w:rPr>
                <w:noProof/>
                <w:color w:val="000000"/>
              </w:rPr>
              <w:pict>
                <v:group id="_x0000_s4682" style="position:absolute;left:0;text-align:left;margin-left:346.05pt;margin-top:13.05pt;width:156.7pt;height:140.45pt;z-index:251681280" coordorigin="9228,2486" coordsize="1936,2007">
                  <v:shape id="_x0000_s4683" type="#_x0000_t75" style="position:absolute;left:9228;top:2486;width:1936;height:2007">
                    <v:imagedata r:id="rId1470" o:title="" chromakey="#deebf7" gain="86232f"/>
                  </v:shape>
                  <v:shapetype id="_x0000_t32" coordsize="21600,21600" o:spt="32" o:oned="t" path="m,l21600,21600e" filled="f">
                    <v:path arrowok="t" fillok="f" o:connecttype="none"/>
                    <o:lock v:ext="edit" shapetype="t"/>
                  </v:shapetype>
                  <v:shape id="_x0000_s4684" type="#_x0000_t32" style="position:absolute;left:9603;top:2777;width:431;height:430;flip:x y" o:connectortype="straight"/>
                  <v:shape id="_x0000_s4685" type="#_x0000_t202" style="position:absolute;left:9862;top:2486;width:486;height:477" filled="f" stroked="f">
                    <v:textbox style="mso-next-textbox:#_x0000_s4685">
                      <w:txbxContent>
                        <w:p w:rsidR="0054320C" w:rsidRPr="001014CA" w:rsidRDefault="0054320C" w:rsidP="00FB7667">
                          <w:pPr>
                            <w:rPr>
                              <w:sz w:val="20"/>
                              <w:szCs w:val="20"/>
                            </w:rPr>
                          </w:pPr>
                          <w:r w:rsidRPr="001014CA">
                            <w:rPr>
                              <w:sz w:val="20"/>
                              <w:szCs w:val="20"/>
                            </w:rPr>
                            <w:t>I</w:t>
                          </w:r>
                        </w:p>
                      </w:txbxContent>
                    </v:textbox>
                  </v:shape>
                </v:group>
                <o:OLEObject Type="Embed" ProgID="PBrush" ShapeID="_x0000_s4683" DrawAspect="Content" ObjectID="_1639248386" r:id="rId1471"/>
              </w:pict>
            </w:r>
            <w:r w:rsidR="0054320C" w:rsidRPr="00A2372F">
              <w:rPr>
                <w:b/>
                <w:color w:val="000000"/>
                <w:sz w:val="26"/>
                <w:szCs w:val="26"/>
              </w:rPr>
              <w:t>1. Định nghĩa</w:t>
            </w:r>
            <w:r w:rsidR="00FB7667" w:rsidRPr="00A2372F">
              <w:rPr>
                <w:b/>
                <w:color w:val="000000"/>
                <w:sz w:val="26"/>
                <w:szCs w:val="26"/>
              </w:rPr>
              <w:t xml:space="preserve"> </w:t>
            </w:r>
          </w:p>
        </w:tc>
      </w:tr>
      <w:tr w:rsidR="00F27773" w:rsidRPr="00A2372F">
        <w:trPr>
          <w:trHeight w:val="346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nh</w:t>
            </w:r>
            <w:r w:rsidR="008D1029" w:rsidRPr="00A2372F">
              <w:rPr>
                <w:color w:val="000000"/>
              </w:rPr>
              <w:t>ư</w:t>
            </w:r>
            <w:r w:rsidRPr="00A2372F">
              <w:rPr>
                <w:color w:val="000000"/>
              </w:rPr>
              <w:t xml:space="preserve"> kh</w:t>
            </w:r>
            <w:r w:rsidR="008D1029" w:rsidRPr="00A2372F">
              <w:rPr>
                <w:color w:val="000000"/>
              </w:rPr>
              <w:t>á</w:t>
            </w:r>
            <w:r w:rsidRPr="00A2372F">
              <w:rPr>
                <w:color w:val="000000"/>
              </w:rPr>
              <w:t>i ni</w:t>
            </w:r>
            <w:r w:rsidR="008D1029" w:rsidRPr="00A2372F">
              <w:rPr>
                <w:color w:val="000000"/>
              </w:rPr>
              <w:t>ệ</w:t>
            </w:r>
            <w:r w:rsidRPr="00A2372F">
              <w:rPr>
                <w:color w:val="000000"/>
              </w:rPr>
              <w:t xml:space="preserve">m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t tam gi</w:t>
            </w:r>
            <w:r w:rsidR="008D1029" w:rsidRPr="00A2372F">
              <w:rPr>
                <w:color w:val="000000"/>
              </w:rPr>
              <w:t>á</w:t>
            </w:r>
            <w:r w:rsidRPr="00A2372F">
              <w:rPr>
                <w:color w:val="000000"/>
              </w:rPr>
              <w:t>c, m</w:t>
            </w:r>
            <w:r w:rsidR="008D1029" w:rsidRPr="00A2372F">
              <w:rPr>
                <w:color w:val="000000"/>
              </w:rPr>
              <w:t>ộ</w:t>
            </w:r>
            <w:r w:rsidRPr="00A2372F">
              <w:rPr>
                <w:color w:val="000000"/>
              </w:rPr>
              <w:t>t em cho bi</w:t>
            </w:r>
            <w:r w:rsidR="008D1029" w:rsidRPr="00A2372F">
              <w:rPr>
                <w:color w:val="000000"/>
              </w:rPr>
              <w:t>ế</w:t>
            </w:r>
            <w:r w:rsidRPr="00A2372F">
              <w:rPr>
                <w:color w:val="000000"/>
              </w:rPr>
              <w:t>t th</w:t>
            </w:r>
            <w:r w:rsidR="008D1029" w:rsidRPr="00A2372F">
              <w:rPr>
                <w:color w:val="000000"/>
              </w:rPr>
              <w:t>ế</w:t>
            </w:r>
            <w:r w:rsidRPr="00A2372F">
              <w:rPr>
                <w:color w:val="000000"/>
              </w:rPr>
              <w:t xml:space="preserve"> n</w:t>
            </w:r>
            <w:r w:rsidR="008D1029" w:rsidRPr="00A2372F">
              <w:rPr>
                <w:color w:val="000000"/>
              </w:rPr>
              <w:t>à</w:t>
            </w:r>
            <w:r w:rsidRPr="00A2372F">
              <w:rPr>
                <w:color w:val="000000"/>
              </w:rPr>
              <w:t>o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p m</w:t>
            </w:r>
            <w:r w:rsidR="008D1029" w:rsidRPr="00A2372F">
              <w:rPr>
                <w:color w:val="000000"/>
              </w:rPr>
              <w:t>ộ</w:t>
            </w:r>
            <w:r w:rsidRPr="00A2372F">
              <w:rPr>
                <w:color w:val="000000"/>
              </w:rPr>
              <w:t xml:space="preserve">t </w:t>
            </w:r>
            <w:r w:rsidR="008D1029" w:rsidRPr="00A2372F">
              <w:rPr>
                <w:color w:val="000000"/>
              </w:rPr>
              <w:t>đ</w:t>
            </w:r>
            <w:r w:rsidRPr="00A2372F">
              <w:rPr>
                <w:color w:val="000000"/>
              </w:rPr>
              <w:t>a gi</w:t>
            </w:r>
            <w:r w:rsidR="008D1029" w:rsidRPr="00A2372F">
              <w:rPr>
                <w:color w:val="000000"/>
              </w:rPr>
              <w:t>á</w:t>
            </w:r>
            <w:r w:rsidRPr="00A2372F">
              <w:rPr>
                <w:color w:val="000000"/>
              </w:rPr>
              <w:t>c ?</w:t>
            </w:r>
          </w:p>
          <w:p w:rsidR="0054320C" w:rsidRPr="00A2372F" w:rsidRDefault="0054320C"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d</w:t>
            </w:r>
            <w:r w:rsidR="008D1029" w:rsidRPr="00A2372F">
              <w:rPr>
                <w:color w:val="000000"/>
                <w:lang w:val="pt-BR"/>
              </w:rPr>
              <w:t>ù</w:t>
            </w:r>
            <w:r w:rsidRPr="00A2372F">
              <w:rPr>
                <w:color w:val="000000"/>
                <w:lang w:val="pt-BR"/>
              </w:rPr>
              <w:t>ng m</w:t>
            </w:r>
            <w:r w:rsidR="008D1029" w:rsidRPr="00A2372F">
              <w:rPr>
                <w:color w:val="000000"/>
                <w:lang w:val="pt-BR"/>
              </w:rPr>
              <w:t>á</w:t>
            </w:r>
            <w:r w:rsidRPr="00A2372F">
              <w:rPr>
                <w:color w:val="000000"/>
                <w:lang w:val="pt-BR"/>
              </w:rPr>
              <w:t>y chi</w:t>
            </w:r>
            <w:r w:rsidR="008D1029" w:rsidRPr="00A2372F">
              <w:rPr>
                <w:color w:val="000000"/>
                <w:lang w:val="pt-BR"/>
              </w:rPr>
              <w:t>ế</w:t>
            </w:r>
            <w:r w:rsidRPr="00A2372F">
              <w:rPr>
                <w:color w:val="000000"/>
                <w:lang w:val="pt-BR"/>
              </w:rPr>
              <w:t xml:space="preserve">u </w:t>
            </w:r>
            <w:r w:rsidR="008D1029" w:rsidRPr="00A2372F">
              <w:rPr>
                <w:color w:val="000000"/>
                <w:lang w:val="pt-BR"/>
              </w:rPr>
              <w:t>đư</w:t>
            </w:r>
            <w:r w:rsidRPr="00A2372F">
              <w:rPr>
                <w:color w:val="000000"/>
                <w:lang w:val="pt-BR"/>
              </w:rPr>
              <w:t>a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sau: Quan s</w:t>
            </w:r>
            <w:r w:rsidR="008D1029" w:rsidRPr="00A2372F">
              <w:rPr>
                <w:color w:val="000000"/>
                <w:lang w:val="pt-BR"/>
              </w:rPr>
              <w:t>á</w:t>
            </w:r>
            <w:r w:rsidRPr="00A2372F">
              <w:rPr>
                <w:color w:val="000000"/>
                <w:lang w:val="pt-BR"/>
              </w:rPr>
              <w:t>t h</w:t>
            </w:r>
            <w:r w:rsidR="008D1029" w:rsidRPr="00A2372F">
              <w:rPr>
                <w:color w:val="000000"/>
                <w:lang w:val="pt-BR"/>
              </w:rPr>
              <w:t>ì</w:t>
            </w:r>
            <w:r w:rsidRPr="00A2372F">
              <w:rPr>
                <w:color w:val="000000"/>
                <w:lang w:val="pt-BR"/>
              </w:rPr>
              <w:t>nh 49/SGK</w:t>
            </w:r>
          </w:p>
          <w:p w:rsidR="00FB7667" w:rsidRPr="00A2372F" w:rsidRDefault="00FB7667" w:rsidP="00FB7667">
            <w:pPr>
              <w:jc w:val="both"/>
              <w:rPr>
                <w:color w:val="000000"/>
                <w:lang w:val="pt-BR"/>
              </w:rPr>
            </w:pPr>
            <w:r w:rsidRPr="00A2372F">
              <w:rPr>
                <w:color w:val="000000"/>
                <w:lang w:val="pt-BR"/>
              </w:rPr>
              <w:t>a)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BC theo R</w:t>
            </w:r>
          </w:p>
          <w:p w:rsidR="0054320C" w:rsidRPr="00A2372F" w:rsidRDefault="0054320C"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v</w:t>
            </w:r>
            <w:r w:rsidR="008D1029" w:rsidRPr="00A2372F">
              <w:rPr>
                <w:color w:val="000000"/>
                <w:lang w:val="pt-BR"/>
              </w:rPr>
              <w:t>ì</w:t>
            </w:r>
            <w:r w:rsidRPr="00A2372F">
              <w:rPr>
                <w:color w:val="000000"/>
                <w:lang w:val="pt-BR"/>
              </w:rPr>
              <w:t xml:space="preserve"> sao r = </w:t>
            </w:r>
            <w:r w:rsidRPr="00A2372F">
              <w:rPr>
                <w:color w:val="000000"/>
                <w:position w:val="-26"/>
              </w:rPr>
              <w:object w:dxaOrig="999" w:dyaOrig="760">
                <v:shape id="_x0000_i1890" type="#_x0000_t75" style="width:50.25pt;height:38.25pt" o:ole="">
                  <v:imagedata r:id="rId1472" o:title=""/>
                </v:shape>
                <o:OLEObject Type="Embed" ProgID="Equation.DSMT4" ShapeID="_x0000_i1890" DrawAspect="Content" ObjectID="_1639248174" r:id="rId1473"/>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Em cho bi</w:t>
            </w:r>
            <w:r w:rsidR="008D1029" w:rsidRPr="00A2372F">
              <w:rPr>
                <w:color w:val="000000"/>
                <w:lang w:val="pt-BR"/>
              </w:rPr>
              <w:t>ế</w:t>
            </w:r>
            <w:r w:rsidRPr="00A2372F">
              <w:rPr>
                <w:color w:val="000000"/>
                <w:lang w:val="pt-BR"/>
              </w:rPr>
              <w:t>t quan h</w:t>
            </w:r>
            <w:r w:rsidR="008D1029" w:rsidRPr="00A2372F">
              <w:rPr>
                <w:color w:val="000000"/>
                <w:lang w:val="pt-BR"/>
              </w:rPr>
              <w:t>ệ</w:t>
            </w:r>
            <w:r w:rsidRPr="00A2372F">
              <w:rPr>
                <w:color w:val="000000"/>
                <w:lang w:val="pt-BR"/>
              </w:rPr>
              <w:t xml:space="preserve"> c</w:t>
            </w:r>
            <w:r w:rsidR="008D1029" w:rsidRPr="00A2372F">
              <w:rPr>
                <w:color w:val="000000"/>
                <w:lang w:val="pt-BR"/>
              </w:rPr>
              <w:t>ủ</w:t>
            </w:r>
            <w:r w:rsidRPr="00A2372F">
              <w:rPr>
                <w:color w:val="000000"/>
                <w:lang w:val="pt-BR"/>
              </w:rPr>
              <w:t>a (O ; R) v</w:t>
            </w:r>
            <w:r w:rsidR="008D1029" w:rsidRPr="00A2372F">
              <w:rPr>
                <w:color w:val="000000"/>
                <w:lang w:val="pt-BR"/>
              </w:rPr>
              <w:t>à</w:t>
            </w:r>
            <w:r w:rsidRPr="00A2372F">
              <w:rPr>
                <w:color w:val="000000"/>
                <w:lang w:val="pt-BR"/>
              </w:rPr>
              <w:t xml:space="preserve"> (O ; r) v</w:t>
            </w:r>
            <w:r w:rsidR="008D1029" w:rsidRPr="00A2372F">
              <w:rPr>
                <w:color w:val="000000"/>
                <w:lang w:val="pt-BR"/>
              </w:rPr>
              <w:t>ớ</w:t>
            </w:r>
            <w:r w:rsidRPr="00A2372F">
              <w:rPr>
                <w:color w:val="000000"/>
                <w:lang w:val="pt-BR"/>
              </w:rPr>
              <w:t>i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w:t>
            </w:r>
          </w:p>
          <w:p w:rsidR="00FB7667" w:rsidRPr="00A2372F" w:rsidRDefault="00FB7667" w:rsidP="00FB7667">
            <w:pPr>
              <w:jc w:val="both"/>
              <w:rPr>
                <w:color w:val="000000"/>
                <w:lang w:val="pt-BR"/>
              </w:rPr>
            </w:pPr>
            <w:r w:rsidRPr="00A2372F">
              <w:rPr>
                <w:color w:val="000000"/>
                <w:lang w:val="pt-BR"/>
              </w:rPr>
              <w:t>- OI c</w:t>
            </w:r>
            <w:r w:rsidR="008D1029" w:rsidRPr="00A2372F">
              <w:rPr>
                <w:color w:val="000000"/>
                <w:lang w:val="pt-BR"/>
              </w:rPr>
              <w:t>ó</w:t>
            </w:r>
            <w:r w:rsidRPr="00A2372F">
              <w:rPr>
                <w:color w:val="000000"/>
                <w:lang w:val="pt-BR"/>
              </w:rPr>
              <w:t xml:space="preserve"> quan h</w:t>
            </w:r>
            <w:r w:rsidR="008D1029" w:rsidRPr="00A2372F">
              <w:rPr>
                <w:color w:val="000000"/>
                <w:lang w:val="pt-BR"/>
              </w:rPr>
              <w:t>ệ</w:t>
            </w:r>
            <w:r w:rsidRPr="00A2372F">
              <w:rPr>
                <w:color w:val="000000"/>
                <w:lang w:val="pt-BR"/>
              </w:rPr>
              <w:t xml:space="preserve"> g</w:t>
            </w:r>
            <w:r w:rsidR="008D1029" w:rsidRPr="00A2372F">
              <w:rPr>
                <w:color w:val="000000"/>
                <w:lang w:val="pt-BR"/>
              </w:rPr>
              <w:t>ì</w:t>
            </w:r>
            <w:r w:rsidRPr="00A2372F">
              <w:rPr>
                <w:color w:val="000000"/>
                <w:lang w:val="pt-BR"/>
              </w:rPr>
              <w:t xml:space="preserve"> v</w:t>
            </w:r>
            <w:r w:rsidR="008D1029" w:rsidRPr="00A2372F">
              <w:rPr>
                <w:color w:val="000000"/>
                <w:lang w:val="pt-BR"/>
              </w:rPr>
              <w:t>ớ</w:t>
            </w:r>
            <w:r w:rsidRPr="00A2372F">
              <w:rPr>
                <w:color w:val="000000"/>
                <w:lang w:val="pt-BR"/>
              </w:rPr>
              <w:t>i tam gi</w:t>
            </w:r>
            <w:r w:rsidR="008D1029" w:rsidRPr="00A2372F">
              <w:rPr>
                <w:color w:val="000000"/>
                <w:lang w:val="pt-BR"/>
              </w:rPr>
              <w:t>á</w:t>
            </w:r>
            <w:r w:rsidRPr="00A2372F">
              <w:rPr>
                <w:color w:val="000000"/>
                <w:lang w:val="pt-BR"/>
              </w:rPr>
              <w:t>c ABC ?</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 xml:space="preserve">u </w:t>
            </w:r>
            <w:r w:rsidR="008D1029" w:rsidRPr="00A2372F">
              <w:rPr>
                <w:color w:val="000000"/>
                <w:lang w:val="es-ES"/>
              </w:rPr>
              <w:t>đư</w:t>
            </w:r>
            <w:r w:rsidRPr="00A2372F">
              <w:rPr>
                <w:color w:val="000000"/>
                <w:lang w:val="es-ES"/>
              </w:rPr>
              <w:t>a ra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 xml:space="preserve">t: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lastRenderedPageBreak/>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 xml:space="preserve">u HS </w:t>
            </w:r>
            <w:r w:rsidR="008D1029" w:rsidRPr="00A2372F">
              <w:rPr>
                <w:color w:val="000000"/>
                <w:lang w:val="es-ES"/>
              </w:rPr>
              <w:t>đứ</w:t>
            </w:r>
            <w:r w:rsidRPr="00A2372F">
              <w:rPr>
                <w:color w:val="000000"/>
                <w:lang w:val="es-ES"/>
              </w:rPr>
              <w:t>ng t</w:t>
            </w:r>
            <w:r w:rsidR="008D1029" w:rsidRPr="00A2372F">
              <w:rPr>
                <w:color w:val="000000"/>
                <w:lang w:val="es-ES"/>
              </w:rPr>
              <w:t>ạ</w:t>
            </w:r>
            <w:r w:rsidRPr="00A2372F">
              <w:rPr>
                <w:color w:val="000000"/>
                <w:lang w:val="es-ES"/>
              </w:rPr>
              <w:t>i ch</w:t>
            </w:r>
            <w:r w:rsidR="008D1029" w:rsidRPr="00A2372F">
              <w:rPr>
                <w:color w:val="000000"/>
                <w:lang w:val="es-ES"/>
              </w:rPr>
              <w:t>ỗ</w:t>
            </w:r>
            <w:r w:rsidRPr="00A2372F">
              <w:rPr>
                <w:color w:val="000000"/>
                <w:lang w:val="es-ES"/>
              </w:rPr>
              <w:t xml:space="preserve"> tr</w:t>
            </w:r>
            <w:r w:rsidR="008D1029" w:rsidRPr="00A2372F">
              <w:rPr>
                <w:color w:val="000000"/>
                <w:lang w:val="es-ES"/>
              </w:rPr>
              <w:t>ả</w:t>
            </w:r>
            <w:r w:rsidRPr="00A2372F">
              <w:rPr>
                <w:color w:val="000000"/>
                <w:lang w:val="es-ES"/>
              </w:rPr>
              <w:t xml:space="preserve"> l</w:t>
            </w:r>
            <w:r w:rsidR="008D1029" w:rsidRPr="00A2372F">
              <w:rPr>
                <w:color w:val="000000"/>
                <w:lang w:val="es-ES"/>
              </w:rPr>
              <w:t>ờ</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 minh h</w:t>
            </w:r>
            <w:r w:rsidR="008D1029" w:rsidRPr="00A2372F">
              <w:rPr>
                <w:color w:val="000000"/>
                <w:lang w:val="es-ES"/>
              </w:rPr>
              <w:t>ọ</w:t>
            </w:r>
            <w:r w:rsidRPr="00A2372F">
              <w:rPr>
                <w:color w:val="000000"/>
                <w:lang w:val="es-ES"/>
              </w:rPr>
              <w:t xml:space="preserve">a </w:t>
            </w:r>
            <w:r w:rsidR="008D1029" w:rsidRPr="00A2372F">
              <w:rPr>
                <w:color w:val="000000"/>
                <w:lang w:val="es-ES"/>
              </w:rPr>
              <w:t>đ</w:t>
            </w:r>
            <w:r w:rsidRPr="00A2372F">
              <w:rPr>
                <w:color w:val="000000"/>
                <w:lang w:val="es-ES"/>
              </w:rPr>
              <w:t>i</w:t>
            </w:r>
            <w:r w:rsidR="008D1029" w:rsidRPr="00A2372F">
              <w:rPr>
                <w:color w:val="000000"/>
                <w:lang w:val="es-ES"/>
              </w:rPr>
              <w:t>ề</w:t>
            </w:r>
            <w:r w:rsidRPr="00A2372F">
              <w:rPr>
                <w:color w:val="000000"/>
                <w:lang w:val="es-ES"/>
              </w:rPr>
              <w:t>u HS v</w:t>
            </w:r>
            <w:r w:rsidR="008D1029" w:rsidRPr="00A2372F">
              <w:rPr>
                <w:color w:val="000000"/>
                <w:lang w:val="es-ES"/>
              </w:rPr>
              <w:t>ừ</w:t>
            </w:r>
            <w:r w:rsidRPr="00A2372F">
              <w:rPr>
                <w:color w:val="000000"/>
                <w:lang w:val="es-ES"/>
              </w:rPr>
              <w:t>a n</w:t>
            </w:r>
            <w:r w:rsidR="008D1029" w:rsidRPr="00A2372F">
              <w:rPr>
                <w:color w:val="000000"/>
                <w:lang w:val="es-ES"/>
              </w:rPr>
              <w:t>ó</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t</w:t>
            </w:r>
            <w:r w:rsidR="008D1029" w:rsidRPr="00A2372F">
              <w:rPr>
                <w:color w:val="000000"/>
                <w:lang w:val="es-ES"/>
              </w:rPr>
              <w:t>ậ</w:t>
            </w:r>
            <w:r w:rsidRPr="00A2372F">
              <w:rPr>
                <w:color w:val="000000"/>
                <w:lang w:val="es-ES"/>
              </w:rPr>
              <w:t>p 2: Tr</w:t>
            </w:r>
            <w:r w:rsidR="008D1029" w:rsidRPr="00A2372F">
              <w:rPr>
                <w:color w:val="000000"/>
                <w:lang w:val="es-ES"/>
              </w:rPr>
              <w:t>ắ</w:t>
            </w:r>
            <w:r w:rsidRPr="00A2372F">
              <w:rPr>
                <w:color w:val="000000"/>
                <w:lang w:val="es-ES"/>
              </w:rPr>
              <w:t>c nghi</w:t>
            </w:r>
            <w:r w:rsidR="008D1029" w:rsidRPr="00A2372F">
              <w:rPr>
                <w:color w:val="000000"/>
                <w:lang w:val="es-ES"/>
              </w:rPr>
              <w:t>ệ</w:t>
            </w:r>
            <w:r w:rsidRPr="00A2372F">
              <w:rPr>
                <w:color w:val="000000"/>
                <w:lang w:val="es-ES"/>
              </w:rPr>
              <w:t>m</w:t>
            </w:r>
          </w:p>
          <w:p w:rsidR="00FB7667" w:rsidRPr="00A2372F" w:rsidRDefault="00FB7667" w:rsidP="00FB7667">
            <w:pPr>
              <w:jc w:val="both"/>
              <w:rPr>
                <w:color w:val="000000"/>
                <w:lang w:val="es-ES"/>
              </w:rPr>
            </w:pPr>
            <w:r w:rsidRPr="00A2372F">
              <w:rPr>
                <w:color w:val="000000"/>
                <w:lang w:val="es-ES"/>
              </w:rPr>
              <w:t>H</w:t>
            </w:r>
            <w:r w:rsidR="008D1029" w:rsidRPr="00A2372F">
              <w:rPr>
                <w:color w:val="000000"/>
                <w:lang w:val="es-ES"/>
              </w:rPr>
              <w:t>ã</w:t>
            </w:r>
            <w:r w:rsidRPr="00A2372F">
              <w:rPr>
                <w:color w:val="000000"/>
                <w:lang w:val="es-ES"/>
              </w:rPr>
              <w:t>y n</w:t>
            </w:r>
            <w:r w:rsidR="008D1029" w:rsidRPr="00A2372F">
              <w:rPr>
                <w:color w:val="000000"/>
                <w:lang w:val="es-ES"/>
              </w:rPr>
              <w:t>ố</w:t>
            </w:r>
            <w:r w:rsidRPr="00A2372F">
              <w:rPr>
                <w:color w:val="000000"/>
                <w:lang w:val="es-ES"/>
              </w:rPr>
              <w:t>i m</w:t>
            </w:r>
            <w:r w:rsidR="008D1029" w:rsidRPr="00A2372F">
              <w:rPr>
                <w:color w:val="000000"/>
                <w:lang w:val="es-ES"/>
              </w:rPr>
              <w:t>ỗ</w:t>
            </w:r>
            <w:r w:rsidRPr="00A2372F">
              <w:rPr>
                <w:color w:val="000000"/>
                <w:lang w:val="es-ES"/>
              </w:rPr>
              <w:t>i h</w:t>
            </w:r>
            <w:r w:rsidR="008D1029" w:rsidRPr="00A2372F">
              <w:rPr>
                <w:color w:val="000000"/>
                <w:lang w:val="es-ES"/>
              </w:rPr>
              <w:t>ì</w:t>
            </w:r>
            <w:r w:rsidRPr="00A2372F">
              <w:rPr>
                <w:color w:val="000000"/>
                <w:lang w:val="es-ES"/>
              </w:rPr>
              <w:t>nh sau v</w:t>
            </w:r>
            <w:r w:rsidR="008D1029" w:rsidRPr="00A2372F">
              <w:rPr>
                <w:color w:val="000000"/>
                <w:lang w:val="es-ES"/>
              </w:rPr>
              <w:t>ớ</w:t>
            </w:r>
            <w:r w:rsidRPr="00A2372F">
              <w:rPr>
                <w:color w:val="000000"/>
                <w:lang w:val="es-ES"/>
              </w:rPr>
              <w:t>i k</w:t>
            </w:r>
            <w:r w:rsidR="008D1029" w:rsidRPr="00A2372F">
              <w:rPr>
                <w:color w:val="000000"/>
                <w:lang w:val="es-ES"/>
              </w:rPr>
              <w:t>ế</w:t>
            </w:r>
            <w:r w:rsidRPr="00A2372F">
              <w:rPr>
                <w:color w:val="000000"/>
                <w:lang w:val="es-ES"/>
              </w:rPr>
              <w:t>t lu</w:t>
            </w:r>
            <w:r w:rsidR="008D1029" w:rsidRPr="00A2372F">
              <w:rPr>
                <w:color w:val="000000"/>
                <w:lang w:val="es-ES"/>
              </w:rPr>
              <w:t>ậ</w:t>
            </w:r>
            <w:r w:rsidRPr="00A2372F">
              <w:rPr>
                <w:color w:val="000000"/>
                <w:lang w:val="es-ES"/>
              </w:rPr>
              <w:t xml:space="preserve">n </w:t>
            </w:r>
            <w:r w:rsidR="008D1029" w:rsidRPr="00A2372F">
              <w:rPr>
                <w:color w:val="000000"/>
                <w:lang w:val="es-ES"/>
              </w:rPr>
              <w:t>đú</w:t>
            </w:r>
            <w:r w:rsidRPr="00A2372F">
              <w:rPr>
                <w:color w:val="000000"/>
                <w:lang w:val="es-ES"/>
              </w:rPr>
              <w:t>ng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w:t>
            </w:r>
          </w:p>
          <w:p w:rsidR="00FB7667" w:rsidRPr="00A2372F" w:rsidRDefault="00F27773" w:rsidP="00FB7667">
            <w:pPr>
              <w:jc w:val="both"/>
              <w:rPr>
                <w:color w:val="000000"/>
                <w:lang w:val="es-ES"/>
              </w:rPr>
            </w:pPr>
            <w:r>
              <w:rPr>
                <w:noProof/>
                <w:color w:val="000000"/>
              </w:rPr>
              <w:drawing>
                <wp:anchor distT="0" distB="0" distL="114300" distR="114300" simplePos="0" relativeHeight="251682304" behindDoc="0" locked="0" layoutInCell="1" allowOverlap="1">
                  <wp:simplePos x="0" y="0"/>
                  <wp:positionH relativeFrom="column">
                    <wp:posOffset>702945</wp:posOffset>
                  </wp:positionH>
                  <wp:positionV relativeFrom="paragraph">
                    <wp:posOffset>9525</wp:posOffset>
                  </wp:positionV>
                  <wp:extent cx="4645025" cy="3013710"/>
                  <wp:effectExtent l="0" t="0" r="3175" b="0"/>
                  <wp:wrapNone/>
                  <wp:docPr id="2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4645025" cy="3013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FB7667" w:rsidRPr="00A2372F" w:rsidRDefault="00FB7667"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p w:rsidR="00E5735F" w:rsidRPr="00A2372F" w:rsidRDefault="00E5735F" w:rsidP="00FB7667">
            <w:pPr>
              <w:jc w:val="both"/>
              <w:rPr>
                <w:color w:val="000000"/>
                <w:lang w:val="es-ES"/>
              </w:rPr>
            </w:pPr>
          </w:p>
        </w:tc>
        <w:tc>
          <w:tcPr>
            <w:tcW w:w="5243" w:type="dxa"/>
            <w:tcBorders>
              <w:top w:val="single" w:sz="4" w:space="0" w:color="auto"/>
            </w:tcBorders>
          </w:tcPr>
          <w:p w:rsidR="00FB7667" w:rsidRPr="00A2372F" w:rsidRDefault="00FB7667" w:rsidP="00FB7667">
            <w:pPr>
              <w:jc w:val="both"/>
              <w:rPr>
                <w:color w:val="000000"/>
                <w:lang w:val="es-ES"/>
              </w:rPr>
            </w:pPr>
            <w:r w:rsidRPr="00A2372F">
              <w:rPr>
                <w:color w:val="000000"/>
                <w:lang w:val="es-ES"/>
              </w:rPr>
              <w:lastRenderedPageBreak/>
              <w:t xml:space="preserve">*) </w:t>
            </w:r>
            <w:r w:rsidR="008D1029" w:rsidRPr="00A2372F">
              <w:rPr>
                <w:color w:val="000000"/>
                <w:u w:val="single"/>
                <w:lang w:val="es-ES"/>
              </w:rPr>
              <w:t>Đị</w:t>
            </w:r>
            <w:r w:rsidRPr="00A2372F">
              <w:rPr>
                <w:color w:val="000000"/>
                <w:u w:val="single"/>
                <w:lang w:val="es-ES"/>
              </w:rPr>
              <w:t>nh ngh</w:t>
            </w:r>
            <w:r w:rsidR="008D1029" w:rsidRPr="00A2372F">
              <w:rPr>
                <w:color w:val="000000"/>
                <w:u w:val="single"/>
                <w:lang w:val="es-ES"/>
              </w:rPr>
              <w:t>ĩ</w:t>
            </w:r>
            <w:r w:rsidRPr="00A2372F">
              <w:rPr>
                <w:color w:val="000000"/>
                <w:u w:val="single"/>
                <w:lang w:val="es-ES"/>
              </w:rPr>
              <w:t>a</w:t>
            </w:r>
            <w:r w:rsidRPr="00A2372F">
              <w:rPr>
                <w:color w:val="000000"/>
                <w:lang w:val="es-ES"/>
              </w:rPr>
              <w:t>: (SGK/91)</w:t>
            </w:r>
          </w:p>
          <w:p w:rsidR="00FB7667" w:rsidRPr="00A2372F" w:rsidRDefault="00FB7667" w:rsidP="00FB7667">
            <w:pPr>
              <w:jc w:val="both"/>
              <w:rPr>
                <w:color w:val="000000"/>
                <w:lang w:val="es-ES"/>
              </w:rPr>
            </w:pPr>
            <w:r w:rsidRPr="00A2372F">
              <w:rPr>
                <w:color w:val="000000"/>
                <w:lang w:val="es-ES"/>
              </w:rPr>
              <w:t xml:space="preserve">*) </w:t>
            </w:r>
            <w:r w:rsidRPr="00A2372F">
              <w:rPr>
                <w:color w:val="000000"/>
                <w:u w:val="single"/>
                <w:lang w:val="es-ES"/>
              </w:rPr>
              <w:t>B</w:t>
            </w:r>
            <w:r w:rsidR="008D1029" w:rsidRPr="00A2372F">
              <w:rPr>
                <w:color w:val="000000"/>
                <w:u w:val="single"/>
                <w:lang w:val="es-ES"/>
              </w:rPr>
              <w:t>à</w:t>
            </w:r>
            <w:r w:rsidRPr="00A2372F">
              <w:rPr>
                <w:color w:val="000000"/>
                <w:u w:val="single"/>
                <w:lang w:val="es-ES"/>
              </w:rPr>
              <w:t>i t</w:t>
            </w:r>
            <w:r w:rsidR="008D1029" w:rsidRPr="00A2372F">
              <w:rPr>
                <w:color w:val="000000"/>
                <w:u w:val="single"/>
                <w:lang w:val="es-ES"/>
              </w:rPr>
              <w:t>ậ</w:t>
            </w:r>
            <w:r w:rsidRPr="00A2372F">
              <w:rPr>
                <w:color w:val="000000"/>
                <w:u w:val="single"/>
                <w:lang w:val="es-ES"/>
              </w:rPr>
              <w:t>p 1</w:t>
            </w:r>
            <w:r w:rsidRPr="00A2372F">
              <w:rPr>
                <w:color w:val="000000"/>
                <w:lang w:val="es-ES"/>
              </w:rPr>
              <w:t>:</w:t>
            </w:r>
          </w:p>
          <w:p w:rsidR="00FB7667" w:rsidRPr="00A2372F" w:rsidRDefault="00FB7667" w:rsidP="00FB7667">
            <w:pPr>
              <w:jc w:val="both"/>
              <w:rPr>
                <w:color w:val="000000"/>
                <w:lang w:val="es-ES"/>
              </w:rPr>
            </w:pPr>
          </w:p>
          <w:p w:rsidR="00FB7667" w:rsidRPr="00A2372F" w:rsidRDefault="00FB7667" w:rsidP="00FB7667">
            <w:pPr>
              <w:jc w:val="both"/>
              <w:rPr>
                <w:color w:val="000000"/>
                <w:lang w:val="pt-BR"/>
              </w:rPr>
            </w:pPr>
            <w:r w:rsidRPr="00A2372F">
              <w:rPr>
                <w:color w:val="000000"/>
                <w:lang w:val="pt-BR"/>
              </w:rPr>
              <w:t xml:space="preserve">a) </w:t>
            </w:r>
            <w:r w:rsidRPr="00A2372F">
              <w:rPr>
                <w:color w:val="000000"/>
                <w:position w:val="-28"/>
              </w:rPr>
              <w:object w:dxaOrig="1579" w:dyaOrig="700">
                <v:shape id="_x0000_i1891" type="#_x0000_t75" style="width:78.75pt;height:35.25pt" o:ole="">
                  <v:imagedata r:id="rId1475" o:title=""/>
                </v:shape>
                <o:OLEObject Type="Embed" ProgID="Equation.DSMT4" ShapeID="_x0000_i1891" DrawAspect="Content" ObjectID="_1639248175" r:id="rId1476"/>
              </w:object>
            </w:r>
          </w:p>
          <w:p w:rsidR="00FB7667" w:rsidRPr="00A2372F" w:rsidRDefault="00FB7667" w:rsidP="00FB7667">
            <w:pPr>
              <w:jc w:val="both"/>
              <w:rPr>
                <w:color w:val="000000"/>
                <w:lang w:val="pt-BR"/>
              </w:rPr>
            </w:pPr>
            <w:r w:rsidRPr="00A2372F">
              <w:rPr>
                <w:color w:val="000000"/>
                <w:lang w:val="pt-BR"/>
              </w:rPr>
              <w:t>m</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 xml:space="preserve">c ABC </w:t>
            </w:r>
          </w:p>
          <w:p w:rsidR="00FB7667" w:rsidRPr="00A2372F" w:rsidRDefault="00FB7667" w:rsidP="00FB7667">
            <w:pPr>
              <w:jc w:val="both"/>
              <w:rPr>
                <w:color w:val="000000"/>
                <w:lang w:val="pt-BR"/>
              </w:rPr>
            </w:pPr>
            <w:r w:rsidRPr="00A2372F">
              <w:rPr>
                <w:color w:val="000000"/>
                <w:lang w:val="pt-BR"/>
              </w:rPr>
              <w:t>vu</w:t>
            </w:r>
            <w:r w:rsidR="008D1029" w:rsidRPr="00A2372F">
              <w:rPr>
                <w:color w:val="000000"/>
                <w:lang w:val="pt-BR"/>
              </w:rPr>
              <w:t>ô</w:t>
            </w:r>
            <w:r w:rsidRPr="00A2372F">
              <w:rPr>
                <w:color w:val="000000"/>
                <w:lang w:val="pt-BR"/>
              </w:rPr>
              <w:t>ng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w:t>
            </w:r>
            <w:r w:rsidR="008D1029" w:rsidRPr="00A2372F">
              <w:rPr>
                <w:color w:val="000000"/>
                <w:lang w:val="pt-BR"/>
              </w:rPr>
              <w:t>á</w:t>
            </w:r>
            <w:r w:rsidRPr="00A2372F">
              <w:rPr>
                <w:color w:val="000000"/>
                <w:lang w:val="pt-BR"/>
              </w:rPr>
              <w:t xml:space="preserve">p </w:t>
            </w:r>
          </w:p>
          <w:p w:rsidR="000B22A4" w:rsidRPr="00A2372F" w:rsidRDefault="00FB7667" w:rsidP="00FB7667">
            <w:pPr>
              <w:jc w:val="both"/>
              <w:rPr>
                <w:color w:val="000000"/>
              </w:rPr>
            </w:pPr>
            <w:r w:rsidRPr="00A2372F">
              <w:rPr>
                <w:color w:val="000000"/>
              </w:rPr>
              <w:t>d</w:t>
            </w:r>
            <w:r w:rsidR="008D1029" w:rsidRPr="00A2372F">
              <w:rPr>
                <w:color w:val="000000"/>
              </w:rPr>
              <w:t>ụ</w:t>
            </w:r>
            <w:r w:rsidRPr="00A2372F">
              <w:rPr>
                <w:color w:val="000000"/>
              </w:rPr>
              <w:t xml:space="preserve">ng </w:t>
            </w:r>
            <w:r w:rsidR="008D1029" w:rsidRPr="00A2372F">
              <w:rPr>
                <w:color w:val="000000"/>
              </w:rPr>
              <w:t>đị</w:t>
            </w:r>
            <w:r w:rsidRPr="00A2372F">
              <w:rPr>
                <w:color w:val="000000"/>
              </w:rPr>
              <w:t>nh l</w:t>
            </w:r>
            <w:r w:rsidR="008D1029" w:rsidRPr="00A2372F">
              <w:rPr>
                <w:color w:val="000000"/>
              </w:rPr>
              <w:t>í</w:t>
            </w:r>
            <w:r w:rsidRPr="00A2372F">
              <w:rPr>
                <w:color w:val="000000"/>
              </w:rPr>
              <w:t xml:space="preserve"> </w:t>
            </w:r>
          </w:p>
          <w:p w:rsidR="00FB7667" w:rsidRPr="00A2372F" w:rsidRDefault="00FB7667" w:rsidP="00FB7667">
            <w:pPr>
              <w:jc w:val="both"/>
              <w:rPr>
                <w:color w:val="000000"/>
              </w:rPr>
            </w:pPr>
            <w:r w:rsidRPr="00A2372F">
              <w:rPr>
                <w:color w:val="000000"/>
              </w:rPr>
              <w:t>Py-Ta-Go</w:t>
            </w:r>
            <w:r w:rsidR="000B22A4" w:rsidRPr="00A2372F">
              <w:rPr>
                <w:color w:val="000000"/>
              </w:rPr>
              <w:t xml:space="preserve"> </w:t>
            </w:r>
            <w:r w:rsidRPr="00A2372F">
              <w:rPr>
                <w:color w:val="000000"/>
              </w:rPr>
              <w:t>ta c</w:t>
            </w:r>
            <w:r w:rsidR="008D1029" w:rsidRPr="00A2372F">
              <w:rPr>
                <w:color w:val="000000"/>
              </w:rPr>
              <w:t>ó</w:t>
            </w:r>
            <w:r w:rsidRPr="00A2372F">
              <w:rPr>
                <w:color w:val="000000"/>
              </w:rPr>
              <w:t>:</w:t>
            </w:r>
          </w:p>
          <w:p w:rsidR="00FB7667" w:rsidRPr="00A2372F" w:rsidRDefault="00FB7667" w:rsidP="00FB7667">
            <w:pPr>
              <w:jc w:val="both"/>
              <w:rPr>
                <w:color w:val="000000"/>
              </w:rPr>
            </w:pPr>
            <w:r w:rsidRPr="00A2372F">
              <w:rPr>
                <w:color w:val="000000"/>
              </w:rPr>
              <w:t xml:space="preserve"> </w:t>
            </w:r>
            <w:r w:rsidRPr="00A2372F">
              <w:rPr>
                <w:color w:val="000000"/>
                <w:position w:val="-8"/>
              </w:rPr>
              <w:object w:dxaOrig="4480" w:dyaOrig="440">
                <v:shape id="_x0000_i1892" type="#_x0000_t75" style="width:224.25pt;height:21.75pt" o:ole="">
                  <v:imagedata r:id="rId1477" o:title=""/>
                </v:shape>
                <o:OLEObject Type="Embed" ProgID="Equation.DSMT4" ShapeID="_x0000_i1892" DrawAspect="Content" ObjectID="_1639248176" r:id="rId1478"/>
              </w:object>
            </w:r>
          </w:p>
          <w:p w:rsidR="0054320C" w:rsidRPr="00A2372F" w:rsidRDefault="0054320C" w:rsidP="00FB7667">
            <w:pPr>
              <w:jc w:val="both"/>
              <w:rPr>
                <w:color w:val="000000"/>
              </w:rPr>
            </w:pPr>
          </w:p>
          <w:p w:rsidR="00FB7667" w:rsidRPr="00A2372F" w:rsidRDefault="00FB7667" w:rsidP="00FB7667">
            <w:pPr>
              <w:jc w:val="both"/>
              <w:rPr>
                <w:color w:val="000000"/>
              </w:rPr>
            </w:pPr>
            <w:r w:rsidRPr="00A2372F">
              <w:rPr>
                <w:color w:val="000000"/>
              </w:rPr>
              <w:t>b) OI l</w:t>
            </w:r>
            <w:r w:rsidR="008D1029" w:rsidRPr="00A2372F">
              <w:rPr>
                <w:color w:val="000000"/>
              </w:rPr>
              <w:t>à</w:t>
            </w:r>
            <w:r w:rsidRPr="00A2372F">
              <w:rPr>
                <w:color w:val="000000"/>
              </w:rPr>
              <w:t xml:space="preserve"> </w:t>
            </w:r>
            <w:r w:rsidR="008D1029" w:rsidRPr="00A2372F">
              <w:rPr>
                <w:color w:val="000000"/>
              </w:rPr>
              <w:t>đườ</w:t>
            </w:r>
            <w:r w:rsidRPr="00A2372F">
              <w:rPr>
                <w:color w:val="000000"/>
              </w:rPr>
              <w:t>ng trung b</w:t>
            </w:r>
            <w:r w:rsidR="008D1029" w:rsidRPr="00A2372F">
              <w:rPr>
                <w:color w:val="000000"/>
              </w:rPr>
              <w:t>ì</w:t>
            </w:r>
            <w:r w:rsidRPr="00A2372F">
              <w:rPr>
                <w:color w:val="000000"/>
              </w:rPr>
              <w:t>nh c</w:t>
            </w:r>
            <w:r w:rsidR="008D1029" w:rsidRPr="00A2372F">
              <w:rPr>
                <w:color w:val="000000"/>
              </w:rPr>
              <w:t>ủ</w:t>
            </w:r>
            <w:r w:rsidRPr="00A2372F">
              <w:rPr>
                <w:color w:val="000000"/>
              </w:rPr>
              <w:t>a tam gi</w:t>
            </w:r>
            <w:r w:rsidR="008D1029" w:rsidRPr="00A2372F">
              <w:rPr>
                <w:color w:val="000000"/>
              </w:rPr>
              <w:t>á</w:t>
            </w:r>
            <w:r w:rsidRPr="00A2372F">
              <w:rPr>
                <w:color w:val="000000"/>
              </w:rPr>
              <w:t xml:space="preserve">c ABC.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ì</w:t>
            </w:r>
            <w:r w:rsidRPr="00A2372F">
              <w:rPr>
                <w:color w:val="000000"/>
                <w:lang w:val="pt-BR"/>
              </w:rPr>
              <w:t xml:space="preserve"> OI = </w:t>
            </w:r>
            <w:r w:rsidRPr="00A2372F">
              <w:rPr>
                <w:color w:val="000000"/>
                <w:position w:val="-26"/>
              </w:rPr>
              <w:object w:dxaOrig="700" w:dyaOrig="660">
                <v:shape id="_x0000_i1893" type="#_x0000_t75" style="width:35.25pt;height:33pt" o:ole="">
                  <v:imagedata r:id="rId1479" o:title=""/>
                </v:shape>
                <o:OLEObject Type="Embed" ProgID="Equation.DSMT4" ShapeID="_x0000_i1893" DrawAspect="Content" ObjectID="_1639248177" r:id="rId1480"/>
              </w:object>
            </w:r>
            <w:r w:rsidRPr="00A2372F">
              <w:rPr>
                <w:color w:val="000000"/>
                <w:lang w:val="pt-BR"/>
              </w:rPr>
              <w:t xml:space="preserve"> n</w:t>
            </w:r>
            <w:r w:rsidR="008D1029" w:rsidRPr="00A2372F">
              <w:rPr>
                <w:color w:val="000000"/>
                <w:lang w:val="pt-BR"/>
              </w:rPr>
              <w:t>ê</w:t>
            </w:r>
            <w:r w:rsidRPr="00A2372F">
              <w:rPr>
                <w:color w:val="000000"/>
                <w:lang w:val="pt-BR"/>
              </w:rPr>
              <w:t xml:space="preserve">n r = </w:t>
            </w:r>
            <w:r w:rsidRPr="00A2372F">
              <w:rPr>
                <w:color w:val="000000"/>
                <w:position w:val="-26"/>
              </w:rPr>
              <w:object w:dxaOrig="999" w:dyaOrig="760">
                <v:shape id="_x0000_i1894" type="#_x0000_t75" style="width:50.25pt;height:38.25pt" o:ole="">
                  <v:imagedata r:id="rId1472" o:title=""/>
                </v:shape>
                <o:OLEObject Type="Embed" ProgID="Equation.DSMT4" ShapeID="_x0000_i1894" DrawAspect="Content" ObjectID="_1639248178" r:id="rId1481"/>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Nh</w:t>
            </w:r>
            <w:r w:rsidR="008D1029" w:rsidRPr="00A2372F">
              <w:rPr>
                <w:color w:val="000000"/>
                <w:u w:val="single"/>
                <w:lang w:val="pt-BR"/>
              </w:rPr>
              <w:t>ậ</w:t>
            </w:r>
            <w:r w:rsidRPr="00A2372F">
              <w:rPr>
                <w:color w:val="000000"/>
                <w:u w:val="single"/>
                <w:lang w:val="pt-BR"/>
              </w:rPr>
              <w:t>n x</w:t>
            </w:r>
            <w:r w:rsidR="008D1029" w:rsidRPr="00A2372F">
              <w:rPr>
                <w:color w:val="000000"/>
                <w:u w:val="single"/>
                <w:lang w:val="pt-BR"/>
              </w:rPr>
              <w:t>é</w:t>
            </w:r>
            <w:r w:rsidRPr="00A2372F">
              <w:rPr>
                <w:color w:val="000000"/>
                <w:u w:val="single"/>
                <w:lang w:val="pt-BR"/>
              </w:rPr>
              <w:t>t</w:t>
            </w:r>
            <w:r w:rsidRPr="00A2372F">
              <w:rPr>
                <w:color w:val="000000"/>
                <w:lang w:val="pt-BR"/>
              </w:rPr>
              <w:t>: N</w:t>
            </w:r>
            <w:r w:rsidR="008D1029" w:rsidRPr="00A2372F">
              <w:rPr>
                <w:color w:val="000000"/>
                <w:lang w:val="pt-BR"/>
              </w:rPr>
              <w:t>ế</w:t>
            </w:r>
            <w:r w:rsidRPr="00A2372F">
              <w:rPr>
                <w:color w:val="000000"/>
                <w:lang w:val="pt-BR"/>
              </w:rPr>
              <w:t>u c</w:t>
            </w:r>
            <w:r w:rsidR="008D1029" w:rsidRPr="00A2372F">
              <w:rPr>
                <w:color w:val="000000"/>
                <w:lang w:val="pt-BR"/>
              </w:rPr>
              <w:t>ạ</w:t>
            </w:r>
            <w:r w:rsidRPr="00A2372F">
              <w:rPr>
                <w:color w:val="000000"/>
                <w:lang w:val="pt-BR"/>
              </w:rPr>
              <w:t>nh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a th</w:t>
            </w:r>
            <w:r w:rsidR="008D1029" w:rsidRPr="00A2372F">
              <w:rPr>
                <w:color w:val="000000"/>
                <w:lang w:val="pt-BR"/>
              </w:rPr>
              <w:t>ì</w:t>
            </w:r>
            <w:r w:rsidRPr="00A2372F">
              <w:rPr>
                <w:color w:val="000000"/>
                <w:lang w:val="pt-BR"/>
              </w:rPr>
              <w:t xml:space="preserve">  a </w:t>
            </w:r>
            <w:r w:rsidRPr="00A2372F">
              <w:rPr>
                <w:color w:val="000000"/>
                <w:lang w:val="pt-BR"/>
              </w:rPr>
              <w:lastRenderedPageBreak/>
              <w:t>= R</w:t>
            </w:r>
            <w:r w:rsidRPr="00A2372F">
              <w:rPr>
                <w:color w:val="000000"/>
                <w:position w:val="-8"/>
              </w:rPr>
              <w:object w:dxaOrig="560" w:dyaOrig="440">
                <v:shape id="_x0000_i1895" type="#_x0000_t75" style="width:27.75pt;height:21.75pt" o:ole="">
                  <v:imagedata r:id="rId1482" o:title=""/>
                </v:shape>
                <o:OLEObject Type="Embed" ProgID="Equation.DSMT4" ShapeID="_x0000_i1895" DrawAspect="Content" ObjectID="_1639248179" r:id="rId1483"/>
              </w:objec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 xml:space="preserve"> h</w:t>
            </w:r>
            <w:r w:rsidR="008D1029" w:rsidRPr="00A2372F">
              <w:rPr>
                <w:color w:val="000000"/>
                <w:u w:val="single"/>
                <w:lang w:val="pt-BR"/>
              </w:rPr>
              <w:t>ì</w:t>
            </w:r>
            <w:r w:rsidRPr="00A2372F">
              <w:rPr>
                <w:color w:val="000000"/>
                <w:u w:val="single"/>
                <w:lang w:val="pt-BR"/>
              </w:rPr>
              <w:t>nh vu</w:t>
            </w:r>
            <w:r w:rsidR="008D1029" w:rsidRPr="00A2372F">
              <w:rPr>
                <w:color w:val="000000"/>
                <w:u w:val="single"/>
                <w:lang w:val="pt-BR"/>
              </w:rPr>
              <w:t>ô</w:t>
            </w:r>
            <w:r w:rsidRPr="00A2372F">
              <w:rPr>
                <w:color w:val="000000"/>
                <w:u w:val="single"/>
                <w:lang w:val="pt-BR"/>
              </w:rPr>
              <w:t>ng n</w:t>
            </w:r>
            <w:r w:rsidR="008D1029" w:rsidRPr="00A2372F">
              <w:rPr>
                <w:color w:val="000000"/>
                <w:u w:val="single"/>
                <w:lang w:val="pt-BR"/>
              </w:rPr>
              <w:t>ộ</w:t>
            </w:r>
            <w:r w:rsidRPr="00A2372F">
              <w:rPr>
                <w:color w:val="000000"/>
                <w:u w:val="single"/>
                <w:lang w:val="pt-BR"/>
              </w:rPr>
              <w:t>i ti</w:t>
            </w:r>
            <w:r w:rsidR="008D1029" w:rsidRPr="00A2372F">
              <w:rPr>
                <w:color w:val="000000"/>
                <w:u w:val="single"/>
                <w:lang w:val="pt-BR"/>
              </w:rPr>
              <w:t>ế</w:t>
            </w:r>
            <w:r w:rsidRPr="00A2372F">
              <w:rPr>
                <w:color w:val="000000"/>
                <w:u w:val="single"/>
                <w:lang w:val="pt-BR"/>
              </w:rPr>
              <w:t>p (O)</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ai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i nhau</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ố</w:t>
            </w:r>
            <w:r w:rsidRPr="00A2372F">
              <w:rPr>
                <w:color w:val="000000"/>
                <w:lang w:val="pt-BR"/>
              </w:rPr>
              <w:t>i c</w:t>
            </w:r>
            <w:r w:rsidR="008D1029" w:rsidRPr="00A2372F">
              <w:rPr>
                <w:color w:val="000000"/>
                <w:lang w:val="pt-BR"/>
              </w:rPr>
              <w:t>á</w:t>
            </w:r>
            <w:r w:rsidRPr="00A2372F">
              <w:rPr>
                <w:color w:val="000000"/>
                <w:lang w:val="pt-BR"/>
              </w:rPr>
              <w:t>c n</w:t>
            </w:r>
            <w:r w:rsidR="008D1029" w:rsidRPr="00A2372F">
              <w:rPr>
                <w:color w:val="000000"/>
                <w:lang w:val="pt-BR"/>
              </w:rPr>
              <w:t>ú</w:t>
            </w:r>
            <w:r w:rsidRPr="00A2372F">
              <w:rPr>
                <w:color w:val="000000"/>
                <w:lang w:val="pt-BR"/>
              </w:rPr>
              <w:t>t c</w:t>
            </w:r>
            <w:r w:rsidR="008D1029" w:rsidRPr="00A2372F">
              <w:rPr>
                <w:color w:val="000000"/>
                <w:lang w:val="pt-BR"/>
              </w:rPr>
              <w:t>ủ</w:t>
            </w:r>
            <w:r w:rsidRPr="00A2372F">
              <w:rPr>
                <w:color w:val="000000"/>
                <w:lang w:val="pt-BR"/>
              </w:rPr>
              <w:t xml:space="preserve">a hai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ta </w:t>
            </w:r>
            <w:r w:rsidR="008D1029" w:rsidRPr="00A2372F">
              <w:rPr>
                <w:color w:val="000000"/>
                <w:lang w:val="pt-BR"/>
              </w:rPr>
              <w:t>đượ</w:t>
            </w:r>
            <w:r w:rsidRPr="00A2372F">
              <w:rPr>
                <w:color w:val="000000"/>
                <w:lang w:val="pt-BR"/>
              </w:rPr>
              <w:t>c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 xml:space="preserve"> </w:t>
            </w:r>
            <w:r w:rsidR="008D1029" w:rsidRPr="00A2372F">
              <w:rPr>
                <w:color w:val="000000"/>
                <w:u w:val="single"/>
                <w:lang w:val="pt-BR"/>
              </w:rPr>
              <w:t>đườ</w:t>
            </w:r>
            <w:r w:rsidRPr="00A2372F">
              <w:rPr>
                <w:color w:val="000000"/>
                <w:u w:val="single"/>
                <w:lang w:val="pt-BR"/>
              </w:rPr>
              <w:t>ng tr</w:t>
            </w:r>
            <w:r w:rsidR="008D1029" w:rsidRPr="00A2372F">
              <w:rPr>
                <w:color w:val="000000"/>
                <w:u w:val="single"/>
                <w:lang w:val="pt-BR"/>
              </w:rPr>
              <w:t>ò</w:t>
            </w:r>
            <w:r w:rsidRPr="00A2372F">
              <w:rPr>
                <w:color w:val="000000"/>
                <w:u w:val="single"/>
                <w:lang w:val="pt-BR"/>
              </w:rPr>
              <w:t>n (O) n</w:t>
            </w:r>
            <w:r w:rsidR="008D1029" w:rsidRPr="00A2372F">
              <w:rPr>
                <w:color w:val="000000"/>
                <w:u w:val="single"/>
                <w:lang w:val="pt-BR"/>
              </w:rPr>
              <w:t>ộ</w:t>
            </w:r>
            <w:r w:rsidRPr="00A2372F">
              <w:rPr>
                <w:color w:val="000000"/>
                <w:u w:val="single"/>
                <w:lang w:val="pt-BR"/>
              </w:rPr>
              <w:t>i ti</w:t>
            </w:r>
            <w:r w:rsidR="008D1029" w:rsidRPr="00A2372F">
              <w:rPr>
                <w:color w:val="000000"/>
                <w:u w:val="single"/>
                <w:lang w:val="pt-BR"/>
              </w:rPr>
              <w:t>ế</w:t>
            </w:r>
            <w:r w:rsidRPr="00A2372F">
              <w:rPr>
                <w:color w:val="000000"/>
                <w:u w:val="single"/>
                <w:lang w:val="pt-BR"/>
              </w:rPr>
              <w:t>p h</w:t>
            </w:r>
            <w:r w:rsidR="008D1029" w:rsidRPr="00A2372F">
              <w:rPr>
                <w:color w:val="000000"/>
                <w:u w:val="single"/>
                <w:lang w:val="pt-BR"/>
              </w:rPr>
              <w:t>ì</w:t>
            </w:r>
            <w:r w:rsidRPr="00A2372F">
              <w:rPr>
                <w:color w:val="000000"/>
                <w:u w:val="single"/>
                <w:lang w:val="pt-BR"/>
              </w:rPr>
              <w:t>nh vu</w:t>
            </w:r>
            <w:r w:rsidR="008D1029" w:rsidRPr="00A2372F">
              <w:rPr>
                <w:color w:val="000000"/>
                <w:u w:val="single"/>
                <w:lang w:val="pt-BR"/>
              </w:rPr>
              <w:t>ô</w:t>
            </w:r>
            <w:r w:rsidRPr="00A2372F">
              <w:rPr>
                <w:color w:val="000000"/>
                <w:u w:val="single"/>
                <w:lang w:val="pt-BR"/>
              </w:rPr>
              <w:t xml:space="preserve">ng </w:t>
            </w:r>
          </w:p>
          <w:p w:rsidR="00FB7667" w:rsidRPr="00A2372F" w:rsidRDefault="00FB7667" w:rsidP="00FB7667">
            <w:pPr>
              <w:jc w:val="both"/>
              <w:rPr>
                <w:color w:val="000000"/>
                <w:lang w:val="pt-BR"/>
              </w:rPr>
            </w:pPr>
            <w:r w:rsidRPr="00A2372F">
              <w:rPr>
                <w:color w:val="000000"/>
                <w:lang w:val="pt-BR"/>
              </w:rPr>
              <w:t>+)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kho</w:t>
            </w:r>
            <w:r w:rsidR="008D1029" w:rsidRPr="00A2372F">
              <w:rPr>
                <w:color w:val="000000"/>
                <w:lang w:val="pt-BR"/>
              </w:rPr>
              <w:t>ả</w:t>
            </w:r>
            <w:r w:rsidRPr="00A2372F">
              <w:rPr>
                <w:color w:val="000000"/>
                <w:lang w:val="pt-BR"/>
              </w:rPr>
              <w:t>ng c</w:t>
            </w:r>
            <w:r w:rsidR="008D1029" w:rsidRPr="00A2372F">
              <w:rPr>
                <w:color w:val="000000"/>
                <w:lang w:val="pt-BR"/>
              </w:rPr>
              <w:t>á</w:t>
            </w:r>
            <w:r w:rsidRPr="00A2372F">
              <w:rPr>
                <w:color w:val="000000"/>
                <w:lang w:val="pt-BR"/>
              </w:rPr>
              <w:t>ch t</w:t>
            </w:r>
            <w:r w:rsidR="008D1029" w:rsidRPr="00A2372F">
              <w:rPr>
                <w:color w:val="000000"/>
                <w:lang w:val="pt-BR"/>
              </w:rPr>
              <w:t>ừ</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hai </w:t>
            </w:r>
            <w:r w:rsidR="008D1029" w:rsidRPr="00A2372F">
              <w:rPr>
                <w:color w:val="000000"/>
                <w:lang w:val="pt-BR"/>
              </w:rPr>
              <w:t>đườ</w:t>
            </w:r>
            <w:r w:rsidRPr="00A2372F">
              <w:rPr>
                <w:color w:val="000000"/>
                <w:lang w:val="pt-BR"/>
              </w:rPr>
              <w:t>ng ch</w:t>
            </w:r>
            <w:r w:rsidR="008D1029" w:rsidRPr="00A2372F">
              <w:rPr>
                <w:color w:val="000000"/>
                <w:lang w:val="pt-BR"/>
              </w:rPr>
              <w:t>é</w:t>
            </w:r>
            <w:r w:rsidRPr="00A2372F">
              <w:rPr>
                <w:color w:val="000000"/>
                <w:lang w:val="pt-BR"/>
              </w:rPr>
              <w:t xml:space="preserve">o </w:t>
            </w:r>
            <w:r w:rsidR="008D1029" w:rsidRPr="00A2372F">
              <w:rPr>
                <w:color w:val="000000"/>
                <w:lang w:val="pt-BR"/>
              </w:rPr>
              <w:t>đế</w:t>
            </w:r>
            <w:r w:rsidRPr="00A2372F">
              <w:rPr>
                <w:color w:val="000000"/>
                <w:lang w:val="pt-BR"/>
              </w:rPr>
              <w:t>n c</w:t>
            </w:r>
            <w:r w:rsidR="008D1029" w:rsidRPr="00A2372F">
              <w:rPr>
                <w:color w:val="000000"/>
                <w:lang w:val="pt-BR"/>
              </w:rPr>
              <w:t>ạ</w:t>
            </w:r>
            <w:r w:rsidRPr="00A2372F">
              <w:rPr>
                <w:color w:val="000000"/>
                <w:lang w:val="pt-BR"/>
              </w:rPr>
              <w:t>nh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l</w:t>
            </w:r>
            <w:r w:rsidR="008D1029" w:rsidRPr="00A2372F">
              <w:rPr>
                <w:color w:val="000000"/>
                <w:lang w:val="pt-BR"/>
              </w:rPr>
              <w:t>à</w:t>
            </w:r>
            <w:r w:rsidRPr="00A2372F">
              <w:rPr>
                <w:color w:val="000000"/>
                <w:lang w:val="pt-BR"/>
              </w:rPr>
              <w:t xml:space="preserve"> r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O ; r)</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p 2</w:t>
            </w:r>
          </w:p>
          <w:p w:rsidR="00FB7667" w:rsidRPr="00A2372F" w:rsidRDefault="00FB7667" w:rsidP="00FB7667">
            <w:pPr>
              <w:jc w:val="both"/>
              <w:rPr>
                <w:color w:val="000000"/>
              </w:rPr>
            </w:pPr>
          </w:p>
          <w:p w:rsidR="00E5735F" w:rsidRPr="00A2372F" w:rsidRDefault="00E5735F" w:rsidP="00FB7667">
            <w:pPr>
              <w:jc w:val="both"/>
              <w:rPr>
                <w:color w:val="000000"/>
              </w:rPr>
            </w:pPr>
          </w:p>
        </w:tc>
      </w:tr>
      <w:tr w:rsidR="00FB7667" w:rsidRPr="00A2372F">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es-ES"/>
              </w:rPr>
            </w:pPr>
            <w:r w:rsidRPr="00A2372F">
              <w:rPr>
                <w:color w:val="000000"/>
                <w:lang w:val="es-ES"/>
              </w:rPr>
              <w:lastRenderedPageBreak/>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 xml:space="preserve">u </w:t>
            </w:r>
            <w:r w:rsidR="008D1029" w:rsidRPr="00A2372F">
              <w:rPr>
                <w:color w:val="000000"/>
                <w:lang w:val="es-ES"/>
              </w:rPr>
              <w:t>đư</w:t>
            </w:r>
            <w:r w:rsidRPr="00A2372F">
              <w:rPr>
                <w:color w:val="000000"/>
                <w:lang w:val="es-ES"/>
              </w:rPr>
              <w:t xml:space="preserve">a ra </w:t>
            </w:r>
            <w:r w:rsidRPr="00A2372F">
              <w:rPr>
                <w:color w:val="000000"/>
                <w:position w:val="-14"/>
              </w:rPr>
              <w:object w:dxaOrig="380" w:dyaOrig="499">
                <v:shape id="_x0000_i1896" type="#_x0000_t75" style="width:18.75pt;height:24.75pt" o:ole="">
                  <v:imagedata r:id="rId1484" o:title=""/>
                </v:shape>
                <o:OLEObject Type="Embed" ProgID="Equation.DSMT4" ShapeID="_x0000_i1896" DrawAspect="Content" ObjectID="_1639248180" r:id="rId1485"/>
              </w:object>
            </w:r>
            <w:r w:rsidRPr="00A2372F">
              <w:rPr>
                <w:color w:val="000000"/>
                <w:lang w:val="es-ES"/>
              </w:rPr>
              <w:t>/SGK</w:t>
            </w:r>
          </w:p>
          <w:p w:rsidR="00FB7667" w:rsidRPr="00A2372F" w:rsidRDefault="00FB7667" w:rsidP="00FB7667">
            <w:pPr>
              <w:jc w:val="both"/>
              <w:rPr>
                <w:color w:val="000000"/>
                <w:lang w:val="es-ES"/>
              </w:rPr>
            </w:pPr>
            <w:r w:rsidRPr="00A2372F">
              <w:rPr>
                <w:color w:val="000000"/>
                <w:lang w:val="es-ES"/>
              </w:rPr>
              <w:t>- C</w:t>
            </w:r>
            <w:r w:rsidR="008D1029" w:rsidRPr="00A2372F">
              <w:rPr>
                <w:color w:val="000000"/>
                <w:lang w:val="es-ES"/>
              </w:rPr>
              <w:t>á</w:t>
            </w:r>
            <w:r w:rsidRPr="00A2372F">
              <w:rPr>
                <w:color w:val="000000"/>
                <w:lang w:val="es-ES"/>
              </w:rPr>
              <w:t>c c</w:t>
            </w:r>
            <w:r w:rsidR="008D1029" w:rsidRPr="00A2372F">
              <w:rPr>
                <w:color w:val="000000"/>
                <w:lang w:val="es-ES"/>
              </w:rPr>
              <w:t>â</w:t>
            </w:r>
            <w:r w:rsidRPr="00A2372F">
              <w:rPr>
                <w:color w:val="000000"/>
                <w:lang w:val="es-ES"/>
              </w:rPr>
              <w:t>u h</w:t>
            </w:r>
            <w:r w:rsidR="008D1029" w:rsidRPr="00A2372F">
              <w:rPr>
                <w:color w:val="000000"/>
                <w:lang w:val="es-ES"/>
              </w:rPr>
              <w:t>ỏ</w:t>
            </w:r>
            <w:r w:rsidRPr="00A2372F">
              <w:rPr>
                <w:color w:val="000000"/>
                <w:lang w:val="es-ES"/>
              </w:rPr>
              <w:t>i c</w:t>
            </w:r>
            <w:r w:rsidR="008D1029" w:rsidRPr="00A2372F">
              <w:rPr>
                <w:color w:val="000000"/>
                <w:lang w:val="es-ES"/>
              </w:rPr>
              <w:t>ủ</w:t>
            </w:r>
            <w:r w:rsidRPr="00A2372F">
              <w:rPr>
                <w:color w:val="000000"/>
                <w:lang w:val="es-ES"/>
              </w:rPr>
              <w:t>a GV:</w:t>
            </w:r>
          </w:p>
          <w:p w:rsidR="00FB7667" w:rsidRPr="00A2372F" w:rsidRDefault="00FB7667" w:rsidP="00FB7667">
            <w:pPr>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 xml:space="preserve"> s</w:t>
            </w:r>
            <w:r w:rsidR="008D1029" w:rsidRPr="00A2372F">
              <w:rPr>
                <w:color w:val="000000"/>
                <w:lang w:val="pt-BR"/>
              </w:rPr>
              <w:t>ử</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ABCDEF c</w:t>
            </w:r>
            <w:r w:rsidR="008D1029" w:rsidRPr="00A2372F">
              <w:rPr>
                <w:color w:val="000000"/>
                <w:lang w:val="pt-BR"/>
              </w:rPr>
              <w:t>ó</w:t>
            </w:r>
            <w:r w:rsidRPr="00A2372F">
              <w:rPr>
                <w:color w:val="000000"/>
                <w:lang w:val="pt-BR"/>
              </w:rPr>
              <w:t xml:space="preserve"> t</w:t>
            </w:r>
            <w:r w:rsidR="008D1029" w:rsidRPr="00A2372F">
              <w:rPr>
                <w:color w:val="000000"/>
                <w:lang w:val="pt-BR"/>
              </w:rPr>
              <w:t>ấ</w:t>
            </w:r>
            <w:r w:rsidRPr="00A2372F">
              <w:rPr>
                <w:color w:val="000000"/>
                <w:lang w:val="pt-BR"/>
              </w:rPr>
              <w:t>t c</w:t>
            </w:r>
            <w:r w:rsidR="008D1029" w:rsidRPr="00A2372F">
              <w:rPr>
                <w:color w:val="000000"/>
                <w:lang w:val="pt-BR"/>
              </w:rPr>
              <w:t>ả</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ỉ</w:t>
            </w:r>
            <w:r w:rsidRPr="00A2372F">
              <w:rPr>
                <w:color w:val="000000"/>
                <w:lang w:val="pt-BR"/>
              </w:rPr>
              <w:t>nh n</w:t>
            </w:r>
            <w:r w:rsidR="008D1029" w:rsidRPr="00A2372F">
              <w:rPr>
                <w:color w:val="000000"/>
                <w:lang w:val="pt-BR"/>
              </w:rPr>
              <w:t>ằ</w:t>
            </w:r>
            <w:r w:rsidRPr="00A2372F">
              <w:rPr>
                <w:color w:val="000000"/>
                <w:lang w:val="pt-BR"/>
              </w:rPr>
              <w:t>m tr</w:t>
            </w:r>
            <w:r w:rsidR="008D1029" w:rsidRPr="00A2372F">
              <w:rPr>
                <w:color w:val="000000"/>
                <w:lang w:val="pt-BR"/>
              </w:rPr>
              <w:t>ê</w:t>
            </w:r>
            <w:r w:rsidRPr="00A2372F">
              <w:rPr>
                <w:color w:val="000000"/>
                <w:lang w:val="pt-BR"/>
              </w:rPr>
              <w:t xml:space="preserve">n (O ; R) </w:t>
            </w:r>
          </w:p>
          <w:p w:rsidR="00FB7667" w:rsidRPr="00A2372F" w:rsidRDefault="00FB7667" w:rsidP="00FB7667">
            <w:pPr>
              <w:jc w:val="both"/>
              <w:rPr>
                <w:color w:val="000000"/>
              </w:rPr>
            </w:pPr>
            <w:r w:rsidRPr="00A2372F">
              <w:rPr>
                <w:color w:val="000000"/>
              </w:rPr>
              <w:t>+) So s</w:t>
            </w:r>
            <w:r w:rsidR="008D1029" w:rsidRPr="00A2372F">
              <w:rPr>
                <w:color w:val="000000"/>
              </w:rPr>
              <w:t>á</w:t>
            </w:r>
            <w:r w:rsidRPr="00A2372F">
              <w:rPr>
                <w:color w:val="000000"/>
              </w:rPr>
              <w:t>nh c</w:t>
            </w:r>
            <w:r w:rsidR="008D1029" w:rsidRPr="00A2372F">
              <w:rPr>
                <w:color w:val="000000"/>
              </w:rPr>
              <w:t>á</w:t>
            </w:r>
            <w:r w:rsidRPr="00A2372F">
              <w:rPr>
                <w:color w:val="000000"/>
              </w:rPr>
              <w:t>c cung AB, BC, CD, DE, EF, AF ?</w:t>
            </w:r>
          </w:p>
          <w:p w:rsidR="00FB7667" w:rsidRPr="00A2372F" w:rsidRDefault="00FB7667" w:rsidP="00FB7667">
            <w:pPr>
              <w:jc w:val="both"/>
              <w:rPr>
                <w:color w:val="000000"/>
              </w:rPr>
            </w:pPr>
            <w:r w:rsidRPr="00A2372F">
              <w:rPr>
                <w:color w:val="000000"/>
              </w:rPr>
              <w:t>(c</w:t>
            </w:r>
            <w:r w:rsidR="008D1029" w:rsidRPr="00A2372F">
              <w:rPr>
                <w:color w:val="000000"/>
              </w:rPr>
              <w:t>á</w:t>
            </w:r>
            <w:r w:rsidRPr="00A2372F">
              <w:rPr>
                <w:color w:val="000000"/>
              </w:rPr>
              <w:t>c cung AB, BC, CD, DE, EF, AF c</w:t>
            </w:r>
            <w:r w:rsidR="008D1029" w:rsidRPr="00A2372F">
              <w:rPr>
                <w:color w:val="000000"/>
              </w:rPr>
              <w:t>ă</w:t>
            </w:r>
            <w:r w:rsidRPr="00A2372F">
              <w:rPr>
                <w:color w:val="000000"/>
              </w:rPr>
              <w:t>ng c</w:t>
            </w:r>
            <w:r w:rsidR="008D1029" w:rsidRPr="00A2372F">
              <w:rPr>
                <w:color w:val="000000"/>
              </w:rPr>
              <w:t>á</w:t>
            </w:r>
            <w:r w:rsidRPr="00A2372F">
              <w:rPr>
                <w:color w:val="000000"/>
              </w:rPr>
              <w:t>c d</w:t>
            </w:r>
            <w:r w:rsidR="008D1029" w:rsidRPr="00A2372F">
              <w:rPr>
                <w:color w:val="000000"/>
              </w:rPr>
              <w:t>â</w:t>
            </w:r>
            <w:r w:rsidRPr="00A2372F">
              <w:rPr>
                <w:color w:val="000000"/>
              </w:rPr>
              <w:t>y b</w:t>
            </w:r>
            <w:r w:rsidR="008D1029" w:rsidRPr="00A2372F">
              <w:rPr>
                <w:color w:val="000000"/>
              </w:rPr>
              <w:t>ằ</w:t>
            </w:r>
            <w:r w:rsidRPr="00A2372F">
              <w:rPr>
                <w:color w:val="000000"/>
              </w:rPr>
              <w:t>ng nhau n</w:t>
            </w:r>
            <w:r w:rsidR="008D1029" w:rsidRPr="00A2372F">
              <w:rPr>
                <w:color w:val="000000"/>
              </w:rPr>
              <w:t>ê</w:t>
            </w:r>
            <w:r w:rsidRPr="00A2372F">
              <w:rPr>
                <w:color w:val="000000"/>
              </w:rPr>
              <w:t>n ch</w:t>
            </w:r>
            <w:r w:rsidR="008D1029" w:rsidRPr="00A2372F">
              <w:rPr>
                <w:color w:val="000000"/>
              </w:rPr>
              <w:t>ú</w:t>
            </w:r>
            <w:r w:rsidRPr="00A2372F">
              <w:rPr>
                <w:color w:val="000000"/>
              </w:rPr>
              <w:t>ng b</w:t>
            </w:r>
            <w:r w:rsidR="008D1029" w:rsidRPr="00A2372F">
              <w:rPr>
                <w:color w:val="000000"/>
              </w:rPr>
              <w:t>ằ</w:t>
            </w:r>
            <w:r w:rsidRPr="00A2372F">
              <w:rPr>
                <w:color w:val="000000"/>
              </w:rPr>
              <w:t>ng nhau, m</w:t>
            </w:r>
            <w:r w:rsidR="008D1029" w:rsidRPr="00A2372F">
              <w:rPr>
                <w:color w:val="000000"/>
              </w:rPr>
              <w:t>ỗ</w:t>
            </w:r>
            <w:r w:rsidRPr="00A2372F">
              <w:rPr>
                <w:color w:val="000000"/>
              </w:rPr>
              <w:t>i cung c</w:t>
            </w:r>
            <w:r w:rsidR="008D1029" w:rsidRPr="00A2372F">
              <w:rPr>
                <w:color w:val="000000"/>
              </w:rPr>
              <w:t>ó</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 xml:space="preserve">o 60 </w:t>
            </w:r>
            <w:r w:rsidR="008D1029" w:rsidRPr="00A2372F">
              <w:rPr>
                <w:color w:val="000000"/>
              </w:rPr>
              <w:t>độ</w:t>
            </w:r>
            <w:r w:rsidRPr="00A2372F">
              <w:rPr>
                <w:color w:val="000000"/>
              </w:rPr>
              <w:t>)</w:t>
            </w:r>
          </w:p>
          <w:p w:rsidR="00FB7667" w:rsidRPr="00A2372F" w:rsidRDefault="00FB7667" w:rsidP="00FB7667">
            <w:pPr>
              <w:jc w:val="both"/>
              <w:rPr>
                <w:color w:val="000000"/>
              </w:rPr>
            </w:pPr>
            <w:r w:rsidRPr="00A2372F">
              <w:rPr>
                <w:color w:val="000000"/>
              </w:rPr>
              <w:t>+) T</w:t>
            </w:r>
            <w:r w:rsidR="008D1029" w:rsidRPr="00A2372F">
              <w:rPr>
                <w:color w:val="000000"/>
              </w:rPr>
              <w:t>í</w:t>
            </w:r>
            <w:r w:rsidRPr="00A2372F">
              <w:rPr>
                <w:color w:val="000000"/>
              </w:rPr>
              <w:t>nh AB theo R ?</w:t>
            </w:r>
          </w:p>
          <w:p w:rsidR="00FB7667" w:rsidRPr="00A2372F" w:rsidRDefault="00FB7667" w:rsidP="00FB7667">
            <w:pPr>
              <w:jc w:val="both"/>
              <w:rPr>
                <w:color w:val="000000"/>
              </w:rPr>
            </w:pPr>
            <w:r w:rsidRPr="00A2372F">
              <w:rPr>
                <w:color w:val="000000"/>
              </w:rPr>
              <w:t>+) V</w:t>
            </w:r>
            <w:r w:rsidR="008D1029" w:rsidRPr="00A2372F">
              <w:rPr>
                <w:color w:val="000000"/>
              </w:rPr>
              <w:t>ậ</w:t>
            </w:r>
            <w:r w:rsidRPr="00A2372F">
              <w:rPr>
                <w:color w:val="000000"/>
              </w:rPr>
              <w:t>y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w:t>
            </w:r>
          </w:p>
          <w:p w:rsidR="00FB7667" w:rsidRPr="00A2372F" w:rsidRDefault="00FB7667" w:rsidP="00FB7667">
            <w:pPr>
              <w:jc w:val="both"/>
              <w:rPr>
                <w:color w:val="000000"/>
              </w:rPr>
            </w:pPr>
            <w:r w:rsidRPr="00A2372F">
              <w:rPr>
                <w:color w:val="000000"/>
              </w:rPr>
              <w:t>+) V</w:t>
            </w:r>
            <w:r w:rsidR="008D1029" w:rsidRPr="00A2372F">
              <w:rPr>
                <w:color w:val="000000"/>
              </w:rPr>
              <w:t>ì</w:t>
            </w:r>
            <w:r w:rsidRPr="00A2372F">
              <w:rPr>
                <w:color w:val="000000"/>
              </w:rPr>
              <w:t xml:space="preserve"> sao t</w:t>
            </w:r>
            <w:r w:rsidR="008D1029" w:rsidRPr="00A2372F">
              <w:rPr>
                <w:color w:val="000000"/>
              </w:rPr>
              <w:t>â</w:t>
            </w:r>
            <w:r w:rsidRPr="00A2372F">
              <w:rPr>
                <w:color w:val="000000"/>
              </w:rPr>
              <w:t>m O c</w:t>
            </w:r>
            <w:r w:rsidR="008D1029" w:rsidRPr="00A2372F">
              <w:rPr>
                <w:color w:val="000000"/>
              </w:rPr>
              <w:t>á</w:t>
            </w:r>
            <w:r w:rsidRPr="00A2372F">
              <w:rPr>
                <w:color w:val="000000"/>
              </w:rPr>
              <w:t xml:space="preserve">ch </w:t>
            </w:r>
            <w:r w:rsidR="008D1029" w:rsidRPr="00A2372F">
              <w:rPr>
                <w:color w:val="000000"/>
              </w:rPr>
              <w:t>đề</w:t>
            </w:r>
            <w:r w:rsidRPr="00A2372F">
              <w:rPr>
                <w:color w:val="000000"/>
              </w:rPr>
              <w:t>u c</w:t>
            </w:r>
            <w:r w:rsidR="008D1029" w:rsidRPr="00A2372F">
              <w:rPr>
                <w:color w:val="000000"/>
              </w:rPr>
              <w:t>á</w:t>
            </w:r>
            <w:r w:rsidRPr="00A2372F">
              <w:rPr>
                <w:color w:val="000000"/>
              </w:rPr>
              <w:t>c c</w:t>
            </w:r>
            <w:r w:rsidR="008D1029" w:rsidRPr="00A2372F">
              <w:rPr>
                <w:color w:val="000000"/>
              </w:rPr>
              <w:t>ạ</w:t>
            </w:r>
            <w:r w:rsidRPr="00A2372F">
              <w:rPr>
                <w:color w:val="000000"/>
              </w:rPr>
              <w:t>nh c</w:t>
            </w:r>
            <w:r w:rsidR="008D1029" w:rsidRPr="00A2372F">
              <w:rPr>
                <w:color w:val="000000"/>
              </w:rPr>
              <w:t>ủ</w:t>
            </w:r>
            <w:r w:rsidRPr="00A2372F">
              <w:rPr>
                <w:color w:val="000000"/>
              </w:rPr>
              <w:t>a l</w:t>
            </w:r>
            <w:r w:rsidR="008D1029" w:rsidRPr="00A2372F">
              <w:rPr>
                <w:color w:val="000000"/>
              </w:rPr>
              <w:t>ụ</w:t>
            </w:r>
            <w:r w:rsidRPr="00A2372F">
              <w:rPr>
                <w:color w:val="000000"/>
              </w:rPr>
              <w:t>c gi</w:t>
            </w:r>
            <w:r w:rsidR="008D1029" w:rsidRPr="00A2372F">
              <w:rPr>
                <w:color w:val="000000"/>
              </w:rPr>
              <w:t>á</w:t>
            </w:r>
            <w:r w:rsidRPr="00A2372F">
              <w:rPr>
                <w:color w:val="000000"/>
              </w:rPr>
              <w:t xml:space="preserve">c </w:t>
            </w:r>
            <w:r w:rsidR="008D1029" w:rsidRPr="00A2372F">
              <w:rPr>
                <w:color w:val="000000"/>
              </w:rPr>
              <w:t>đề</w:t>
            </w:r>
            <w:r w:rsidRPr="00A2372F">
              <w:rPr>
                <w:color w:val="000000"/>
              </w:rPr>
              <w:t>u ?</w:t>
            </w:r>
          </w:p>
          <w:p w:rsidR="00FB7667" w:rsidRPr="00A2372F" w:rsidRDefault="00FB7667" w:rsidP="00FB7667">
            <w:pPr>
              <w:jc w:val="both"/>
              <w:rPr>
                <w:color w:val="000000"/>
                <w:lang w:val="es-ES"/>
              </w:rPr>
            </w:pPr>
            <w:r w:rsidRPr="00A2372F">
              <w:rPr>
                <w:color w:val="000000"/>
                <w:lang w:val="es-ES"/>
              </w:rPr>
              <w:t>- GV d</w:t>
            </w:r>
            <w:r w:rsidR="008D1029" w:rsidRPr="00A2372F">
              <w:rPr>
                <w:color w:val="000000"/>
                <w:lang w:val="es-ES"/>
              </w:rPr>
              <w:t>ù</w:t>
            </w:r>
            <w:r w:rsidRPr="00A2372F">
              <w:rPr>
                <w:color w:val="000000"/>
                <w:lang w:val="es-ES"/>
              </w:rPr>
              <w:t>ng m</w:t>
            </w:r>
            <w:r w:rsidR="008D1029" w:rsidRPr="00A2372F">
              <w:rPr>
                <w:color w:val="000000"/>
                <w:lang w:val="es-ES"/>
              </w:rPr>
              <w:t>á</w:t>
            </w:r>
            <w:r w:rsidRPr="00A2372F">
              <w:rPr>
                <w:color w:val="000000"/>
                <w:lang w:val="es-ES"/>
              </w:rPr>
              <w:t>y chi</w:t>
            </w:r>
            <w:r w:rsidR="008D1029" w:rsidRPr="00A2372F">
              <w:rPr>
                <w:color w:val="000000"/>
                <w:lang w:val="es-ES"/>
              </w:rPr>
              <w:t>ế</w:t>
            </w:r>
            <w:r w:rsidRPr="00A2372F">
              <w:rPr>
                <w:color w:val="000000"/>
                <w:lang w:val="es-ES"/>
              </w:rPr>
              <w:t>u minh h</w:t>
            </w:r>
            <w:r w:rsidR="008D1029" w:rsidRPr="00A2372F">
              <w:rPr>
                <w:color w:val="000000"/>
                <w:lang w:val="es-ES"/>
              </w:rPr>
              <w:t>ọ</w:t>
            </w:r>
            <w:r w:rsidRPr="00A2372F">
              <w:rPr>
                <w:color w:val="000000"/>
                <w:lang w:val="es-ES"/>
              </w:rPr>
              <w:t xml:space="preserve">a </w:t>
            </w:r>
          </w:p>
          <w:p w:rsidR="00FB7667" w:rsidRPr="00A2372F" w:rsidRDefault="00F27773" w:rsidP="00FB7667">
            <w:pPr>
              <w:jc w:val="center"/>
              <w:rPr>
                <w:color w:val="000000"/>
              </w:rPr>
            </w:pPr>
            <w:r>
              <w:rPr>
                <w:noProof/>
                <w:color w:val="000000"/>
              </w:rPr>
              <w:lastRenderedPageBreak/>
              <w:drawing>
                <wp:inline distT="0" distB="0" distL="0" distR="0">
                  <wp:extent cx="2124075" cy="2162175"/>
                  <wp:effectExtent l="0" t="0" r="9525"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124075" cy="2162175"/>
                          </a:xfrm>
                          <a:prstGeom prst="rect">
                            <a:avLst/>
                          </a:prstGeom>
                          <a:noFill/>
                          <a:ln>
                            <a:noFill/>
                          </a:ln>
                        </pic:spPr>
                      </pic:pic>
                    </a:graphicData>
                  </a:graphic>
                </wp:inline>
              </w:drawing>
            </w:r>
          </w:p>
        </w:tc>
        <w:tc>
          <w:tcPr>
            <w:tcW w:w="5243" w:type="dxa"/>
            <w:tcBorders>
              <w:top w:val="single" w:sz="4" w:space="0" w:color="auto"/>
              <w:left w:val="single" w:sz="4" w:space="0" w:color="auto"/>
              <w:bottom w:val="single" w:sz="4" w:space="0" w:color="auto"/>
            </w:tcBorders>
          </w:tcPr>
          <w:p w:rsidR="00FB7667" w:rsidRPr="00A2372F" w:rsidRDefault="00041A10" w:rsidP="00FB7667">
            <w:pPr>
              <w:jc w:val="both"/>
              <w:rPr>
                <w:color w:val="000000"/>
                <w:lang w:val="nl-NL"/>
              </w:rPr>
            </w:pPr>
            <w:r>
              <w:rPr>
                <w:noProof/>
                <w:color w:val="000000"/>
              </w:rPr>
              <w:lastRenderedPageBreak/>
              <w:pict>
                <v:shape id="_x0000_s4687" type="#_x0000_t75" style="position:absolute;left:0;text-align:left;margin-left:90.65pt;margin-top:2.3pt;width:87.85pt;height:94.4pt;z-index:251683328;mso-position-horizontal-relative:text;mso-position-vertical-relative:text">
                  <v:imagedata r:id="rId1487" o:title="" chromakey="#ffffe7" gain="6.25"/>
                </v:shape>
                <o:OLEObject Type="Embed" ProgID="PBrush" ShapeID="_x0000_s4687" DrawAspect="Content" ObjectID="_1639248387" r:id="rId1488"/>
              </w:pic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position w:val="-10"/>
              </w:rPr>
              <w:object w:dxaOrig="340" w:dyaOrig="380">
                <v:shape id="_x0000_i1897" type="#_x0000_t75" style="width:17.25pt;height:18.75pt" o:ole="">
                  <v:imagedata r:id="rId1489" o:title=""/>
                </v:shape>
                <o:OLEObject Type="Embed" ProgID="Equation.DSMT4" ShapeID="_x0000_i1897" DrawAspect="Content" ObjectID="_1639248181" r:id="rId1490"/>
              </w:object>
            </w:r>
            <w:r w:rsidRPr="00A2372F">
              <w:rPr>
                <w:color w:val="000000"/>
                <w:lang w:val="nl-NL"/>
              </w:rPr>
              <w:t xml:space="preserve"> (Sgk - 91 ) </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a) V</w:t>
            </w:r>
            <w:r w:rsidR="008D1029" w:rsidRPr="00A2372F">
              <w:rPr>
                <w:color w:val="000000"/>
                <w:lang w:val="nl-NL"/>
              </w:rPr>
              <w:t>ẽ</w:t>
            </w:r>
            <w:r w:rsidRPr="00A2372F">
              <w:rPr>
                <w:color w:val="000000"/>
                <w:lang w:val="nl-NL"/>
              </w:rPr>
              <w:t xml:space="preserve"> (O ; R = 2cm)</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b) V</w:t>
            </w:r>
            <w:r w:rsidR="008D1029" w:rsidRPr="00A2372F">
              <w:rPr>
                <w:color w:val="000000"/>
                <w:lang w:val="nl-NL"/>
              </w:rPr>
              <w:t>ì</w:t>
            </w:r>
            <w:r w:rsidRPr="00A2372F">
              <w:rPr>
                <w:color w:val="000000"/>
                <w:lang w:val="nl-NL"/>
              </w:rPr>
              <w:t xml:space="preserve"> ABCDEF l</w:t>
            </w:r>
            <w:r w:rsidR="008D1029" w:rsidRPr="00A2372F">
              <w:rPr>
                <w:color w:val="000000"/>
                <w:lang w:val="nl-NL"/>
              </w:rPr>
              <w:t>à</w:t>
            </w:r>
            <w:r w:rsidRPr="00A2372F">
              <w:rPr>
                <w:color w:val="000000"/>
                <w:lang w:val="nl-NL"/>
              </w:rPr>
              <w:t xml:space="preserve"> l</w:t>
            </w:r>
            <w:r w:rsidR="008D1029" w:rsidRPr="00A2372F">
              <w:rPr>
                <w:color w:val="000000"/>
                <w:lang w:val="nl-NL"/>
              </w:rPr>
              <w:t>ụ</w:t>
            </w:r>
            <w:r w:rsidRPr="00A2372F">
              <w:rPr>
                <w:color w:val="000000"/>
                <w:lang w:val="nl-NL"/>
              </w:rPr>
              <w:t>c gi</w:t>
            </w:r>
            <w:r w:rsidR="008D1029" w:rsidRPr="00A2372F">
              <w:rPr>
                <w:color w:val="000000"/>
                <w:lang w:val="nl-NL"/>
              </w:rPr>
              <w:t>á</w:t>
            </w:r>
            <w:r w:rsidRPr="00A2372F">
              <w:rPr>
                <w:color w:val="000000"/>
                <w:lang w:val="nl-NL"/>
              </w:rPr>
              <w:t xml:space="preserve">c </w:t>
            </w:r>
            <w:r w:rsidR="008D1029" w:rsidRPr="00A2372F">
              <w:rPr>
                <w:color w:val="000000"/>
                <w:lang w:val="nl-NL"/>
              </w:rPr>
              <w:t>đề</w:t>
            </w:r>
            <w:r w:rsidRPr="00A2372F">
              <w:rPr>
                <w:color w:val="000000"/>
                <w:lang w:val="nl-NL"/>
              </w:rPr>
              <w:t xml:space="preserve">u </w:t>
            </w:r>
          </w:p>
          <w:p w:rsidR="00FB7667" w:rsidRPr="00A2372F" w:rsidRDefault="00FB7667" w:rsidP="00FB7667">
            <w:pPr>
              <w:jc w:val="both"/>
              <w:rPr>
                <w:color w:val="000000"/>
                <w:lang w:val="pt-BR"/>
              </w:rPr>
            </w:pPr>
            <w:r w:rsidRPr="00A2372F">
              <w:rPr>
                <w:color w:val="000000"/>
                <w:position w:val="-6"/>
              </w:rPr>
              <w:object w:dxaOrig="300" w:dyaOrig="240">
                <v:shape id="_x0000_i1898" type="#_x0000_t75" style="width:15pt;height:12pt" o:ole="">
                  <v:imagedata r:id="rId1491" o:title=""/>
                </v:shape>
                <o:OLEObject Type="Embed" ProgID="Equation.DSMT4" ShapeID="_x0000_i1898" DrawAspect="Content" ObjectID="_1639248182" r:id="rId1492"/>
              </w:object>
            </w:r>
            <w:r w:rsidRPr="00A2372F">
              <w:rPr>
                <w:color w:val="000000"/>
                <w:lang w:val="pt-BR"/>
              </w:rPr>
              <w:t xml:space="preserve"> ta c</w:t>
            </w:r>
            <w:r w:rsidR="008D1029" w:rsidRPr="00A2372F">
              <w:rPr>
                <w:color w:val="000000"/>
                <w:lang w:val="pt-BR"/>
              </w:rPr>
              <w:t>ó</w:t>
            </w:r>
            <w:r w:rsidRPr="00A2372F">
              <w:rPr>
                <w:color w:val="000000"/>
                <w:lang w:val="pt-BR"/>
              </w:rPr>
              <w:t xml:space="preserve"> </w:t>
            </w:r>
            <w:r w:rsidRPr="00A2372F">
              <w:rPr>
                <w:color w:val="000000"/>
                <w:position w:val="-34"/>
              </w:rPr>
              <w:object w:dxaOrig="1560" w:dyaOrig="800">
                <v:shape id="_x0000_i1899" type="#_x0000_t75" style="width:78pt;height:39.75pt" o:ole="">
                  <v:imagedata r:id="rId1493" o:title=""/>
                </v:shape>
                <o:OLEObject Type="Embed" ProgID="Equation.DSMT4" ShapeID="_x0000_i1899" DrawAspect="Content" ObjectID="_1639248183" r:id="rId1494"/>
              </w:object>
            </w:r>
            <w:r w:rsidRPr="00A2372F">
              <w:rPr>
                <w:color w:val="000000"/>
                <w:position w:val="-6"/>
              </w:rPr>
              <w:object w:dxaOrig="300" w:dyaOrig="240">
                <v:shape id="_x0000_i1900" type="#_x0000_t75" style="width:15pt;height:12pt" o:ole="">
                  <v:imagedata r:id="rId1491" o:title=""/>
                </v:shape>
                <o:OLEObject Type="Embed" ProgID="Equation.DSMT4" ShapeID="_x0000_i1900" DrawAspect="Content" ObjectID="_1639248184" r:id="rId1495"/>
              </w:object>
            </w:r>
            <w:r w:rsidRPr="00A2372F">
              <w:rPr>
                <w:color w:val="000000"/>
                <w:lang w:val="pt-BR"/>
              </w:rPr>
              <w:t xml:space="preserve"> </w:t>
            </w:r>
            <w:r w:rsidRPr="00A2372F">
              <w:rPr>
                <w:color w:val="000000"/>
              </w:rPr>
              <w:sym w:font="Symbol" w:char="F044"/>
            </w:r>
            <w:r w:rsidRPr="00A2372F">
              <w:rPr>
                <w:color w:val="000000"/>
                <w:lang w:val="pt-BR"/>
              </w:rPr>
              <w:t xml:space="preserve"> OAB </w:t>
            </w:r>
            <w:r w:rsidR="008D1029" w:rsidRPr="00A2372F">
              <w:rPr>
                <w:color w:val="000000"/>
                <w:lang w:val="pt-BR"/>
              </w:rPr>
              <w:t>đề</w:t>
            </w:r>
            <w:r w:rsidRPr="00A2372F">
              <w:rPr>
                <w:color w:val="000000"/>
                <w:lang w:val="pt-BR"/>
              </w:rPr>
              <w:t>u</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6"/>
              </w:rPr>
              <w:object w:dxaOrig="300" w:dyaOrig="240">
                <v:shape id="_x0000_i1901" type="#_x0000_t75" style="width:15pt;height:12pt" o:ole="">
                  <v:imagedata r:id="rId1491" o:title=""/>
                </v:shape>
                <o:OLEObject Type="Embed" ProgID="Equation.DSMT4" ShapeID="_x0000_i1901" DrawAspect="Content" ObjectID="_1639248185" r:id="rId1496"/>
              </w:object>
            </w:r>
            <w:r w:rsidRPr="00A2372F">
              <w:rPr>
                <w:color w:val="000000"/>
                <w:lang w:val="pt-BR"/>
              </w:rPr>
              <w:t xml:space="preserve">  OA = OB = AB = R </w:t>
            </w:r>
          </w:p>
          <w:p w:rsidR="00FB7667" w:rsidRPr="00A2372F" w:rsidRDefault="00FB7667" w:rsidP="00FB7667">
            <w:pPr>
              <w:jc w:val="both"/>
              <w:rPr>
                <w:color w:val="000000"/>
                <w:lang w:val="pt-BR"/>
              </w:rPr>
            </w:pPr>
            <w:r w:rsidRPr="00A2372F">
              <w:rPr>
                <w:color w:val="000000"/>
                <w:position w:val="-6"/>
              </w:rPr>
              <w:object w:dxaOrig="300" w:dyaOrig="240">
                <v:shape id="_x0000_i1902" type="#_x0000_t75" style="width:15pt;height:12pt" o:ole="">
                  <v:imagedata r:id="rId1491" o:title=""/>
                </v:shape>
                <o:OLEObject Type="Embed" ProgID="Equation.DSMT4" ShapeID="_x0000_i1902" DrawAspect="Content" ObjectID="_1639248186" r:id="rId1497"/>
              </w:object>
            </w:r>
            <w:r w:rsidRPr="00A2372F">
              <w:rPr>
                <w:color w:val="000000"/>
                <w:lang w:val="pt-BR"/>
              </w:rPr>
              <w:t xml:space="preserve"> Ta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d</w:t>
            </w:r>
            <w:r w:rsidR="008D1029" w:rsidRPr="00A2372F">
              <w:rPr>
                <w:color w:val="000000"/>
                <w:lang w:val="pt-BR"/>
              </w:rPr>
              <w:t>â</w:t>
            </w:r>
            <w:r w:rsidRPr="00A2372F">
              <w:rPr>
                <w:color w:val="000000"/>
                <w:lang w:val="pt-BR"/>
              </w:rPr>
              <w:t xml:space="preserve">y cung AB = BC = CD = DE </w:t>
            </w:r>
            <w:r w:rsidRPr="00A2372F">
              <w:rPr>
                <w:color w:val="000000"/>
                <w:lang w:val="pt-BR"/>
              </w:rPr>
              <w:lastRenderedPageBreak/>
              <w:t xml:space="preserve">= EF = FA = R = 2 cm  </w:t>
            </w:r>
            <w:r w:rsidRPr="00A2372F">
              <w:rPr>
                <w:color w:val="000000"/>
                <w:position w:val="-6"/>
              </w:rPr>
              <w:object w:dxaOrig="300" w:dyaOrig="240">
                <v:shape id="_x0000_i1903" type="#_x0000_t75" style="width:15pt;height:12pt" o:ole="">
                  <v:imagedata r:id="rId1491" o:title=""/>
                </v:shape>
                <o:OLEObject Type="Embed" ProgID="Equation.DSMT4" ShapeID="_x0000_i1903" DrawAspect="Content" ObjectID="_1639248187" r:id="rId1498"/>
              </w:object>
            </w:r>
            <w:r w:rsidRPr="00A2372F">
              <w:rPr>
                <w:color w:val="000000"/>
                <w:lang w:val="pt-BR"/>
              </w:rPr>
              <w:t xml:space="preserve"> ta c</w:t>
            </w:r>
            <w:r w:rsidR="008D1029" w:rsidRPr="00A2372F">
              <w:rPr>
                <w:color w:val="000000"/>
                <w:lang w:val="pt-BR"/>
              </w:rPr>
              <w:t>ó</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ABCDEF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 O ; 2cm)</w:t>
            </w:r>
          </w:p>
          <w:p w:rsidR="00FB7667" w:rsidRPr="00A2372F" w:rsidRDefault="00FB7667" w:rsidP="00FB7667">
            <w:pPr>
              <w:jc w:val="both"/>
              <w:rPr>
                <w:color w:val="000000"/>
                <w:lang w:val="pt-BR"/>
              </w:rPr>
            </w:pPr>
          </w:p>
          <w:p w:rsidR="00FB7667" w:rsidRPr="00A2372F" w:rsidRDefault="00FB7667" w:rsidP="00FB7667">
            <w:pPr>
              <w:jc w:val="both"/>
              <w:rPr>
                <w:color w:val="000000"/>
                <w:lang w:val="es-ES"/>
              </w:rPr>
            </w:pPr>
            <w:r w:rsidRPr="00A2372F">
              <w:rPr>
                <w:color w:val="000000"/>
                <w:lang w:val="es-ES"/>
              </w:rPr>
              <w:t>c) C</w:t>
            </w:r>
            <w:r w:rsidR="008D1029" w:rsidRPr="00A2372F">
              <w:rPr>
                <w:color w:val="000000"/>
                <w:lang w:val="es-ES"/>
              </w:rPr>
              <w:t>ó</w:t>
            </w:r>
            <w:r w:rsidRPr="00A2372F">
              <w:rPr>
                <w:color w:val="000000"/>
                <w:lang w:val="es-ES"/>
              </w:rPr>
              <w:t xml:space="preserve"> c</w:t>
            </w:r>
            <w:r w:rsidR="008D1029" w:rsidRPr="00A2372F">
              <w:rPr>
                <w:color w:val="000000"/>
                <w:lang w:val="es-ES"/>
              </w:rPr>
              <w:t>á</w:t>
            </w:r>
            <w:r w:rsidRPr="00A2372F">
              <w:rPr>
                <w:color w:val="000000"/>
                <w:lang w:val="es-ES"/>
              </w:rPr>
              <w:t>c d</w:t>
            </w:r>
            <w:r w:rsidR="008D1029" w:rsidRPr="00A2372F">
              <w:rPr>
                <w:color w:val="000000"/>
                <w:lang w:val="es-ES"/>
              </w:rPr>
              <w:t>â</w:t>
            </w:r>
            <w:r w:rsidRPr="00A2372F">
              <w:rPr>
                <w:color w:val="000000"/>
                <w:lang w:val="es-ES"/>
              </w:rPr>
              <w:t xml:space="preserve">y AB = BC = CD = DE = EF = R </w:t>
            </w:r>
            <w:r w:rsidRPr="00A2372F">
              <w:rPr>
                <w:color w:val="000000"/>
                <w:position w:val="-6"/>
              </w:rPr>
              <w:object w:dxaOrig="300" w:dyaOrig="240">
                <v:shape id="_x0000_i1904" type="#_x0000_t75" style="width:15pt;height:12pt" o:ole="">
                  <v:imagedata r:id="rId1491" o:title=""/>
                </v:shape>
                <o:OLEObject Type="Embed" ProgID="Equation.DSMT4" ShapeID="_x0000_i1904" DrawAspect="Content" ObjectID="_1639248188" r:id="rId1499"/>
              </w:object>
            </w:r>
            <w:r w:rsidRPr="00A2372F">
              <w:rPr>
                <w:color w:val="000000"/>
                <w:lang w:val="es-ES"/>
              </w:rPr>
              <w:t xml:space="preserve"> c</w:t>
            </w:r>
            <w:r w:rsidR="008D1029" w:rsidRPr="00A2372F">
              <w:rPr>
                <w:color w:val="000000"/>
                <w:lang w:val="es-ES"/>
              </w:rPr>
              <w:t>á</w:t>
            </w:r>
            <w:r w:rsidRPr="00A2372F">
              <w:rPr>
                <w:color w:val="000000"/>
                <w:lang w:val="es-ES"/>
              </w:rPr>
              <w:t>c d</w:t>
            </w:r>
            <w:r w:rsidR="008D1029" w:rsidRPr="00A2372F">
              <w:rPr>
                <w:color w:val="000000"/>
                <w:lang w:val="es-ES"/>
              </w:rPr>
              <w:t>â</w:t>
            </w:r>
            <w:r w:rsidRPr="00A2372F">
              <w:rPr>
                <w:color w:val="000000"/>
                <w:lang w:val="es-ES"/>
              </w:rPr>
              <w:t xml:space="preserve">y </w:t>
            </w:r>
            <w:r w:rsidR="008D1029" w:rsidRPr="00A2372F">
              <w:rPr>
                <w:color w:val="000000"/>
                <w:lang w:val="es-ES"/>
              </w:rPr>
              <w:t>đó</w:t>
            </w:r>
            <w:r w:rsidRPr="00A2372F">
              <w:rPr>
                <w:color w:val="000000"/>
                <w:lang w:val="es-ES"/>
              </w:rPr>
              <w:t xml:space="preserve"> c</w:t>
            </w:r>
            <w:r w:rsidR="008D1029" w:rsidRPr="00A2372F">
              <w:rPr>
                <w:color w:val="000000"/>
                <w:lang w:val="es-ES"/>
              </w:rPr>
              <w:t>á</w:t>
            </w:r>
            <w:r w:rsidRPr="00A2372F">
              <w:rPr>
                <w:color w:val="000000"/>
                <w:lang w:val="es-ES"/>
              </w:rPr>
              <w:t xml:space="preserve">ch </w:t>
            </w:r>
            <w:r w:rsidR="008D1029" w:rsidRPr="00A2372F">
              <w:rPr>
                <w:color w:val="000000"/>
                <w:lang w:val="es-ES"/>
              </w:rPr>
              <w:t>đề</w:t>
            </w:r>
            <w:r w:rsidRPr="00A2372F">
              <w:rPr>
                <w:color w:val="000000"/>
                <w:lang w:val="es-ES"/>
              </w:rPr>
              <w:t>u t</w:t>
            </w:r>
            <w:r w:rsidR="008D1029" w:rsidRPr="00A2372F">
              <w:rPr>
                <w:color w:val="000000"/>
                <w:lang w:val="es-ES"/>
              </w:rPr>
              <w:t>â</w:t>
            </w:r>
            <w:r w:rsidRPr="00A2372F">
              <w:rPr>
                <w:color w:val="000000"/>
                <w:lang w:val="es-ES"/>
              </w:rPr>
              <w:t>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O ; r)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w: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color w:val="000000"/>
              </w:rPr>
              <w:t>d) V</w:t>
            </w:r>
            <w:r w:rsidR="008D1029" w:rsidRPr="00A2372F">
              <w:rPr>
                <w:color w:val="000000"/>
              </w:rPr>
              <w:t>ẽ</w:t>
            </w:r>
            <w:r w:rsidRPr="00A2372F">
              <w:rPr>
                <w:color w:val="000000"/>
              </w:rPr>
              <w:t xml:space="preserve"> (O ; r)</w:t>
            </w:r>
          </w:p>
        </w:tc>
      </w:tr>
      <w:tr w:rsidR="00FB7667" w:rsidRPr="00A2372F">
        <w:trPr>
          <w:trHeight w:val="380"/>
        </w:trPr>
        <w:tc>
          <w:tcPr>
            <w:tcW w:w="9925" w:type="dxa"/>
            <w:gridSpan w:val="2"/>
            <w:tcBorders>
              <w:top w:val="single" w:sz="4" w:space="0" w:color="auto"/>
              <w:left w:val="single" w:sz="4" w:space="0" w:color="auto"/>
              <w:bottom w:val="single" w:sz="4" w:space="0" w:color="auto"/>
            </w:tcBorders>
          </w:tcPr>
          <w:p w:rsidR="0054320C" w:rsidRPr="00A2372F" w:rsidRDefault="0054320C" w:rsidP="0054320C">
            <w:pPr>
              <w:ind w:left="360"/>
              <w:jc w:val="center"/>
              <w:rPr>
                <w:b/>
                <w:color w:val="000000"/>
                <w:sz w:val="26"/>
                <w:szCs w:val="26"/>
              </w:rPr>
            </w:pPr>
            <w:r w:rsidRPr="00A2372F">
              <w:rPr>
                <w:b/>
                <w:color w:val="000000"/>
                <w:sz w:val="26"/>
                <w:szCs w:val="26"/>
              </w:rPr>
              <w:lastRenderedPageBreak/>
              <w:t xml:space="preserve">GV sử dụng các phướng pháp DH </w:t>
            </w:r>
          </w:p>
          <w:p w:rsidR="0054320C" w:rsidRPr="00A2372F" w:rsidRDefault="0054320C" w:rsidP="0054320C">
            <w:pPr>
              <w:ind w:left="360"/>
              <w:jc w:val="center"/>
              <w:rPr>
                <w:b/>
                <w:color w:val="000000"/>
                <w:sz w:val="26"/>
                <w:szCs w:val="26"/>
              </w:rPr>
            </w:pPr>
            <w:r w:rsidRPr="00A2372F">
              <w:rPr>
                <w:b/>
                <w:color w:val="000000"/>
                <w:sz w:val="26"/>
                <w:szCs w:val="26"/>
              </w:rPr>
              <w:t>và các kỹ thuật dạy học tích cực để HD HS nắm chắc được</w:t>
            </w:r>
          </w:p>
          <w:p w:rsidR="00FB7667" w:rsidRPr="00A2372F" w:rsidRDefault="00FB7667" w:rsidP="0054320C">
            <w:pPr>
              <w:ind w:left="360"/>
              <w:jc w:val="center"/>
              <w:rPr>
                <w:b/>
                <w:color w:val="000000"/>
                <w:sz w:val="26"/>
                <w:szCs w:val="26"/>
              </w:rPr>
            </w:pPr>
            <w:r w:rsidRPr="00A2372F">
              <w:rPr>
                <w:b/>
                <w:color w:val="000000"/>
                <w:sz w:val="26"/>
                <w:szCs w:val="26"/>
              </w:rPr>
              <w:t xml:space="preserve">2. </w:t>
            </w:r>
            <w:r w:rsidR="008D1029" w:rsidRPr="00A2372F">
              <w:rPr>
                <w:b/>
                <w:color w:val="000000"/>
                <w:sz w:val="26"/>
                <w:szCs w:val="26"/>
              </w:rPr>
              <w:t>Đị</w:t>
            </w:r>
            <w:r w:rsidRPr="00A2372F">
              <w:rPr>
                <w:b/>
                <w:color w:val="000000"/>
                <w:sz w:val="26"/>
                <w:szCs w:val="26"/>
              </w:rPr>
              <w:t>nh l</w:t>
            </w:r>
            <w:r w:rsidR="008D1029" w:rsidRPr="00A2372F">
              <w:rPr>
                <w:b/>
                <w:color w:val="000000"/>
                <w:sz w:val="26"/>
                <w:szCs w:val="26"/>
              </w:rPr>
              <w:t>í</w:t>
            </w:r>
            <w:r w:rsidR="0054320C" w:rsidRPr="00A2372F">
              <w:rPr>
                <w:b/>
                <w:color w:val="000000"/>
                <w:sz w:val="26"/>
                <w:szCs w:val="26"/>
              </w:rPr>
              <w:t>.</w:t>
            </w:r>
          </w:p>
        </w:tc>
      </w:tr>
      <w:tr w:rsidR="00FB7667" w:rsidRPr="00A2372F">
        <w:trPr>
          <w:trHeight w:val="671"/>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cho HS </w:t>
            </w:r>
            <w:r w:rsidR="008D1029" w:rsidRPr="00A2372F">
              <w:rPr>
                <w:color w:val="000000"/>
              </w:rPr>
              <w:t>đọ</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í</w:t>
            </w:r>
            <w:r w:rsidRPr="00A2372F">
              <w:rPr>
                <w:color w:val="000000"/>
              </w:rPr>
              <w:t>/SGK</w:t>
            </w:r>
          </w:p>
          <w:p w:rsidR="00FB7667" w:rsidRPr="00A2372F" w:rsidRDefault="00FB7667" w:rsidP="00FB7667">
            <w:pPr>
              <w:jc w:val="both"/>
              <w:rPr>
                <w:color w:val="000000"/>
                <w:lang w:val="es-ES"/>
              </w:rPr>
            </w:pPr>
            <w:r w:rsidRPr="00A2372F">
              <w:rPr>
                <w:color w:val="000000"/>
                <w:lang w:val="es-ES"/>
              </w:rPr>
              <w:t>- GV n</w:t>
            </w:r>
            <w:r w:rsidR="008D1029" w:rsidRPr="00A2372F">
              <w:rPr>
                <w:color w:val="000000"/>
                <w:lang w:val="es-ES"/>
              </w:rPr>
              <w:t>ê</w:t>
            </w:r>
            <w:r w:rsidRPr="00A2372F">
              <w:rPr>
                <w:color w:val="000000"/>
                <w:lang w:val="es-ES"/>
              </w:rPr>
              <w:t>u m</w:t>
            </w:r>
            <w:r w:rsidR="008D1029" w:rsidRPr="00A2372F">
              <w:rPr>
                <w:color w:val="000000"/>
                <w:lang w:val="es-ES"/>
              </w:rPr>
              <w:t>ộ</w:t>
            </w:r>
            <w:r w:rsidRPr="00A2372F">
              <w:rPr>
                <w:color w:val="000000"/>
                <w:lang w:val="es-ES"/>
              </w:rPr>
              <w:t>t s</w:t>
            </w:r>
            <w:r w:rsidR="008D1029" w:rsidRPr="00A2372F">
              <w:rPr>
                <w:color w:val="000000"/>
                <w:lang w:val="es-ES"/>
              </w:rPr>
              <w:t>ố</w:t>
            </w:r>
            <w:r w:rsidRPr="00A2372F">
              <w:rPr>
                <w:color w:val="000000"/>
                <w:lang w:val="es-ES"/>
              </w:rPr>
              <w:t xml:space="preserve"> nh</w:t>
            </w:r>
            <w:r w:rsidR="008D1029" w:rsidRPr="00A2372F">
              <w:rPr>
                <w:color w:val="000000"/>
                <w:lang w:val="es-ES"/>
              </w:rPr>
              <w:t>ậ</w:t>
            </w:r>
            <w:r w:rsidRPr="00A2372F">
              <w:rPr>
                <w:color w:val="000000"/>
                <w:lang w:val="es-ES"/>
              </w:rPr>
              <w:t>n x</w:t>
            </w:r>
            <w:r w:rsidR="008D1029" w:rsidRPr="00A2372F">
              <w:rPr>
                <w:color w:val="000000"/>
                <w:lang w:val="es-ES"/>
              </w:rPr>
              <w:t>é</w:t>
            </w:r>
            <w:r w:rsidRPr="00A2372F">
              <w:rPr>
                <w:color w:val="000000"/>
                <w:lang w:val="es-ES"/>
              </w:rPr>
              <w:t>t/SGK</w:t>
            </w:r>
          </w:p>
        </w:tc>
        <w:tc>
          <w:tcPr>
            <w:tcW w:w="5243"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color w:val="000000"/>
                <w:lang w:val="es-ES"/>
              </w:rPr>
              <w:t xml:space="preserve">*) </w:t>
            </w:r>
            <w:r w:rsidR="008D1029" w:rsidRPr="00A2372F">
              <w:rPr>
                <w:color w:val="000000"/>
                <w:u w:val="single"/>
                <w:lang w:val="es-ES"/>
              </w:rPr>
              <w:t>Đị</w:t>
            </w:r>
            <w:r w:rsidRPr="00A2372F">
              <w:rPr>
                <w:color w:val="000000"/>
                <w:u w:val="single"/>
                <w:lang w:val="es-ES"/>
              </w:rPr>
              <w:t>nh l</w:t>
            </w:r>
            <w:r w:rsidR="008D1029" w:rsidRPr="00A2372F">
              <w:rPr>
                <w:color w:val="000000"/>
                <w:u w:val="single"/>
                <w:lang w:val="es-ES"/>
              </w:rPr>
              <w:t>í</w:t>
            </w:r>
            <w:r w:rsidRPr="00A2372F">
              <w:rPr>
                <w:color w:val="000000"/>
                <w:lang w:val="es-ES"/>
              </w:rPr>
              <w:t xml:space="preserve"> (SGK/91)</w:t>
            </w:r>
          </w:p>
          <w:p w:rsidR="00FB7667" w:rsidRPr="00A2372F" w:rsidRDefault="00FB7667" w:rsidP="00FB7667">
            <w:pPr>
              <w:jc w:val="both"/>
              <w:rPr>
                <w:color w:val="000000"/>
                <w:lang w:val="es-ES"/>
              </w:rPr>
            </w:pPr>
            <w:r w:rsidRPr="00A2372F">
              <w:rPr>
                <w:color w:val="000000"/>
                <w:lang w:val="es-ES"/>
              </w:rPr>
              <w:t xml:space="preserve">*) </w:t>
            </w:r>
            <w:r w:rsidRPr="00A2372F">
              <w:rPr>
                <w:color w:val="000000"/>
                <w:u w:val="single"/>
                <w:lang w:val="es-ES"/>
              </w:rPr>
              <w:t>Nh</w:t>
            </w:r>
            <w:r w:rsidR="008D1029" w:rsidRPr="00A2372F">
              <w:rPr>
                <w:color w:val="000000"/>
                <w:u w:val="single"/>
                <w:lang w:val="es-ES"/>
              </w:rPr>
              <w:t>ậ</w:t>
            </w:r>
            <w:r w:rsidRPr="00A2372F">
              <w:rPr>
                <w:color w:val="000000"/>
                <w:u w:val="single"/>
                <w:lang w:val="es-ES"/>
              </w:rPr>
              <w:t>n x</w:t>
            </w:r>
            <w:r w:rsidR="008D1029" w:rsidRPr="00A2372F">
              <w:rPr>
                <w:color w:val="000000"/>
                <w:u w:val="single"/>
                <w:lang w:val="es-ES"/>
              </w:rPr>
              <w:t>é</w:t>
            </w:r>
            <w:r w:rsidRPr="00A2372F">
              <w:rPr>
                <w:color w:val="000000"/>
                <w:u w:val="single"/>
                <w:lang w:val="es-ES"/>
              </w:rPr>
              <w:t>t</w:t>
            </w:r>
            <w:r w:rsidRPr="00A2372F">
              <w:rPr>
                <w:color w:val="000000"/>
                <w:lang w:val="es-ES"/>
              </w:rPr>
              <w:t xml:space="preserve"> (SGK/91)</w:t>
            </w:r>
          </w:p>
        </w:tc>
      </w:tr>
    </w:tbl>
    <w:p w:rsidR="005B4BBD" w:rsidRPr="00A2372F" w:rsidRDefault="005B4BBD" w:rsidP="005B4BBD">
      <w:pPr>
        <w:ind w:left="360"/>
        <w:jc w:val="center"/>
        <w:rPr>
          <w:b/>
          <w:color w:val="000000"/>
          <w:sz w:val="26"/>
          <w:szCs w:val="26"/>
          <w:lang w:val="es-ES"/>
        </w:rPr>
      </w:pPr>
      <w:r w:rsidRPr="00A2372F">
        <w:rPr>
          <w:b/>
          <w:color w:val="000000"/>
          <w:sz w:val="26"/>
          <w:szCs w:val="26"/>
          <w:lang w:val="es-ES"/>
        </w:rPr>
        <w:t xml:space="preserve">GV sử dụng các phướng pháp DH </w:t>
      </w:r>
    </w:p>
    <w:p w:rsidR="00FB7667" w:rsidRPr="00A2372F" w:rsidRDefault="005B4BBD" w:rsidP="005B4BBD">
      <w:pPr>
        <w:jc w:val="center"/>
        <w:rPr>
          <w:b/>
          <w:color w:val="000000"/>
          <w:lang w:val="es-ES"/>
        </w:rPr>
      </w:pPr>
      <w:r w:rsidRPr="00A2372F">
        <w:rPr>
          <w:b/>
          <w:color w:val="000000"/>
          <w:sz w:val="26"/>
          <w:szCs w:val="26"/>
          <w:lang w:val="es-ES"/>
        </w:rPr>
        <w:t>và các kỹ thuật dạy học tích cực để HD HS tham gia tích cực vào HĐ 3,4</w:t>
      </w:r>
    </w:p>
    <w:p w:rsidR="0054320C" w:rsidRPr="00A2372F" w:rsidRDefault="0054320C" w:rsidP="00FB7667">
      <w:pPr>
        <w:jc w:val="center"/>
        <w:rPr>
          <w:b/>
          <w:color w:val="000000"/>
        </w:rPr>
      </w:pPr>
      <w:r w:rsidRPr="00A2372F">
        <w:rPr>
          <w:b/>
          <w:color w:val="000000"/>
        </w:rPr>
        <w:t>HĐ 3</w:t>
      </w:r>
      <w:r w:rsidR="005B4BBD" w:rsidRPr="00A2372F">
        <w:rPr>
          <w:b/>
          <w:color w:val="000000"/>
        </w:rPr>
        <w:t>,4</w:t>
      </w:r>
      <w:r w:rsidRPr="00A2372F">
        <w:rPr>
          <w:b/>
          <w:color w:val="000000"/>
        </w:rPr>
        <w:t>. LUYỆN TẬP-VẬN DỤNG.</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678"/>
        <w:gridCol w:w="5354"/>
      </w:tblGrid>
      <w:tr w:rsidR="00F27773" w:rsidRPr="00A2372F">
        <w:trPr>
          <w:trHeight w:val="2009"/>
        </w:trPr>
        <w:tc>
          <w:tcPr>
            <w:tcW w:w="4678" w:type="dxa"/>
            <w:tcBorders>
              <w:top w:val="single" w:sz="4" w:space="0" w:color="auto"/>
            </w:tcBorders>
            <w:shd w:val="clear" w:color="auto" w:fill="auto"/>
          </w:tcPr>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 xml:space="preserve">u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c ,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 </w:t>
            </w:r>
          </w:p>
          <w:p w:rsidR="00FB7667" w:rsidRPr="00A2372F" w:rsidRDefault="00FB7667" w:rsidP="00FB7667">
            <w:pPr>
              <w:jc w:val="both"/>
              <w:rPr>
                <w:color w:val="000000"/>
                <w:lang w:val="pt-BR"/>
              </w:rPr>
            </w:pPr>
            <w:r w:rsidRPr="00A2372F">
              <w:rPr>
                <w:color w:val="000000"/>
                <w:lang w:val="pt-BR"/>
              </w:rPr>
              <w:t>- Ph</w:t>
            </w:r>
            <w:r w:rsidR="008D1029" w:rsidRPr="00A2372F">
              <w:rPr>
                <w:color w:val="000000"/>
                <w:lang w:val="pt-BR"/>
              </w:rPr>
              <w:t>á</w:t>
            </w:r>
            <w:r w:rsidRPr="00A2372F">
              <w:rPr>
                <w:color w:val="000000"/>
                <w:lang w:val="pt-BR"/>
              </w:rPr>
              <w:t>t bi</w:t>
            </w:r>
            <w:r w:rsidR="008D1029" w:rsidRPr="00A2372F">
              <w:rPr>
                <w:color w:val="000000"/>
                <w:lang w:val="pt-BR"/>
              </w:rPr>
              <w:t>ể</w:t>
            </w:r>
            <w:r w:rsidRPr="00A2372F">
              <w:rPr>
                <w:color w:val="000000"/>
                <w:lang w:val="pt-BR"/>
              </w:rPr>
              <w:t xml:space="preserve">u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x</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 xml:space="preserve">u ? </w:t>
            </w:r>
          </w:p>
          <w:p w:rsidR="0054320C" w:rsidRPr="00A2372F" w:rsidRDefault="0054320C" w:rsidP="00FB7667">
            <w:pPr>
              <w:jc w:val="both"/>
              <w:rPr>
                <w:color w:val="000000"/>
                <w:lang w:val="pt-BR"/>
              </w:rPr>
            </w:pPr>
          </w:p>
          <w:p w:rsidR="00FB7667" w:rsidRPr="00A2372F" w:rsidRDefault="0054320C" w:rsidP="00FB7667">
            <w:pPr>
              <w:jc w:val="both"/>
              <w:rPr>
                <w:color w:val="000000"/>
                <w:lang w:val="pt-BR"/>
              </w:rPr>
            </w:pPr>
            <w:r w:rsidRPr="00A2372F">
              <w:rPr>
                <w:color w:val="000000"/>
                <w:lang w:val="pt-BR"/>
              </w:rPr>
              <w:t>*)</w:t>
            </w:r>
            <w:r w:rsidR="00FB7667" w:rsidRPr="00A2372F">
              <w:rPr>
                <w:color w:val="000000"/>
                <w:u w:val="single"/>
                <w:lang w:val="pt-BR"/>
              </w:rPr>
              <w:t>B</w:t>
            </w:r>
            <w:r w:rsidR="008D1029" w:rsidRPr="00A2372F">
              <w:rPr>
                <w:color w:val="000000"/>
                <w:u w:val="single"/>
                <w:lang w:val="pt-BR"/>
              </w:rPr>
              <w:t>à</w:t>
            </w:r>
            <w:r w:rsidR="00FB7667" w:rsidRPr="00A2372F">
              <w:rPr>
                <w:color w:val="000000"/>
                <w:u w:val="single"/>
                <w:lang w:val="pt-BR"/>
              </w:rPr>
              <w:t>i t</w:t>
            </w:r>
            <w:r w:rsidR="008D1029" w:rsidRPr="00A2372F">
              <w:rPr>
                <w:color w:val="000000"/>
                <w:u w:val="single"/>
                <w:lang w:val="pt-BR"/>
              </w:rPr>
              <w:t>ậ</w:t>
            </w:r>
            <w:r w:rsidRPr="00A2372F">
              <w:rPr>
                <w:color w:val="000000"/>
                <w:u w:val="single"/>
                <w:lang w:val="pt-BR"/>
              </w:rPr>
              <w:t xml:space="preserve">p </w:t>
            </w:r>
            <w:r w:rsidR="00FB7667" w:rsidRPr="00A2372F">
              <w:rPr>
                <w:color w:val="000000"/>
                <w:u w:val="single"/>
                <w:lang w:val="pt-BR"/>
              </w:rPr>
              <w:t>3</w:t>
            </w:r>
            <w:r w:rsidR="00FB7667" w:rsidRPr="00A2372F">
              <w:rPr>
                <w:color w:val="000000"/>
                <w:lang w:val="pt-BR"/>
              </w:rPr>
              <w:t>: Cho l</w:t>
            </w:r>
            <w:r w:rsidR="008D1029" w:rsidRPr="00A2372F">
              <w:rPr>
                <w:color w:val="000000"/>
                <w:lang w:val="pt-BR"/>
              </w:rPr>
              <w:t>ụ</w:t>
            </w:r>
            <w:r w:rsidR="00FB7667" w:rsidRPr="00A2372F">
              <w:rPr>
                <w:color w:val="000000"/>
                <w:lang w:val="pt-BR"/>
              </w:rPr>
              <w:t>c gi</w:t>
            </w:r>
            <w:r w:rsidR="008D1029" w:rsidRPr="00A2372F">
              <w:rPr>
                <w:color w:val="000000"/>
                <w:lang w:val="pt-BR"/>
              </w:rPr>
              <w:t>á</w:t>
            </w:r>
            <w:r w:rsidR="00FB7667" w:rsidRPr="00A2372F">
              <w:rPr>
                <w:color w:val="000000"/>
                <w:lang w:val="pt-BR"/>
              </w:rPr>
              <w:t xml:space="preserve">c </w:t>
            </w:r>
            <w:r w:rsidR="008D1029" w:rsidRPr="00A2372F">
              <w:rPr>
                <w:color w:val="000000"/>
                <w:lang w:val="pt-BR"/>
              </w:rPr>
              <w:t>đề</w:t>
            </w:r>
            <w:r w:rsidR="00FB7667" w:rsidRPr="00A2372F">
              <w:rPr>
                <w:color w:val="000000"/>
                <w:lang w:val="pt-BR"/>
              </w:rPr>
              <w:t>u ABCDEF n</w:t>
            </w:r>
            <w:r w:rsidR="008D1029" w:rsidRPr="00A2372F">
              <w:rPr>
                <w:color w:val="000000"/>
                <w:lang w:val="pt-BR"/>
              </w:rPr>
              <w:t>ộ</w:t>
            </w:r>
            <w:r w:rsidR="00FB7667" w:rsidRPr="00A2372F">
              <w:rPr>
                <w:color w:val="000000"/>
                <w:lang w:val="pt-BR"/>
              </w:rPr>
              <w:t>i ti</w:t>
            </w:r>
            <w:r w:rsidR="008D1029" w:rsidRPr="00A2372F">
              <w:rPr>
                <w:color w:val="000000"/>
                <w:lang w:val="pt-BR"/>
              </w:rPr>
              <w:t>ế</w:t>
            </w:r>
            <w:r w:rsidR="00FB7667" w:rsidRPr="00A2372F">
              <w:rPr>
                <w:color w:val="000000"/>
                <w:lang w:val="pt-BR"/>
              </w:rPr>
              <w:t>p (O ; R), n</w:t>
            </w:r>
            <w:r w:rsidR="008D1029" w:rsidRPr="00A2372F">
              <w:rPr>
                <w:color w:val="000000"/>
                <w:lang w:val="pt-BR"/>
              </w:rPr>
              <w:t>ố</w:t>
            </w:r>
            <w:r w:rsidR="00FB7667" w:rsidRPr="00A2372F">
              <w:rPr>
                <w:color w:val="000000"/>
                <w:lang w:val="pt-BR"/>
              </w:rPr>
              <w:t>i A v</w:t>
            </w:r>
            <w:r w:rsidR="008D1029" w:rsidRPr="00A2372F">
              <w:rPr>
                <w:color w:val="000000"/>
                <w:lang w:val="pt-BR"/>
              </w:rPr>
              <w:t>ớ</w:t>
            </w:r>
            <w:r w:rsidR="00FB7667" w:rsidRPr="00A2372F">
              <w:rPr>
                <w:color w:val="000000"/>
                <w:lang w:val="pt-BR"/>
              </w:rPr>
              <w:t>i C, A v</w:t>
            </w:r>
            <w:r w:rsidR="008D1029" w:rsidRPr="00A2372F">
              <w:rPr>
                <w:color w:val="000000"/>
                <w:lang w:val="pt-BR"/>
              </w:rPr>
              <w:t>ớ</w:t>
            </w:r>
            <w:r w:rsidR="00FB7667" w:rsidRPr="00A2372F">
              <w:rPr>
                <w:color w:val="000000"/>
                <w:lang w:val="pt-BR"/>
              </w:rPr>
              <w:t>i E, C v</w:t>
            </w:r>
            <w:r w:rsidR="008D1029" w:rsidRPr="00A2372F">
              <w:rPr>
                <w:color w:val="000000"/>
                <w:lang w:val="pt-BR"/>
              </w:rPr>
              <w:t>ớ</w:t>
            </w:r>
            <w:r w:rsidR="00FB7667" w:rsidRPr="00A2372F">
              <w:rPr>
                <w:color w:val="000000"/>
                <w:lang w:val="pt-BR"/>
              </w:rPr>
              <w:t>i E</w:t>
            </w:r>
          </w:p>
          <w:p w:rsidR="00FB7667" w:rsidRPr="00A2372F" w:rsidRDefault="00FB7667" w:rsidP="00FB7667">
            <w:pPr>
              <w:jc w:val="both"/>
              <w:rPr>
                <w:color w:val="000000"/>
                <w:lang w:val="pt-BR"/>
              </w:rPr>
            </w:pPr>
            <w:r w:rsidRPr="00A2372F">
              <w:rPr>
                <w:color w:val="000000"/>
                <w:lang w:val="pt-BR"/>
              </w:rPr>
              <w:t>a) Tam gi</w:t>
            </w:r>
            <w:r w:rsidR="008D1029" w:rsidRPr="00A2372F">
              <w:rPr>
                <w:color w:val="000000"/>
                <w:lang w:val="pt-BR"/>
              </w:rPr>
              <w:t>á</w:t>
            </w:r>
            <w:r w:rsidRPr="00A2372F">
              <w:rPr>
                <w:color w:val="000000"/>
                <w:lang w:val="pt-BR"/>
              </w:rPr>
              <w:t>c ACE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g</w:t>
            </w:r>
            <w:r w:rsidR="008D1029" w:rsidRPr="00A2372F">
              <w:rPr>
                <w:color w:val="000000"/>
                <w:lang w:val="pt-BR"/>
              </w:rPr>
              <w:t>ì</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tam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w:t>
            </w:r>
          </w:p>
          <w:p w:rsidR="00FB7667" w:rsidRPr="00A2372F" w:rsidRDefault="00FB7667" w:rsidP="00FB7667">
            <w:pPr>
              <w:jc w:val="both"/>
              <w:rPr>
                <w:color w:val="000000"/>
                <w:lang w:val="pt-BR"/>
              </w:rPr>
            </w:pPr>
            <w:r w:rsidRPr="00A2372F">
              <w:rPr>
                <w:color w:val="000000"/>
                <w:lang w:val="pt-BR"/>
              </w:rPr>
              <w:t>c) G</w:t>
            </w:r>
            <w:r w:rsidR="008D1029" w:rsidRPr="00A2372F">
              <w:rPr>
                <w:color w:val="000000"/>
                <w:lang w:val="pt-BR"/>
              </w:rPr>
              <w:t>ọ</w:t>
            </w:r>
            <w:r w:rsidRPr="00A2372F">
              <w:rPr>
                <w:color w:val="000000"/>
                <w:lang w:val="pt-BR"/>
              </w:rPr>
              <w:t>i c</w:t>
            </w:r>
            <w:r w:rsidR="008D1029" w:rsidRPr="00A2372F">
              <w:rPr>
                <w:color w:val="000000"/>
                <w:lang w:val="pt-BR"/>
              </w:rPr>
              <w:t>ạ</w:t>
            </w:r>
            <w:r w:rsidRPr="00A2372F">
              <w:rPr>
                <w:color w:val="000000"/>
                <w:lang w:val="pt-BR"/>
              </w:rPr>
              <w:t>nh tam gi</w:t>
            </w:r>
            <w:r w:rsidR="008D1029" w:rsidRPr="00A2372F">
              <w:rPr>
                <w:color w:val="000000"/>
                <w:lang w:val="pt-BR"/>
              </w:rPr>
              <w:t>á</w:t>
            </w:r>
            <w:r w:rsidRPr="00A2372F">
              <w:rPr>
                <w:color w:val="000000"/>
                <w:lang w:val="pt-BR"/>
              </w:rPr>
              <w:t>c ACE l</w:t>
            </w:r>
            <w:r w:rsidR="008D1029" w:rsidRPr="00A2372F">
              <w:rPr>
                <w:color w:val="000000"/>
                <w:lang w:val="pt-BR"/>
              </w:rPr>
              <w:t>à</w:t>
            </w:r>
            <w:r w:rsidRPr="00A2372F">
              <w:rPr>
                <w:color w:val="000000"/>
                <w:lang w:val="pt-BR"/>
              </w:rPr>
              <w:t xml:space="preserve"> a.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a theo R ?</w:t>
            </w:r>
          </w:p>
          <w:p w:rsidR="0054320C" w:rsidRPr="00A2372F" w:rsidRDefault="0054320C" w:rsidP="00FB7667">
            <w:pPr>
              <w:jc w:val="both"/>
              <w:rPr>
                <w:noProof/>
                <w:color w:val="000000"/>
                <w:lang w:val="pt-BR"/>
              </w:rPr>
            </w:pPr>
          </w:p>
          <w:p w:rsidR="00FB7667" w:rsidRPr="00A2372F" w:rsidRDefault="00FB7667" w:rsidP="00FB7667">
            <w:pPr>
              <w:jc w:val="both"/>
              <w:rPr>
                <w:noProof/>
                <w:color w:val="000000"/>
                <w:lang w:val="pt-BR"/>
              </w:rPr>
            </w:pPr>
            <w:r w:rsidRPr="00A2372F">
              <w:rPr>
                <w:noProof/>
                <w:color w:val="000000"/>
                <w:lang w:val="pt-BR"/>
              </w:rPr>
              <w:t>H</w:t>
            </w:r>
            <w:r w:rsidR="008D1029" w:rsidRPr="00A2372F">
              <w:rPr>
                <w:noProof/>
                <w:color w:val="000000"/>
                <w:lang w:val="pt-BR"/>
              </w:rPr>
              <w:t>ướ</w:t>
            </w:r>
            <w:r w:rsidRPr="00A2372F">
              <w:rPr>
                <w:noProof/>
                <w:color w:val="000000"/>
                <w:lang w:val="pt-BR"/>
              </w:rPr>
              <w:t>ng d</w:t>
            </w:r>
            <w:r w:rsidR="008D1029" w:rsidRPr="00A2372F">
              <w:rPr>
                <w:noProof/>
                <w:color w:val="000000"/>
                <w:lang w:val="pt-BR"/>
              </w:rPr>
              <w:t>ẫ</w:t>
            </w:r>
            <w:r w:rsidRPr="00A2372F">
              <w:rPr>
                <w:noProof/>
                <w:color w:val="000000"/>
                <w:lang w:val="pt-BR"/>
              </w:rPr>
              <w:t xml:space="preserve">n: </w:t>
            </w:r>
          </w:p>
          <w:p w:rsidR="00FB7667" w:rsidRPr="00A2372F" w:rsidRDefault="00FB7667" w:rsidP="00FB7667">
            <w:pPr>
              <w:jc w:val="both"/>
              <w:rPr>
                <w:noProof/>
                <w:color w:val="000000"/>
                <w:lang w:val="pt-BR"/>
              </w:rPr>
            </w:pPr>
            <w:r w:rsidRPr="00A2372F">
              <w:rPr>
                <w:noProof/>
                <w:color w:val="000000"/>
                <w:lang w:val="pt-BR"/>
              </w:rPr>
              <w:t>a) Ta c</w:t>
            </w:r>
            <w:r w:rsidR="008D1029" w:rsidRPr="00A2372F">
              <w:rPr>
                <w:noProof/>
                <w:color w:val="000000"/>
                <w:lang w:val="pt-BR"/>
              </w:rPr>
              <w:t>ó</w:t>
            </w:r>
          </w:p>
          <w:p w:rsidR="00FB7667" w:rsidRPr="00A2372F" w:rsidRDefault="00FB7667" w:rsidP="00FB7667">
            <w:pPr>
              <w:jc w:val="both"/>
              <w:rPr>
                <w:noProof/>
                <w:color w:val="000000"/>
                <w:lang w:val="pt-BR"/>
              </w:rPr>
            </w:pPr>
            <w:r w:rsidRPr="00A2372F">
              <w:rPr>
                <w:noProof/>
                <w:color w:val="000000"/>
                <w:position w:val="-6"/>
              </w:rPr>
              <w:object w:dxaOrig="4740" w:dyaOrig="420">
                <v:shape id="_x0000_i1905" type="#_x0000_t75" style="width:225.75pt;height:21pt" o:ole="">
                  <v:imagedata r:id="rId1500" o:title=""/>
                </v:shape>
                <o:OLEObject Type="Embed" ProgID="Equation.DSMT4" ShapeID="_x0000_i1905" DrawAspect="Content" ObjectID="_1639248189" r:id="rId1501"/>
              </w:object>
            </w:r>
            <w:r w:rsidRPr="00A2372F">
              <w:rPr>
                <w:noProof/>
                <w:color w:val="000000"/>
                <w:lang w:val="pt-BR"/>
              </w:rPr>
              <w:t>=&gt; AC = CE = AE =&gt; Tam gi</w:t>
            </w:r>
            <w:r w:rsidR="008D1029" w:rsidRPr="00A2372F">
              <w:rPr>
                <w:noProof/>
                <w:color w:val="000000"/>
                <w:lang w:val="pt-BR"/>
              </w:rPr>
              <w:t>á</w:t>
            </w:r>
            <w:r w:rsidRPr="00A2372F">
              <w:rPr>
                <w:noProof/>
                <w:color w:val="000000"/>
                <w:lang w:val="pt-BR"/>
              </w:rPr>
              <w:t>c ACE l</w:t>
            </w:r>
            <w:r w:rsidR="008D1029" w:rsidRPr="00A2372F">
              <w:rPr>
                <w:noProof/>
                <w:color w:val="000000"/>
                <w:lang w:val="pt-BR"/>
              </w:rPr>
              <w:t>à</w:t>
            </w:r>
            <w:r w:rsidRPr="00A2372F">
              <w:rPr>
                <w:noProof/>
                <w:color w:val="000000"/>
                <w:lang w:val="pt-BR"/>
              </w:rPr>
              <w:t xml:space="preserve"> tam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p>
          <w:p w:rsidR="00FB7667" w:rsidRPr="00A2372F" w:rsidRDefault="00FB7667" w:rsidP="00FB7667">
            <w:pPr>
              <w:jc w:val="both"/>
              <w:rPr>
                <w:noProof/>
                <w:color w:val="000000"/>
                <w:lang w:val="pt-BR"/>
              </w:rPr>
            </w:pPr>
            <w:r w:rsidRPr="00A2372F">
              <w:rPr>
                <w:noProof/>
                <w:color w:val="000000"/>
                <w:lang w:val="pt-BR"/>
              </w:rPr>
              <w:t>b) C</w:t>
            </w:r>
            <w:r w:rsidR="008D1029" w:rsidRPr="00A2372F">
              <w:rPr>
                <w:noProof/>
                <w:color w:val="000000"/>
                <w:lang w:val="pt-BR"/>
              </w:rPr>
              <w:t>á</w:t>
            </w:r>
            <w:r w:rsidRPr="00A2372F">
              <w:rPr>
                <w:noProof/>
                <w:color w:val="000000"/>
                <w:lang w:val="pt-BR"/>
              </w:rPr>
              <w:t>ch v</w:t>
            </w:r>
            <w:r w:rsidR="008D1029" w:rsidRPr="00A2372F">
              <w:rPr>
                <w:noProof/>
                <w:color w:val="000000"/>
                <w:lang w:val="pt-BR"/>
              </w:rPr>
              <w:t>ẽ</w:t>
            </w:r>
            <w:r w:rsidRPr="00A2372F">
              <w:rPr>
                <w:noProof/>
                <w:color w:val="000000"/>
                <w:lang w:val="pt-BR"/>
              </w:rPr>
              <w:t>:</w:t>
            </w:r>
          </w:p>
          <w:p w:rsidR="00FB7667" w:rsidRPr="00A2372F" w:rsidRDefault="00FB7667" w:rsidP="00FB7667">
            <w:pPr>
              <w:jc w:val="both"/>
              <w:rPr>
                <w:noProof/>
                <w:color w:val="000000"/>
                <w:lang w:val="pt-BR"/>
              </w:rPr>
            </w:pPr>
            <w:r w:rsidRPr="00A2372F">
              <w:rPr>
                <w:noProof/>
                <w:color w:val="000000"/>
                <w:lang w:val="pt-BR"/>
              </w:rPr>
              <w:t>- Tr</w:t>
            </w:r>
            <w:r w:rsidR="008D1029" w:rsidRPr="00A2372F">
              <w:rPr>
                <w:noProof/>
                <w:color w:val="000000"/>
                <w:lang w:val="pt-BR"/>
              </w:rPr>
              <w:t>ướ</w:t>
            </w:r>
            <w:r w:rsidRPr="00A2372F">
              <w:rPr>
                <w:noProof/>
                <w:color w:val="000000"/>
                <w:lang w:val="pt-BR"/>
              </w:rPr>
              <w:t>c h</w:t>
            </w:r>
            <w:r w:rsidR="008D1029" w:rsidRPr="00A2372F">
              <w:rPr>
                <w:noProof/>
                <w:color w:val="000000"/>
                <w:lang w:val="pt-BR"/>
              </w:rPr>
              <w:t>ế</w:t>
            </w:r>
            <w:r w:rsidRPr="00A2372F">
              <w:rPr>
                <w:noProof/>
                <w:color w:val="000000"/>
                <w:lang w:val="pt-BR"/>
              </w:rPr>
              <w:t>t v</w:t>
            </w:r>
            <w:r w:rsidR="008D1029" w:rsidRPr="00A2372F">
              <w:rPr>
                <w:noProof/>
                <w:color w:val="000000"/>
                <w:lang w:val="pt-BR"/>
              </w:rPr>
              <w:t>ẽ</w:t>
            </w:r>
            <w:r w:rsidRPr="00A2372F">
              <w:rPr>
                <w:noProof/>
                <w:color w:val="000000"/>
                <w:lang w:val="pt-BR"/>
              </w:rPr>
              <w:t xml:space="preserve"> c</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ỉ</w:t>
            </w:r>
            <w:r w:rsidRPr="00A2372F">
              <w:rPr>
                <w:noProof/>
                <w:color w:val="000000"/>
                <w:lang w:val="pt-BR"/>
              </w:rPr>
              <w:t>nh c</w:t>
            </w:r>
            <w:r w:rsidR="008D1029" w:rsidRPr="00A2372F">
              <w:rPr>
                <w:noProof/>
                <w:color w:val="000000"/>
                <w:lang w:val="pt-BR"/>
              </w:rPr>
              <w:t>ủ</w:t>
            </w:r>
            <w:r w:rsidRPr="00A2372F">
              <w:rPr>
                <w:noProof/>
                <w:color w:val="000000"/>
                <w:lang w:val="pt-BR"/>
              </w:rPr>
              <w:t>a l</w:t>
            </w:r>
            <w:r w:rsidR="008D1029" w:rsidRPr="00A2372F">
              <w:rPr>
                <w:noProof/>
                <w:color w:val="000000"/>
                <w:lang w:val="pt-BR"/>
              </w:rPr>
              <w:t>ụ</w:t>
            </w:r>
            <w:r w:rsidRPr="00A2372F">
              <w:rPr>
                <w:noProof/>
                <w:color w:val="000000"/>
                <w:lang w:val="pt-BR"/>
              </w:rPr>
              <w:t>c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p>
          <w:p w:rsidR="00FB7667" w:rsidRPr="00A2372F" w:rsidRDefault="00FB7667" w:rsidP="00FB7667">
            <w:pPr>
              <w:jc w:val="both"/>
              <w:rPr>
                <w:noProof/>
                <w:color w:val="000000"/>
                <w:lang w:val="pt-BR"/>
              </w:rPr>
            </w:pPr>
            <w:r w:rsidRPr="00A2372F">
              <w:rPr>
                <w:noProof/>
                <w:color w:val="000000"/>
                <w:lang w:val="pt-BR"/>
              </w:rPr>
              <w:t>- N</w:t>
            </w:r>
            <w:r w:rsidR="008D1029" w:rsidRPr="00A2372F">
              <w:rPr>
                <w:noProof/>
                <w:color w:val="000000"/>
                <w:lang w:val="pt-BR"/>
              </w:rPr>
              <w:t>ố</w:t>
            </w:r>
            <w:r w:rsidRPr="00A2372F">
              <w:rPr>
                <w:noProof/>
                <w:color w:val="000000"/>
                <w:lang w:val="pt-BR"/>
              </w:rPr>
              <w:t>i c</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w:t>
            </w:r>
            <w:r w:rsidRPr="00A2372F">
              <w:rPr>
                <w:noProof/>
                <w:color w:val="000000"/>
                <w:lang w:val="pt-BR"/>
              </w:rPr>
              <w:t>i</w:t>
            </w:r>
            <w:r w:rsidR="008D1029" w:rsidRPr="00A2372F">
              <w:rPr>
                <w:noProof/>
                <w:color w:val="000000"/>
                <w:lang w:val="pt-BR"/>
              </w:rPr>
              <w:t>ể</w:t>
            </w:r>
            <w:r w:rsidRPr="00A2372F">
              <w:rPr>
                <w:noProof/>
                <w:color w:val="000000"/>
                <w:lang w:val="pt-BR"/>
              </w:rPr>
              <w:t>m chia c</w:t>
            </w:r>
            <w:r w:rsidR="008D1029" w:rsidRPr="00A2372F">
              <w:rPr>
                <w:noProof/>
                <w:color w:val="000000"/>
                <w:lang w:val="pt-BR"/>
              </w:rPr>
              <w:t>á</w:t>
            </w:r>
            <w:r w:rsidRPr="00A2372F">
              <w:rPr>
                <w:noProof/>
                <w:color w:val="000000"/>
                <w:lang w:val="pt-BR"/>
              </w:rPr>
              <w:t>ch nhau m</w:t>
            </w:r>
            <w:r w:rsidR="008D1029" w:rsidRPr="00A2372F">
              <w:rPr>
                <w:noProof/>
                <w:color w:val="000000"/>
                <w:lang w:val="pt-BR"/>
              </w:rPr>
              <w:t>ộ</w:t>
            </w:r>
            <w:r w:rsidRPr="00A2372F">
              <w:rPr>
                <w:noProof/>
                <w:color w:val="000000"/>
                <w:lang w:val="pt-BR"/>
              </w:rPr>
              <w:t xml:space="preserve">t </w:t>
            </w:r>
            <w:r w:rsidR="008D1029" w:rsidRPr="00A2372F">
              <w:rPr>
                <w:noProof/>
                <w:color w:val="000000"/>
                <w:lang w:val="pt-BR"/>
              </w:rPr>
              <w:t>đ</w:t>
            </w:r>
            <w:r w:rsidRPr="00A2372F">
              <w:rPr>
                <w:noProof/>
                <w:color w:val="000000"/>
                <w:lang w:val="pt-BR"/>
              </w:rPr>
              <w:t>i</w:t>
            </w:r>
            <w:r w:rsidR="008D1029" w:rsidRPr="00A2372F">
              <w:rPr>
                <w:noProof/>
                <w:color w:val="000000"/>
                <w:lang w:val="pt-BR"/>
              </w:rPr>
              <w:t>ể</w:t>
            </w:r>
            <w:r w:rsidRPr="00A2372F">
              <w:rPr>
                <w:noProof/>
                <w:color w:val="000000"/>
                <w:lang w:val="pt-BR"/>
              </w:rPr>
              <w:t>m th</w:t>
            </w:r>
            <w:r w:rsidR="008D1029" w:rsidRPr="00A2372F">
              <w:rPr>
                <w:noProof/>
                <w:color w:val="000000"/>
                <w:lang w:val="pt-BR"/>
              </w:rPr>
              <w:t>ì</w:t>
            </w:r>
            <w:r w:rsidRPr="00A2372F">
              <w:rPr>
                <w:noProof/>
                <w:color w:val="000000"/>
                <w:lang w:val="pt-BR"/>
              </w:rPr>
              <w:t xml:space="preserve"> ta </w:t>
            </w:r>
            <w:r w:rsidR="008D1029" w:rsidRPr="00A2372F">
              <w:rPr>
                <w:noProof/>
                <w:color w:val="000000"/>
                <w:lang w:val="pt-BR"/>
              </w:rPr>
              <w:t>đượ</w:t>
            </w:r>
            <w:r w:rsidRPr="00A2372F">
              <w:rPr>
                <w:noProof/>
                <w:color w:val="000000"/>
                <w:lang w:val="pt-BR"/>
              </w:rPr>
              <w:t>c tam gi</w:t>
            </w:r>
            <w:r w:rsidR="008D1029" w:rsidRPr="00A2372F">
              <w:rPr>
                <w:noProof/>
                <w:color w:val="000000"/>
                <w:lang w:val="pt-BR"/>
              </w:rPr>
              <w:t>á</w:t>
            </w:r>
            <w:r w:rsidRPr="00A2372F">
              <w:rPr>
                <w:noProof/>
                <w:color w:val="000000"/>
                <w:lang w:val="pt-BR"/>
              </w:rPr>
              <w:t xml:space="preserve">c </w:t>
            </w:r>
            <w:r w:rsidR="008D1029" w:rsidRPr="00A2372F">
              <w:rPr>
                <w:noProof/>
                <w:color w:val="000000"/>
                <w:lang w:val="pt-BR"/>
              </w:rPr>
              <w:t>đề</w:t>
            </w:r>
            <w:r w:rsidRPr="00A2372F">
              <w:rPr>
                <w:noProof/>
                <w:color w:val="000000"/>
                <w:lang w:val="pt-BR"/>
              </w:rPr>
              <w:t>u</w:t>
            </w:r>
            <w:r w:rsidR="00BD209C" w:rsidRPr="00A2372F">
              <w:rPr>
                <w:noProof/>
                <w:color w:val="000000"/>
                <w:lang w:val="pt-BR"/>
              </w:rPr>
              <w:t>.</w:t>
            </w:r>
          </w:p>
          <w:p w:rsidR="00FB7667" w:rsidRPr="00A2372F" w:rsidRDefault="00FB7667" w:rsidP="00FB7667">
            <w:pPr>
              <w:jc w:val="both"/>
              <w:rPr>
                <w:noProof/>
                <w:color w:val="000000"/>
                <w:lang w:val="pt-BR"/>
              </w:rPr>
            </w:pPr>
            <w:r w:rsidRPr="00A2372F">
              <w:rPr>
                <w:noProof/>
                <w:color w:val="000000"/>
                <w:lang w:val="pt-BR"/>
              </w:rPr>
              <w:lastRenderedPageBreak/>
              <w:t>- C</w:t>
            </w:r>
            <w:r w:rsidR="008D1029" w:rsidRPr="00A2372F">
              <w:rPr>
                <w:noProof/>
                <w:color w:val="000000"/>
                <w:lang w:val="pt-BR"/>
              </w:rPr>
              <w:t>á</w:t>
            </w:r>
            <w:r w:rsidRPr="00A2372F">
              <w:rPr>
                <w:noProof/>
                <w:color w:val="000000"/>
                <w:lang w:val="pt-BR"/>
              </w:rPr>
              <w:t>ch kh</w:t>
            </w:r>
            <w:r w:rsidR="008D1029" w:rsidRPr="00A2372F">
              <w:rPr>
                <w:noProof/>
                <w:color w:val="000000"/>
                <w:lang w:val="pt-BR"/>
              </w:rPr>
              <w:t>á</w:t>
            </w:r>
            <w:r w:rsidRPr="00A2372F">
              <w:rPr>
                <w:noProof/>
                <w:color w:val="000000"/>
                <w:lang w:val="pt-BR"/>
              </w:rPr>
              <w:t>c: V</w:t>
            </w:r>
            <w:r w:rsidR="008D1029" w:rsidRPr="00A2372F">
              <w:rPr>
                <w:noProof/>
                <w:color w:val="000000"/>
                <w:lang w:val="pt-BR"/>
              </w:rPr>
              <w:t>ẽ</w:t>
            </w:r>
            <w:r w:rsidRPr="00A2372F">
              <w:rPr>
                <w:noProof/>
                <w:color w:val="000000"/>
                <w:lang w:val="pt-BR"/>
              </w:rPr>
              <w:t xml:space="preserve"> c</w:t>
            </w:r>
            <w:r w:rsidR="008D1029" w:rsidRPr="00A2372F">
              <w:rPr>
                <w:noProof/>
                <w:color w:val="000000"/>
                <w:lang w:val="pt-BR"/>
              </w:rPr>
              <w:t>á</w:t>
            </w:r>
            <w:r w:rsidRPr="00A2372F">
              <w:rPr>
                <w:noProof/>
                <w:color w:val="000000"/>
                <w:lang w:val="pt-BR"/>
              </w:rPr>
              <w:t>c g</w:t>
            </w:r>
            <w:r w:rsidR="008D1029" w:rsidRPr="00A2372F">
              <w:rPr>
                <w:noProof/>
                <w:color w:val="000000"/>
                <w:lang w:val="pt-BR"/>
              </w:rPr>
              <w:t>ó</w:t>
            </w:r>
            <w:r w:rsidRPr="00A2372F">
              <w:rPr>
                <w:noProof/>
                <w:color w:val="000000"/>
                <w:lang w:val="pt-BR"/>
              </w:rPr>
              <w:t xml:space="preserve">c </w:t>
            </w:r>
            <w:r w:rsidR="008D1029" w:rsidRPr="00A2372F">
              <w:rPr>
                <w:noProof/>
                <w:color w:val="000000"/>
                <w:lang w:val="pt-BR"/>
              </w:rPr>
              <w:t>ở</w:t>
            </w:r>
            <w:r w:rsidRPr="00A2372F">
              <w:rPr>
                <w:noProof/>
                <w:color w:val="000000"/>
                <w:lang w:val="pt-BR"/>
              </w:rPr>
              <w:t xml:space="preserve"> t</w:t>
            </w:r>
            <w:r w:rsidR="008D1029" w:rsidRPr="00A2372F">
              <w:rPr>
                <w:noProof/>
                <w:color w:val="000000"/>
                <w:lang w:val="pt-BR"/>
              </w:rPr>
              <w:t>â</w:t>
            </w:r>
            <w:r w:rsidRPr="00A2372F">
              <w:rPr>
                <w:noProof/>
                <w:color w:val="000000"/>
                <w:lang w:val="pt-BR"/>
              </w:rPr>
              <w:t>m b</w:t>
            </w:r>
            <w:r w:rsidR="008D1029" w:rsidRPr="00A2372F">
              <w:rPr>
                <w:noProof/>
                <w:color w:val="000000"/>
                <w:lang w:val="pt-BR"/>
              </w:rPr>
              <w:t>ằ</w:t>
            </w:r>
            <w:r w:rsidRPr="00A2372F">
              <w:rPr>
                <w:noProof/>
                <w:color w:val="000000"/>
                <w:lang w:val="pt-BR"/>
              </w:rPr>
              <w:t>ng nhau</w:t>
            </w:r>
            <w:r w:rsidR="00BD209C" w:rsidRPr="00A2372F">
              <w:rPr>
                <w:noProof/>
                <w:color w:val="000000"/>
                <w:lang w:val="pt-BR"/>
              </w:rPr>
              <w:t>.</w:t>
            </w:r>
          </w:p>
          <w:p w:rsidR="00FB7667" w:rsidRPr="00A2372F" w:rsidRDefault="00FB7667" w:rsidP="00FB7667">
            <w:pPr>
              <w:jc w:val="both"/>
              <w:rPr>
                <w:noProof/>
                <w:color w:val="000000"/>
              </w:rPr>
            </w:pPr>
            <w:r w:rsidRPr="00A2372F">
              <w:rPr>
                <w:noProof/>
                <w:color w:val="000000"/>
                <w:position w:val="-6"/>
              </w:rPr>
              <w:object w:dxaOrig="3700" w:dyaOrig="420">
                <v:shape id="_x0000_i1906" type="#_x0000_t75" style="width:185.25pt;height:21pt" o:ole="">
                  <v:imagedata r:id="rId1502" o:title=""/>
                </v:shape>
                <o:OLEObject Type="Embed" ProgID="Equation.DSMT4" ShapeID="_x0000_i1906" DrawAspect="Content" ObjectID="_1639248190" r:id="rId1503"/>
              </w:object>
            </w:r>
          </w:p>
          <w:p w:rsidR="0054320C" w:rsidRPr="00A2372F" w:rsidRDefault="0054320C" w:rsidP="0054320C">
            <w:pPr>
              <w:jc w:val="both"/>
              <w:rPr>
                <w:noProof/>
                <w:color w:val="000000"/>
                <w:lang w:val="pt-BR"/>
              </w:rPr>
            </w:pPr>
            <w:r w:rsidRPr="00A2372F">
              <w:rPr>
                <w:noProof/>
                <w:color w:val="000000"/>
                <w:lang w:val="pt-BR"/>
              </w:rPr>
              <w:t>c) Nối AD =&gt; sđ</w:t>
            </w:r>
            <w:r w:rsidRPr="00A2372F">
              <w:rPr>
                <w:noProof/>
                <w:color w:val="000000"/>
                <w:position w:val="-6"/>
              </w:rPr>
              <w:object w:dxaOrig="1359" w:dyaOrig="420">
                <v:shape id="_x0000_i1907" type="#_x0000_t75" style="width:68.25pt;height:21pt" o:ole="">
                  <v:imagedata r:id="rId1504" o:title=""/>
                </v:shape>
                <o:OLEObject Type="Embed" ProgID="Equation.DSMT4" ShapeID="_x0000_i1907" DrawAspect="Content" ObjectID="_1639248191" r:id="rId1505"/>
              </w:object>
            </w:r>
            <w:r w:rsidRPr="00A2372F">
              <w:rPr>
                <w:noProof/>
                <w:color w:val="000000"/>
                <w:lang w:val="pt-BR"/>
              </w:rPr>
              <w:t xml:space="preserve"> do đó AD là đường kính =&gt; Tam giác ACD vuông tại C. Có AD = 2R, CD = R</w:t>
            </w:r>
          </w:p>
          <w:p w:rsidR="0054320C" w:rsidRPr="00A2372F" w:rsidRDefault="0054320C" w:rsidP="0054320C">
            <w:pPr>
              <w:jc w:val="both"/>
              <w:rPr>
                <w:noProof/>
                <w:color w:val="000000"/>
                <w:lang w:val="pt-BR"/>
              </w:rPr>
            </w:pPr>
            <w:r w:rsidRPr="00A2372F">
              <w:rPr>
                <w:noProof/>
                <w:color w:val="000000"/>
                <w:lang w:val="pt-BR"/>
              </w:rPr>
              <w:t>- áp dụng định lí Py-Ta-Go trong tam giác vuông ACD, ta có:</w:t>
            </w:r>
          </w:p>
          <w:p w:rsidR="0054320C" w:rsidRPr="00A2372F" w:rsidRDefault="0054320C" w:rsidP="0054320C">
            <w:pPr>
              <w:jc w:val="both"/>
              <w:rPr>
                <w:noProof/>
                <w:color w:val="000000"/>
              </w:rPr>
            </w:pPr>
            <w:r w:rsidRPr="00A2372F">
              <w:rPr>
                <w:noProof/>
                <w:color w:val="000000"/>
              </w:rPr>
              <w:t>=&gt; AC = R</w:t>
            </w:r>
            <w:r w:rsidRPr="00A2372F">
              <w:rPr>
                <w:noProof/>
                <w:color w:val="000000"/>
                <w:position w:val="-8"/>
              </w:rPr>
              <w:object w:dxaOrig="560" w:dyaOrig="440">
                <v:shape id="_x0000_i1908" type="#_x0000_t75" style="width:27.75pt;height:21.75pt" o:ole="">
                  <v:imagedata r:id="rId1506" o:title=""/>
                </v:shape>
                <o:OLEObject Type="Embed" ProgID="Equation.DSMT4" ShapeID="_x0000_i1908" DrawAspect="Content" ObjectID="_1639248192" r:id="rId1507"/>
              </w:object>
            </w:r>
            <w:r w:rsidRPr="00A2372F">
              <w:rPr>
                <w:noProof/>
                <w:color w:val="000000"/>
              </w:rPr>
              <w:t xml:space="preserve"> =&gt; a = R</w:t>
            </w:r>
            <w:r w:rsidRPr="00A2372F">
              <w:rPr>
                <w:noProof/>
                <w:color w:val="000000"/>
                <w:position w:val="-8"/>
              </w:rPr>
              <w:object w:dxaOrig="560" w:dyaOrig="440">
                <v:shape id="_x0000_i1909" type="#_x0000_t75" style="width:27.75pt;height:21.75pt" o:ole="">
                  <v:imagedata r:id="rId1506" o:title=""/>
                </v:shape>
                <o:OLEObject Type="Embed" ProgID="Equation.DSMT4" ShapeID="_x0000_i1909" DrawAspect="Content" ObjectID="_1639248193" r:id="rId1508"/>
              </w:object>
            </w:r>
          </w:p>
        </w:tc>
        <w:tc>
          <w:tcPr>
            <w:tcW w:w="5354" w:type="dxa"/>
            <w:tcBorders>
              <w:top w:val="single" w:sz="4" w:space="0" w:color="auto"/>
            </w:tcBorders>
          </w:tcPr>
          <w:p w:rsidR="00FB7667" w:rsidRPr="00A2372F" w:rsidRDefault="00FB7667" w:rsidP="00FB7667">
            <w:pPr>
              <w:jc w:val="both"/>
              <w:rPr>
                <w:color w:val="000000"/>
              </w:rPr>
            </w:pPr>
            <w:r w:rsidRPr="00A2372F">
              <w:rPr>
                <w:color w:val="000000"/>
              </w:rPr>
              <w:lastRenderedPageBreak/>
              <w:t>*)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3: </w:t>
            </w:r>
          </w:p>
          <w:p w:rsidR="00FB7667" w:rsidRPr="00A2372F" w:rsidRDefault="00F27773" w:rsidP="00FB7667">
            <w:pPr>
              <w:jc w:val="center"/>
              <w:rPr>
                <w:noProof/>
                <w:color w:val="000000"/>
              </w:rPr>
            </w:pPr>
            <w:r>
              <w:rPr>
                <w:noProof/>
                <w:color w:val="000000"/>
              </w:rPr>
              <w:drawing>
                <wp:inline distT="0" distB="0" distL="0" distR="0">
                  <wp:extent cx="1638300" cy="1714500"/>
                  <wp:effectExtent l="0" t="0" r="0" b="0"/>
                  <wp:docPr id="9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1638300" cy="1714500"/>
                          </a:xfrm>
                          <a:prstGeom prst="rect">
                            <a:avLst/>
                          </a:prstGeom>
                          <a:noFill/>
                          <a:ln>
                            <a:noFill/>
                          </a:ln>
                        </pic:spPr>
                      </pic:pic>
                    </a:graphicData>
                  </a:graphic>
                </wp:inline>
              </w:drawing>
            </w:r>
          </w:p>
          <w:p w:rsidR="00FB7667" w:rsidRPr="00A2372F" w:rsidRDefault="00FB7667" w:rsidP="00FB7667">
            <w:pPr>
              <w:jc w:val="both"/>
              <w:rPr>
                <w:noProof/>
                <w:color w:val="000000"/>
                <w:lang w:val="pt-BR"/>
              </w:rPr>
            </w:pPr>
            <w:r w:rsidRPr="00A2372F">
              <w:rPr>
                <w:noProof/>
                <w:color w:val="000000"/>
                <w:lang w:val="pt-BR"/>
              </w:rPr>
              <w:t>H</w:t>
            </w:r>
            <w:r w:rsidR="008D1029" w:rsidRPr="00A2372F">
              <w:rPr>
                <w:noProof/>
                <w:color w:val="000000"/>
                <w:lang w:val="pt-BR"/>
              </w:rPr>
              <w:t>ướ</w:t>
            </w:r>
            <w:r w:rsidRPr="00A2372F">
              <w:rPr>
                <w:noProof/>
                <w:color w:val="000000"/>
                <w:lang w:val="pt-BR"/>
              </w:rPr>
              <w:t>ng d</w:t>
            </w:r>
            <w:r w:rsidR="008D1029" w:rsidRPr="00A2372F">
              <w:rPr>
                <w:noProof/>
                <w:color w:val="000000"/>
                <w:lang w:val="pt-BR"/>
              </w:rPr>
              <w:t>ẫ</w:t>
            </w:r>
            <w:r w:rsidRPr="00A2372F">
              <w:rPr>
                <w:noProof/>
                <w:color w:val="000000"/>
                <w:lang w:val="pt-BR"/>
              </w:rPr>
              <w:t>n tr</w:t>
            </w:r>
            <w:r w:rsidR="008D1029" w:rsidRPr="00A2372F">
              <w:rPr>
                <w:noProof/>
                <w:color w:val="000000"/>
                <w:lang w:val="pt-BR"/>
              </w:rPr>
              <w:t>ê</w:t>
            </w:r>
            <w:r w:rsidRPr="00A2372F">
              <w:rPr>
                <w:noProof/>
                <w:color w:val="000000"/>
                <w:lang w:val="pt-BR"/>
              </w:rPr>
              <w:t>n m</w:t>
            </w:r>
            <w:r w:rsidR="008D1029" w:rsidRPr="00A2372F">
              <w:rPr>
                <w:noProof/>
                <w:color w:val="000000"/>
                <w:lang w:val="pt-BR"/>
              </w:rPr>
              <w:t>á</w:t>
            </w:r>
            <w:r w:rsidRPr="00A2372F">
              <w:rPr>
                <w:noProof/>
                <w:color w:val="000000"/>
                <w:lang w:val="pt-BR"/>
              </w:rPr>
              <w:t>y chi</w:t>
            </w:r>
            <w:r w:rsidR="008D1029" w:rsidRPr="00A2372F">
              <w:rPr>
                <w:noProof/>
                <w:color w:val="000000"/>
                <w:lang w:val="pt-BR"/>
              </w:rPr>
              <w:t>ế</w:t>
            </w:r>
            <w:r w:rsidRPr="00A2372F">
              <w:rPr>
                <w:noProof/>
                <w:color w:val="000000"/>
                <w:lang w:val="pt-BR"/>
              </w:rPr>
              <w:t>u</w:t>
            </w:r>
          </w:p>
          <w:p w:rsidR="00FB7667" w:rsidRPr="00A2372F" w:rsidRDefault="00FB7667"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FB7667">
            <w:pPr>
              <w:jc w:val="both"/>
              <w:rPr>
                <w:noProof/>
                <w:color w:val="000000"/>
                <w:lang w:val="pt-BR"/>
              </w:rPr>
            </w:pPr>
          </w:p>
          <w:p w:rsidR="0054320C" w:rsidRPr="00A2372F" w:rsidRDefault="0054320C" w:rsidP="0054320C">
            <w:pPr>
              <w:jc w:val="both"/>
              <w:rPr>
                <w:noProof/>
                <w:color w:val="000000"/>
              </w:rPr>
            </w:pPr>
          </w:p>
          <w:p w:rsidR="00FB7667" w:rsidRPr="00A2372F" w:rsidRDefault="00FB7667" w:rsidP="00FB7667">
            <w:pPr>
              <w:jc w:val="both"/>
              <w:rPr>
                <w:noProof/>
                <w:color w:val="000000"/>
              </w:rPr>
            </w:pPr>
          </w:p>
        </w:tc>
      </w:tr>
    </w:tbl>
    <w:p w:rsidR="0054320C" w:rsidRPr="00A2372F" w:rsidRDefault="0054320C" w:rsidP="00FB7667">
      <w:pPr>
        <w:jc w:val="center"/>
        <w:rPr>
          <w:b/>
          <w:color w:val="000000"/>
          <w:lang w:val="pt-BR"/>
        </w:rPr>
      </w:pPr>
    </w:p>
    <w:p w:rsidR="00FB7667" w:rsidRPr="00A2372F" w:rsidRDefault="0054320C" w:rsidP="00FB7667">
      <w:pPr>
        <w:jc w:val="center"/>
        <w:rPr>
          <w:b/>
          <w:color w:val="000000"/>
          <w:lang w:val="pt-BR"/>
        </w:rPr>
      </w:pPr>
      <w:r w:rsidRPr="00A2372F">
        <w:rPr>
          <w:b/>
          <w:color w:val="000000"/>
          <w:lang w:val="pt-BR"/>
        </w:rPr>
        <w:t>HĐ 5. TÌM TÌ</w:t>
      </w:r>
      <w:r w:rsidR="009D51FD" w:rsidRPr="00A2372F">
        <w:rPr>
          <w:b/>
          <w:color w:val="000000"/>
          <w:lang w:val="pt-BR"/>
        </w:rPr>
        <w:t>M,</w:t>
      </w:r>
      <w:r w:rsidRPr="00A2372F">
        <w:rPr>
          <w:b/>
          <w:color w:val="000000"/>
          <w:lang w:val="pt-BR"/>
        </w:rPr>
        <w:t xml:space="preserve"> MỞ RỘNG.</w:t>
      </w:r>
    </w:p>
    <w:p w:rsidR="005B4BBD" w:rsidRPr="00A2372F" w:rsidRDefault="00FB7667" w:rsidP="009D51FD">
      <w:pPr>
        <w:ind w:firstLine="227"/>
        <w:jc w:val="both"/>
        <w:rPr>
          <w:color w:val="000000"/>
          <w:lang w:val="pt-BR"/>
        </w:rPr>
      </w:pPr>
      <w:r w:rsidRPr="00A2372F">
        <w:rPr>
          <w:color w:val="000000"/>
          <w:lang w:val="pt-BR"/>
        </w:rPr>
        <w:t>- N</w:t>
      </w:r>
      <w:r w:rsidR="0054320C" w:rsidRPr="00A2372F">
        <w:rPr>
          <w:color w:val="000000"/>
          <w:lang w:val="pt-BR"/>
        </w:rPr>
        <w:t>goài việc HS phải n</w:t>
      </w:r>
      <w:r w:rsidR="008D1029" w:rsidRPr="00A2372F">
        <w:rPr>
          <w:color w:val="000000"/>
          <w:lang w:val="pt-BR"/>
        </w:rPr>
        <w:t>ắ</w:t>
      </w:r>
      <w:r w:rsidRPr="00A2372F">
        <w:rPr>
          <w:color w:val="000000"/>
          <w:lang w:val="pt-BR"/>
        </w:rPr>
        <w:t>m v</w:t>
      </w:r>
      <w:r w:rsidR="008D1029" w:rsidRPr="00A2372F">
        <w:rPr>
          <w:color w:val="000000"/>
          <w:lang w:val="pt-BR"/>
        </w:rPr>
        <w:t>ứ</w:t>
      </w:r>
      <w:r w:rsidRPr="00A2372F">
        <w:rPr>
          <w:color w:val="000000"/>
          <w:lang w:val="pt-BR"/>
        </w:rPr>
        <w:t xml:space="preserve">ng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m</w:t>
      </w:r>
      <w:r w:rsidR="008D1029" w:rsidRPr="00A2372F">
        <w:rPr>
          <w:color w:val="000000"/>
          <w:lang w:val="pt-BR"/>
        </w:rPr>
        <w:t>ộ</w:t>
      </w:r>
      <w:r w:rsidRPr="00A2372F">
        <w:rPr>
          <w:color w:val="000000"/>
          <w:lang w:val="pt-BR"/>
        </w:rPr>
        <w:t xml:space="preserve">t </w:t>
      </w:r>
      <w:r w:rsidR="008D1029" w:rsidRPr="00A2372F">
        <w:rPr>
          <w:color w:val="000000"/>
          <w:lang w:val="pt-BR"/>
        </w:rPr>
        <w:t>đ</w:t>
      </w:r>
      <w:r w:rsidRPr="00A2372F">
        <w:rPr>
          <w:color w:val="000000"/>
          <w:lang w:val="pt-BR"/>
        </w:rPr>
        <w:t>a gi</w:t>
      </w:r>
      <w:r w:rsidR="008D1029" w:rsidRPr="00A2372F">
        <w:rPr>
          <w:color w:val="000000"/>
          <w:lang w:val="pt-BR"/>
        </w:rPr>
        <w:t>á</w:t>
      </w:r>
      <w:r w:rsidR="0054320C" w:rsidRPr="00A2372F">
        <w:rPr>
          <w:color w:val="000000"/>
          <w:lang w:val="pt-BR"/>
        </w:rPr>
        <w:t>c</w:t>
      </w:r>
      <w:r w:rsidRPr="00A2372F">
        <w:rPr>
          <w:color w:val="000000"/>
          <w:lang w:val="pt-BR"/>
        </w:rPr>
        <w:t xml:space="preserve">. </w:t>
      </w:r>
    </w:p>
    <w:p w:rsidR="00FB7667" w:rsidRPr="00A2372F" w:rsidRDefault="005B4BBD" w:rsidP="009D51FD">
      <w:pPr>
        <w:ind w:firstLine="227"/>
        <w:jc w:val="both"/>
        <w:rPr>
          <w:color w:val="000000"/>
          <w:lang w:val="pt-BR"/>
        </w:rPr>
      </w:pPr>
      <w:r w:rsidRPr="00A2372F">
        <w:rPr>
          <w:color w:val="000000"/>
          <w:lang w:val="pt-BR"/>
        </w:rPr>
        <w:t xml:space="preserve">- </w:t>
      </w:r>
      <w:r w:rsidR="0054320C" w:rsidRPr="00A2372F">
        <w:rPr>
          <w:color w:val="000000"/>
          <w:lang w:val="pt-BR"/>
        </w:rPr>
        <w:t xml:space="preserve">HS </w:t>
      </w:r>
      <w:r w:rsidRPr="00A2372F">
        <w:rPr>
          <w:color w:val="000000"/>
          <w:lang w:val="pt-BR"/>
        </w:rPr>
        <w:t>cần phải liên hệ thực tiến về đa</w:t>
      </w:r>
      <w:r w:rsidR="0054320C" w:rsidRPr="00A2372F">
        <w:rPr>
          <w:color w:val="000000"/>
          <w:lang w:val="pt-BR"/>
        </w:rPr>
        <w:t xml:space="preserve"> giác nội tiếp.</w:t>
      </w:r>
    </w:p>
    <w:p w:rsidR="009D51FD" w:rsidRPr="00A2372F" w:rsidRDefault="00FB7667" w:rsidP="009D51FD">
      <w:pPr>
        <w:ind w:firstLine="227"/>
        <w:rPr>
          <w:color w:val="000000"/>
          <w:lang w:val="pt-BR"/>
        </w:rPr>
      </w:pPr>
      <w:r w:rsidRPr="00A2372F">
        <w:rPr>
          <w:color w:val="000000"/>
          <w:lang w:val="pt-BR"/>
        </w:rPr>
        <w:t>-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l</w:t>
      </w:r>
      <w:r w:rsidR="008D1029" w:rsidRPr="00A2372F">
        <w:rPr>
          <w:color w:val="000000"/>
          <w:lang w:val="pt-BR"/>
        </w:rPr>
        <w:t>ụ</w:t>
      </w:r>
      <w:r w:rsidRPr="00A2372F">
        <w:rPr>
          <w:color w:val="000000"/>
          <w:lang w:val="pt-BR"/>
        </w:rPr>
        <w:t>c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 tam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005B4BBD" w:rsidRPr="00A2372F">
        <w:rPr>
          <w:color w:val="000000"/>
          <w:lang w:val="pt-BR"/>
        </w:rPr>
        <w:t>n (O; R</w:t>
      </w:r>
      <w:r w:rsidRPr="00A2372F">
        <w:rPr>
          <w:color w:val="000000"/>
          <w:lang w:val="pt-BR"/>
        </w:rPr>
        <w:t>),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c</w:t>
      </w:r>
      <w:r w:rsidR="008D1029" w:rsidRPr="00A2372F">
        <w:rPr>
          <w:color w:val="000000"/>
          <w:lang w:val="pt-BR"/>
        </w:rPr>
        <w:t>ạ</w:t>
      </w:r>
      <w:r w:rsidRPr="00A2372F">
        <w:rPr>
          <w:color w:val="000000"/>
          <w:lang w:val="pt-BR"/>
        </w:rPr>
        <w:t>nh a c</w:t>
      </w:r>
      <w:r w:rsidR="008D1029" w:rsidRPr="00A2372F">
        <w:rPr>
          <w:color w:val="000000"/>
          <w:lang w:val="pt-BR"/>
        </w:rPr>
        <w:t>ủ</w:t>
      </w:r>
      <w:r w:rsidRPr="00A2372F">
        <w:rPr>
          <w:color w:val="000000"/>
          <w:lang w:val="pt-BR"/>
        </w:rPr>
        <w:t xml:space="preserve">a </w:t>
      </w:r>
      <w:r w:rsidR="008D1029" w:rsidRPr="00A2372F">
        <w:rPr>
          <w:color w:val="000000"/>
          <w:lang w:val="pt-BR"/>
        </w:rPr>
        <w:t>đ</w:t>
      </w:r>
      <w:r w:rsidRPr="00A2372F">
        <w:rPr>
          <w:color w:val="000000"/>
          <w:lang w:val="pt-BR"/>
        </w:rPr>
        <w:t>a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 xml:space="preserve">u </w:t>
      </w:r>
      <w:r w:rsidR="008D1029" w:rsidRPr="00A2372F">
        <w:rPr>
          <w:color w:val="000000"/>
          <w:lang w:val="pt-BR"/>
        </w:rPr>
        <w:t>đó</w:t>
      </w:r>
      <w:r w:rsidRPr="00A2372F">
        <w:rPr>
          <w:color w:val="000000"/>
          <w:lang w:val="pt-BR"/>
        </w:rPr>
        <w:t xml:space="preserve"> theo R v</w:t>
      </w:r>
      <w:r w:rsidR="008D1029" w:rsidRPr="00A2372F">
        <w:rPr>
          <w:color w:val="000000"/>
          <w:lang w:val="pt-BR"/>
        </w:rPr>
        <w:t>à</w:t>
      </w:r>
      <w:r w:rsidRPr="00A2372F">
        <w:rPr>
          <w:color w:val="000000"/>
          <w:lang w:val="pt-BR"/>
        </w:rPr>
        <w:t xml:space="preserve"> ng</w:t>
      </w:r>
      <w:r w:rsidR="008D1029" w:rsidRPr="00A2372F">
        <w:rPr>
          <w:color w:val="000000"/>
          <w:lang w:val="pt-BR"/>
        </w:rPr>
        <w:t>ượ</w:t>
      </w:r>
      <w:r w:rsidRPr="00A2372F">
        <w:rPr>
          <w:color w:val="000000"/>
          <w:lang w:val="pt-BR"/>
        </w:rPr>
        <w:t>c l</w:t>
      </w:r>
      <w:r w:rsidR="008D1029" w:rsidRPr="00A2372F">
        <w:rPr>
          <w:color w:val="000000"/>
          <w:lang w:val="pt-BR"/>
        </w:rPr>
        <w:t>ạ</w:t>
      </w:r>
      <w:r w:rsidRPr="00A2372F">
        <w:rPr>
          <w:color w:val="000000"/>
          <w:lang w:val="pt-BR"/>
        </w:rPr>
        <w:t>i t</w:t>
      </w:r>
      <w:r w:rsidR="008D1029" w:rsidRPr="00A2372F">
        <w:rPr>
          <w:color w:val="000000"/>
          <w:lang w:val="pt-BR"/>
        </w:rPr>
        <w:t>í</w:t>
      </w:r>
      <w:r w:rsidRPr="00A2372F">
        <w:rPr>
          <w:color w:val="000000"/>
          <w:lang w:val="pt-BR"/>
        </w:rPr>
        <w:t>nh R theo a</w:t>
      </w:r>
      <w:r w:rsidR="009D51FD" w:rsidRPr="00A2372F">
        <w:rPr>
          <w:color w:val="000000"/>
          <w:lang w:val="pt-BR"/>
        </w:rPr>
        <w:t>.</w:t>
      </w:r>
    </w:p>
    <w:p w:rsidR="00FB7667" w:rsidRPr="00A2372F" w:rsidRDefault="00FB7667" w:rsidP="009D51FD">
      <w:pPr>
        <w:rPr>
          <w:color w:val="000000"/>
          <w:lang w:val="pt-BR"/>
        </w:rPr>
      </w:pPr>
      <w:r w:rsidRPr="00A2372F">
        <w:rPr>
          <w:color w:val="000000"/>
          <w:lang w:val="pt-BR"/>
        </w:rPr>
        <w:tab/>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61 </w:t>
      </w:r>
      <w:r w:rsidR="008D1029" w:rsidRPr="00A2372F">
        <w:rPr>
          <w:color w:val="000000"/>
          <w:lang w:val="pt-BR"/>
        </w:rPr>
        <w:t>đế</w:t>
      </w:r>
      <w:r w:rsidR="005B4BBD" w:rsidRPr="00A2372F">
        <w:rPr>
          <w:color w:val="000000"/>
          <w:lang w:val="pt-BR"/>
        </w:rPr>
        <w:t>n 64 (sgk/91, 9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b/>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b</w:t>
      </w:r>
      <w:r w:rsidR="008D1029" w:rsidRPr="00A2372F">
        <w:rPr>
          <w:color w:val="000000"/>
          <w:lang w:val="pt-BR"/>
        </w:rPr>
        <w:t>à</w:t>
      </w:r>
      <w:r w:rsidRPr="00A2372F">
        <w:rPr>
          <w:color w:val="000000"/>
          <w:lang w:val="pt-BR"/>
        </w:rPr>
        <w:t>i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w:t>
      </w:r>
      <w:r w:rsidR="00E5735F" w:rsidRPr="00A2372F">
        <w:rPr>
          <w:color w:val="000000"/>
          <w:lang w:val="pt-BR"/>
        </w:rPr>
        <w:t>.</w:t>
      </w:r>
    </w:p>
    <w:p w:rsidR="00E5735F" w:rsidRPr="00A2372F" w:rsidRDefault="00E5735F" w:rsidP="00FB7667">
      <w:pPr>
        <w:jc w:val="both"/>
        <w:rPr>
          <w:color w:val="000000"/>
          <w:lang w:val="pt-BR"/>
        </w:rPr>
      </w:pPr>
    </w:p>
    <w:tbl>
      <w:tblPr>
        <w:tblW w:w="0" w:type="auto"/>
        <w:tblInd w:w="1533" w:type="dxa"/>
        <w:tblBorders>
          <w:top w:val="single" w:sz="4" w:space="0" w:color="auto"/>
        </w:tblBorders>
        <w:tblLook w:val="0000" w:firstRow="0" w:lastRow="0" w:firstColumn="0" w:lastColumn="0" w:noHBand="0" w:noVBand="0"/>
      </w:tblPr>
      <w:tblGrid>
        <w:gridCol w:w="7680"/>
      </w:tblGrid>
      <w:tr w:rsidR="00E5735F" w:rsidRPr="00A2372F" w:rsidTr="00E5735F">
        <w:trPr>
          <w:trHeight w:val="100"/>
        </w:trPr>
        <w:tc>
          <w:tcPr>
            <w:tcW w:w="7680" w:type="dxa"/>
          </w:tcPr>
          <w:p w:rsidR="00E5735F" w:rsidRPr="00A2372F" w:rsidRDefault="00E5735F" w:rsidP="00E5735F">
            <w:pPr>
              <w:rPr>
                <w:color w:val="000000"/>
                <w:lang w:val="pt-BR"/>
              </w:rPr>
            </w:pPr>
          </w:p>
        </w:tc>
      </w:tr>
    </w:tbl>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5B4BBD" w:rsidRPr="00A2372F" w:rsidRDefault="005B4BBD" w:rsidP="00A87635">
      <w:pPr>
        <w:jc w:val="both"/>
        <w:rPr>
          <w:b/>
          <w:color w:val="000000"/>
          <w:lang w:val="pt-BR"/>
        </w:rPr>
      </w:pPr>
    </w:p>
    <w:p w:rsidR="00A87635" w:rsidRPr="00A2372F" w:rsidRDefault="00A87635" w:rsidP="00A87635">
      <w:pPr>
        <w:jc w:val="both"/>
        <w:rPr>
          <w:color w:val="000000"/>
          <w:lang w:val="pt-BR"/>
        </w:rPr>
      </w:pPr>
      <w:r w:rsidRPr="00A2372F">
        <w:rPr>
          <w:b/>
          <w:color w:val="000000"/>
          <w:lang w:val="pt-BR"/>
        </w:rPr>
        <w:lastRenderedPageBreak/>
        <w:t xml:space="preserve">TUẦN 27. Ngày soạn </w:t>
      </w:r>
      <w:r w:rsidR="006324EC" w:rsidRPr="00A2372F">
        <w:rPr>
          <w:b/>
          <w:color w:val="000000"/>
          <w:lang w:val="pt-BR"/>
        </w:rPr>
        <w:t>27</w:t>
      </w:r>
      <w:r w:rsidRPr="00A2372F">
        <w:rPr>
          <w:b/>
          <w:color w:val="000000"/>
          <w:lang w:val="pt-BR"/>
        </w:rPr>
        <w:t>/02</w:t>
      </w:r>
      <w:r w:rsidR="006324EC" w:rsidRPr="00A2372F">
        <w:rPr>
          <w:b/>
          <w:color w:val="000000"/>
          <w:lang w:val="pt-BR"/>
        </w:rPr>
        <w:t>/</w:t>
      </w:r>
      <w:r w:rsidR="00C5787C" w:rsidRPr="00A2372F">
        <w:rPr>
          <w:b/>
          <w:color w:val="000000"/>
          <w:lang w:val="pt-BR"/>
        </w:rPr>
        <w:t>2018</w:t>
      </w:r>
      <w:r w:rsidRPr="00A2372F">
        <w:rPr>
          <w:b/>
          <w:color w:val="000000"/>
          <w:lang w:val="pt-BR"/>
        </w:rPr>
        <w:t xml:space="preserve">             </w:t>
      </w:r>
      <w:r w:rsidR="006324EC" w:rsidRPr="00A2372F">
        <w:rPr>
          <w:b/>
          <w:color w:val="000000"/>
          <w:lang w:val="pt-BR"/>
        </w:rPr>
        <w:t xml:space="preserve">   </w:t>
      </w:r>
      <w:r w:rsidRPr="00A2372F">
        <w:rPr>
          <w:b/>
          <w:color w:val="000000"/>
          <w:lang w:val="pt-BR"/>
        </w:rPr>
        <w:t xml:space="preserve">                                       Ngày dạy </w:t>
      </w:r>
      <w:r w:rsidR="006324EC" w:rsidRPr="00A2372F">
        <w:rPr>
          <w:b/>
          <w:color w:val="000000"/>
          <w:lang w:val="pt-BR"/>
        </w:rPr>
        <w:t>08</w:t>
      </w:r>
      <w:r w:rsidRPr="00A2372F">
        <w:rPr>
          <w:b/>
          <w:color w:val="000000"/>
          <w:lang w:val="pt-BR"/>
        </w:rPr>
        <w:t>/3/</w:t>
      </w:r>
      <w:r w:rsidR="00C5787C" w:rsidRPr="00A2372F">
        <w:rPr>
          <w:b/>
          <w:color w:val="000000"/>
          <w:lang w:val="pt-BR"/>
        </w:rPr>
        <w:t>2018</w:t>
      </w:r>
    </w:p>
    <w:p w:rsidR="00A87635" w:rsidRPr="00A2372F" w:rsidRDefault="00A87635" w:rsidP="00FB7667">
      <w:pPr>
        <w:jc w:val="center"/>
        <w:rPr>
          <w:b/>
          <w:color w:val="000000"/>
          <w:lang w:val="pt-BR"/>
        </w:rPr>
      </w:pPr>
    </w:p>
    <w:p w:rsidR="00FB7667" w:rsidRPr="00A2372F" w:rsidRDefault="005B4BBD" w:rsidP="00A87635">
      <w:pPr>
        <w:jc w:val="center"/>
        <w:rPr>
          <w:b/>
          <w:color w:val="000000"/>
          <w:lang w:val="pt-BR"/>
        </w:rPr>
      </w:pPr>
      <w:r w:rsidRPr="00A2372F">
        <w:rPr>
          <w:b/>
          <w:color w:val="000000"/>
          <w:lang w:val="pt-BR"/>
        </w:rPr>
        <w:t>Tiết 51. ĐỘ DÀI ĐƯỜNG TRÒN</w:t>
      </w:r>
      <w:r w:rsidR="00A87635" w:rsidRPr="00A2372F">
        <w:rPr>
          <w:b/>
          <w:color w:val="000000"/>
          <w:lang w:val="pt-BR"/>
        </w:rPr>
        <w:t>, CUNG TRÒN</w:t>
      </w:r>
      <w:r w:rsidR="00FB7667" w:rsidRPr="00A2372F">
        <w:rPr>
          <w:b/>
          <w:color w:val="000000"/>
          <w:sz w:val="34"/>
          <w:szCs w:val="34"/>
          <w:lang w:val="pt-BR"/>
        </w:rPr>
        <w:tab/>
      </w: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w:t>
      </w:r>
      <w:r w:rsidRPr="00A2372F">
        <w:rPr>
          <w:color w:val="000000"/>
        </w:rPr>
        <w:t>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 =</w:t>
      </w:r>
      <w:r w:rsidRPr="00A2372F">
        <w:rPr>
          <w:color w:val="000000"/>
          <w:position w:val="-6"/>
        </w:rPr>
        <w:object w:dxaOrig="499" w:dyaOrig="279">
          <v:shape id="_x0000_i1910" type="#_x0000_t75" style="width:24.75pt;height:14.25pt" o:ole="">
            <v:imagedata r:id="rId1510" o:title=""/>
          </v:shape>
          <o:OLEObject Type="Embed" ProgID="Equation.DSMT4" ShapeID="_x0000_i1910" DrawAspect="Content" ObjectID="_1639248194" r:id="rId1511"/>
        </w:object>
      </w:r>
      <w:r w:rsidRPr="00A2372F">
        <w:rPr>
          <w:color w:val="000000"/>
          <w:lang w:val="pt-BR"/>
        </w:rPr>
        <w:t xml:space="preserve">  (C = </w:t>
      </w:r>
      <w:r w:rsidRPr="00A2372F">
        <w:rPr>
          <w:color w:val="000000"/>
          <w:position w:val="-6"/>
        </w:rPr>
        <w:object w:dxaOrig="380" w:dyaOrig="279">
          <v:shape id="_x0000_i1911" type="#_x0000_t75" style="width:18.75pt;height:14.25pt" o:ole="">
            <v:imagedata r:id="rId1512" o:title=""/>
          </v:shape>
          <o:OLEObject Type="Embed" ProgID="Equation.DSMT4" ShapeID="_x0000_i1911" DrawAspect="Content" ObjectID="_1639248195" r:id="rId1513"/>
        </w:object>
      </w:r>
      <w:r w:rsidRPr="00A2372F">
        <w:rPr>
          <w:color w:val="000000"/>
          <w:lang w:val="pt-BR"/>
        </w:rPr>
        <w:t>) ;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 xml:space="preserve">0   </w:t>
      </w:r>
      <w:r w:rsidRPr="00A2372F">
        <w:rPr>
          <w:color w:val="000000"/>
          <w:lang w:val="pt-BR"/>
        </w:rPr>
        <w:t xml:space="preserve"> (</w:t>
      </w:r>
      <w:r w:rsidRPr="00A2372F">
        <w:rPr>
          <w:color w:val="000000"/>
          <w:position w:val="-24"/>
        </w:rPr>
        <w:object w:dxaOrig="900" w:dyaOrig="620">
          <v:shape id="_x0000_i1912" type="#_x0000_t75" style="width:45pt;height:30.75pt" o:ole="">
            <v:imagedata r:id="rId1514" o:title=""/>
          </v:shape>
          <o:OLEObject Type="Embed" ProgID="Equation.DSMT4" ShapeID="_x0000_i1912" DrawAspect="Content" ObjectID="_1639248196" r:id="rId1515"/>
        </w:objec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bi</w:t>
      </w:r>
      <w:r w:rsidR="008D1029" w:rsidRPr="00A2372F">
        <w:rPr>
          <w:color w:val="000000"/>
          <w:lang w:val="pt-BR"/>
        </w:rPr>
        <w:t>ế</w:t>
      </w:r>
      <w:r w:rsidRPr="00A2372F">
        <w:rPr>
          <w:color w:val="000000"/>
          <w:lang w:val="pt-BR"/>
        </w:rPr>
        <w:t xml:space="preserve">n </w:t>
      </w:r>
      <w:r w:rsidR="008D1029" w:rsidRPr="00A2372F">
        <w:rPr>
          <w:color w:val="000000"/>
          <w:lang w:val="pt-BR"/>
        </w:rPr>
        <w:t>đổ</w:t>
      </w:r>
      <w:r w:rsidRPr="00A2372F">
        <w:rPr>
          <w:color w:val="000000"/>
          <w:lang w:val="pt-BR"/>
        </w:rPr>
        <w:t>i t</w:t>
      </w:r>
      <w:r w:rsidR="008D1029" w:rsidRPr="00A2372F">
        <w:rPr>
          <w:color w:val="000000"/>
          <w:lang w:val="pt-BR"/>
        </w:rPr>
        <w:t>ừ</w:t>
      </w:r>
      <w:r w:rsidRPr="00A2372F">
        <w:rPr>
          <w:color w:val="000000"/>
          <w:lang w:val="pt-BR"/>
        </w:rPr>
        <w:t xml:space="preserve">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w:t>
      </w:r>
      <w:r w:rsidR="008D1029" w:rsidRPr="00A2372F">
        <w:rPr>
          <w:color w:val="000000"/>
          <w:lang w:val="pt-BR"/>
        </w:rPr>
        <w:t>ơ</w:t>
      </w:r>
      <w:r w:rsidRPr="00A2372F">
        <w:rPr>
          <w:color w:val="000000"/>
          <w:lang w:val="pt-BR"/>
        </w:rPr>
        <w:t xml:space="preserve"> b</w:t>
      </w:r>
      <w:r w:rsidR="008D1029" w:rsidRPr="00A2372F">
        <w:rPr>
          <w:color w:val="000000"/>
          <w:lang w:val="pt-BR"/>
        </w:rPr>
        <w:t>ả</w:t>
      </w:r>
      <w:r w:rsidRPr="00A2372F">
        <w:rPr>
          <w:color w:val="000000"/>
          <w:lang w:val="pt-BR"/>
        </w:rPr>
        <w:t xml:space="preserve">n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d),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left="720"/>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w:t>
      </w:r>
      <w:r w:rsidR="008D1029" w:rsidRPr="00A2372F">
        <w:rPr>
          <w:color w:val="000000"/>
          <w:lang w:val="pt-BR"/>
        </w:rPr>
        <w:t>đ</w:t>
      </w:r>
      <w:r w:rsidRPr="00A2372F">
        <w:rPr>
          <w:color w:val="000000"/>
          <w:lang w:val="pt-BR"/>
        </w:rPr>
        <w:t xml:space="preserve">o </w:t>
      </w:r>
      <w:r w:rsidR="008D1029" w:rsidRPr="00A2372F">
        <w:rPr>
          <w:color w:val="000000"/>
          <w:lang w:val="pt-BR"/>
        </w:rPr>
        <w:t>đạ</w:t>
      </w:r>
      <w:r w:rsidRPr="00A2372F">
        <w:rPr>
          <w:color w:val="000000"/>
          <w:lang w:val="pt-BR"/>
        </w:rPr>
        <w:t>c,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7206D1" w:rsidRPr="00A2372F">
        <w:rPr>
          <w:b/>
          <w:color w:val="000000"/>
          <w:lang w:val="pt-BR"/>
        </w:rPr>
        <w:t>, phẩm chất.</w:t>
      </w:r>
      <w:r w:rsidRPr="00A2372F">
        <w:rPr>
          <w:b/>
          <w:color w:val="000000"/>
          <w:lang w:val="pt-BR"/>
        </w:rPr>
        <w:t xml:space="preserve"> </w:t>
      </w:r>
    </w:p>
    <w:p w:rsidR="00E903F2" w:rsidRPr="00A2372F" w:rsidRDefault="00FB7667" w:rsidP="007206D1">
      <w:pPr>
        <w:ind w:firstLine="720"/>
        <w:rPr>
          <w:color w:val="000000"/>
          <w:lang w:val="pt-BR"/>
        </w:rPr>
      </w:pPr>
      <w:r w:rsidRPr="00A2372F">
        <w:rPr>
          <w:color w:val="000000"/>
          <w:lang w:val="pt-BR"/>
        </w:rPr>
        <w:t>- Hi</w:t>
      </w:r>
      <w:r w:rsidR="008D1029" w:rsidRPr="00A2372F">
        <w:rPr>
          <w:color w:val="000000"/>
          <w:lang w:val="pt-BR"/>
        </w:rPr>
        <w:t>ể</w:t>
      </w:r>
      <w:r w:rsidRPr="00A2372F">
        <w:rPr>
          <w:color w:val="000000"/>
          <w:lang w:val="pt-BR"/>
        </w:rPr>
        <w:t xml:space="preserve">u </w:t>
      </w:r>
      <w:r w:rsidR="008D1029" w:rsidRPr="00A2372F">
        <w:rPr>
          <w:color w:val="000000"/>
          <w:lang w:val="pt-BR"/>
        </w:rPr>
        <w:t>đượ</w:t>
      </w:r>
      <w:r w:rsidRPr="00A2372F">
        <w:rPr>
          <w:color w:val="000000"/>
          <w:lang w:val="pt-BR"/>
        </w:rPr>
        <w:t xml:space="preserve">c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 xml:space="preserve"> t</w:t>
      </w:r>
      <w:r w:rsidR="008D1029" w:rsidRPr="00A2372F">
        <w:rPr>
          <w:color w:val="000000"/>
          <w:lang w:val="pt-BR"/>
        </w:rPr>
        <w:t>ừ</w:t>
      </w:r>
      <w:r w:rsidRPr="00A2372F">
        <w:rPr>
          <w:color w:val="000000"/>
          <w:lang w:val="pt-BR"/>
        </w:rPr>
        <w:t xml:space="preserve">ng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007206D1" w:rsidRPr="00A2372F">
        <w:rPr>
          <w:color w:val="000000"/>
          <w:lang w:val="pt-BR"/>
        </w:rPr>
        <w:t>n quan;</w:t>
      </w:r>
      <w:r w:rsidRPr="00A2372F">
        <w:rPr>
          <w:color w:val="000000"/>
          <w:lang w:val="pt-BR"/>
        </w:rPr>
        <w:tab/>
      </w:r>
    </w:p>
    <w:p w:rsidR="00FB7667" w:rsidRPr="00A2372F" w:rsidRDefault="007206D1" w:rsidP="007206D1">
      <w:pPr>
        <w:ind w:firstLine="720"/>
        <w:rPr>
          <w:color w:val="000000"/>
          <w:lang w:val="pt-BR"/>
        </w:rPr>
      </w:pPr>
      <w:r w:rsidRPr="00A2372F">
        <w:rPr>
          <w:rFonts w:eastAsia="PMingLiU"/>
          <w:color w:val="000000"/>
          <w:lang w:val="pt-BR"/>
        </w:rPr>
        <w:t>-</w:t>
      </w:r>
      <w:r w:rsidR="00711707" w:rsidRPr="00A2372F">
        <w:rPr>
          <w:rFonts w:eastAsia="PMingLiU"/>
          <w:color w:val="000000"/>
          <w:lang w:val="pt-BR"/>
        </w:rPr>
        <w:t xml:space="preserve"> </w:t>
      </w:r>
      <w:r w:rsidRPr="00A2372F">
        <w:rPr>
          <w:rFonts w:eastAsia="PMingLiU"/>
          <w:color w:val="000000"/>
          <w:lang w:val="pt-BR"/>
        </w:rPr>
        <w:t>Trung thực, tự trọng; - Tự lập, tự tin, tự chủ và có tinh thần vượt khó.</w:t>
      </w:r>
    </w:p>
    <w:p w:rsidR="007206D1" w:rsidRPr="00A2372F" w:rsidRDefault="007206D1" w:rsidP="007206D1">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7206D1" w:rsidRPr="00A2372F" w:rsidRDefault="007206D1" w:rsidP="007206D1">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355"/>
      </w:tblGrid>
      <w:tr w:rsidR="007206D1" w:rsidRPr="00A2372F" w:rsidTr="00CC1C9F">
        <w:tc>
          <w:tcPr>
            <w:tcW w:w="959" w:type="dxa"/>
            <w:vAlign w:val="center"/>
          </w:tcPr>
          <w:p w:rsidR="007206D1" w:rsidRPr="00A2372F" w:rsidRDefault="007206D1" w:rsidP="00293DFB">
            <w:pPr>
              <w:jc w:val="center"/>
              <w:rPr>
                <w:color w:val="000000"/>
              </w:rPr>
            </w:pPr>
            <w:r w:rsidRPr="00A2372F">
              <w:rPr>
                <w:color w:val="000000"/>
              </w:rPr>
              <w:t>- GV:</w:t>
            </w:r>
          </w:p>
        </w:tc>
        <w:tc>
          <w:tcPr>
            <w:tcW w:w="9355" w:type="dxa"/>
          </w:tcPr>
          <w:p w:rsidR="007206D1" w:rsidRPr="00A2372F" w:rsidRDefault="007206D1" w:rsidP="00293DFB">
            <w:pPr>
              <w:rPr>
                <w:color w:val="000000"/>
              </w:rPr>
            </w:pPr>
            <w:r w:rsidRPr="00A2372F">
              <w:rPr>
                <w:color w:val="000000"/>
              </w:rPr>
              <w:t>- Máy chiếu đa năng, GA ĐT, thước, compa, êke, phấn màu. tấm bìa, kéo, sợi chỉ</w:t>
            </w:r>
          </w:p>
          <w:p w:rsidR="007206D1" w:rsidRPr="00A2372F" w:rsidRDefault="007206D1" w:rsidP="00293DFB">
            <w:pPr>
              <w:rPr>
                <w:color w:val="000000"/>
              </w:rPr>
            </w:pPr>
            <w:r w:rsidRPr="00A2372F">
              <w:rPr>
                <w:color w:val="000000"/>
              </w:rPr>
              <w:t>- PPDH: Dạy học nêu và giải quyết vấn đề.</w:t>
            </w:r>
          </w:p>
          <w:p w:rsidR="007206D1" w:rsidRPr="00A2372F" w:rsidRDefault="007206D1" w:rsidP="00293DFB">
            <w:pPr>
              <w:rPr>
                <w:color w:val="000000"/>
              </w:rPr>
            </w:pPr>
            <w:r w:rsidRPr="00A2372F">
              <w:rPr>
                <w:color w:val="000000"/>
              </w:rPr>
              <w:t>- Kỹ thuật DH: Kỹ thuật đặt câu hỏi, Sơ đồ tư duy, Lắng nghe và phản hồi tích cực.</w:t>
            </w:r>
          </w:p>
        </w:tc>
      </w:tr>
      <w:tr w:rsidR="007206D1" w:rsidRPr="00A2372F" w:rsidTr="00CC1C9F">
        <w:tc>
          <w:tcPr>
            <w:tcW w:w="959" w:type="dxa"/>
            <w:vAlign w:val="center"/>
          </w:tcPr>
          <w:p w:rsidR="007206D1" w:rsidRPr="00A2372F" w:rsidRDefault="007206D1" w:rsidP="00293DFB">
            <w:pPr>
              <w:jc w:val="center"/>
              <w:rPr>
                <w:color w:val="000000"/>
              </w:rPr>
            </w:pPr>
            <w:r w:rsidRPr="00A2372F">
              <w:rPr>
                <w:color w:val="000000"/>
              </w:rPr>
              <w:t>- HS:</w:t>
            </w:r>
          </w:p>
        </w:tc>
        <w:tc>
          <w:tcPr>
            <w:tcW w:w="9355" w:type="dxa"/>
          </w:tcPr>
          <w:p w:rsidR="007206D1" w:rsidRPr="00A2372F" w:rsidRDefault="007206D1" w:rsidP="00293DFB">
            <w:pPr>
              <w:rPr>
                <w:color w:val="000000"/>
              </w:rPr>
            </w:pPr>
            <w:r w:rsidRPr="00A2372F">
              <w:rPr>
                <w:color w:val="000000"/>
              </w:rPr>
              <w:t>Thước có chia khoảng, compa, tấm bìa, kéo, sợi chỉ, máy tính dụng cụ học tập.</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3A72EB" w:rsidRPr="00A2372F">
        <w:rPr>
          <w:b/>
          <w:color w:val="000000"/>
        </w:rPr>
        <w:t>.</w:t>
      </w:r>
    </w:p>
    <w:p w:rsidR="007206D1" w:rsidRPr="00A2372F" w:rsidRDefault="007206D1" w:rsidP="00FB7667">
      <w:pPr>
        <w:jc w:val="center"/>
        <w:rPr>
          <w:b/>
          <w:color w:val="000000"/>
        </w:rPr>
      </w:pPr>
      <w:r w:rsidRPr="00A2372F">
        <w:rPr>
          <w:b/>
          <w:color w:val="000000"/>
        </w:rPr>
        <w:t>HĐ 1</w:t>
      </w:r>
      <w:r w:rsidR="00FB7667" w:rsidRPr="00A2372F">
        <w:rPr>
          <w:b/>
          <w:color w:val="000000"/>
        </w:rPr>
        <w:t xml:space="preserve">. </w:t>
      </w:r>
      <w:r w:rsidRPr="00A2372F">
        <w:rPr>
          <w:b/>
          <w:color w:val="000000"/>
        </w:rPr>
        <w:t>KHỞI ĐỘNG.</w:t>
      </w:r>
    </w:p>
    <w:p w:rsidR="007206D1" w:rsidRPr="00A2372F" w:rsidRDefault="00FB7667" w:rsidP="007206D1">
      <w:pPr>
        <w:numPr>
          <w:ilvl w:val="0"/>
          <w:numId w:val="35"/>
        </w:numPr>
        <w:jc w:val="center"/>
        <w:rPr>
          <w:b/>
          <w:color w:val="000000"/>
        </w:rPr>
      </w:pPr>
      <w:r w:rsidRPr="00A2372F">
        <w:rPr>
          <w:b/>
          <w:color w:val="000000"/>
        </w:rPr>
        <w:t>T</w:t>
      </w:r>
      <w:r w:rsidR="008D1029" w:rsidRPr="00A2372F">
        <w:rPr>
          <w:b/>
          <w:color w:val="000000"/>
        </w:rPr>
        <w:t>ổ</w:t>
      </w:r>
      <w:r w:rsidRPr="00A2372F">
        <w:rPr>
          <w:b/>
          <w:color w:val="000000"/>
        </w:rPr>
        <w:t xml:space="preserve"> ch</w:t>
      </w:r>
      <w:r w:rsidR="008D1029" w:rsidRPr="00A2372F">
        <w:rPr>
          <w:b/>
          <w:color w:val="000000"/>
        </w:rPr>
        <w:t>ứ</w:t>
      </w:r>
      <w:r w:rsidR="007206D1" w:rsidRPr="00A2372F">
        <w:rPr>
          <w:b/>
          <w:color w:val="000000"/>
        </w:rPr>
        <w:t>c.</w:t>
      </w:r>
    </w:p>
    <w:p w:rsidR="00FB7667" w:rsidRPr="00A2372F" w:rsidRDefault="00FB7667" w:rsidP="007206D1">
      <w:pPr>
        <w:numPr>
          <w:ilvl w:val="0"/>
          <w:numId w:val="35"/>
        </w:num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7206D1" w:rsidRPr="00A2372F">
        <w:rPr>
          <w:b/>
          <w:color w:val="000000"/>
        </w:rPr>
        <w:t>ũ.</w:t>
      </w:r>
      <w:r w:rsidRPr="00A2372F">
        <w:rPr>
          <w:b/>
          <w:color w:val="000000"/>
        </w:rPr>
        <w:tab/>
      </w:r>
    </w:p>
    <w:tbl>
      <w:tblPr>
        <w:tblW w:w="0" w:type="auto"/>
        <w:tblLook w:val="01E0" w:firstRow="1" w:lastRow="1" w:firstColumn="1" w:lastColumn="1" w:noHBand="0" w:noVBand="0"/>
      </w:tblPr>
      <w:tblGrid>
        <w:gridCol w:w="1606"/>
        <w:gridCol w:w="8441"/>
      </w:tblGrid>
      <w:tr w:rsidR="00F27773" w:rsidRPr="00A2372F">
        <w:tc>
          <w:tcPr>
            <w:tcW w:w="1606" w:type="dxa"/>
          </w:tcPr>
          <w:p w:rsidR="00FB7667" w:rsidRPr="00A2372F" w:rsidRDefault="00FB7667" w:rsidP="00FB7667">
            <w:pPr>
              <w:jc w:val="right"/>
              <w:rPr>
                <w:color w:val="000000"/>
              </w:rPr>
            </w:pPr>
            <w:r w:rsidRPr="00A2372F">
              <w:rPr>
                <w:color w:val="000000"/>
              </w:rPr>
              <w:t xml:space="preserve">- HS: </w:t>
            </w:r>
          </w:p>
        </w:tc>
        <w:tc>
          <w:tcPr>
            <w:tcW w:w="8441" w:type="dxa"/>
          </w:tcPr>
          <w:p w:rsidR="00FB7667" w:rsidRPr="00A2372F" w:rsidRDefault="00FB7667" w:rsidP="00FB7667">
            <w:pPr>
              <w:jc w:val="both"/>
              <w:rPr>
                <w:bCs/>
                <w:color w:val="000000"/>
                <w:lang w:val="pt-BR"/>
              </w:rPr>
            </w:pPr>
            <w:r w:rsidRPr="00A2372F">
              <w:rPr>
                <w:bCs/>
                <w:color w:val="000000"/>
                <w:lang w:val="pt-BR"/>
              </w:rPr>
              <w:t>N</w:t>
            </w:r>
            <w:r w:rsidR="008D1029" w:rsidRPr="00A2372F">
              <w:rPr>
                <w:bCs/>
                <w:color w:val="000000"/>
                <w:lang w:val="pt-BR"/>
              </w:rPr>
              <w:t>ê</w:t>
            </w:r>
            <w:r w:rsidRPr="00A2372F">
              <w:rPr>
                <w:bCs/>
                <w:color w:val="000000"/>
                <w:lang w:val="pt-BR"/>
              </w:rPr>
              <w:t xml:space="preserve">u </w:t>
            </w:r>
            <w:r w:rsidR="008D1029" w:rsidRPr="00A2372F">
              <w:rPr>
                <w:bCs/>
                <w:color w:val="000000"/>
                <w:lang w:val="pt-BR"/>
              </w:rPr>
              <w:t>đị</w:t>
            </w:r>
            <w:r w:rsidRPr="00A2372F">
              <w:rPr>
                <w:bCs/>
                <w:color w:val="000000"/>
                <w:lang w:val="pt-BR"/>
              </w:rPr>
              <w:t>nh ngh</w:t>
            </w:r>
            <w:r w:rsidR="008D1029" w:rsidRPr="00A2372F">
              <w:rPr>
                <w:bCs/>
                <w:color w:val="000000"/>
                <w:lang w:val="pt-BR"/>
              </w:rPr>
              <w:t>ĩ</w:t>
            </w:r>
            <w:r w:rsidRPr="00A2372F">
              <w:rPr>
                <w:bCs/>
                <w:color w:val="000000"/>
                <w:lang w:val="pt-BR"/>
              </w:rPr>
              <w:t xml:space="preserve">a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go</w:t>
            </w:r>
            <w:r w:rsidR="008D1029" w:rsidRPr="00A2372F">
              <w:rPr>
                <w:bCs/>
                <w:color w:val="000000"/>
                <w:lang w:val="pt-BR"/>
              </w:rPr>
              <w:t>ạ</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w:t>
            </w:r>
            <w:r w:rsidRPr="00A2372F">
              <w:rPr>
                <w:bCs/>
                <w:color w:val="000000"/>
                <w:lang w:val="pt-BR"/>
              </w:rPr>
              <w:t>a gi</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ề</w:t>
            </w:r>
            <w:r w:rsidRPr="00A2372F">
              <w:rPr>
                <w:bCs/>
                <w:color w:val="000000"/>
                <w:lang w:val="pt-BR"/>
              </w:rPr>
              <w:t xml:space="preserve">u ? </w:t>
            </w:r>
          </w:p>
          <w:p w:rsidR="00FB7667" w:rsidRPr="00A2372F" w:rsidRDefault="00FB7667" w:rsidP="00FB7667">
            <w:pPr>
              <w:jc w:val="both"/>
              <w:rPr>
                <w:bCs/>
                <w:color w:val="000000"/>
                <w:lang w:val="pt-BR"/>
              </w:rPr>
            </w:pPr>
            <w:r w:rsidRPr="00A2372F">
              <w:rPr>
                <w:bCs/>
                <w:color w:val="000000"/>
                <w:lang w:val="pt-BR"/>
              </w:rPr>
              <w:t>Ph</w:t>
            </w:r>
            <w:r w:rsidR="008D1029" w:rsidRPr="00A2372F">
              <w:rPr>
                <w:bCs/>
                <w:color w:val="000000"/>
                <w:lang w:val="pt-BR"/>
              </w:rPr>
              <w:t>á</w:t>
            </w:r>
            <w:r w:rsidRPr="00A2372F">
              <w:rPr>
                <w:bCs/>
                <w:color w:val="000000"/>
                <w:lang w:val="pt-BR"/>
              </w:rPr>
              <w:t>t bi</w:t>
            </w:r>
            <w:r w:rsidR="008D1029" w:rsidRPr="00A2372F">
              <w:rPr>
                <w:bCs/>
                <w:color w:val="000000"/>
                <w:lang w:val="pt-BR"/>
              </w:rPr>
              <w:t>ể</w:t>
            </w:r>
            <w:r w:rsidRPr="00A2372F">
              <w:rPr>
                <w:bCs/>
                <w:color w:val="000000"/>
                <w:lang w:val="pt-BR"/>
              </w:rPr>
              <w:t>u n</w:t>
            </w:r>
            <w:r w:rsidR="008D1029" w:rsidRPr="00A2372F">
              <w:rPr>
                <w:bCs/>
                <w:color w:val="000000"/>
                <w:lang w:val="pt-BR"/>
              </w:rPr>
              <w:t>ộ</w:t>
            </w:r>
            <w:r w:rsidRPr="00A2372F">
              <w:rPr>
                <w:bCs/>
                <w:color w:val="000000"/>
                <w:lang w:val="pt-BR"/>
              </w:rPr>
              <w:t xml:space="preserve">i dung </w:t>
            </w:r>
            <w:r w:rsidR="008D1029" w:rsidRPr="00A2372F">
              <w:rPr>
                <w:bCs/>
                <w:color w:val="000000"/>
                <w:lang w:val="pt-BR"/>
              </w:rPr>
              <w:t>đị</w:t>
            </w:r>
            <w:r w:rsidRPr="00A2372F">
              <w:rPr>
                <w:bCs/>
                <w:color w:val="000000"/>
                <w:lang w:val="pt-BR"/>
              </w:rPr>
              <w:t>nh l</w:t>
            </w:r>
            <w:r w:rsidR="008D1029" w:rsidRPr="00A2372F">
              <w:rPr>
                <w:bCs/>
                <w:color w:val="000000"/>
                <w:lang w:val="pt-BR"/>
              </w:rPr>
              <w:t>í</w:t>
            </w:r>
            <w:r w:rsidRPr="00A2372F">
              <w:rPr>
                <w:bCs/>
                <w:color w:val="000000"/>
                <w:lang w:val="pt-BR"/>
              </w:rPr>
              <w:t xml:space="preserve">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go</w:t>
            </w:r>
            <w:r w:rsidR="008D1029" w:rsidRPr="00A2372F">
              <w:rPr>
                <w:bCs/>
                <w:color w:val="000000"/>
                <w:lang w:val="pt-BR"/>
              </w:rPr>
              <w:t>ạ</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ườ</w:t>
            </w:r>
            <w:r w:rsidRPr="00A2372F">
              <w:rPr>
                <w:bCs/>
                <w:color w:val="000000"/>
                <w:lang w:val="pt-BR"/>
              </w:rPr>
              <w:t>ng tr</w:t>
            </w:r>
            <w:r w:rsidR="008D1029" w:rsidRPr="00A2372F">
              <w:rPr>
                <w:bCs/>
                <w:color w:val="000000"/>
                <w:lang w:val="pt-BR"/>
              </w:rPr>
              <w:t>ò</w:t>
            </w:r>
            <w:r w:rsidRPr="00A2372F">
              <w:rPr>
                <w:bCs/>
                <w:color w:val="000000"/>
                <w:lang w:val="pt-BR"/>
              </w:rPr>
              <w:t>n n</w:t>
            </w:r>
            <w:r w:rsidR="008D1029" w:rsidRPr="00A2372F">
              <w:rPr>
                <w:bCs/>
                <w:color w:val="000000"/>
                <w:lang w:val="pt-BR"/>
              </w:rPr>
              <w:t>ộ</w:t>
            </w:r>
            <w:r w:rsidRPr="00A2372F">
              <w:rPr>
                <w:bCs/>
                <w:color w:val="000000"/>
                <w:lang w:val="pt-BR"/>
              </w:rPr>
              <w:t>i ti</w:t>
            </w:r>
            <w:r w:rsidR="008D1029" w:rsidRPr="00A2372F">
              <w:rPr>
                <w:bCs/>
                <w:color w:val="000000"/>
                <w:lang w:val="pt-BR"/>
              </w:rPr>
              <w:t>ế</w:t>
            </w:r>
            <w:r w:rsidRPr="00A2372F">
              <w:rPr>
                <w:bCs/>
                <w:color w:val="000000"/>
                <w:lang w:val="pt-BR"/>
              </w:rPr>
              <w:t xml:space="preserve">p </w:t>
            </w:r>
            <w:r w:rsidR="008D1029" w:rsidRPr="00A2372F">
              <w:rPr>
                <w:bCs/>
                <w:color w:val="000000"/>
                <w:lang w:val="pt-BR"/>
              </w:rPr>
              <w:t>đ</w:t>
            </w:r>
            <w:r w:rsidRPr="00A2372F">
              <w:rPr>
                <w:bCs/>
                <w:color w:val="000000"/>
                <w:lang w:val="pt-BR"/>
              </w:rPr>
              <w:t>a gi</w:t>
            </w:r>
            <w:r w:rsidR="008D1029" w:rsidRPr="00A2372F">
              <w:rPr>
                <w:bCs/>
                <w:color w:val="000000"/>
                <w:lang w:val="pt-BR"/>
              </w:rPr>
              <w:t>á</w:t>
            </w:r>
            <w:r w:rsidRPr="00A2372F">
              <w:rPr>
                <w:bCs/>
                <w:color w:val="000000"/>
                <w:lang w:val="pt-BR"/>
              </w:rPr>
              <w:t xml:space="preserve">c </w:t>
            </w:r>
            <w:r w:rsidR="008D1029" w:rsidRPr="00A2372F">
              <w:rPr>
                <w:bCs/>
                <w:color w:val="000000"/>
                <w:lang w:val="pt-BR"/>
              </w:rPr>
              <w:t>đề</w:t>
            </w:r>
            <w:r w:rsidRPr="00A2372F">
              <w:rPr>
                <w:bCs/>
                <w:color w:val="000000"/>
                <w:lang w:val="pt-BR"/>
              </w:rPr>
              <w:t>u</w:t>
            </w:r>
            <w:r w:rsidR="00E903F2" w:rsidRPr="00A2372F">
              <w:rPr>
                <w:bCs/>
                <w:color w:val="000000"/>
                <w:lang w:val="pt-BR"/>
              </w:rPr>
              <w:t>.</w:t>
            </w:r>
          </w:p>
        </w:tc>
      </w:tr>
    </w:tbl>
    <w:p w:rsidR="007206D1" w:rsidRPr="00A2372F" w:rsidRDefault="007206D1" w:rsidP="007206D1">
      <w:pPr>
        <w:numPr>
          <w:ilvl w:val="0"/>
          <w:numId w:val="35"/>
        </w:numPr>
        <w:jc w:val="center"/>
        <w:rPr>
          <w:b/>
          <w:color w:val="000000"/>
          <w:lang w:val="pt-BR"/>
        </w:rPr>
      </w:pPr>
      <w:r w:rsidRPr="00A2372F">
        <w:rPr>
          <w:b/>
          <w:color w:val="000000"/>
          <w:lang w:val="pt-BR"/>
        </w:rPr>
        <w:t>GV nêu vấn đề vào bài mới.</w:t>
      </w:r>
    </w:p>
    <w:p w:rsidR="007206D1" w:rsidRPr="00A2372F" w:rsidRDefault="007206D1" w:rsidP="007206D1">
      <w:pPr>
        <w:ind w:left="720"/>
        <w:rPr>
          <w:b/>
          <w:color w:val="000000"/>
          <w:lang w:val="pt-BR"/>
        </w:rPr>
      </w:pPr>
      <w:r w:rsidRPr="00A2372F">
        <w:rPr>
          <w:b/>
          <w:color w:val="000000"/>
          <w:lang w:val="pt-BR"/>
        </w:rPr>
        <w:t>Nói “Độ dài đường tròn bằng ba lần đường kính của nó” thì đúng hay sai ?.....</w:t>
      </w:r>
    </w:p>
    <w:p w:rsidR="007206D1" w:rsidRPr="00A2372F" w:rsidRDefault="007206D1" w:rsidP="007206D1">
      <w:pPr>
        <w:ind w:left="360"/>
        <w:jc w:val="center"/>
        <w:rPr>
          <w:b/>
          <w:color w:val="000000"/>
          <w:lang w:val="pt-BR"/>
        </w:rPr>
      </w:pPr>
    </w:p>
    <w:p w:rsidR="00FB7667" w:rsidRPr="00A2372F" w:rsidRDefault="007206D1" w:rsidP="007206D1">
      <w:pPr>
        <w:ind w:left="360"/>
        <w:jc w:val="center"/>
        <w:rPr>
          <w:b/>
          <w:color w:val="000000"/>
          <w:lang w:val="pt-BR"/>
        </w:rPr>
      </w:pPr>
      <w:r w:rsidRPr="00A2372F">
        <w:rPr>
          <w:b/>
          <w:color w:val="000000"/>
          <w:lang w:val="pt-BR"/>
        </w:rPr>
        <w:t>HĐ 2</w:t>
      </w:r>
      <w:r w:rsidR="003A72EB" w:rsidRPr="00A2372F">
        <w:rPr>
          <w:b/>
          <w:color w:val="000000"/>
          <w:lang w:val="pt-BR"/>
        </w:rPr>
        <w:t>,3,4</w:t>
      </w:r>
      <w:r w:rsidR="00FB7667" w:rsidRPr="00A2372F">
        <w:rPr>
          <w:b/>
          <w:color w:val="000000"/>
          <w:lang w:val="pt-BR"/>
        </w:rPr>
        <w:t xml:space="preserve"> </w:t>
      </w:r>
      <w:r w:rsidRPr="00A2372F">
        <w:rPr>
          <w:b/>
          <w:color w:val="000000"/>
          <w:lang w:val="pt-BR"/>
        </w:rPr>
        <w:t>HÌNH THÀNH KIẾN THỨC</w:t>
      </w:r>
      <w:r w:rsidR="003A72EB" w:rsidRPr="00A2372F">
        <w:rPr>
          <w:b/>
          <w:color w:val="000000"/>
          <w:lang w:val="pt-BR"/>
        </w:rPr>
        <w:t>-LUYỆN TẬP-VẬN DỤNG</w:t>
      </w:r>
      <w:r w:rsidRPr="00A2372F">
        <w:rPr>
          <w:b/>
          <w:color w:val="000000"/>
          <w:lang w:val="pt-B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399"/>
      </w:tblGrid>
      <w:tr w:rsidR="00FB7667" w:rsidRPr="00A2372F" w:rsidTr="00A87635">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383"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A87635">
        <w:trPr>
          <w:trHeight w:val="389"/>
        </w:trPr>
        <w:tc>
          <w:tcPr>
            <w:tcW w:w="10065" w:type="dxa"/>
            <w:gridSpan w:val="2"/>
          </w:tcPr>
          <w:p w:rsidR="003A72EB" w:rsidRPr="00A2372F" w:rsidRDefault="003A72EB" w:rsidP="003A72EB">
            <w:pPr>
              <w:jc w:val="center"/>
              <w:rPr>
                <w:color w:val="000000"/>
                <w:lang w:val="pt-BR"/>
              </w:rPr>
            </w:pPr>
            <w:r w:rsidRPr="00A2372F">
              <w:rPr>
                <w:color w:val="000000"/>
                <w:lang w:val="pt-BR"/>
              </w:rPr>
              <w:t>- Học sinh nắm được công thức tính độ dài đường tròn C =</w:t>
            </w:r>
            <w:r w:rsidRPr="00A2372F">
              <w:rPr>
                <w:color w:val="000000"/>
                <w:position w:val="-6"/>
              </w:rPr>
              <w:object w:dxaOrig="499" w:dyaOrig="279">
                <v:shape id="_x0000_i1913" type="#_x0000_t75" style="width:24.75pt;height:14.25pt" o:ole="">
                  <v:imagedata r:id="rId1510" o:title=""/>
                </v:shape>
                <o:OLEObject Type="Embed" ProgID="Equation.DSMT4" ShapeID="_x0000_i1913" DrawAspect="Content" ObjectID="_1639248197" r:id="rId1516"/>
              </w:object>
            </w:r>
            <w:r w:rsidRPr="00A2372F">
              <w:rPr>
                <w:color w:val="000000"/>
                <w:lang w:val="pt-BR"/>
              </w:rPr>
              <w:t xml:space="preserve">  (C = </w:t>
            </w:r>
            <w:r w:rsidRPr="00A2372F">
              <w:rPr>
                <w:color w:val="000000"/>
                <w:position w:val="-6"/>
              </w:rPr>
              <w:object w:dxaOrig="380" w:dyaOrig="279">
                <v:shape id="_x0000_i1914" type="#_x0000_t75" style="width:18.75pt;height:14.25pt" o:ole="">
                  <v:imagedata r:id="rId1512" o:title=""/>
                </v:shape>
                <o:OLEObject Type="Embed" ProgID="Equation.DSMT4" ShapeID="_x0000_i1914" DrawAspect="Content" ObjectID="_1639248198" r:id="rId1517"/>
              </w:object>
            </w:r>
            <w:r w:rsidRPr="00A2372F">
              <w:rPr>
                <w:color w:val="000000"/>
                <w:lang w:val="pt-BR"/>
              </w:rPr>
              <w:t>)</w:t>
            </w:r>
          </w:p>
          <w:p w:rsidR="003A72EB" w:rsidRPr="00A2372F" w:rsidRDefault="003A72EB" w:rsidP="003A72EB">
            <w:pPr>
              <w:jc w:val="center"/>
              <w:rPr>
                <w:color w:val="000000"/>
                <w:lang w:val="pt-BR"/>
              </w:rPr>
            </w:pPr>
            <w:r w:rsidRPr="00A2372F">
              <w:rPr>
                <w:color w:val="000000"/>
                <w:lang w:val="pt-BR"/>
              </w:rPr>
              <w:t>GV dẫn dắt để HS tự ôn lại kiến thức cũ (Tiểu học) HĐ cá nhân, HĐ cặp đôi, HĐ nhóm theo bàn trao đổi thống nhất và báo cáo sản phẩm của từng bàn về công thức tính độ dài đường tròn.</w:t>
            </w:r>
          </w:p>
          <w:p w:rsidR="003A72EB" w:rsidRPr="00A2372F" w:rsidRDefault="003A72EB" w:rsidP="003A72EB">
            <w:pPr>
              <w:jc w:val="center"/>
              <w:rPr>
                <w:color w:val="000000"/>
                <w:lang w:val="pt-BR"/>
              </w:rPr>
            </w:pPr>
            <w:r w:rsidRPr="00A2372F">
              <w:rPr>
                <w:color w:val="000000"/>
                <w:lang w:val="pt-BR"/>
              </w:rPr>
              <w:t xml:space="preserve">- Biết vận dụng công thức tính độ dài đường tròn, độ dài cung tròn và các công thức </w:t>
            </w:r>
            <w:r w:rsidRPr="00A2372F">
              <w:rPr>
                <w:color w:val="000000"/>
                <w:lang w:val="pt-BR"/>
              </w:rPr>
              <w:lastRenderedPageBreak/>
              <w:t>biến đổi từ công thức cơ bản để tính bán kính (R), đường kính của đường tròn (d).</w:t>
            </w:r>
          </w:p>
          <w:p w:rsidR="003A72EB" w:rsidRPr="00A2372F" w:rsidRDefault="003A72EB" w:rsidP="003A72EB">
            <w:pPr>
              <w:jc w:val="center"/>
              <w:rPr>
                <w:color w:val="000000"/>
                <w:lang w:val="pt-BR"/>
              </w:rPr>
            </w:pPr>
            <w:r w:rsidRPr="00A2372F">
              <w:rPr>
                <w:color w:val="000000"/>
                <w:lang w:val="pt-BR"/>
              </w:rPr>
              <w:t xml:space="preserve"> </w:t>
            </w:r>
          </w:p>
          <w:p w:rsidR="00FB7667" w:rsidRPr="00A2372F" w:rsidRDefault="003A72EB" w:rsidP="003A72EB">
            <w:pPr>
              <w:jc w:val="center"/>
              <w:rPr>
                <w:b/>
                <w:color w:val="000000"/>
                <w:sz w:val="26"/>
                <w:szCs w:val="26"/>
                <w:lang w:val="pt-BR"/>
              </w:rPr>
            </w:pPr>
            <w:r w:rsidRPr="00A2372F">
              <w:rPr>
                <w:b/>
                <w:color w:val="000000"/>
                <w:sz w:val="26"/>
                <w:szCs w:val="26"/>
                <w:lang w:val="pt-BR"/>
              </w:rPr>
              <w:t xml:space="preserve">1/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 xml:space="preserve">nh </w:t>
            </w:r>
            <w:r w:rsidR="008D1029" w:rsidRPr="00A2372F">
              <w:rPr>
                <w:b/>
                <w:color w:val="000000"/>
                <w:sz w:val="26"/>
                <w:szCs w:val="26"/>
                <w:lang w:val="pt-BR"/>
              </w:rPr>
              <w:t>độ</w:t>
            </w:r>
            <w:r w:rsidR="00FB7667" w:rsidRPr="00A2372F">
              <w:rPr>
                <w:b/>
                <w:color w:val="000000"/>
                <w:sz w:val="26"/>
                <w:szCs w:val="26"/>
                <w:lang w:val="pt-BR"/>
              </w:rPr>
              <w:t xml:space="preserve"> d</w:t>
            </w:r>
            <w:r w:rsidR="008D1029" w:rsidRPr="00A2372F">
              <w:rPr>
                <w:b/>
                <w:color w:val="000000"/>
                <w:sz w:val="26"/>
                <w:szCs w:val="26"/>
                <w:lang w:val="pt-BR"/>
              </w:rPr>
              <w:t>à</w:t>
            </w:r>
            <w:r w:rsidR="00FB7667" w:rsidRPr="00A2372F">
              <w:rPr>
                <w:b/>
                <w:color w:val="000000"/>
                <w:sz w:val="26"/>
                <w:szCs w:val="26"/>
                <w:lang w:val="pt-BR"/>
              </w:rPr>
              <w:t xml:space="preserve">i </w:t>
            </w:r>
            <w:r w:rsidR="008D1029" w:rsidRPr="00A2372F">
              <w:rPr>
                <w:b/>
                <w:color w:val="000000"/>
                <w:sz w:val="26"/>
                <w:szCs w:val="26"/>
                <w:lang w:val="pt-BR"/>
              </w:rPr>
              <w:t>đườ</w:t>
            </w:r>
            <w:r w:rsidR="00FB7667" w:rsidRPr="00A2372F">
              <w:rPr>
                <w:b/>
                <w:color w:val="000000"/>
                <w:sz w:val="26"/>
                <w:szCs w:val="26"/>
                <w:lang w:val="pt-BR"/>
              </w:rPr>
              <w:t>ng tr</w:t>
            </w:r>
            <w:r w:rsidR="008D1029" w:rsidRPr="00A2372F">
              <w:rPr>
                <w:b/>
                <w:color w:val="000000"/>
                <w:sz w:val="26"/>
                <w:szCs w:val="26"/>
                <w:lang w:val="pt-BR"/>
              </w:rPr>
              <w:t>ò</w:t>
            </w:r>
            <w:r w:rsidR="00FB7667" w:rsidRPr="00A2372F">
              <w:rPr>
                <w:b/>
                <w:color w:val="000000"/>
                <w:sz w:val="26"/>
                <w:szCs w:val="26"/>
                <w:lang w:val="pt-BR"/>
              </w:rPr>
              <w:t>n</w:t>
            </w:r>
            <w:r w:rsidRPr="00A2372F">
              <w:rPr>
                <w:b/>
                <w:color w:val="000000"/>
                <w:sz w:val="26"/>
                <w:szCs w:val="26"/>
                <w:lang w:val="pt-BR"/>
              </w:rPr>
              <w:t>/92 (SGK)</w:t>
            </w:r>
          </w:p>
          <w:p w:rsidR="003A72EB" w:rsidRPr="00A2372F" w:rsidRDefault="003A72EB" w:rsidP="003A72EB">
            <w:pPr>
              <w:jc w:val="center"/>
              <w:rPr>
                <w:b/>
                <w:color w:val="000000"/>
                <w:sz w:val="26"/>
                <w:szCs w:val="26"/>
                <w:lang w:val="pt-BR"/>
              </w:rPr>
            </w:pPr>
          </w:p>
        </w:tc>
      </w:tr>
      <w:tr w:rsidR="00F27773" w:rsidRPr="00A2372F" w:rsidTr="00A87635">
        <w:trPr>
          <w:trHeight w:val="1294"/>
        </w:trPr>
        <w:tc>
          <w:tcPr>
            <w:tcW w:w="4682" w:type="dxa"/>
            <w:tcBorders>
              <w:top w:val="single" w:sz="4" w:space="0" w:color="auto"/>
              <w:left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ê</w:t>
            </w:r>
            <w:r w:rsidRPr="00A2372F">
              <w:rPr>
                <w:color w:val="000000"/>
                <w:lang w:val="pt-BR"/>
              </w:rPr>
              <w:t>u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u vi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 xml:space="preserve">c </w:t>
            </w:r>
            <w:r w:rsidR="008D1029" w:rsidRPr="00A2372F">
              <w:rPr>
                <w:color w:val="000000"/>
                <w:lang w:val="pt-BR"/>
              </w:rPr>
              <w:t>ở</w:t>
            </w:r>
            <w:r w:rsidRPr="00A2372F">
              <w:rPr>
                <w:color w:val="000000"/>
                <w:lang w:val="pt-BR"/>
              </w:rPr>
              <w:t xml:space="preserve"> l</w:t>
            </w:r>
            <w:r w:rsidR="008D1029" w:rsidRPr="00A2372F">
              <w:rPr>
                <w:color w:val="000000"/>
                <w:lang w:val="pt-BR"/>
              </w:rPr>
              <w:t>ớ</w:t>
            </w:r>
            <w:r w:rsidRPr="00A2372F">
              <w:rPr>
                <w:color w:val="000000"/>
                <w:lang w:val="pt-BR"/>
              </w:rPr>
              <w:t>p 5.</w:t>
            </w:r>
          </w:p>
          <w:p w:rsidR="00FB7667" w:rsidRPr="00A2372F" w:rsidRDefault="00FB7667" w:rsidP="00FB7667">
            <w:pPr>
              <w:rPr>
                <w:color w:val="000000"/>
                <w:lang w:val="pt-BR"/>
              </w:rPr>
            </w:pPr>
            <w:r w:rsidRPr="00A2372F">
              <w:rPr>
                <w:color w:val="000000"/>
                <w:lang w:val="pt-BR"/>
              </w:rPr>
              <w:t xml:space="preserve">HS:  </w:t>
            </w:r>
            <w:r w:rsidRPr="00A2372F">
              <w:rPr>
                <w:color w:val="000000"/>
                <w:position w:val="-14"/>
                <w:highlight w:val="yellow"/>
              </w:rPr>
              <w:object w:dxaOrig="1540" w:dyaOrig="420">
                <v:shape id="_x0000_i1915" type="#_x0000_t75" style="width:77.25pt;height:21pt" o:ole="">
                  <v:imagedata r:id="rId1518" o:title=""/>
                </v:shape>
                <o:OLEObject Type="Embed" ProgID="Equation.DSMT4" ShapeID="_x0000_i1915" DrawAspect="Content" ObjectID="_1639248199" r:id="rId1519"/>
              </w:object>
            </w:r>
          </w:p>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3,14 l</w:t>
            </w:r>
            <w:r w:rsidR="008D1029" w:rsidRPr="00A2372F">
              <w:rPr>
                <w:color w:val="000000"/>
                <w:lang w:val="pt-BR"/>
              </w:rPr>
              <w:t>à</w:t>
            </w:r>
            <w:r w:rsidRPr="00A2372F">
              <w:rPr>
                <w:color w:val="000000"/>
                <w:lang w:val="pt-BR"/>
              </w:rPr>
              <w:t xml:space="preserve"> gi</w:t>
            </w:r>
            <w:r w:rsidR="008D1029" w:rsidRPr="00A2372F">
              <w:rPr>
                <w:color w:val="000000"/>
                <w:lang w:val="pt-BR"/>
              </w:rPr>
              <w:t>á</w:t>
            </w:r>
            <w:r w:rsidRPr="00A2372F">
              <w:rPr>
                <w:color w:val="000000"/>
                <w:lang w:val="pt-BR"/>
              </w:rPr>
              <w:t xml:space="preserve"> tr</w:t>
            </w:r>
            <w:r w:rsidR="008D1029" w:rsidRPr="00A2372F">
              <w:rPr>
                <w:color w:val="000000"/>
                <w:lang w:val="pt-BR"/>
              </w:rPr>
              <w:t>ị</w:t>
            </w:r>
            <w:r w:rsidRPr="00A2372F">
              <w:rPr>
                <w:color w:val="000000"/>
                <w:lang w:val="pt-BR"/>
              </w:rPr>
              <w:t xml:space="preserve"> g</w:t>
            </w:r>
            <w:r w:rsidR="008D1029" w:rsidRPr="00A2372F">
              <w:rPr>
                <w:color w:val="000000"/>
                <w:lang w:val="pt-BR"/>
              </w:rPr>
              <w:t>ầ</w:t>
            </w:r>
            <w:r w:rsidRPr="00A2372F">
              <w:rPr>
                <w:color w:val="000000"/>
                <w:lang w:val="pt-BR"/>
              </w:rPr>
              <w:t xml:space="preserve">n </w:t>
            </w:r>
            <w:r w:rsidR="008D1029" w:rsidRPr="00A2372F">
              <w:rPr>
                <w:color w:val="000000"/>
                <w:lang w:val="pt-BR"/>
              </w:rPr>
              <w:t>đú</w:t>
            </w:r>
            <w:r w:rsidRPr="00A2372F">
              <w:rPr>
                <w:color w:val="000000"/>
                <w:lang w:val="pt-BR"/>
              </w:rPr>
              <w:t>ng c</w:t>
            </w:r>
            <w:r w:rsidR="008D1029" w:rsidRPr="00A2372F">
              <w:rPr>
                <w:color w:val="000000"/>
                <w:lang w:val="pt-BR"/>
              </w:rPr>
              <w:t>ủ</w:t>
            </w:r>
            <w:r w:rsidRPr="00A2372F">
              <w:rPr>
                <w:color w:val="000000"/>
                <w:lang w:val="pt-BR"/>
              </w:rPr>
              <w:t>a s</w:t>
            </w:r>
            <w:r w:rsidR="008D1029" w:rsidRPr="00A2372F">
              <w:rPr>
                <w:color w:val="000000"/>
                <w:lang w:val="pt-BR"/>
              </w:rPr>
              <w:t>ố</w:t>
            </w:r>
            <w:r w:rsidRPr="00A2372F">
              <w:rPr>
                <w:color w:val="000000"/>
                <w:lang w:val="pt-BR"/>
              </w:rPr>
              <w:t xml:space="preserve"> v</w:t>
            </w:r>
            <w:r w:rsidR="008D1029" w:rsidRPr="00A2372F">
              <w:rPr>
                <w:color w:val="000000"/>
                <w:lang w:val="pt-BR"/>
              </w:rPr>
              <w:t>ô</w:t>
            </w:r>
            <w:r w:rsidRPr="00A2372F">
              <w:rPr>
                <w:color w:val="000000"/>
                <w:lang w:val="pt-BR"/>
              </w:rPr>
              <w:t xml:space="preserve"> t</w:t>
            </w:r>
            <w:r w:rsidR="008D1029" w:rsidRPr="00A2372F">
              <w:rPr>
                <w:color w:val="000000"/>
                <w:lang w:val="pt-BR"/>
              </w:rPr>
              <w:t>ỉ</w:t>
            </w:r>
            <w:r w:rsidRPr="00A2372F">
              <w:rPr>
                <w:color w:val="000000"/>
                <w:lang w:val="pt-BR"/>
              </w:rPr>
              <w:t xml:space="preserve"> </w:t>
            </w:r>
            <w:r w:rsidRPr="00A2372F">
              <w:rPr>
                <w:color w:val="000000"/>
                <w:position w:val="-6"/>
              </w:rPr>
              <w:object w:dxaOrig="220" w:dyaOrig="220">
                <v:shape id="_x0000_i1916" type="#_x0000_t75" style="width:11.25pt;height:11.25pt" o:ole="">
                  <v:imagedata r:id="rId1520" o:title=""/>
                </v:shape>
                <o:OLEObject Type="Embed" ProgID="Equation.DSMT4" ShapeID="_x0000_i1916" DrawAspect="Content" ObjectID="_1639248200" r:id="rId1521"/>
              </w:object>
            </w:r>
            <w:r w:rsidRPr="00A2372F">
              <w:rPr>
                <w:color w:val="000000"/>
                <w:lang w:val="pt-BR"/>
              </w:rPr>
              <w:t xml:space="preserve"> (</w:t>
            </w:r>
            <w:r w:rsidR="008D1029" w:rsidRPr="00A2372F">
              <w:rPr>
                <w:color w:val="000000"/>
                <w:lang w:val="pt-BR"/>
              </w:rPr>
              <w:t>đọ</w:t>
            </w:r>
            <w:r w:rsidRPr="00A2372F">
              <w:rPr>
                <w:color w:val="000000"/>
                <w:lang w:val="pt-BR"/>
              </w:rPr>
              <w:t>c l</w:t>
            </w:r>
            <w:r w:rsidR="008D1029" w:rsidRPr="00A2372F">
              <w:rPr>
                <w:color w:val="000000"/>
                <w:lang w:val="pt-BR"/>
              </w:rPr>
              <w:t>à</w:t>
            </w:r>
            <w:r w:rsidRPr="00A2372F">
              <w:rPr>
                <w:color w:val="000000"/>
                <w:lang w:val="pt-BR"/>
              </w:rPr>
              <w:t xml:space="preserve"> pi)  </w:t>
            </w:r>
          </w:p>
          <w:p w:rsidR="00FB7667" w:rsidRPr="00A2372F" w:rsidRDefault="00FB7667" w:rsidP="00FB7667">
            <w:pPr>
              <w:jc w:val="center"/>
              <w:rPr>
                <w:color w:val="000000"/>
              </w:rPr>
            </w:pPr>
            <w:r w:rsidRPr="00A2372F">
              <w:rPr>
                <w:color w:val="000000"/>
                <w:position w:val="-10"/>
              </w:rPr>
              <w:object w:dxaOrig="1280" w:dyaOrig="320">
                <v:shape id="_x0000_i1917" type="#_x0000_t75" style="width:63.75pt;height:15.75pt" o:ole="">
                  <v:imagedata r:id="rId1522" o:title=""/>
                </v:shape>
                <o:OLEObject Type="Embed" ProgID="Equation.DSMT4" ShapeID="_x0000_i1917" DrawAspect="Content" ObjectID="_1639248201" r:id="rId1523"/>
              </w:objec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 xml:space="preserve">y khi </w:t>
            </w:r>
            <w:r w:rsidR="008D1029" w:rsidRPr="00A2372F">
              <w:rPr>
                <w:color w:val="000000"/>
                <w:lang w:val="pt-BR"/>
              </w:rPr>
              <w:t>đó</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ợ</w:t>
            </w:r>
            <w:r w:rsidRPr="00A2372F">
              <w:rPr>
                <w:color w:val="000000"/>
                <w:lang w:val="pt-BR"/>
              </w:rPr>
              <w:t>c t</w:t>
            </w:r>
            <w:r w:rsidR="008D1029" w:rsidRPr="00A2372F">
              <w:rPr>
                <w:color w:val="000000"/>
                <w:lang w:val="pt-BR"/>
              </w:rPr>
              <w:t>í</w:t>
            </w:r>
            <w:r w:rsidRPr="00A2372F">
              <w:rPr>
                <w:color w:val="000000"/>
                <w:lang w:val="pt-BR"/>
              </w:rPr>
              <w:t>nh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w:t>
            </w:r>
          </w:p>
          <w:p w:rsidR="00FB7667" w:rsidRPr="00A2372F" w:rsidRDefault="00FB7667" w:rsidP="00FB7667">
            <w:pPr>
              <w:jc w:val="both"/>
              <w:rPr>
                <w:color w:val="000000"/>
                <w:lang w:val="pt-BR"/>
              </w:rPr>
            </w:pPr>
            <w:r w:rsidRPr="00A2372F">
              <w:rPr>
                <w:color w:val="000000"/>
                <w:lang w:val="pt-BR"/>
              </w:rPr>
              <w:t xml:space="preserve">HS:   </w:t>
            </w:r>
            <w:r w:rsidRPr="00A2372F">
              <w:rPr>
                <w:color w:val="000000"/>
                <w:position w:val="-10"/>
              </w:rPr>
              <w:object w:dxaOrig="1100" w:dyaOrig="380">
                <v:shape id="_x0000_i1918" type="#_x0000_t75" style="width:54.75pt;height:18.75pt" o:ole="">
                  <v:imagedata r:id="rId1524" o:title=""/>
                </v:shape>
                <o:OLEObject Type="Embed" ProgID="Equation.DSMT4" ShapeID="_x0000_i1918" DrawAspect="Content" ObjectID="_1639248202" r:id="rId1525"/>
              </w:object>
            </w:r>
            <w:r w:rsidRPr="00A2372F">
              <w:rPr>
                <w:color w:val="000000"/>
                <w:lang w:val="pt-BR"/>
              </w:rPr>
              <w:t xml:space="preserve">  Ho</w:t>
            </w:r>
            <w:r w:rsidR="008D1029" w:rsidRPr="00A2372F">
              <w:rPr>
                <w:color w:val="000000"/>
                <w:lang w:val="pt-BR"/>
              </w:rPr>
              <w:t>ặ</w:t>
            </w:r>
            <w:r w:rsidRPr="00A2372F">
              <w:rPr>
                <w:color w:val="000000"/>
                <w:lang w:val="pt-BR"/>
              </w:rPr>
              <w:t xml:space="preserve">c    </w:t>
            </w:r>
            <w:r w:rsidRPr="00A2372F">
              <w:rPr>
                <w:color w:val="000000"/>
                <w:position w:val="-10"/>
              </w:rPr>
              <w:object w:dxaOrig="980" w:dyaOrig="380">
                <v:shape id="_x0000_i1919" type="#_x0000_t75" style="width:48.75pt;height:18.75pt" o:ole="">
                  <v:imagedata r:id="rId1526" o:title=""/>
                </v:shape>
                <o:OLEObject Type="Embed" ProgID="Equation.DSMT4" ShapeID="_x0000_i1919" DrawAspect="Content" ObjectID="_1639248203" r:id="rId1527"/>
              </w:object>
            </w:r>
          </w:p>
          <w:p w:rsidR="00FB7667" w:rsidRPr="00A2372F" w:rsidRDefault="00FB7667" w:rsidP="00FB7667">
            <w:pPr>
              <w:jc w:val="both"/>
              <w:rPr>
                <w:color w:val="000000"/>
                <w:lang w:val="pt-BR"/>
              </w:rPr>
            </w:pPr>
            <w:r w:rsidRPr="00A2372F">
              <w:rPr>
                <w:color w:val="000000"/>
                <w:lang w:val="pt-BR"/>
              </w:rPr>
              <w:t>+) GV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 xml:space="preserve">ch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tro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c sinh hi</w:t>
            </w:r>
            <w:r w:rsidR="008D1029" w:rsidRPr="00A2372F">
              <w:rPr>
                <w:color w:val="000000"/>
                <w:lang w:val="pt-BR"/>
              </w:rPr>
              <w:t>ể</w:t>
            </w:r>
            <w:r w:rsidRPr="00A2372F">
              <w:rPr>
                <w:color w:val="000000"/>
                <w:lang w:val="pt-BR"/>
              </w:rPr>
              <w:t>u;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ki</w:t>
            </w:r>
            <w:r w:rsidR="008D1029" w:rsidRPr="00A2372F">
              <w:rPr>
                <w:color w:val="000000"/>
                <w:lang w:val="pt-BR"/>
              </w:rPr>
              <w:t>ể</w:t>
            </w:r>
            <w:r w:rsidRPr="00A2372F">
              <w:rPr>
                <w:color w:val="000000"/>
                <w:lang w:val="pt-BR"/>
              </w:rPr>
              <w:t>m nghi</w:t>
            </w:r>
            <w:r w:rsidR="008D1029" w:rsidRPr="00A2372F">
              <w:rPr>
                <w:color w:val="000000"/>
                <w:lang w:val="pt-BR"/>
              </w:rPr>
              <w:t>ệ</w:t>
            </w:r>
            <w:r w:rsidRPr="00A2372F">
              <w:rPr>
                <w:color w:val="000000"/>
                <w:lang w:val="pt-BR"/>
              </w:rPr>
              <w:t>m l</w:t>
            </w:r>
            <w:r w:rsidR="008D1029" w:rsidRPr="00A2372F">
              <w:rPr>
                <w:color w:val="000000"/>
                <w:lang w:val="pt-BR"/>
              </w:rPr>
              <w:t>ạ</w:t>
            </w:r>
            <w:r w:rsidRPr="00A2372F">
              <w:rPr>
                <w:color w:val="000000"/>
                <w:lang w:val="pt-BR"/>
              </w:rPr>
              <w:t>i s</w:t>
            </w:r>
            <w:r w:rsidR="008D1029" w:rsidRPr="00A2372F">
              <w:rPr>
                <w:color w:val="000000"/>
                <w:lang w:val="pt-BR"/>
              </w:rPr>
              <w:t>ố</w:t>
            </w:r>
            <w:r w:rsidRPr="00A2372F">
              <w:rPr>
                <w:color w:val="000000"/>
                <w:lang w:val="pt-BR"/>
              </w:rPr>
              <w:t xml:space="preserve">  </w:t>
            </w:r>
            <w:r w:rsidRPr="00A2372F">
              <w:rPr>
                <w:color w:val="000000"/>
                <w:position w:val="-6"/>
              </w:rPr>
              <w:object w:dxaOrig="220" w:dyaOrig="220">
                <v:shape id="_x0000_i1920" type="#_x0000_t75" style="width:11.25pt;height:11.25pt" o:ole="">
                  <v:imagedata r:id="rId1520" o:title=""/>
                </v:shape>
                <o:OLEObject Type="Embed" ProgID="Equation.DSMT4" ShapeID="_x0000_i1920" DrawAspect="Content" ObjectID="_1639248204" r:id="rId1528"/>
              </w:object>
            </w:r>
            <w:r w:rsidRPr="00A2372F">
              <w:rPr>
                <w:color w:val="000000"/>
                <w:lang w:val="pt-BR"/>
              </w:rPr>
              <w:t xml:space="preserve"> qua vi</w:t>
            </w:r>
            <w:r w:rsidR="008D1029" w:rsidRPr="00A2372F">
              <w:rPr>
                <w:color w:val="000000"/>
                <w:lang w:val="pt-BR"/>
              </w:rPr>
              <w:t>ệ</w:t>
            </w:r>
            <w:r w:rsidRPr="00A2372F">
              <w:rPr>
                <w:color w:val="000000"/>
                <w:lang w:val="pt-BR"/>
              </w:rPr>
              <w:t>c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m l</w:t>
            </w:r>
            <w:r w:rsidR="008D1029" w:rsidRPr="00A2372F">
              <w:rPr>
                <w:color w:val="000000"/>
                <w:lang w:val="pt-BR"/>
              </w:rPr>
              <w:t>à</w:t>
            </w:r>
            <w:r w:rsidRPr="00A2372F">
              <w:rPr>
                <w:color w:val="000000"/>
                <w:lang w:val="pt-BR"/>
              </w:rPr>
              <w:t xml:space="preserve">m  </w:t>
            </w:r>
            <w:r w:rsidRPr="00A2372F">
              <w:rPr>
                <w:color w:val="000000"/>
                <w:position w:val="-10"/>
              </w:rPr>
              <w:object w:dxaOrig="380" w:dyaOrig="380">
                <v:shape id="_x0000_i1921" type="#_x0000_t75" style="width:18.75pt;height:18.75pt" o:ole="">
                  <v:imagedata r:id="rId1529" o:title=""/>
                </v:shape>
                <o:OLEObject Type="Embed" ProgID="Equation.DSMT4" ShapeID="_x0000_i1921" DrawAspect="Content" ObjectID="_1639248205" r:id="rId153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Sau khi ho</w:t>
            </w:r>
            <w:r w:rsidR="008D1029" w:rsidRPr="00A2372F">
              <w:rPr>
                <w:color w:val="000000"/>
                <w:lang w:val="pt-BR"/>
              </w:rPr>
              <w:t>à</w:t>
            </w:r>
            <w:r w:rsidRPr="00A2372F">
              <w:rPr>
                <w:color w:val="000000"/>
                <w:lang w:val="pt-BR"/>
              </w:rPr>
              <w:t>n th</w:t>
            </w:r>
            <w:r w:rsidR="008D1029" w:rsidRPr="00A2372F">
              <w:rPr>
                <w:color w:val="000000"/>
                <w:lang w:val="pt-BR"/>
              </w:rPr>
              <w:t>à</w:t>
            </w:r>
            <w:r w:rsidRPr="00A2372F">
              <w:rPr>
                <w:color w:val="000000"/>
                <w:lang w:val="pt-BR"/>
              </w:rPr>
              <w:t>nh b</w:t>
            </w:r>
            <w:r w:rsidR="008D1029" w:rsidRPr="00A2372F">
              <w:rPr>
                <w:color w:val="000000"/>
                <w:lang w:val="pt-BR"/>
              </w:rPr>
              <w:t>ả</w:t>
            </w:r>
            <w:r w:rsidRPr="00A2372F">
              <w:rPr>
                <w:color w:val="000000"/>
                <w:lang w:val="pt-BR"/>
              </w:rPr>
              <w:t>ng tr</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ph</w:t>
            </w:r>
            <w:r w:rsidR="008D1029" w:rsidRPr="00A2372F">
              <w:rPr>
                <w:color w:val="000000"/>
                <w:lang w:val="pt-BR"/>
              </w:rPr>
              <w:t>ụ</w:t>
            </w: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ề</w:t>
            </w:r>
            <w:r w:rsidRPr="00A2372F">
              <w:rPr>
                <w:color w:val="000000"/>
                <w:lang w:val="pt-BR"/>
              </w:rPr>
              <w:t xml:space="preserve"> 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C/d</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 xml:space="preserve">a </w:t>
            </w:r>
            <w:r w:rsidR="00BD209C" w:rsidRPr="00A2372F">
              <w:rPr>
                <w:color w:val="000000"/>
                <w:lang w:val="pt-BR"/>
              </w:rPr>
              <w:t>lên màn hình</w:t>
            </w:r>
            <w:r w:rsidRPr="00A2372F">
              <w:rPr>
                <w:color w:val="000000"/>
                <w:lang w:val="pt-BR"/>
              </w:rPr>
              <w:t xml:space="preserve"> ghi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5 (SGK /94) v</w:t>
            </w:r>
            <w:r w:rsidR="008D1029" w:rsidRPr="00A2372F">
              <w:rPr>
                <w:color w:val="000000"/>
                <w:lang w:val="pt-BR"/>
              </w:rPr>
              <w:t>à</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th</w:t>
            </w:r>
            <w:r w:rsidR="008D1029" w:rsidRPr="00A2372F">
              <w:rPr>
                <w:color w:val="000000"/>
                <w:lang w:val="pt-BR"/>
              </w:rPr>
              <w:t>ả</w:t>
            </w:r>
            <w:r w:rsidRPr="00A2372F">
              <w:rPr>
                <w:color w:val="000000"/>
                <w:lang w:val="pt-BR"/>
              </w:rPr>
              <w:t>o lu</w:t>
            </w:r>
            <w:r w:rsidR="008D1029" w:rsidRPr="00A2372F">
              <w:rPr>
                <w:color w:val="000000"/>
                <w:lang w:val="pt-BR"/>
              </w:rPr>
              <w:t>ậ</w:t>
            </w:r>
            <w:r w:rsidRPr="00A2372F">
              <w:rPr>
                <w:color w:val="000000"/>
                <w:lang w:val="pt-BR"/>
              </w:rPr>
              <w:t>n nh</w:t>
            </w:r>
            <w:r w:rsidR="008D1029" w:rsidRPr="00A2372F">
              <w:rPr>
                <w:color w:val="000000"/>
                <w:lang w:val="pt-BR"/>
              </w:rPr>
              <w:t>ó</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c</w:t>
            </w:r>
            <w:r w:rsidR="008D1029" w:rsidRPr="00A2372F">
              <w:rPr>
                <w:color w:val="000000"/>
                <w:lang w:val="pt-BR"/>
              </w:rPr>
              <w:t>á</w:t>
            </w:r>
            <w:r w:rsidRPr="00A2372F">
              <w:rPr>
                <w:color w:val="000000"/>
                <w:lang w:val="pt-BR"/>
              </w:rPr>
              <w:t>c nh</w:t>
            </w:r>
            <w:r w:rsidR="008D1029" w:rsidRPr="00A2372F">
              <w:rPr>
                <w:color w:val="000000"/>
                <w:lang w:val="pt-BR"/>
              </w:rPr>
              <w:t>ó</w:t>
            </w:r>
            <w:r w:rsidRPr="00A2372F">
              <w:rPr>
                <w:color w:val="000000"/>
                <w:lang w:val="pt-BR"/>
              </w:rPr>
              <w:t>m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b</w:t>
            </w:r>
            <w:r w:rsidR="008D1029" w:rsidRPr="00A2372F">
              <w:rPr>
                <w:color w:val="000000"/>
                <w:lang w:val="pt-BR"/>
              </w:rPr>
              <w:t>ả</w:t>
            </w:r>
            <w:r w:rsidRPr="00A2372F">
              <w:rPr>
                <w:color w:val="000000"/>
                <w:lang w:val="pt-BR"/>
              </w:rPr>
              <w:t>ng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Qu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n</w:t>
            </w:r>
            <w:r w:rsidR="008D1029" w:rsidRPr="00A2372F">
              <w:rPr>
                <w:color w:val="000000"/>
                <w:lang w:val="pt-BR"/>
              </w:rPr>
              <w:t>à</w:t>
            </w:r>
            <w:r w:rsidRPr="00A2372F">
              <w:rPr>
                <w:color w:val="000000"/>
                <w:lang w:val="pt-BR"/>
              </w:rPr>
              <w:t>y GV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xml:space="preserve">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khi bi</w:t>
            </w:r>
            <w:r w:rsidR="008D1029" w:rsidRPr="00A2372F">
              <w:rPr>
                <w:color w:val="000000"/>
                <w:lang w:val="pt-BR"/>
              </w:rPr>
              <w:t>ế</w:t>
            </w:r>
            <w:r w:rsidRPr="00A2372F">
              <w:rPr>
                <w:color w:val="000000"/>
                <w:lang w:val="pt-BR"/>
              </w:rPr>
              <w:t>t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g</w:t>
            </w:r>
            <w:r w:rsidR="008D1029" w:rsidRPr="00A2372F">
              <w:rPr>
                <w:color w:val="000000"/>
                <w:lang w:val="pt-BR"/>
              </w:rPr>
              <w:t>ượ</w:t>
            </w:r>
            <w:r w:rsidRPr="00A2372F">
              <w:rPr>
                <w:color w:val="000000"/>
                <w:lang w:val="pt-BR"/>
              </w:rPr>
              <w:t>c c</w:t>
            </w:r>
            <w:r w:rsidR="008D1029" w:rsidRPr="00A2372F">
              <w:rPr>
                <w:color w:val="000000"/>
                <w:lang w:val="pt-BR"/>
              </w:rPr>
              <w:t>ủ</w:t>
            </w:r>
            <w:r w:rsidRPr="00A2372F">
              <w:rPr>
                <w:color w:val="000000"/>
                <w:lang w:val="pt-BR"/>
              </w:rPr>
              <w:t>a n</w:t>
            </w:r>
            <w:r w:rsidR="008D1029" w:rsidRPr="00A2372F">
              <w:rPr>
                <w:color w:val="000000"/>
                <w:lang w:val="pt-BR"/>
              </w:rPr>
              <w:t>ó</w:t>
            </w:r>
            <w:r w:rsidRPr="00A2372F">
              <w:rPr>
                <w:color w:val="000000"/>
                <w:lang w:val="pt-BR"/>
              </w:rPr>
              <w:t xml:space="preserve">. </w:t>
            </w:r>
          </w:p>
        </w:tc>
        <w:tc>
          <w:tcPr>
            <w:tcW w:w="5383"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hu vi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l</w:t>
            </w:r>
            <w:r w:rsidR="008D1029" w:rsidRPr="00A2372F">
              <w:rPr>
                <w:color w:val="000000"/>
                <w:lang w:val="pt-BR"/>
              </w:rPr>
              <w:t>à</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highlight w:val="yellow"/>
              </w:rPr>
              <w:object w:dxaOrig="1100" w:dyaOrig="380">
                <v:shape id="_x0000_i1922" type="#_x0000_t75" style="width:54.75pt;height:18.75pt" o:ole="" filled="t" fillcolor="yellow">
                  <v:imagedata r:id="rId1524" o:title=""/>
                </v:shape>
                <o:OLEObject Type="Embed" ProgID="Equation.DSMT4" ShapeID="_x0000_i1922" DrawAspect="Content" ObjectID="_1639248206" r:id="rId1531"/>
              </w:object>
            </w:r>
            <w:r w:rsidRPr="00A2372F">
              <w:rPr>
                <w:color w:val="000000"/>
                <w:lang w:val="pt-BR"/>
              </w:rPr>
              <w:t xml:space="preserve">    Ho</w:t>
            </w:r>
            <w:r w:rsidR="008D1029" w:rsidRPr="00A2372F">
              <w:rPr>
                <w:color w:val="000000"/>
                <w:lang w:val="pt-BR"/>
              </w:rPr>
              <w:t>ặ</w:t>
            </w:r>
            <w:r w:rsidRPr="00A2372F">
              <w:rPr>
                <w:color w:val="000000"/>
                <w:lang w:val="pt-BR"/>
              </w:rPr>
              <w:t xml:space="preserve">c     </w:t>
            </w:r>
            <w:r w:rsidRPr="00A2372F">
              <w:rPr>
                <w:color w:val="000000"/>
                <w:position w:val="-10"/>
              </w:rPr>
              <w:object w:dxaOrig="980" w:dyaOrig="380">
                <v:shape id="_x0000_i1923" type="#_x0000_t75" style="width:48.75pt;height:18.75pt" o:ole="" filled="t" fillcolor="yellow">
                  <v:imagedata r:id="rId1526" o:title=""/>
                </v:shape>
                <o:OLEObject Type="Embed" ProgID="Equation.DSMT4" ShapeID="_x0000_i1923" DrawAspect="Content" ObjectID="_1639248207" r:id="rId1532"/>
              </w:object>
            </w:r>
          </w:p>
          <w:p w:rsidR="00FB7667" w:rsidRPr="00A2372F" w:rsidRDefault="00FB7667" w:rsidP="00FB7667">
            <w:pPr>
              <w:jc w:val="both"/>
              <w:rPr>
                <w:color w:val="000000"/>
                <w:lang w:val="pt-BR"/>
              </w:rPr>
            </w:pPr>
            <w:r w:rsidRPr="00A2372F">
              <w:rPr>
                <w:color w:val="000000"/>
                <w:lang w:val="pt-BR"/>
              </w:rPr>
              <w:t xml:space="preserve">Trong </w:t>
            </w:r>
            <w:r w:rsidR="008D1029" w:rsidRPr="00A2372F">
              <w:rPr>
                <w:color w:val="000000"/>
                <w:lang w:val="pt-BR"/>
              </w:rPr>
              <w:t>đó</w:t>
            </w:r>
            <w:r w:rsidRPr="00A2372F">
              <w:rPr>
                <w:color w:val="000000"/>
                <w:lang w:val="pt-BR"/>
              </w:rPr>
              <w:t>:  C :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d: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10"/>
              </w:rPr>
              <w:object w:dxaOrig="1280" w:dyaOrig="320">
                <v:shape id="_x0000_i1924" type="#_x0000_t75" style="width:63.75pt;height:15.75pt" o:ole="" filled="t" fillcolor="aqua">
                  <v:imagedata r:id="rId1522" o:title=""/>
                </v:shape>
                <o:OLEObject Type="Embed" ProgID="Equation.DSMT4" ShapeID="_x0000_i1924" DrawAspect="Content" ObjectID="_1639248208" r:id="rId1533"/>
              </w:object>
            </w:r>
            <w:r w:rsidRPr="00A2372F">
              <w:rPr>
                <w:color w:val="000000"/>
                <w:lang w:val="pt-BR"/>
              </w:rPr>
              <w:t xml:space="preserve"> l</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v</w:t>
            </w:r>
            <w:r w:rsidR="008D1029" w:rsidRPr="00A2372F">
              <w:rPr>
                <w:color w:val="000000"/>
                <w:lang w:val="pt-BR"/>
              </w:rPr>
              <w:t>ô</w:t>
            </w:r>
            <w:r w:rsidRPr="00A2372F">
              <w:rPr>
                <w:color w:val="000000"/>
                <w:lang w:val="pt-BR"/>
              </w:rPr>
              <w:t xml:space="preserve"> t</w:t>
            </w:r>
            <w:r w:rsidR="008D1029" w:rsidRPr="00A2372F">
              <w:rPr>
                <w:color w:val="000000"/>
                <w:lang w:val="pt-BR"/>
              </w:rPr>
              <w:t>ỉ</w:t>
            </w:r>
            <w:r w:rsidRPr="00A2372F">
              <w:rPr>
                <w:color w:val="000000"/>
                <w:lang w:val="pt-BR"/>
              </w:rPr>
              <w:t>.</w:t>
            </w:r>
          </w:p>
          <w:p w:rsidR="00FB7667" w:rsidRPr="00A2372F" w:rsidRDefault="00F27773" w:rsidP="00FB7667">
            <w:pPr>
              <w:jc w:val="both"/>
              <w:rPr>
                <w:color w:val="000000"/>
                <w:lang w:val="pt-BR"/>
              </w:rPr>
            </w:pPr>
            <w:r>
              <w:rPr>
                <w:b/>
                <w:noProof/>
                <w:color w:val="000000"/>
                <w:u w:val="single"/>
              </w:rPr>
              <w:drawing>
                <wp:anchor distT="0" distB="0" distL="114300" distR="114300" simplePos="0" relativeHeight="251684352" behindDoc="0" locked="0" layoutInCell="1" allowOverlap="1">
                  <wp:simplePos x="0" y="0"/>
                  <wp:positionH relativeFrom="column">
                    <wp:posOffset>972185</wp:posOffset>
                  </wp:positionH>
                  <wp:positionV relativeFrom="paragraph">
                    <wp:posOffset>83185</wp:posOffset>
                  </wp:positionV>
                  <wp:extent cx="1406525" cy="1102360"/>
                  <wp:effectExtent l="0" t="0" r="0" b="2540"/>
                  <wp:wrapNone/>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15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6525" cy="1102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80" w:dyaOrig="380">
                <v:shape id="_x0000_i1925" type="#_x0000_t75" style="width:18.75pt;height:18.75pt" o:ole="">
                  <v:imagedata r:id="rId1529" o:title=""/>
                </v:shape>
                <o:OLEObject Type="Embed" ProgID="Equation.DSMT4" ShapeID="_x0000_i1925" DrawAspect="Content" ObjectID="_1639248209" r:id="rId1535"/>
              </w:object>
            </w:r>
            <w:r w:rsidRPr="00A2372F">
              <w:rPr>
                <w:color w:val="000000"/>
                <w:lang w:val="pt-BR"/>
              </w:rPr>
              <w:t xml:space="preserve"> </w:t>
            </w:r>
          </w:p>
          <w:tbl>
            <w:tblPr>
              <w:tblW w:w="5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6"/>
              <w:gridCol w:w="737"/>
              <w:gridCol w:w="795"/>
              <w:gridCol w:w="795"/>
              <w:gridCol w:w="795"/>
              <w:gridCol w:w="795"/>
            </w:tblGrid>
            <w:tr w:rsidR="00FB7667" w:rsidRPr="00A2372F" w:rsidTr="00A87635">
              <w:trPr>
                <w:trHeight w:val="627"/>
              </w:trPr>
              <w:tc>
                <w:tcPr>
                  <w:tcW w:w="1256" w:type="dxa"/>
                  <w:vAlign w:val="center"/>
                </w:tcPr>
                <w:p w:rsidR="00FB7667" w:rsidRPr="00A2372F" w:rsidRDefault="008D1029" w:rsidP="00FB7667">
                  <w:pPr>
                    <w:jc w:val="center"/>
                    <w:rPr>
                      <w:color w:val="000000"/>
                      <w:lang w:val="pt-BR"/>
                    </w:rPr>
                  </w:pPr>
                  <w:r w:rsidRPr="00A2372F">
                    <w:rPr>
                      <w:color w:val="000000"/>
                      <w:lang w:val="pt-BR"/>
                    </w:rPr>
                    <w:t>Đườ</w:t>
                  </w:r>
                  <w:r w:rsidR="00FB7667" w:rsidRPr="00A2372F">
                    <w:rPr>
                      <w:color w:val="000000"/>
                      <w:lang w:val="pt-BR"/>
                    </w:rPr>
                    <w:t>ng tr</w:t>
                  </w:r>
                  <w:r w:rsidRPr="00A2372F">
                    <w:rPr>
                      <w:color w:val="000000"/>
                      <w:lang w:val="pt-BR"/>
                    </w:rPr>
                    <w:t>ò</w:t>
                  </w:r>
                  <w:r w:rsidR="00FB7667" w:rsidRPr="00A2372F">
                    <w:rPr>
                      <w:color w:val="000000"/>
                      <w:lang w:val="pt-BR"/>
                    </w:rPr>
                    <w:t>n</w:t>
                  </w:r>
                </w:p>
              </w:tc>
              <w:tc>
                <w:tcPr>
                  <w:tcW w:w="737"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1</w:t>
                  </w: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2</w:t>
                  </w: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3</w:t>
                  </w: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4</w:t>
                  </w: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O</w:t>
                  </w:r>
                  <w:r w:rsidRPr="00A2372F">
                    <w:rPr>
                      <w:color w:val="000000"/>
                      <w:vertAlign w:val="subscript"/>
                      <w:lang w:val="pt-BR"/>
                    </w:rPr>
                    <w:t>5</w:t>
                  </w:r>
                  <w:r w:rsidRPr="00A2372F">
                    <w:rPr>
                      <w:color w:val="000000"/>
                      <w:lang w:val="pt-BR"/>
                    </w:rPr>
                    <w:t>)</w:t>
                  </w:r>
                </w:p>
              </w:tc>
            </w:tr>
            <w:tr w:rsidR="00FB7667" w:rsidRPr="00A2372F" w:rsidTr="00A87635">
              <w:trPr>
                <w:trHeight w:val="313"/>
              </w:trPr>
              <w:tc>
                <w:tcPr>
                  <w:tcW w:w="1256" w:type="dxa"/>
                  <w:vAlign w:val="center"/>
                </w:tcPr>
                <w:p w:rsidR="00FB7667" w:rsidRPr="00A2372F" w:rsidRDefault="00FB7667" w:rsidP="00FB7667">
                  <w:pPr>
                    <w:jc w:val="center"/>
                    <w:rPr>
                      <w:color w:val="000000"/>
                      <w:lang w:val="pt-BR"/>
                    </w:rPr>
                  </w:pPr>
                  <w:r w:rsidRPr="00A2372F">
                    <w:rPr>
                      <w:color w:val="000000"/>
                      <w:lang w:val="pt-BR"/>
                    </w:rPr>
                    <w:t>d</w: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r w:rsidR="00FB7667" w:rsidRPr="00A2372F" w:rsidTr="00A87635">
              <w:trPr>
                <w:trHeight w:val="133"/>
              </w:trPr>
              <w:tc>
                <w:tcPr>
                  <w:tcW w:w="1256" w:type="dxa"/>
                  <w:vAlign w:val="center"/>
                </w:tcPr>
                <w:p w:rsidR="00FB7667" w:rsidRPr="00A2372F" w:rsidRDefault="00FB7667" w:rsidP="00FB7667">
                  <w:pPr>
                    <w:jc w:val="center"/>
                    <w:rPr>
                      <w:color w:val="000000"/>
                      <w:lang w:val="pt-BR"/>
                    </w:rPr>
                  </w:pPr>
                  <w:r w:rsidRPr="00A2372F">
                    <w:rPr>
                      <w:color w:val="000000"/>
                      <w:lang w:val="pt-BR"/>
                    </w:rPr>
                    <w:t>C</w: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r w:rsidR="00FB7667" w:rsidRPr="00A2372F" w:rsidTr="00A87635">
              <w:trPr>
                <w:trHeight w:val="327"/>
              </w:trPr>
              <w:tc>
                <w:tcPr>
                  <w:tcW w:w="1256" w:type="dxa"/>
                  <w:vAlign w:val="center"/>
                </w:tcPr>
                <w:p w:rsidR="00FB7667" w:rsidRPr="00A2372F" w:rsidRDefault="00FB7667" w:rsidP="00FB7667">
                  <w:pPr>
                    <w:jc w:val="center"/>
                    <w:rPr>
                      <w:color w:val="000000"/>
                      <w:lang w:val="pt-BR"/>
                    </w:rPr>
                  </w:pPr>
                  <w:r w:rsidRPr="00A2372F">
                    <w:rPr>
                      <w:color w:val="000000"/>
                      <w:lang w:val="pt-BR"/>
                    </w:rPr>
                    <w:t>T</w:t>
                  </w:r>
                  <w:r w:rsidR="008D1029" w:rsidRPr="00A2372F">
                    <w:rPr>
                      <w:color w:val="000000"/>
                      <w:lang w:val="pt-BR"/>
                    </w:rPr>
                    <w:t>ỉ</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Pr="00A2372F">
                    <w:rPr>
                      <w:color w:val="000000"/>
                      <w:position w:val="-24"/>
                    </w:rPr>
                    <w:object w:dxaOrig="279" w:dyaOrig="620">
                      <v:shape id="_x0000_i1926" type="#_x0000_t75" style="width:14.25pt;height:30.75pt" o:ole="">
                        <v:imagedata r:id="rId1536" o:title=""/>
                      </v:shape>
                      <o:OLEObject Type="Embed" ProgID="Equation.DSMT4" ShapeID="_x0000_i1926" DrawAspect="Content" ObjectID="_1639248210" r:id="rId1537"/>
                    </w:object>
                  </w:r>
                </w:p>
              </w:tc>
              <w:tc>
                <w:tcPr>
                  <w:tcW w:w="737"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c>
                <w:tcPr>
                  <w:tcW w:w="795" w:type="dxa"/>
                  <w:shd w:val="clear" w:color="auto" w:fill="auto"/>
                  <w:vAlign w:val="center"/>
                </w:tcPr>
                <w:p w:rsidR="00FB7667" w:rsidRPr="00A2372F" w:rsidRDefault="00FB7667" w:rsidP="00FB7667">
                  <w:pPr>
                    <w:jc w:val="center"/>
                    <w:rPr>
                      <w:color w:val="000000"/>
                      <w:lang w:val="pt-BR"/>
                    </w:rPr>
                  </w:pPr>
                  <w:r w:rsidRPr="00A2372F">
                    <w:rPr>
                      <w:color w:val="000000"/>
                      <w:lang w:val="pt-BR"/>
                    </w:rPr>
                    <w:t>...</w:t>
                  </w:r>
                </w:p>
              </w:tc>
            </w:tr>
          </w:tbl>
          <w:p w:rsidR="00FB7667" w:rsidRPr="00A2372F" w:rsidRDefault="00FB7667" w:rsidP="00FB7667">
            <w:pPr>
              <w:jc w:val="both"/>
              <w:rPr>
                <w:color w:val="000000"/>
                <w:lang w:val="pt-BR"/>
              </w:rPr>
            </w:pPr>
            <w:r w:rsidRPr="00A2372F">
              <w:rPr>
                <w:b/>
                <w:color w:val="000000"/>
                <w:u w:val="single"/>
                <w:lang w:val="pt-BR"/>
              </w:rPr>
              <w:t>Nh</w:t>
            </w:r>
            <w:r w:rsidR="008D1029" w:rsidRPr="00A2372F">
              <w:rPr>
                <w:b/>
                <w:color w:val="000000"/>
                <w:u w:val="single"/>
                <w:lang w:val="pt-BR"/>
              </w:rPr>
              <w:t>ậ</w:t>
            </w:r>
            <w:r w:rsidRPr="00A2372F">
              <w:rPr>
                <w:b/>
                <w:color w:val="000000"/>
                <w:u w:val="single"/>
                <w:lang w:val="pt-BR"/>
              </w:rPr>
              <w:t>n x</w:t>
            </w:r>
            <w:r w:rsidR="008D1029" w:rsidRPr="00A2372F">
              <w:rPr>
                <w:b/>
                <w:color w:val="000000"/>
                <w:u w:val="single"/>
                <w:lang w:val="pt-BR"/>
              </w:rPr>
              <w:t>é</w:t>
            </w:r>
            <w:r w:rsidRPr="00A2372F">
              <w:rPr>
                <w:b/>
                <w:color w:val="000000"/>
                <w:u w:val="single"/>
                <w:lang w:val="pt-BR"/>
              </w:rPr>
              <w:t xml:space="preserve">t: </w:t>
            </w:r>
            <w:r w:rsidRPr="00A2372F">
              <w:rPr>
                <w:color w:val="000000"/>
                <w:lang w:val="pt-BR"/>
              </w:rPr>
              <w:t xml:space="preserve">   </w:t>
            </w:r>
            <w:r w:rsidRPr="00A2372F">
              <w:rPr>
                <w:color w:val="000000"/>
                <w:position w:val="-24"/>
              </w:rPr>
              <w:object w:dxaOrig="940" w:dyaOrig="620">
                <v:shape id="_x0000_i1927" type="#_x0000_t75" style="width:47.25pt;height:30.75pt" o:ole="">
                  <v:imagedata r:id="rId1538" o:title=""/>
                </v:shape>
                <o:OLEObject Type="Embed" ProgID="Equation.DSMT4" ShapeID="_x0000_i1927" DrawAspect="Content" ObjectID="_1639248211" r:id="rId1539"/>
              </w:object>
            </w:r>
          </w:p>
          <w:p w:rsidR="00FB7667" w:rsidRPr="00A2372F" w:rsidRDefault="00FB7667" w:rsidP="00FB7667">
            <w:pPr>
              <w:jc w:val="both"/>
              <w:rPr>
                <w:color w:val="000000"/>
                <w:lang w:val="pt-BR"/>
              </w:rPr>
            </w:pPr>
          </w:p>
          <w:p w:rsidR="00FB7667" w:rsidRPr="00A2372F" w:rsidRDefault="00FB7667" w:rsidP="00FB7667">
            <w:pPr>
              <w:jc w:val="both"/>
              <w:rPr>
                <w:color w:val="000000"/>
              </w:rPr>
            </w:pPr>
            <w:r w:rsidRPr="00A2372F">
              <w:rPr>
                <w:b/>
                <w:color w:val="000000"/>
                <w:u w:val="single"/>
              </w:rPr>
              <w:t>+) B</w:t>
            </w:r>
            <w:r w:rsidR="008D1029" w:rsidRPr="00A2372F">
              <w:rPr>
                <w:b/>
                <w:color w:val="000000"/>
                <w:u w:val="single"/>
              </w:rPr>
              <w:t>à</w:t>
            </w:r>
            <w:r w:rsidRPr="00A2372F">
              <w:rPr>
                <w:b/>
                <w:color w:val="000000"/>
                <w:u w:val="single"/>
              </w:rPr>
              <w:t>i 65</w:t>
            </w:r>
            <w:r w:rsidRPr="00A2372F">
              <w:rPr>
                <w:b/>
                <w:color w:val="000000"/>
              </w:rPr>
              <w:t xml:space="preserve">: </w:t>
            </w:r>
            <w:r w:rsidRPr="00A2372F">
              <w:rPr>
                <w:color w:val="000000"/>
              </w:rPr>
              <w:t xml:space="preserve"> (SGK/9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2"/>
              <w:gridCol w:w="734"/>
              <w:gridCol w:w="735"/>
              <w:gridCol w:w="878"/>
            </w:tblGrid>
            <w:tr w:rsidR="00FB7667" w:rsidRPr="00A2372F" w:rsidTr="00A87635">
              <w:trPr>
                <w:trHeight w:val="342"/>
              </w:trPr>
              <w:tc>
                <w:tcPr>
                  <w:tcW w:w="2822" w:type="dxa"/>
                  <w:vAlign w:val="center"/>
                </w:tcPr>
                <w:p w:rsidR="00FB7667" w:rsidRPr="00A2372F" w:rsidRDefault="00FB7667" w:rsidP="00FB7667">
                  <w:pPr>
                    <w:jc w:val="center"/>
                    <w:rPr>
                      <w:color w:val="000000"/>
                    </w:rPr>
                  </w:pPr>
                  <w:r w:rsidRPr="00A2372F">
                    <w:rPr>
                      <w:color w:val="000000"/>
                    </w:rPr>
                    <w:t xml:space="preserve">BK </w:t>
                  </w:r>
                  <w:r w:rsidR="008D1029" w:rsidRPr="00A2372F">
                    <w:rPr>
                      <w:color w:val="000000"/>
                    </w:rPr>
                    <w:t>đườ</w:t>
                  </w:r>
                  <w:r w:rsidRPr="00A2372F">
                    <w:rPr>
                      <w:color w:val="000000"/>
                    </w:rPr>
                    <w:t>ng tr</w:t>
                  </w:r>
                  <w:r w:rsidR="008D1029" w:rsidRPr="00A2372F">
                    <w:rPr>
                      <w:color w:val="000000"/>
                    </w:rPr>
                    <w:t>ò</w:t>
                  </w:r>
                  <w:r w:rsidRPr="00A2372F">
                    <w:rPr>
                      <w:color w:val="000000"/>
                    </w:rPr>
                    <w:t>n R</w:t>
                  </w:r>
                </w:p>
              </w:tc>
              <w:tc>
                <w:tcPr>
                  <w:tcW w:w="734" w:type="dxa"/>
                  <w:tcBorders>
                    <w:bottom w:val="single" w:sz="4" w:space="0" w:color="auto"/>
                  </w:tcBorders>
                  <w:vAlign w:val="center"/>
                </w:tcPr>
                <w:p w:rsidR="00FB7667" w:rsidRPr="00A2372F" w:rsidRDefault="00FB7667" w:rsidP="00FB7667">
                  <w:pPr>
                    <w:jc w:val="center"/>
                    <w:rPr>
                      <w:color w:val="000000"/>
                    </w:rPr>
                  </w:pPr>
                  <w:r w:rsidRPr="00A2372F">
                    <w:rPr>
                      <w:color w:val="000000"/>
                    </w:rPr>
                    <w:t>10</w:t>
                  </w:r>
                </w:p>
              </w:tc>
              <w:tc>
                <w:tcPr>
                  <w:tcW w:w="735" w:type="dxa"/>
                  <w:shd w:val="pct25" w:color="auto" w:fill="auto"/>
                  <w:vAlign w:val="center"/>
                </w:tcPr>
                <w:p w:rsidR="00FB7667" w:rsidRPr="00A2372F" w:rsidRDefault="00FB7667" w:rsidP="00FB7667">
                  <w:pPr>
                    <w:jc w:val="center"/>
                    <w:rPr>
                      <w:color w:val="000000"/>
                    </w:rPr>
                  </w:pPr>
                  <w:r w:rsidRPr="00A2372F">
                    <w:rPr>
                      <w:color w:val="000000"/>
                    </w:rPr>
                    <w:t>5</w:t>
                  </w:r>
                </w:p>
              </w:tc>
              <w:tc>
                <w:tcPr>
                  <w:tcW w:w="878" w:type="dxa"/>
                  <w:tcBorders>
                    <w:bottom w:val="single" w:sz="4" w:space="0" w:color="auto"/>
                  </w:tcBorders>
                  <w:vAlign w:val="center"/>
                </w:tcPr>
                <w:p w:rsidR="00FB7667" w:rsidRPr="00A2372F" w:rsidRDefault="00FB7667" w:rsidP="00FB7667">
                  <w:pPr>
                    <w:jc w:val="center"/>
                    <w:rPr>
                      <w:color w:val="000000"/>
                    </w:rPr>
                  </w:pPr>
                  <w:r w:rsidRPr="00A2372F">
                    <w:rPr>
                      <w:color w:val="000000"/>
                    </w:rPr>
                    <w:t>3</w:t>
                  </w:r>
                </w:p>
              </w:tc>
            </w:tr>
            <w:tr w:rsidR="00FB7667" w:rsidRPr="00A2372F" w:rsidTr="00A87635">
              <w:trPr>
                <w:trHeight w:val="352"/>
              </w:trPr>
              <w:tc>
                <w:tcPr>
                  <w:tcW w:w="2822" w:type="dxa"/>
                  <w:vAlign w:val="center"/>
                </w:tcPr>
                <w:p w:rsidR="00FB7667" w:rsidRPr="00A2372F" w:rsidRDefault="008D1029" w:rsidP="00FB7667">
                  <w:pPr>
                    <w:jc w:val="center"/>
                    <w:rPr>
                      <w:color w:val="000000"/>
                    </w:rPr>
                  </w:pPr>
                  <w:r w:rsidRPr="00A2372F">
                    <w:rPr>
                      <w:color w:val="000000"/>
                    </w:rPr>
                    <w:t>Đ</w:t>
                  </w:r>
                  <w:r w:rsidR="00FB7667" w:rsidRPr="00A2372F">
                    <w:rPr>
                      <w:color w:val="000000"/>
                    </w:rPr>
                    <w:t xml:space="preserve">K </w:t>
                  </w:r>
                  <w:r w:rsidRPr="00A2372F">
                    <w:rPr>
                      <w:color w:val="000000"/>
                    </w:rPr>
                    <w:t>đườ</w:t>
                  </w:r>
                  <w:r w:rsidR="00FB7667" w:rsidRPr="00A2372F">
                    <w:rPr>
                      <w:color w:val="000000"/>
                    </w:rPr>
                    <w:t>ng tr</w:t>
                  </w:r>
                  <w:r w:rsidRPr="00A2372F">
                    <w:rPr>
                      <w:color w:val="000000"/>
                    </w:rPr>
                    <w:t>ò</w:t>
                  </w:r>
                  <w:r w:rsidR="00FB7667" w:rsidRPr="00A2372F">
                    <w:rPr>
                      <w:color w:val="000000"/>
                    </w:rPr>
                    <w:t>n d</w:t>
                  </w:r>
                </w:p>
              </w:tc>
              <w:tc>
                <w:tcPr>
                  <w:tcW w:w="734"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20</w:t>
                  </w:r>
                </w:p>
              </w:tc>
              <w:tc>
                <w:tcPr>
                  <w:tcW w:w="735" w:type="dxa"/>
                  <w:tcBorders>
                    <w:bottom w:val="single" w:sz="4" w:space="0" w:color="auto"/>
                  </w:tcBorders>
                  <w:vAlign w:val="center"/>
                </w:tcPr>
                <w:p w:rsidR="00FB7667" w:rsidRPr="00A2372F" w:rsidRDefault="00FB7667" w:rsidP="00FB7667">
                  <w:pPr>
                    <w:jc w:val="center"/>
                    <w:rPr>
                      <w:color w:val="000000"/>
                    </w:rPr>
                  </w:pPr>
                  <w:r w:rsidRPr="00A2372F">
                    <w:rPr>
                      <w:color w:val="000000"/>
                    </w:rPr>
                    <w:t>10</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6</w:t>
                  </w:r>
                </w:p>
              </w:tc>
            </w:tr>
            <w:tr w:rsidR="00FB7667" w:rsidRPr="00A2372F" w:rsidTr="00A87635">
              <w:trPr>
                <w:trHeight w:val="352"/>
              </w:trPr>
              <w:tc>
                <w:tcPr>
                  <w:tcW w:w="2822" w:type="dxa"/>
                  <w:vAlign w:val="center"/>
                </w:tcPr>
                <w:p w:rsidR="00FB7667" w:rsidRPr="00A2372F" w:rsidRDefault="008D1029" w:rsidP="00FB7667">
                  <w:pPr>
                    <w:jc w:val="center"/>
                    <w:rPr>
                      <w:color w:val="000000"/>
                    </w:rPr>
                  </w:pPr>
                  <w:r w:rsidRPr="00A2372F">
                    <w:rPr>
                      <w:color w:val="000000"/>
                    </w:rPr>
                    <w:t>Độ</w:t>
                  </w:r>
                  <w:r w:rsidR="00FB7667" w:rsidRPr="00A2372F">
                    <w:rPr>
                      <w:color w:val="000000"/>
                    </w:rPr>
                    <w:t xml:space="preserve"> d</w:t>
                  </w:r>
                  <w:r w:rsidRPr="00A2372F">
                    <w:rPr>
                      <w:color w:val="000000"/>
                    </w:rPr>
                    <w:t>à</w:t>
                  </w:r>
                  <w:r w:rsidR="00FB7667" w:rsidRPr="00A2372F">
                    <w:rPr>
                      <w:color w:val="000000"/>
                    </w:rPr>
                    <w:t xml:space="preserve">i </w:t>
                  </w:r>
                  <w:r w:rsidRPr="00A2372F">
                    <w:rPr>
                      <w:color w:val="000000"/>
                    </w:rPr>
                    <w:t>đ</w:t>
                  </w:r>
                  <w:r w:rsidR="00FB7667" w:rsidRPr="00A2372F">
                    <w:rPr>
                      <w:color w:val="000000"/>
                    </w:rPr>
                    <w:t>. tr</w:t>
                  </w:r>
                  <w:r w:rsidRPr="00A2372F">
                    <w:rPr>
                      <w:color w:val="000000"/>
                    </w:rPr>
                    <w:t>ò</w:t>
                  </w:r>
                  <w:r w:rsidR="00FB7667" w:rsidRPr="00A2372F">
                    <w:rPr>
                      <w:color w:val="000000"/>
                    </w:rPr>
                    <w:t>n C</w:t>
                  </w:r>
                </w:p>
              </w:tc>
              <w:tc>
                <w:tcPr>
                  <w:tcW w:w="734"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62,8</w:t>
                  </w:r>
                </w:p>
              </w:tc>
              <w:tc>
                <w:tcPr>
                  <w:tcW w:w="73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31,4</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18,84</w:t>
                  </w:r>
                </w:p>
              </w:tc>
            </w:tr>
            <w:tr w:rsidR="00FB7667" w:rsidRPr="00A2372F" w:rsidTr="00A87635">
              <w:trPr>
                <w:trHeight w:val="342"/>
              </w:trPr>
              <w:tc>
                <w:tcPr>
                  <w:tcW w:w="2822" w:type="dxa"/>
                  <w:vAlign w:val="center"/>
                </w:tcPr>
                <w:p w:rsidR="00FB7667" w:rsidRPr="00A2372F" w:rsidRDefault="00FB7667" w:rsidP="00FB7667">
                  <w:pPr>
                    <w:jc w:val="center"/>
                    <w:rPr>
                      <w:color w:val="000000"/>
                    </w:rPr>
                  </w:pPr>
                  <w:r w:rsidRPr="00A2372F">
                    <w:rPr>
                      <w:color w:val="000000"/>
                    </w:rPr>
                    <w:t xml:space="preserve">BK </w:t>
                  </w:r>
                  <w:r w:rsidR="008D1029" w:rsidRPr="00A2372F">
                    <w:rPr>
                      <w:color w:val="000000"/>
                    </w:rPr>
                    <w:t>đườ</w:t>
                  </w:r>
                  <w:r w:rsidRPr="00A2372F">
                    <w:rPr>
                      <w:color w:val="000000"/>
                    </w:rPr>
                    <w:t>ng tr</w:t>
                  </w:r>
                  <w:r w:rsidR="008D1029" w:rsidRPr="00A2372F">
                    <w:rPr>
                      <w:color w:val="000000"/>
                    </w:rPr>
                    <w:t>ò</w:t>
                  </w:r>
                  <w:r w:rsidRPr="00A2372F">
                    <w:rPr>
                      <w:color w:val="000000"/>
                    </w:rPr>
                    <w:t>n R</w:t>
                  </w:r>
                </w:p>
              </w:tc>
              <w:tc>
                <w:tcPr>
                  <w:tcW w:w="734" w:type="dxa"/>
                  <w:shd w:val="pct25" w:color="auto" w:fill="auto"/>
                  <w:vAlign w:val="center"/>
                </w:tcPr>
                <w:p w:rsidR="00FB7667" w:rsidRPr="00A2372F" w:rsidRDefault="00FB7667" w:rsidP="00FB7667">
                  <w:pPr>
                    <w:jc w:val="center"/>
                    <w:rPr>
                      <w:color w:val="000000"/>
                    </w:rPr>
                  </w:pPr>
                  <w:r w:rsidRPr="00A2372F">
                    <w:rPr>
                      <w:color w:val="000000"/>
                    </w:rPr>
                    <w:t>1,5</w:t>
                  </w:r>
                </w:p>
              </w:tc>
              <w:tc>
                <w:tcPr>
                  <w:tcW w:w="735"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3,18</w:t>
                  </w:r>
                </w:p>
              </w:tc>
              <w:tc>
                <w:tcPr>
                  <w:tcW w:w="878" w:type="dxa"/>
                  <w:tcBorders>
                    <w:bottom w:val="single" w:sz="4" w:space="0" w:color="auto"/>
                  </w:tcBorders>
                  <w:shd w:val="pct25" w:color="auto" w:fill="auto"/>
                  <w:vAlign w:val="center"/>
                </w:tcPr>
                <w:p w:rsidR="00FB7667" w:rsidRPr="00A2372F" w:rsidRDefault="00FB7667" w:rsidP="00FB7667">
                  <w:pPr>
                    <w:jc w:val="center"/>
                    <w:rPr>
                      <w:color w:val="000000"/>
                    </w:rPr>
                  </w:pPr>
                  <w:r w:rsidRPr="00A2372F">
                    <w:rPr>
                      <w:color w:val="000000"/>
                    </w:rPr>
                    <w:t>4</w:t>
                  </w:r>
                </w:p>
              </w:tc>
            </w:tr>
            <w:tr w:rsidR="00FB7667" w:rsidRPr="00A2372F" w:rsidTr="00A87635">
              <w:trPr>
                <w:trHeight w:val="342"/>
              </w:trPr>
              <w:tc>
                <w:tcPr>
                  <w:tcW w:w="2822" w:type="dxa"/>
                  <w:vAlign w:val="center"/>
                </w:tcPr>
                <w:p w:rsidR="00FB7667" w:rsidRPr="00A2372F" w:rsidRDefault="008D1029" w:rsidP="00FB7667">
                  <w:pPr>
                    <w:jc w:val="center"/>
                    <w:rPr>
                      <w:color w:val="000000"/>
                    </w:rPr>
                  </w:pPr>
                  <w:r w:rsidRPr="00A2372F">
                    <w:rPr>
                      <w:color w:val="000000"/>
                    </w:rPr>
                    <w:t>Đ</w:t>
                  </w:r>
                  <w:r w:rsidR="00FB7667" w:rsidRPr="00A2372F">
                    <w:rPr>
                      <w:color w:val="000000"/>
                    </w:rPr>
                    <w:t xml:space="preserve">K </w:t>
                  </w:r>
                  <w:r w:rsidRPr="00A2372F">
                    <w:rPr>
                      <w:color w:val="000000"/>
                    </w:rPr>
                    <w:t>đườ</w:t>
                  </w:r>
                  <w:r w:rsidR="00FB7667" w:rsidRPr="00A2372F">
                    <w:rPr>
                      <w:color w:val="000000"/>
                    </w:rPr>
                    <w:t>ng tr</w:t>
                  </w:r>
                  <w:r w:rsidRPr="00A2372F">
                    <w:rPr>
                      <w:color w:val="000000"/>
                    </w:rPr>
                    <w:t>ò</w:t>
                  </w:r>
                  <w:r w:rsidR="00FB7667" w:rsidRPr="00A2372F">
                    <w:rPr>
                      <w:color w:val="000000"/>
                    </w:rPr>
                    <w:t>n d</w:t>
                  </w:r>
                </w:p>
              </w:tc>
              <w:tc>
                <w:tcPr>
                  <w:tcW w:w="734" w:type="dxa"/>
                  <w:tcBorders>
                    <w:bottom w:val="single" w:sz="4" w:space="0" w:color="auto"/>
                  </w:tcBorders>
                  <w:vAlign w:val="center"/>
                </w:tcPr>
                <w:p w:rsidR="00FB7667" w:rsidRPr="00A2372F" w:rsidRDefault="00FB7667" w:rsidP="00FB7667">
                  <w:pPr>
                    <w:jc w:val="center"/>
                    <w:rPr>
                      <w:color w:val="000000"/>
                    </w:rPr>
                  </w:pPr>
                  <w:r w:rsidRPr="00A2372F">
                    <w:rPr>
                      <w:color w:val="000000"/>
                    </w:rPr>
                    <w:t>3</w:t>
                  </w:r>
                </w:p>
              </w:tc>
              <w:tc>
                <w:tcPr>
                  <w:tcW w:w="735" w:type="dxa"/>
                  <w:shd w:val="pct25" w:color="auto" w:fill="auto"/>
                  <w:vAlign w:val="center"/>
                </w:tcPr>
                <w:p w:rsidR="00FB7667" w:rsidRPr="00A2372F" w:rsidRDefault="00FB7667" w:rsidP="00FB7667">
                  <w:pPr>
                    <w:jc w:val="center"/>
                    <w:rPr>
                      <w:color w:val="000000"/>
                    </w:rPr>
                  </w:pPr>
                  <w:r w:rsidRPr="00A2372F">
                    <w:rPr>
                      <w:color w:val="000000"/>
                    </w:rPr>
                    <w:t>6,37</w:t>
                  </w:r>
                </w:p>
              </w:tc>
              <w:tc>
                <w:tcPr>
                  <w:tcW w:w="878" w:type="dxa"/>
                  <w:shd w:val="pct25" w:color="auto" w:fill="auto"/>
                  <w:vAlign w:val="center"/>
                </w:tcPr>
                <w:p w:rsidR="00FB7667" w:rsidRPr="00A2372F" w:rsidRDefault="00FB7667" w:rsidP="00FB7667">
                  <w:pPr>
                    <w:jc w:val="center"/>
                    <w:rPr>
                      <w:color w:val="000000"/>
                    </w:rPr>
                  </w:pPr>
                  <w:r w:rsidRPr="00A2372F">
                    <w:rPr>
                      <w:color w:val="000000"/>
                    </w:rPr>
                    <w:t>8</w:t>
                  </w:r>
                </w:p>
              </w:tc>
            </w:tr>
            <w:tr w:rsidR="00FB7667" w:rsidRPr="00A2372F" w:rsidTr="00A87635">
              <w:trPr>
                <w:trHeight w:val="363"/>
              </w:trPr>
              <w:tc>
                <w:tcPr>
                  <w:tcW w:w="2822" w:type="dxa"/>
                  <w:vAlign w:val="center"/>
                </w:tcPr>
                <w:p w:rsidR="00FB7667" w:rsidRPr="00A2372F" w:rsidRDefault="008D1029" w:rsidP="00FB7667">
                  <w:pPr>
                    <w:jc w:val="center"/>
                    <w:rPr>
                      <w:color w:val="000000"/>
                    </w:rPr>
                  </w:pPr>
                  <w:r w:rsidRPr="00A2372F">
                    <w:rPr>
                      <w:color w:val="000000"/>
                    </w:rPr>
                    <w:t>Độ</w:t>
                  </w:r>
                  <w:r w:rsidR="00FB7667" w:rsidRPr="00A2372F">
                    <w:rPr>
                      <w:color w:val="000000"/>
                    </w:rPr>
                    <w:t xml:space="preserve"> d</w:t>
                  </w:r>
                  <w:r w:rsidRPr="00A2372F">
                    <w:rPr>
                      <w:color w:val="000000"/>
                    </w:rPr>
                    <w:t>à</w:t>
                  </w:r>
                  <w:r w:rsidR="00FB7667" w:rsidRPr="00A2372F">
                    <w:rPr>
                      <w:color w:val="000000"/>
                    </w:rPr>
                    <w:t xml:space="preserve">i </w:t>
                  </w:r>
                  <w:r w:rsidRPr="00A2372F">
                    <w:rPr>
                      <w:color w:val="000000"/>
                    </w:rPr>
                    <w:t>đ</w:t>
                  </w:r>
                  <w:r w:rsidR="00FB7667" w:rsidRPr="00A2372F">
                    <w:rPr>
                      <w:color w:val="000000"/>
                    </w:rPr>
                    <w:t>. tr</w:t>
                  </w:r>
                  <w:r w:rsidRPr="00A2372F">
                    <w:rPr>
                      <w:color w:val="000000"/>
                    </w:rPr>
                    <w:t>ò</w:t>
                  </w:r>
                  <w:r w:rsidR="00FB7667" w:rsidRPr="00A2372F">
                    <w:rPr>
                      <w:color w:val="000000"/>
                    </w:rPr>
                    <w:t>n C</w:t>
                  </w:r>
                </w:p>
              </w:tc>
              <w:tc>
                <w:tcPr>
                  <w:tcW w:w="734" w:type="dxa"/>
                  <w:shd w:val="pct25" w:color="auto" w:fill="auto"/>
                  <w:vAlign w:val="center"/>
                </w:tcPr>
                <w:p w:rsidR="00FB7667" w:rsidRPr="00A2372F" w:rsidRDefault="00FB7667" w:rsidP="00FB7667">
                  <w:pPr>
                    <w:jc w:val="center"/>
                    <w:rPr>
                      <w:color w:val="000000"/>
                    </w:rPr>
                  </w:pPr>
                  <w:r w:rsidRPr="00A2372F">
                    <w:rPr>
                      <w:color w:val="000000"/>
                    </w:rPr>
                    <w:t>9,42</w:t>
                  </w:r>
                </w:p>
              </w:tc>
              <w:tc>
                <w:tcPr>
                  <w:tcW w:w="735" w:type="dxa"/>
                  <w:vAlign w:val="center"/>
                </w:tcPr>
                <w:p w:rsidR="00FB7667" w:rsidRPr="00A2372F" w:rsidRDefault="00FB7667" w:rsidP="00FB7667">
                  <w:pPr>
                    <w:jc w:val="center"/>
                    <w:rPr>
                      <w:color w:val="000000"/>
                    </w:rPr>
                  </w:pPr>
                  <w:r w:rsidRPr="00A2372F">
                    <w:rPr>
                      <w:color w:val="000000"/>
                    </w:rPr>
                    <w:t>20</w:t>
                  </w:r>
                </w:p>
              </w:tc>
              <w:tc>
                <w:tcPr>
                  <w:tcW w:w="878" w:type="dxa"/>
                  <w:vAlign w:val="center"/>
                </w:tcPr>
                <w:p w:rsidR="00FB7667" w:rsidRPr="00A2372F" w:rsidRDefault="00FB7667" w:rsidP="00FB7667">
                  <w:pPr>
                    <w:jc w:val="center"/>
                    <w:rPr>
                      <w:color w:val="000000"/>
                    </w:rPr>
                  </w:pPr>
                  <w:r w:rsidRPr="00A2372F">
                    <w:rPr>
                      <w:color w:val="000000"/>
                    </w:rPr>
                    <w:t>25,12</w:t>
                  </w:r>
                </w:p>
              </w:tc>
            </w:tr>
          </w:tbl>
          <w:p w:rsidR="00FB7667" w:rsidRPr="00A2372F" w:rsidRDefault="00FB7667" w:rsidP="00FB7667">
            <w:pPr>
              <w:jc w:val="both"/>
              <w:rPr>
                <w:color w:val="000000"/>
              </w:rPr>
            </w:pPr>
          </w:p>
        </w:tc>
      </w:tr>
      <w:tr w:rsidR="00FB7667" w:rsidRPr="00A2372F" w:rsidTr="00A87635">
        <w:trPr>
          <w:trHeight w:val="379"/>
        </w:trPr>
        <w:tc>
          <w:tcPr>
            <w:tcW w:w="10065" w:type="dxa"/>
            <w:gridSpan w:val="2"/>
            <w:tcBorders>
              <w:top w:val="single" w:sz="4" w:space="0" w:color="auto"/>
              <w:left w:val="single" w:sz="4" w:space="0" w:color="auto"/>
              <w:bottom w:val="single" w:sz="4" w:space="0" w:color="auto"/>
            </w:tcBorders>
          </w:tcPr>
          <w:p w:rsidR="003A72EB" w:rsidRPr="00A2372F" w:rsidRDefault="003A72EB" w:rsidP="003A72EB">
            <w:pPr>
              <w:ind w:firstLine="720"/>
              <w:jc w:val="both"/>
              <w:rPr>
                <w:color w:val="000000"/>
                <w:lang w:val="pt-BR"/>
              </w:rPr>
            </w:pPr>
          </w:p>
          <w:p w:rsidR="003A72EB" w:rsidRPr="00A2372F" w:rsidRDefault="003A72EB" w:rsidP="003A72EB">
            <w:pPr>
              <w:ind w:firstLine="720"/>
              <w:jc w:val="both"/>
              <w:rPr>
                <w:color w:val="000000"/>
                <w:lang w:val="pt-BR"/>
              </w:rPr>
            </w:pPr>
            <w:r w:rsidRPr="00A2372F">
              <w:rPr>
                <w:color w:val="000000"/>
                <w:lang w:val="pt-BR"/>
              </w:rPr>
              <w:t>- Học sinh nắm được công thức tính độ dài cung tròn n</w:t>
            </w:r>
            <w:r w:rsidRPr="00A2372F">
              <w:rPr>
                <w:color w:val="000000"/>
                <w:vertAlign w:val="superscript"/>
                <w:lang w:val="pt-BR"/>
              </w:rPr>
              <w:t xml:space="preserve">0   </w:t>
            </w:r>
            <w:r w:rsidRPr="00A2372F">
              <w:rPr>
                <w:color w:val="000000"/>
                <w:lang w:val="pt-BR"/>
              </w:rPr>
              <w:t>(</w:t>
            </w:r>
            <w:r w:rsidRPr="00A2372F">
              <w:rPr>
                <w:color w:val="000000"/>
                <w:position w:val="-24"/>
              </w:rPr>
              <w:object w:dxaOrig="900" w:dyaOrig="620">
                <v:shape id="_x0000_i1928" type="#_x0000_t75" style="width:45pt;height:30.75pt" o:ole="">
                  <v:imagedata r:id="rId1514" o:title=""/>
                </v:shape>
                <o:OLEObject Type="Embed" ProgID="Equation.DSMT4" ShapeID="_x0000_i1928" DrawAspect="Content" ObjectID="_1639248212" r:id="rId1540"/>
              </w:object>
            </w:r>
            <w:r w:rsidRPr="00A2372F">
              <w:rPr>
                <w:color w:val="000000"/>
                <w:lang w:val="pt-BR"/>
              </w:rPr>
              <w:t xml:space="preserve">) </w:t>
            </w:r>
          </w:p>
          <w:p w:rsidR="003A72EB" w:rsidRPr="00A2372F" w:rsidRDefault="003A72EB" w:rsidP="003A72EB">
            <w:pPr>
              <w:ind w:firstLine="720"/>
              <w:jc w:val="both"/>
              <w:rPr>
                <w:color w:val="000000"/>
                <w:lang w:val="pt-BR"/>
              </w:rPr>
            </w:pPr>
            <w:r w:rsidRPr="00A2372F">
              <w:rPr>
                <w:color w:val="000000"/>
                <w:lang w:val="pt-BR"/>
              </w:rPr>
              <w:t>- Biết vận dụng công thức tính độ dài cung tròn và các công thức biến đổi từ công thức cơ bản để tính bán kính (R), đường kính của đường tròn (d), số đo cung tròn (số đo góc ở tâm).</w:t>
            </w:r>
            <w:r w:rsidRPr="00A2372F">
              <w:rPr>
                <w:color w:val="000000"/>
                <w:lang w:val="pt-BR"/>
              </w:rPr>
              <w:tab/>
            </w:r>
          </w:p>
          <w:p w:rsidR="00FB7667" w:rsidRPr="00A2372F" w:rsidRDefault="003A72EB" w:rsidP="003A72EB">
            <w:pPr>
              <w:jc w:val="center"/>
              <w:rPr>
                <w:color w:val="000000"/>
                <w:lang w:val="pt-BR"/>
              </w:rPr>
            </w:pPr>
            <w:r w:rsidRPr="00A2372F">
              <w:rPr>
                <w:b/>
                <w:color w:val="000000"/>
                <w:sz w:val="26"/>
                <w:szCs w:val="26"/>
                <w:lang w:val="pt-BR"/>
              </w:rPr>
              <w:t xml:space="preserve">2/.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 xml:space="preserve">nh </w:t>
            </w:r>
            <w:r w:rsidR="008D1029" w:rsidRPr="00A2372F">
              <w:rPr>
                <w:b/>
                <w:color w:val="000000"/>
                <w:sz w:val="26"/>
                <w:szCs w:val="26"/>
                <w:lang w:val="pt-BR"/>
              </w:rPr>
              <w:t>độ</w:t>
            </w:r>
            <w:r w:rsidR="00FB7667" w:rsidRPr="00A2372F">
              <w:rPr>
                <w:b/>
                <w:color w:val="000000"/>
                <w:sz w:val="26"/>
                <w:szCs w:val="26"/>
                <w:lang w:val="pt-BR"/>
              </w:rPr>
              <w:t xml:space="preserve"> d</w:t>
            </w:r>
            <w:r w:rsidR="008D1029" w:rsidRPr="00A2372F">
              <w:rPr>
                <w:b/>
                <w:color w:val="000000"/>
                <w:sz w:val="26"/>
                <w:szCs w:val="26"/>
                <w:lang w:val="pt-BR"/>
              </w:rPr>
              <w:t>à</w:t>
            </w:r>
            <w:r w:rsidR="00FB7667" w:rsidRPr="00A2372F">
              <w:rPr>
                <w:b/>
                <w:color w:val="000000"/>
                <w:sz w:val="26"/>
                <w:szCs w:val="26"/>
                <w:lang w:val="pt-BR"/>
              </w:rPr>
              <w:t>i cung tr</w:t>
            </w:r>
            <w:r w:rsidR="008D1029" w:rsidRPr="00A2372F">
              <w:rPr>
                <w:b/>
                <w:color w:val="000000"/>
                <w:sz w:val="26"/>
                <w:szCs w:val="26"/>
                <w:lang w:val="pt-BR"/>
              </w:rPr>
              <w:t>ò</w:t>
            </w:r>
            <w:r w:rsidR="00FB7667" w:rsidRPr="00A2372F">
              <w:rPr>
                <w:b/>
                <w:color w:val="000000"/>
                <w:sz w:val="26"/>
                <w:szCs w:val="26"/>
                <w:lang w:val="pt-BR"/>
              </w:rPr>
              <w:t xml:space="preserve">n </w:t>
            </w:r>
            <w:r w:rsidR="00FB7667" w:rsidRPr="00A2372F">
              <w:rPr>
                <w:color w:val="000000"/>
                <w:lang w:val="pt-BR"/>
              </w:rPr>
              <w:t>( 17 ph</w:t>
            </w:r>
            <w:r w:rsidR="008D1029" w:rsidRPr="00A2372F">
              <w:rPr>
                <w:color w:val="000000"/>
                <w:lang w:val="pt-BR"/>
              </w:rPr>
              <w:t>ú</w:t>
            </w:r>
            <w:r w:rsidR="00FB7667" w:rsidRPr="00A2372F">
              <w:rPr>
                <w:color w:val="000000"/>
                <w:lang w:val="pt-BR"/>
              </w:rPr>
              <w:t>t)</w:t>
            </w:r>
          </w:p>
          <w:p w:rsidR="003A72EB" w:rsidRPr="00A2372F" w:rsidRDefault="003A72EB" w:rsidP="003A72EB">
            <w:pPr>
              <w:jc w:val="center"/>
              <w:rPr>
                <w:b/>
                <w:color w:val="000000"/>
                <w:sz w:val="26"/>
                <w:szCs w:val="26"/>
                <w:lang w:val="pt-BR"/>
              </w:rPr>
            </w:pPr>
          </w:p>
        </w:tc>
      </w:tr>
      <w:tr w:rsidR="00F27773" w:rsidRPr="00A2372F" w:rsidTr="00A87635">
        <w:trPr>
          <w:trHeight w:val="53"/>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N</w:t>
            </w:r>
            <w:r w:rsidR="008D1029" w:rsidRPr="00A2372F">
              <w:rPr>
                <w:color w:val="000000"/>
                <w:lang w:val="pt-BR"/>
              </w:rPr>
              <w:t>ế</w:t>
            </w:r>
            <w:r w:rsidRPr="00A2372F">
              <w:rPr>
                <w:color w:val="000000"/>
                <w:lang w:val="pt-BR"/>
              </w:rPr>
              <w:t>u coi c</w:t>
            </w:r>
            <w:r w:rsidR="008D1029" w:rsidRPr="00A2372F">
              <w:rPr>
                <w:color w:val="000000"/>
                <w:lang w:val="pt-BR"/>
              </w:rPr>
              <w:t>ả</w:t>
            </w:r>
            <w:r w:rsidRPr="00A2372F">
              <w:rPr>
                <w:color w:val="000000"/>
                <w:lang w:val="pt-BR"/>
              </w:rPr>
              <w:t xml:space="preserve">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 xml:space="preserve"> cung 360</w:t>
            </w:r>
            <w:r w:rsidRPr="00A2372F">
              <w:rPr>
                <w:color w:val="000000"/>
                <w:vertAlign w:val="superscript"/>
                <w:lang w:val="pt-BR"/>
              </w:rPr>
              <w:t>0</w:t>
            </w:r>
            <w:r w:rsidRPr="00A2372F">
              <w:rPr>
                <w:color w:val="000000"/>
                <w:lang w:val="pt-BR"/>
              </w:rPr>
              <w:t xml:space="preserve"> th</w:t>
            </w:r>
            <w:r w:rsidR="008D1029" w:rsidRPr="00A2372F">
              <w:rPr>
                <w:color w:val="000000"/>
                <w:lang w:val="pt-BR"/>
              </w:rPr>
              <w:t>ì</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1</w:t>
            </w:r>
            <w:r w:rsidRPr="00A2372F">
              <w:rPr>
                <w:color w:val="000000"/>
                <w:vertAlign w:val="superscript"/>
                <w:lang w:val="pt-BR"/>
              </w:rPr>
              <w:t>0</w:t>
            </w:r>
            <w:r w:rsidRPr="00A2372F">
              <w:rPr>
                <w:color w:val="000000"/>
                <w:lang w:val="pt-BR"/>
              </w:rPr>
              <w:t xml:space="preserve"> </w:t>
            </w:r>
            <w:r w:rsidR="008D1029" w:rsidRPr="00A2372F">
              <w:rPr>
                <w:color w:val="000000"/>
                <w:lang w:val="pt-BR"/>
              </w:rPr>
              <w:t>đượ</w:t>
            </w:r>
            <w:r w:rsidRPr="00A2372F">
              <w:rPr>
                <w:color w:val="000000"/>
                <w:lang w:val="pt-BR"/>
              </w:rPr>
              <w:t>c t</w:t>
            </w:r>
            <w:r w:rsidR="008D1029" w:rsidRPr="00A2372F">
              <w:rPr>
                <w:color w:val="000000"/>
                <w:lang w:val="pt-BR"/>
              </w:rPr>
              <w:t>í</w:t>
            </w:r>
            <w:r w:rsidRPr="00A2372F">
              <w:rPr>
                <w:color w:val="000000"/>
                <w:lang w:val="pt-BR"/>
              </w:rPr>
              <w:t>nh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n</w:t>
            </w:r>
            <w:r w:rsidRPr="00A2372F">
              <w:rPr>
                <w:color w:val="000000"/>
                <w:vertAlign w:val="superscript"/>
                <w:lang w:val="pt-BR"/>
              </w:rPr>
              <w:t>0</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 xml:space="preserve">u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 xml:space="preserve">ng </w:t>
            </w:r>
            <w:r w:rsidR="008D1029" w:rsidRPr="00A2372F">
              <w:rPr>
                <w:color w:val="000000"/>
                <w:lang w:val="pt-BR"/>
              </w:rPr>
              <w:t>đạ</w:t>
            </w:r>
            <w:r w:rsidRPr="00A2372F">
              <w:rPr>
                <w:color w:val="000000"/>
                <w:lang w:val="pt-BR"/>
              </w:rPr>
              <w:t>i l</w:t>
            </w:r>
            <w:r w:rsidR="008D1029" w:rsidRPr="00A2372F">
              <w:rPr>
                <w:color w:val="000000"/>
                <w:lang w:val="pt-BR"/>
              </w:rPr>
              <w:t>ượ</w:t>
            </w:r>
            <w:r w:rsidRPr="00A2372F">
              <w:rPr>
                <w:color w:val="000000"/>
                <w:lang w:val="pt-BR"/>
              </w:rPr>
              <w:t>ng tro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xml:space="preserve">- GV </w:t>
            </w:r>
            <w:r w:rsidR="00BD209C" w:rsidRPr="00A2372F">
              <w:rPr>
                <w:color w:val="000000"/>
                <w:lang w:val="pt-BR"/>
              </w:rPr>
              <w:t>đưa lên màn hình</w:t>
            </w:r>
            <w:r w:rsidRPr="00A2372F">
              <w:rPr>
                <w:color w:val="000000"/>
                <w:lang w:val="pt-BR"/>
              </w:rPr>
              <w:t xml:space="preserve"> n</w:t>
            </w:r>
            <w:r w:rsidR="008D1029" w:rsidRPr="00A2372F">
              <w:rPr>
                <w:color w:val="000000"/>
                <w:lang w:val="pt-BR"/>
              </w:rPr>
              <w:t>ộ</w:t>
            </w:r>
            <w:r w:rsidRPr="00A2372F">
              <w:rPr>
                <w:color w:val="000000"/>
                <w:lang w:val="pt-BR"/>
              </w:rPr>
              <w:t>i dung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7 (SGK /95) v</w:t>
            </w:r>
            <w:r w:rsidR="008D1029" w:rsidRPr="00A2372F">
              <w:rPr>
                <w:color w:val="000000"/>
                <w:lang w:val="pt-BR"/>
              </w:rPr>
              <w:t>à</w:t>
            </w:r>
            <w:r w:rsidRPr="00A2372F">
              <w:rPr>
                <w:color w:val="000000"/>
                <w:lang w:val="pt-BR"/>
              </w:rPr>
              <w:t xml:space="preserve">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90</w:t>
            </w:r>
            <w:r w:rsidRPr="00A2372F">
              <w:rPr>
                <w:color w:val="000000"/>
                <w:vertAlign w:val="superscript"/>
                <w:lang w:val="pt-BR"/>
              </w:rPr>
              <w:t>0</w:t>
            </w:r>
            <w:r w:rsidRPr="00A2372F">
              <w:rPr>
                <w:color w:val="000000"/>
                <w:lang w:val="pt-BR"/>
              </w:rPr>
              <w:t xml:space="preserve"> </w:t>
            </w:r>
          </w:p>
          <w:p w:rsidR="003A72EB"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t</w:t>
            </w:r>
            <w:r w:rsidR="008D1029" w:rsidRPr="00A2372F">
              <w:rPr>
                <w:color w:val="000000"/>
                <w:lang w:val="pt-BR"/>
              </w:rPr>
              <w:t>í</w:t>
            </w:r>
            <w:r w:rsidRPr="00A2372F">
              <w:rPr>
                <w:color w:val="000000"/>
                <w:lang w:val="pt-BR"/>
              </w:rPr>
              <w:t xml:space="preserve">nh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khi bi</w:t>
            </w:r>
            <w:r w:rsidR="008D1029" w:rsidRPr="00A2372F">
              <w:rPr>
                <w:color w:val="000000"/>
                <w:lang w:val="pt-BR"/>
              </w:rPr>
              <w:t>ế</w:t>
            </w:r>
            <w:r w:rsidRPr="00A2372F">
              <w:rPr>
                <w:color w:val="000000"/>
                <w:lang w:val="pt-BR"/>
              </w:rPr>
              <w:t xml:space="preserve">t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b</w:t>
            </w:r>
            <w:r w:rsidR="008D1029" w:rsidRPr="00A2372F">
              <w:rPr>
                <w:color w:val="000000"/>
                <w:lang w:val="pt-BR"/>
              </w:rPr>
              <w:t>ằ</w:t>
            </w:r>
            <w:r w:rsidRPr="00A2372F">
              <w:rPr>
                <w:color w:val="000000"/>
                <w:lang w:val="pt-BR"/>
              </w:rPr>
              <w:t>ng 50</w:t>
            </w:r>
            <w:r w:rsidRPr="00A2372F">
              <w:rPr>
                <w:color w:val="000000"/>
                <w:vertAlign w:val="superscript"/>
                <w:lang w:val="pt-BR"/>
              </w:rPr>
              <w:t>0</w:t>
            </w:r>
            <w:r w:rsidRPr="00A2372F">
              <w:rPr>
                <w:color w:val="000000"/>
                <w:lang w:val="pt-BR"/>
              </w:rPr>
              <w:t xml:space="preserve"> ta l</w:t>
            </w:r>
            <w:r w:rsidR="008D1029" w:rsidRPr="00A2372F">
              <w:rPr>
                <w:color w:val="000000"/>
                <w:lang w:val="pt-BR"/>
              </w:rPr>
              <w:t>à</w:t>
            </w:r>
            <w:r w:rsidRPr="00A2372F">
              <w:rPr>
                <w:color w:val="000000"/>
                <w:lang w:val="pt-BR"/>
              </w:rPr>
              <w:t>m ntn ?</w:t>
            </w:r>
          </w:p>
          <w:p w:rsidR="00FB7667" w:rsidRPr="00A2372F" w:rsidRDefault="003A72EB" w:rsidP="00FB7667">
            <w:pPr>
              <w:jc w:val="both"/>
              <w:rPr>
                <w:color w:val="000000"/>
                <w:lang w:val="pt-BR"/>
              </w:rPr>
            </w:pPr>
            <w:r w:rsidRPr="00A2372F">
              <w:rPr>
                <w:b/>
                <w:color w:val="000000"/>
                <w:lang w:val="pt-BR"/>
              </w:rPr>
              <w:t>- GV cho HS ôn lại các công thức trong bài để chốt kiến thức.</w:t>
            </w:r>
          </w:p>
        </w:tc>
        <w:tc>
          <w:tcPr>
            <w:tcW w:w="5383" w:type="dxa"/>
            <w:tcBorders>
              <w:top w:val="single" w:sz="4" w:space="0" w:color="auto"/>
              <w:left w:val="single" w:sz="4" w:space="0" w:color="auto"/>
              <w:bottom w:val="single" w:sz="4" w:space="0" w:color="auto"/>
            </w:tcBorders>
          </w:tcPr>
          <w:p w:rsidR="00FB7667" w:rsidRPr="00A2372F" w:rsidRDefault="00FB7667" w:rsidP="00FB7667">
            <w:pPr>
              <w:ind w:left="360" w:hanging="180"/>
              <w:jc w:val="both"/>
              <w:rPr>
                <w:color w:val="000000"/>
                <w:lang w:val="pt-BR"/>
              </w:rPr>
            </w:pP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1</w:t>
            </w:r>
            <w:r w:rsidRPr="00A2372F">
              <w:rPr>
                <w:color w:val="000000"/>
                <w:vertAlign w:val="superscript"/>
                <w:lang w:val="pt-BR"/>
              </w:rPr>
              <w:t>0</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Pr="00A2372F">
              <w:rPr>
                <w:color w:val="000000"/>
                <w:position w:val="-24"/>
              </w:rPr>
              <w:object w:dxaOrig="540" w:dyaOrig="620">
                <v:shape id="_x0000_i1929" type="#_x0000_t75" style="width:27pt;height:30.75pt" o:ole="" filled="t" fillcolor="aqua">
                  <v:imagedata r:id="rId1541" o:title=""/>
                </v:shape>
                <o:OLEObject Type="Embed" ProgID="Equation.DSMT4" ShapeID="_x0000_i1929" DrawAspect="Content" ObjectID="_1639248213" r:id="rId1542"/>
              </w:object>
            </w:r>
          </w:p>
          <w:p w:rsidR="00FB7667" w:rsidRPr="00A2372F" w:rsidRDefault="00FB7667" w:rsidP="00FB7667">
            <w:pPr>
              <w:ind w:left="360" w:hanging="180"/>
              <w:jc w:val="both"/>
              <w:rPr>
                <w:color w:val="000000"/>
                <w:lang w:val="pt-BR"/>
              </w:rPr>
            </w:pP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0</w: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Pr="00A2372F">
              <w:rPr>
                <w:color w:val="000000"/>
                <w:vertAlign w:val="superscript"/>
                <w:lang w:val="pt-BR"/>
              </w:rPr>
              <w:t xml:space="preserve"> </w:t>
            </w:r>
            <w:r w:rsidRPr="00A2372F">
              <w:rPr>
                <w:color w:val="000000"/>
                <w:position w:val="-24"/>
              </w:rPr>
              <w:object w:dxaOrig="900" w:dyaOrig="620">
                <v:shape id="_x0000_i1930" type="#_x0000_t75" style="width:45pt;height:30.75pt" o:ole="" filled="t" fillcolor="aqua">
                  <v:imagedata r:id="rId1543" o:title=""/>
                </v:shape>
                <o:OLEObject Type="Embed" ProgID="Equation.DSMT4" ShapeID="_x0000_i1930" DrawAspect="Content" ObjectID="_1639248214" r:id="rId154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u w:val="single"/>
                <w:lang w:val="pt-BR"/>
              </w:rPr>
              <w:t xml:space="preserve">Trong </w:t>
            </w:r>
            <w:r w:rsidR="008D1029" w:rsidRPr="00A2372F">
              <w:rPr>
                <w:color w:val="000000"/>
                <w:u w:val="single"/>
                <w:lang w:val="pt-BR"/>
              </w:rPr>
              <w:t>đó</w:t>
            </w:r>
            <w:r w:rsidRPr="00A2372F">
              <w:rPr>
                <w:color w:val="000000"/>
                <w:u w:val="single"/>
                <w:lang w:val="pt-BR"/>
              </w:rPr>
              <w:t>:</w:t>
            </w:r>
            <w:r w:rsidRPr="00A2372F">
              <w:rPr>
                <w:color w:val="000000"/>
                <w:lang w:val="pt-BR"/>
              </w:rPr>
              <w:t xml:space="preserve">    l :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n</w:t>
            </w:r>
            <w:r w:rsidRPr="00A2372F">
              <w:rPr>
                <w:color w:val="000000"/>
                <w:vertAlign w:val="superscript"/>
                <w:lang w:val="pt-BR"/>
              </w:rPr>
              <w:t>0</w:t>
            </w:r>
          </w:p>
          <w:p w:rsidR="00FB7667" w:rsidRPr="00A2372F" w:rsidRDefault="00FB7667" w:rsidP="00FB7667">
            <w:pPr>
              <w:jc w:val="both"/>
              <w:rPr>
                <w:color w:val="000000"/>
                <w:lang w:val="pt-BR"/>
              </w:rPr>
            </w:pP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xml:space="preserve">                  n: l</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 xml:space="preserve">o </w:t>
            </w:r>
            <w:r w:rsidR="008D1029" w:rsidRPr="00A2372F">
              <w:rPr>
                <w:color w:val="000000"/>
                <w:lang w:val="pt-BR"/>
              </w:rPr>
              <w:t>độ</w:t>
            </w:r>
            <w:r w:rsidRPr="00A2372F">
              <w:rPr>
                <w:color w:val="000000"/>
                <w:lang w:val="pt-BR"/>
              </w:rPr>
              <w:t xml:space="preserve">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w:t>
            </w:r>
          </w:p>
          <w:p w:rsidR="00FB7667" w:rsidRPr="00A2372F" w:rsidRDefault="00FB7667" w:rsidP="00FB7667">
            <w:pPr>
              <w:ind w:left="360" w:hanging="180"/>
              <w:jc w:val="both"/>
              <w:rPr>
                <w:color w:val="000000"/>
                <w:lang w:val="pt-BR"/>
              </w:rPr>
            </w:pPr>
            <w:r w:rsidRPr="00A2372F">
              <w:rPr>
                <w:b/>
                <w:color w:val="000000"/>
                <w:u w:val="single"/>
                <w:lang w:val="pt-BR"/>
              </w:rPr>
              <w:t>B</w:t>
            </w:r>
            <w:r w:rsidR="008D1029" w:rsidRPr="00A2372F">
              <w:rPr>
                <w:b/>
                <w:color w:val="000000"/>
                <w:u w:val="single"/>
                <w:lang w:val="pt-BR"/>
              </w:rPr>
              <w:t>à</w:t>
            </w:r>
            <w:r w:rsidRPr="00A2372F">
              <w:rPr>
                <w:b/>
                <w:color w:val="000000"/>
                <w:u w:val="single"/>
                <w:lang w:val="pt-BR"/>
              </w:rPr>
              <w:t>i 67:</w:t>
            </w:r>
            <w:r w:rsidRPr="00A2372F">
              <w:rPr>
                <w:color w:val="000000"/>
                <w:lang w:val="pt-BR"/>
              </w:rPr>
              <w:t xml:space="preserve">  (SGK/ 9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0"/>
              <w:gridCol w:w="1221"/>
              <w:gridCol w:w="1221"/>
              <w:gridCol w:w="1221"/>
            </w:tblGrid>
            <w:tr w:rsidR="00F27773" w:rsidRPr="00A2372F">
              <w:tc>
                <w:tcPr>
                  <w:tcW w:w="1687" w:type="dxa"/>
                  <w:vAlign w:val="center"/>
                </w:tcPr>
                <w:p w:rsidR="00FB7667" w:rsidRPr="00A2372F" w:rsidRDefault="00FB7667" w:rsidP="00FB7667">
                  <w:pPr>
                    <w:jc w:val="center"/>
                    <w:rPr>
                      <w:color w:val="000000"/>
                      <w:lang w:val="pt-BR"/>
                    </w:rPr>
                  </w:pPr>
                  <w:r w:rsidRPr="00A2372F">
                    <w:rPr>
                      <w:color w:val="000000"/>
                      <w:lang w:val="pt-BR"/>
                    </w:rPr>
                    <w:t>R (cm)</w:t>
                  </w:r>
                </w:p>
              </w:tc>
              <w:tc>
                <w:tcPr>
                  <w:tcW w:w="1260" w:type="dxa"/>
                  <w:vAlign w:val="center"/>
                </w:tcPr>
                <w:p w:rsidR="00FB7667" w:rsidRPr="00A2372F" w:rsidRDefault="00FB7667" w:rsidP="00FB7667">
                  <w:pPr>
                    <w:jc w:val="center"/>
                    <w:rPr>
                      <w:color w:val="000000"/>
                      <w:lang w:val="pt-BR"/>
                    </w:rPr>
                  </w:pPr>
                  <w:r w:rsidRPr="00A2372F">
                    <w:rPr>
                      <w:color w:val="000000"/>
                      <w:lang w:val="pt-BR"/>
                    </w:rPr>
                    <w:t>10 cm</w:t>
                  </w:r>
                </w:p>
              </w:tc>
              <w:tc>
                <w:tcPr>
                  <w:tcW w:w="1260" w:type="dxa"/>
                  <w:shd w:val="pct25" w:color="auto" w:fill="auto"/>
                  <w:vAlign w:val="center"/>
                </w:tcPr>
                <w:p w:rsidR="00FB7667" w:rsidRPr="00A2372F" w:rsidRDefault="00FB7667" w:rsidP="00FB7667">
                  <w:pPr>
                    <w:jc w:val="center"/>
                    <w:rPr>
                      <w:color w:val="000000"/>
                      <w:lang w:val="pt-BR"/>
                    </w:rPr>
                  </w:pPr>
                  <w:r w:rsidRPr="00A2372F">
                    <w:rPr>
                      <w:color w:val="000000"/>
                      <w:lang w:val="pt-BR"/>
                    </w:rPr>
                    <w:t>40,8cm</w:t>
                  </w:r>
                </w:p>
              </w:tc>
              <w:tc>
                <w:tcPr>
                  <w:tcW w:w="1260" w:type="dxa"/>
                  <w:tcBorders>
                    <w:bottom w:val="single" w:sz="4" w:space="0" w:color="auto"/>
                  </w:tcBorders>
                  <w:vAlign w:val="center"/>
                </w:tcPr>
                <w:p w:rsidR="00FB7667" w:rsidRPr="00A2372F" w:rsidRDefault="00FB7667" w:rsidP="00FB7667">
                  <w:pPr>
                    <w:jc w:val="center"/>
                    <w:rPr>
                      <w:color w:val="000000"/>
                      <w:lang w:val="pt-BR"/>
                    </w:rPr>
                  </w:pPr>
                  <w:r w:rsidRPr="00A2372F">
                    <w:rPr>
                      <w:color w:val="000000"/>
                      <w:lang w:val="pt-BR"/>
                    </w:rPr>
                    <w:t>21cm</w:t>
                  </w:r>
                </w:p>
              </w:tc>
            </w:tr>
            <w:tr w:rsidR="00F27773" w:rsidRPr="00A2372F">
              <w:tc>
                <w:tcPr>
                  <w:tcW w:w="1687" w:type="dxa"/>
                  <w:vAlign w:val="center"/>
                </w:tcPr>
                <w:p w:rsidR="00FB7667" w:rsidRPr="00A2372F" w:rsidRDefault="00FB7667" w:rsidP="00FB7667">
                  <w:pPr>
                    <w:jc w:val="center"/>
                    <w:rPr>
                      <w:color w:val="000000"/>
                      <w:vertAlign w:val="superscript"/>
                      <w:lang w:val="pt-BR"/>
                    </w:rPr>
                  </w:pPr>
                  <w:r w:rsidRPr="00A2372F">
                    <w:rPr>
                      <w:color w:val="000000"/>
                      <w:lang w:val="pt-BR"/>
                    </w:rPr>
                    <w:t>n</w:t>
                  </w:r>
                  <w:r w:rsidRPr="00A2372F">
                    <w:rPr>
                      <w:color w:val="000000"/>
                      <w:vertAlign w:val="superscript"/>
                      <w:lang w:val="pt-BR"/>
                    </w:rPr>
                    <w:t>0</w:t>
                  </w:r>
                </w:p>
              </w:tc>
              <w:tc>
                <w:tcPr>
                  <w:tcW w:w="1260" w:type="dxa"/>
                  <w:tcBorders>
                    <w:bottom w:val="single" w:sz="4" w:space="0" w:color="auto"/>
                  </w:tcBorders>
                  <w:vAlign w:val="center"/>
                </w:tcPr>
                <w:p w:rsidR="00FB7667" w:rsidRPr="00A2372F" w:rsidRDefault="00FB7667" w:rsidP="00FB7667">
                  <w:pPr>
                    <w:jc w:val="center"/>
                    <w:rPr>
                      <w:color w:val="000000"/>
                      <w:vertAlign w:val="superscript"/>
                      <w:lang w:val="pt-BR"/>
                    </w:rPr>
                  </w:pPr>
                  <w:r w:rsidRPr="00A2372F">
                    <w:rPr>
                      <w:color w:val="000000"/>
                      <w:lang w:val="pt-BR"/>
                    </w:rPr>
                    <w:t>90</w:t>
                  </w:r>
                  <w:r w:rsidRPr="00A2372F">
                    <w:rPr>
                      <w:color w:val="000000"/>
                      <w:vertAlign w:val="superscript"/>
                      <w:lang w:val="pt-BR"/>
                    </w:rPr>
                    <w:t>0</w:t>
                  </w:r>
                </w:p>
              </w:tc>
              <w:tc>
                <w:tcPr>
                  <w:tcW w:w="1260" w:type="dxa"/>
                  <w:vAlign w:val="center"/>
                </w:tcPr>
                <w:p w:rsidR="00FB7667" w:rsidRPr="00A2372F" w:rsidRDefault="00FB7667" w:rsidP="00FB7667">
                  <w:pPr>
                    <w:jc w:val="center"/>
                    <w:rPr>
                      <w:color w:val="000000"/>
                      <w:vertAlign w:val="superscript"/>
                      <w:lang w:val="pt-BR"/>
                    </w:rPr>
                  </w:pPr>
                  <w:r w:rsidRPr="00A2372F">
                    <w:rPr>
                      <w:color w:val="000000"/>
                      <w:lang w:val="pt-BR"/>
                    </w:rPr>
                    <w:t>50</w:t>
                  </w:r>
                  <w:r w:rsidRPr="00A2372F">
                    <w:rPr>
                      <w:color w:val="000000"/>
                      <w:vertAlign w:val="superscript"/>
                      <w:lang w:val="pt-BR"/>
                    </w:rPr>
                    <w:t>0</w:t>
                  </w:r>
                </w:p>
              </w:tc>
              <w:tc>
                <w:tcPr>
                  <w:tcW w:w="1260" w:type="dxa"/>
                  <w:shd w:val="pct25" w:color="auto" w:fill="auto"/>
                  <w:vAlign w:val="center"/>
                </w:tcPr>
                <w:p w:rsidR="00FB7667" w:rsidRPr="00A2372F" w:rsidRDefault="00FB7667" w:rsidP="00FB7667">
                  <w:pPr>
                    <w:jc w:val="center"/>
                    <w:rPr>
                      <w:color w:val="000000"/>
                      <w:vertAlign w:val="superscript"/>
                      <w:lang w:val="pt-BR"/>
                    </w:rPr>
                  </w:pPr>
                  <w:r w:rsidRPr="00A2372F">
                    <w:rPr>
                      <w:color w:val="000000"/>
                      <w:lang w:val="pt-BR"/>
                    </w:rPr>
                    <w:t>56,8</w:t>
                  </w:r>
                  <w:r w:rsidRPr="00A2372F">
                    <w:rPr>
                      <w:color w:val="000000"/>
                      <w:vertAlign w:val="superscript"/>
                      <w:lang w:val="pt-BR"/>
                    </w:rPr>
                    <w:t>0</w:t>
                  </w:r>
                </w:p>
              </w:tc>
            </w:tr>
            <w:tr w:rsidR="00F27773" w:rsidRPr="00A2372F">
              <w:tc>
                <w:tcPr>
                  <w:tcW w:w="1687" w:type="dxa"/>
                  <w:vAlign w:val="center"/>
                </w:tcPr>
                <w:p w:rsidR="00FB7667" w:rsidRPr="00A2372F" w:rsidRDefault="00FB7667" w:rsidP="00FB7667">
                  <w:pPr>
                    <w:jc w:val="center"/>
                    <w:rPr>
                      <w:color w:val="000000"/>
                      <w:lang w:val="pt-BR"/>
                    </w:rPr>
                  </w:pPr>
                  <w:r w:rsidRPr="00A2372F">
                    <w:rPr>
                      <w:color w:val="000000"/>
                      <w:lang w:val="pt-BR"/>
                    </w:rPr>
                    <w:t>l (cm)</w:t>
                  </w:r>
                </w:p>
              </w:tc>
              <w:tc>
                <w:tcPr>
                  <w:tcW w:w="1260" w:type="dxa"/>
                  <w:shd w:val="pct25" w:color="auto" w:fill="auto"/>
                  <w:vAlign w:val="center"/>
                </w:tcPr>
                <w:p w:rsidR="00FB7667" w:rsidRPr="00A2372F" w:rsidRDefault="00FB7667" w:rsidP="00FB7667">
                  <w:pPr>
                    <w:jc w:val="center"/>
                    <w:rPr>
                      <w:color w:val="000000"/>
                      <w:lang w:val="pt-BR"/>
                    </w:rPr>
                  </w:pPr>
                  <w:r w:rsidRPr="00A2372F">
                    <w:rPr>
                      <w:color w:val="000000"/>
                      <w:lang w:val="pt-BR"/>
                    </w:rPr>
                    <w:t>15,7cm</w:t>
                  </w:r>
                </w:p>
              </w:tc>
              <w:tc>
                <w:tcPr>
                  <w:tcW w:w="1260" w:type="dxa"/>
                  <w:vAlign w:val="center"/>
                </w:tcPr>
                <w:p w:rsidR="00FB7667" w:rsidRPr="00A2372F" w:rsidRDefault="00FB7667" w:rsidP="00FB7667">
                  <w:pPr>
                    <w:jc w:val="center"/>
                    <w:rPr>
                      <w:color w:val="000000"/>
                      <w:lang w:val="pt-BR"/>
                    </w:rPr>
                  </w:pPr>
                  <w:r w:rsidRPr="00A2372F">
                    <w:rPr>
                      <w:color w:val="000000"/>
                      <w:lang w:val="pt-BR"/>
                    </w:rPr>
                    <w:t>35,5cm</w:t>
                  </w:r>
                </w:p>
              </w:tc>
              <w:tc>
                <w:tcPr>
                  <w:tcW w:w="1260" w:type="dxa"/>
                  <w:vAlign w:val="center"/>
                </w:tcPr>
                <w:p w:rsidR="00FB7667" w:rsidRPr="00A2372F" w:rsidRDefault="00FB7667" w:rsidP="00FB7667">
                  <w:pPr>
                    <w:jc w:val="center"/>
                    <w:rPr>
                      <w:color w:val="000000"/>
                      <w:lang w:val="pt-BR"/>
                    </w:rPr>
                  </w:pPr>
                  <w:r w:rsidRPr="00A2372F">
                    <w:rPr>
                      <w:color w:val="000000"/>
                      <w:lang w:val="pt-BR"/>
                    </w:rPr>
                    <w:t>20,8cm</w:t>
                  </w:r>
                </w:p>
              </w:tc>
            </w:tr>
          </w:tbl>
          <w:p w:rsidR="00FB7667" w:rsidRPr="00A2372F" w:rsidRDefault="00FB7667" w:rsidP="00FB7667">
            <w:pPr>
              <w:jc w:val="both"/>
              <w:rPr>
                <w:color w:val="000000"/>
                <w:lang w:val="pt-BR"/>
              </w:rPr>
            </w:pPr>
            <w:r w:rsidRPr="00A2372F">
              <w:rPr>
                <w:color w:val="000000"/>
                <w:lang w:val="pt-BR"/>
              </w:rPr>
              <w:t>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w:t>
            </w:r>
          </w:p>
          <w:p w:rsidR="00FB7667" w:rsidRPr="00A2372F" w:rsidRDefault="00FB7667" w:rsidP="00FB7667">
            <w:pPr>
              <w:jc w:val="both"/>
              <w:rPr>
                <w:color w:val="000000"/>
              </w:rPr>
            </w:pPr>
            <w:r w:rsidRPr="00A2372F">
              <w:rPr>
                <w:color w:val="000000"/>
                <w:lang w:val="pt-BR"/>
              </w:rPr>
              <w:t xml:space="preserve">   </w:t>
            </w:r>
            <w:r w:rsidRPr="00A2372F">
              <w:rPr>
                <w:color w:val="000000"/>
                <w:position w:val="-24"/>
              </w:rPr>
              <w:object w:dxaOrig="900" w:dyaOrig="620">
                <v:shape id="_x0000_i1931" type="#_x0000_t75" style="width:45pt;height:30.75pt" o:ole="">
                  <v:imagedata r:id="rId1543" o:title=""/>
                </v:shape>
                <o:OLEObject Type="Embed" ProgID="Equation.DSMT4" ShapeID="_x0000_i1931" DrawAspect="Content" ObjectID="_1639248215" r:id="rId1545"/>
              </w:object>
            </w:r>
            <w:r w:rsidRPr="00A2372F">
              <w:rPr>
                <w:color w:val="000000"/>
              </w:rPr>
              <w:t xml:space="preserve">  </w:t>
            </w:r>
            <w:r w:rsidRPr="00A2372F">
              <w:rPr>
                <w:color w:val="000000"/>
                <w:position w:val="-24"/>
              </w:rPr>
              <w:object w:dxaOrig="1219" w:dyaOrig="620">
                <v:shape id="_x0000_i1932" type="#_x0000_t75" style="width:60.75pt;height:30.75pt" o:ole="">
                  <v:imagedata r:id="rId1546" o:title=""/>
                </v:shape>
                <o:OLEObject Type="Embed" ProgID="Equation.DSMT4" ShapeID="_x0000_i1932" DrawAspect="Content" ObjectID="_1639248216" r:id="rId1547"/>
              </w:object>
            </w:r>
            <w:r w:rsidRPr="00A2372F">
              <w:rPr>
                <w:color w:val="000000"/>
              </w:rPr>
              <w:t xml:space="preserve"> </w:t>
            </w:r>
            <w:r w:rsidRPr="00A2372F">
              <w:rPr>
                <w:color w:val="000000"/>
                <w:position w:val="-28"/>
              </w:rPr>
              <w:object w:dxaOrig="1160" w:dyaOrig="660">
                <v:shape id="_x0000_i1933" type="#_x0000_t75" style="width:57.75pt;height:33pt" o:ole="">
                  <v:imagedata r:id="rId1548" o:title=""/>
                </v:shape>
                <o:OLEObject Type="Embed" ProgID="Equation.DSMT4" ShapeID="_x0000_i1933" DrawAspect="Content" ObjectID="_1639248217" r:id="rId1549"/>
              </w:object>
            </w:r>
            <w:r w:rsidRPr="00A2372F">
              <w:rPr>
                <w:color w:val="000000"/>
              </w:rPr>
              <w:t xml:space="preserve"> = 40,8cm</w:t>
            </w:r>
          </w:p>
        </w:tc>
      </w:tr>
    </w:tbl>
    <w:p w:rsidR="0011212A" w:rsidRPr="00A2372F" w:rsidRDefault="0011212A" w:rsidP="00FB7667">
      <w:pPr>
        <w:jc w:val="center"/>
        <w:rPr>
          <w:b/>
          <w:color w:val="000000"/>
        </w:rPr>
      </w:pPr>
    </w:p>
    <w:p w:rsidR="00FB7667" w:rsidRPr="00A2372F" w:rsidRDefault="003A72EB" w:rsidP="00FB7667">
      <w:pPr>
        <w:jc w:val="center"/>
        <w:rPr>
          <w:b/>
          <w:color w:val="000000"/>
        </w:rPr>
      </w:pPr>
      <w:r w:rsidRPr="00A2372F">
        <w:rPr>
          <w:b/>
          <w:color w:val="000000"/>
        </w:rPr>
        <w:t>HĐ 5</w:t>
      </w:r>
      <w:r w:rsidR="00FB7667" w:rsidRPr="00A2372F">
        <w:rPr>
          <w:b/>
          <w:color w:val="000000"/>
        </w:rPr>
        <w:t xml:space="preserve">. </w:t>
      </w:r>
      <w:r w:rsidRPr="00A2372F">
        <w:rPr>
          <w:b/>
          <w:color w:val="000000"/>
        </w:rPr>
        <w:t>TÌM TÒI MỞ RỘNG.</w:t>
      </w:r>
    </w:p>
    <w:p w:rsidR="00FB7667" w:rsidRPr="00A2372F" w:rsidRDefault="00FB7667" w:rsidP="00FB7667">
      <w:pPr>
        <w:jc w:val="both"/>
        <w:rPr>
          <w:color w:val="000000"/>
          <w:lang w:val="pt-BR"/>
        </w:rPr>
      </w:pPr>
      <w:r w:rsidRPr="00A2372F">
        <w:rPr>
          <w:color w:val="000000"/>
          <w:lang w:val="pt-BR"/>
        </w:rPr>
        <w:tab/>
        <w:t>- H</w:t>
      </w:r>
      <w:r w:rsidR="008D1029" w:rsidRPr="00A2372F">
        <w:rPr>
          <w:color w:val="000000"/>
          <w:lang w:val="pt-BR"/>
        </w:rPr>
        <w:t>ọ</w:t>
      </w:r>
      <w:r w:rsidRPr="00A2372F">
        <w:rPr>
          <w:color w:val="000000"/>
          <w:lang w:val="pt-BR"/>
        </w:rPr>
        <w:t>c b</w:t>
      </w:r>
      <w:r w:rsidR="008D1029" w:rsidRPr="00A2372F">
        <w:rPr>
          <w:color w:val="000000"/>
          <w:lang w:val="pt-BR"/>
        </w:rPr>
        <w:t>à</w:t>
      </w:r>
      <w:r w:rsidRPr="00A2372F">
        <w:rPr>
          <w:color w:val="000000"/>
          <w:lang w:val="pt-BR"/>
        </w:rPr>
        <w:t>i theo SGK, k</w:t>
      </w:r>
      <w:r w:rsidR="008D1029" w:rsidRPr="00A2372F">
        <w:rPr>
          <w:color w:val="000000"/>
          <w:lang w:val="pt-BR"/>
        </w:rPr>
        <w:t>ế</w:t>
      </w:r>
      <w:r w:rsidRPr="00A2372F">
        <w:rPr>
          <w:color w:val="000000"/>
          <w:lang w:val="pt-BR"/>
        </w:rPr>
        <w:t>t h</w:t>
      </w:r>
      <w:r w:rsidR="008D1029" w:rsidRPr="00A2372F">
        <w:rPr>
          <w:color w:val="000000"/>
          <w:lang w:val="pt-BR"/>
        </w:rPr>
        <w:t>ợ</w:t>
      </w:r>
      <w:r w:rsidRPr="00A2372F">
        <w:rPr>
          <w:color w:val="000000"/>
          <w:lang w:val="pt-BR"/>
        </w:rPr>
        <w:t>p v</w:t>
      </w:r>
      <w:r w:rsidR="008D1029" w:rsidRPr="00A2372F">
        <w:rPr>
          <w:color w:val="000000"/>
          <w:lang w:val="pt-BR"/>
        </w:rPr>
        <w:t>ớ</w:t>
      </w:r>
      <w:r w:rsidRPr="00A2372F">
        <w:rPr>
          <w:color w:val="000000"/>
          <w:lang w:val="pt-BR"/>
        </w:rPr>
        <w:t>i v</w:t>
      </w:r>
      <w:r w:rsidR="008D1029" w:rsidRPr="00A2372F">
        <w:rPr>
          <w:color w:val="000000"/>
          <w:lang w:val="pt-BR"/>
        </w:rPr>
        <w:t>ở</w:t>
      </w:r>
      <w:r w:rsidRPr="00A2372F">
        <w:rPr>
          <w:color w:val="000000"/>
          <w:lang w:val="pt-BR"/>
        </w:rPr>
        <w:t xml:space="preserve"> ghi</w:t>
      </w:r>
      <w:r w:rsidR="003A72EB" w:rsidRPr="00A2372F">
        <w:rPr>
          <w:color w:val="000000"/>
          <w:lang w:val="pt-BR"/>
        </w:rPr>
        <w:t xml:space="preserve">; </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66; 68; 69 (SGK/94; 95)</w:t>
      </w:r>
      <w:r w:rsidR="003A72EB" w:rsidRPr="00A2372F">
        <w:rPr>
          <w:color w:val="000000"/>
          <w:lang w:val="pt-BR"/>
        </w:rPr>
        <w:t>.</w:t>
      </w:r>
    </w:p>
    <w:p w:rsidR="00FB7667" w:rsidRPr="00A2372F" w:rsidRDefault="00FB7667" w:rsidP="00FB7667">
      <w:pPr>
        <w:jc w:val="both"/>
        <w:rPr>
          <w:color w:val="000000"/>
          <w:lang w:val="pt-BR"/>
        </w:rPr>
      </w:pPr>
      <w:r w:rsidRPr="00A2372F">
        <w:rPr>
          <w:color w:val="000000"/>
          <w:lang w:val="pt-BR"/>
        </w:rPr>
        <w:tab/>
        <w:t>- Ti</w:t>
      </w:r>
      <w:r w:rsidR="008D1029" w:rsidRPr="00A2372F">
        <w:rPr>
          <w:color w:val="000000"/>
          <w:lang w:val="pt-BR"/>
        </w:rPr>
        <w:t>ế</w:t>
      </w:r>
      <w:r w:rsidRPr="00A2372F">
        <w:rPr>
          <w:color w:val="000000"/>
          <w:lang w:val="pt-BR"/>
        </w:rPr>
        <w:t>t sau luy</w:t>
      </w:r>
      <w:r w:rsidR="008D1029" w:rsidRPr="00A2372F">
        <w:rPr>
          <w:color w:val="000000"/>
          <w:lang w:val="pt-BR"/>
        </w:rPr>
        <w:t>ệ</w:t>
      </w:r>
      <w:r w:rsidRPr="00A2372F">
        <w:rPr>
          <w:color w:val="000000"/>
          <w:lang w:val="pt-BR"/>
        </w:rPr>
        <w:t>n t</w:t>
      </w:r>
      <w:r w:rsidR="008D1029" w:rsidRPr="00A2372F">
        <w:rPr>
          <w:color w:val="000000"/>
          <w:lang w:val="pt-BR"/>
        </w:rPr>
        <w:t>ậ</w:t>
      </w:r>
      <w:r w:rsidRPr="00A2372F">
        <w:rPr>
          <w:color w:val="000000"/>
          <w:lang w:val="pt-BR"/>
        </w:rPr>
        <w:t>p</w:t>
      </w:r>
      <w:r w:rsidR="003A72EB" w:rsidRPr="00A2372F">
        <w:rPr>
          <w:color w:val="000000"/>
          <w:lang w:val="pt-BR"/>
        </w:rPr>
        <w:t>; Liên hệ thực tiễn về tính diện tích hình Vành khăn; khăn phủ bàn; đường viền, đăng ten trang trí</w:t>
      </w:r>
      <w:r w:rsidR="00E903F2" w:rsidRPr="00A2372F">
        <w:rPr>
          <w:color w:val="000000"/>
          <w:lang w:val="pt-BR"/>
        </w:rPr>
        <w:t xml:space="preserve"> tron đời sống hằng ngày.</w:t>
      </w:r>
    </w:p>
    <w:p w:rsidR="00E903F2" w:rsidRPr="00A2372F" w:rsidRDefault="00E903F2" w:rsidP="00FB7667">
      <w:pPr>
        <w:jc w:val="both"/>
        <w:rPr>
          <w:b/>
          <w:color w:val="000000"/>
          <w:lang w:val="pt-BR"/>
        </w:rPr>
      </w:pPr>
      <w:r w:rsidRPr="00A2372F">
        <w:rPr>
          <w:color w:val="000000"/>
          <w:lang w:val="pt-BR"/>
        </w:rPr>
        <w:t>- GV HD HS tìm hiểu ở nhà và trên mạng: Có thể em chưa biết/93 (SGK).</w:t>
      </w:r>
    </w:p>
    <w:p w:rsidR="00FB7667" w:rsidRPr="00A2372F" w:rsidRDefault="00FB7667" w:rsidP="00FB7667">
      <w:pPr>
        <w:jc w:val="both"/>
        <w:rPr>
          <w:color w:val="000000"/>
          <w:lang w:val="pt-BR"/>
        </w:rPr>
      </w:pPr>
      <w:r w:rsidRPr="00A2372F">
        <w:rPr>
          <w:color w:val="000000"/>
          <w:lang w:val="pt-BR"/>
        </w:rPr>
        <w:t xml:space="preserve"> </w:t>
      </w:r>
    </w:p>
    <w:p w:rsidR="00A87635" w:rsidRPr="00A2372F" w:rsidRDefault="00FB7667" w:rsidP="006833A2">
      <w:pPr>
        <w:jc w:val="center"/>
        <w:rPr>
          <w:color w:val="000000"/>
        </w:rPr>
      </w:pPr>
      <w:r w:rsidRPr="00A2372F">
        <w:rPr>
          <w:color w:val="000000"/>
        </w:rPr>
        <w:t>*******************************</w:t>
      </w:r>
    </w:p>
    <w:p w:rsidR="00A87635" w:rsidRPr="00A2372F" w:rsidRDefault="00A87635" w:rsidP="006833A2">
      <w:pPr>
        <w:jc w:val="both"/>
        <w:rPr>
          <w:color w:val="000000"/>
          <w:lang w:val="pt-BR"/>
        </w:rPr>
      </w:pPr>
      <w:r w:rsidRPr="00A2372F">
        <w:rPr>
          <w:b/>
          <w:color w:val="000000"/>
          <w:lang w:val="pt-BR"/>
        </w:rPr>
        <w:t xml:space="preserve">TUẦN 27. Ngày soạn: </w:t>
      </w:r>
      <w:r w:rsidR="00E903F2" w:rsidRPr="00A2372F">
        <w:rPr>
          <w:b/>
          <w:color w:val="000000"/>
          <w:lang w:val="pt-BR"/>
        </w:rPr>
        <w:t>27</w:t>
      </w:r>
      <w:r w:rsidRPr="00A2372F">
        <w:rPr>
          <w:b/>
          <w:color w:val="000000"/>
          <w:lang w:val="pt-BR"/>
        </w:rPr>
        <w:t>/02/</w:t>
      </w:r>
      <w:r w:rsidR="00C5787C" w:rsidRPr="00A2372F">
        <w:rPr>
          <w:b/>
          <w:color w:val="000000"/>
          <w:lang w:val="pt-BR"/>
        </w:rPr>
        <w:t>2018</w:t>
      </w:r>
      <w:r w:rsidRPr="00A2372F">
        <w:rPr>
          <w:b/>
          <w:color w:val="000000"/>
          <w:lang w:val="pt-BR"/>
        </w:rPr>
        <w:t xml:space="preserve">                                                    </w:t>
      </w:r>
      <w:r w:rsidR="00E903F2" w:rsidRPr="00A2372F">
        <w:rPr>
          <w:b/>
          <w:color w:val="000000"/>
          <w:lang w:val="pt-BR"/>
        </w:rPr>
        <w:t xml:space="preserve">    </w:t>
      </w:r>
      <w:r w:rsidRPr="00A2372F">
        <w:rPr>
          <w:b/>
          <w:color w:val="000000"/>
          <w:lang w:val="pt-BR"/>
        </w:rPr>
        <w:t>Ngày dạy 1</w:t>
      </w:r>
      <w:r w:rsidR="00E903F2" w:rsidRPr="00A2372F">
        <w:rPr>
          <w:b/>
          <w:color w:val="000000"/>
          <w:lang w:val="pt-BR"/>
        </w:rPr>
        <w:t>1</w:t>
      </w:r>
      <w:r w:rsidRPr="00A2372F">
        <w:rPr>
          <w:b/>
          <w:color w:val="000000"/>
          <w:lang w:val="pt-BR"/>
        </w:rPr>
        <w:t>/3/</w:t>
      </w:r>
      <w:r w:rsidR="00C5787C" w:rsidRPr="00A2372F">
        <w:rPr>
          <w:b/>
          <w:color w:val="000000"/>
          <w:lang w:val="pt-BR"/>
        </w:rPr>
        <w:t>2018</w:t>
      </w:r>
    </w:p>
    <w:p w:rsidR="00FB7667" w:rsidRPr="00A2372F" w:rsidRDefault="00A87635" w:rsidP="00A87635">
      <w:pPr>
        <w:tabs>
          <w:tab w:val="left" w:pos="978"/>
          <w:tab w:val="left" w:pos="2966"/>
          <w:tab w:val="center" w:pos="4650"/>
          <w:tab w:val="left" w:pos="7828"/>
        </w:tabs>
        <w:jc w:val="center"/>
        <w:rPr>
          <w:b/>
          <w:color w:val="000000"/>
          <w:sz w:val="34"/>
          <w:szCs w:val="34"/>
          <w:lang w:val="pt-BR"/>
        </w:rPr>
      </w:pPr>
      <w:r w:rsidRPr="00A2372F">
        <w:rPr>
          <w:b/>
          <w:color w:val="000000"/>
          <w:lang w:val="pt-BR"/>
        </w:rPr>
        <w:t>Tiết 52. LUYỆN TẬP</w:t>
      </w:r>
    </w:p>
    <w:p w:rsidR="00FB7667" w:rsidRPr="00A2372F" w:rsidRDefault="00FB7667" w:rsidP="006833A2">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6833A2"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H</w:t>
      </w:r>
      <w:r w:rsidR="008D1029" w:rsidRPr="00A2372F">
        <w:rPr>
          <w:color w:val="000000"/>
          <w:lang w:val="pt-BR"/>
        </w:rPr>
        <w:t>ọ</w:t>
      </w:r>
      <w:r w:rsidRPr="00A2372F">
        <w:rPr>
          <w:color w:val="000000"/>
          <w:lang w:val="pt-BR"/>
        </w:rPr>
        <w:t xml:space="preserve">c sinh </w:t>
      </w:r>
      <w:r w:rsidR="008D1029" w:rsidRPr="00A2372F">
        <w:rPr>
          <w:color w:val="000000"/>
          <w:lang w:val="pt-BR"/>
        </w:rPr>
        <w:t>đượ</w:t>
      </w:r>
      <w:r w:rsidRPr="00A2372F">
        <w:rPr>
          <w:color w:val="000000"/>
          <w:lang w:val="pt-BR"/>
        </w:rPr>
        <w:t>c  r</w:t>
      </w:r>
      <w:r w:rsidR="008D1029" w:rsidRPr="00A2372F">
        <w:rPr>
          <w:color w:val="000000"/>
          <w:lang w:val="pt-BR"/>
        </w:rPr>
        <w:t>è</w:t>
      </w:r>
      <w:r w:rsidRPr="00A2372F">
        <w:rPr>
          <w:color w:val="000000"/>
          <w:lang w:val="pt-BR"/>
        </w:rPr>
        <w:t>n lu</w:t>
      </w:r>
      <w:r w:rsidR="008D1029" w:rsidRPr="00A2372F">
        <w:rPr>
          <w:color w:val="000000"/>
          <w:lang w:val="pt-BR"/>
        </w:rPr>
        <w:t>ệ</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v</w:t>
      </w:r>
      <w:r w:rsidR="008D1029" w:rsidRPr="00A2372F">
        <w:rPr>
          <w:color w:val="000000"/>
        </w:rPr>
        <w:t>à</w:t>
      </w:r>
      <w:r w:rsidRPr="00A2372F">
        <w:rPr>
          <w:color w:val="000000"/>
        </w:rPr>
        <w:t xml:space="preserve"> c</w:t>
      </w:r>
      <w:r w:rsidR="008D1029" w:rsidRPr="00A2372F">
        <w:rPr>
          <w:color w:val="000000"/>
        </w:rPr>
        <w:t>á</w:t>
      </w:r>
      <w:r w:rsidRPr="00A2372F">
        <w:rPr>
          <w:color w:val="000000"/>
        </w:rPr>
        <w:t>c c</w:t>
      </w:r>
      <w:r w:rsidR="008D1029" w:rsidRPr="00A2372F">
        <w:rPr>
          <w:color w:val="000000"/>
        </w:rPr>
        <w:t>ô</w:t>
      </w:r>
      <w:r w:rsidRPr="00A2372F">
        <w:rPr>
          <w:color w:val="000000"/>
        </w:rPr>
        <w:t>ng th</w:t>
      </w:r>
      <w:r w:rsidR="008D1029" w:rsidRPr="00A2372F">
        <w:rPr>
          <w:color w:val="000000"/>
        </w:rPr>
        <w:t>ứ</w:t>
      </w:r>
      <w:r w:rsidRPr="00A2372F">
        <w:rPr>
          <w:color w:val="000000"/>
        </w:rPr>
        <w:t>c suy di</w:t>
      </w:r>
      <w:r w:rsidR="008D1029" w:rsidRPr="00A2372F">
        <w:rPr>
          <w:color w:val="000000"/>
        </w:rPr>
        <w:t>ễ</w:t>
      </w:r>
      <w:r w:rsidRPr="00A2372F">
        <w:rPr>
          <w:color w:val="000000"/>
        </w:rPr>
        <w:t xml:space="preserve">n </w:t>
      </w:r>
    </w:p>
    <w:p w:rsidR="00FB7667" w:rsidRPr="00A2372F" w:rsidRDefault="00FB7667" w:rsidP="00FB7667">
      <w:pPr>
        <w:ind w:firstLine="720"/>
        <w:jc w:val="both"/>
        <w:rPr>
          <w:color w:val="000000"/>
        </w:rPr>
      </w:pPr>
      <w:r w:rsidRPr="00A2372F">
        <w:rPr>
          <w:color w:val="000000"/>
        </w:rPr>
        <w:t>-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r</w:t>
      </w:r>
      <w:r w:rsidR="008D1029" w:rsidRPr="00A2372F">
        <w:rPr>
          <w:color w:val="000000"/>
        </w:rPr>
        <w:t>ú</w:t>
      </w:r>
      <w:r w:rsidRPr="00A2372F">
        <w:rPr>
          <w:color w:val="000000"/>
        </w:rPr>
        <w:t>t ra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1 s</w:t>
      </w:r>
      <w:r w:rsidR="008D1029" w:rsidRPr="00A2372F">
        <w:rPr>
          <w:color w:val="000000"/>
        </w:rPr>
        <w:t>ố</w:t>
      </w:r>
      <w:r w:rsidRPr="00A2372F">
        <w:rPr>
          <w:color w:val="000000"/>
        </w:rPr>
        <w:t xml:space="preserve"> </w:t>
      </w:r>
      <w:r w:rsidR="008D1029" w:rsidRPr="00A2372F">
        <w:rPr>
          <w:color w:val="000000"/>
        </w:rPr>
        <w:t>đườ</w:t>
      </w:r>
      <w:r w:rsidRPr="00A2372F">
        <w:rPr>
          <w:color w:val="000000"/>
        </w:rPr>
        <w:t>ng cung ch</w:t>
      </w:r>
      <w:r w:rsidR="008D1029" w:rsidRPr="00A2372F">
        <w:rPr>
          <w:color w:val="000000"/>
        </w:rPr>
        <w:t>ắ</w:t>
      </w:r>
      <w:r w:rsidRPr="00A2372F">
        <w:rPr>
          <w:color w:val="000000"/>
        </w:rPr>
        <w:t>p n</w:t>
      </w:r>
      <w:r w:rsidR="008D1029" w:rsidRPr="00A2372F">
        <w:rPr>
          <w:color w:val="000000"/>
        </w:rPr>
        <w:t>ố</w:t>
      </w:r>
      <w:r w:rsidRPr="00A2372F">
        <w:rPr>
          <w:color w:val="000000"/>
        </w:rPr>
        <w:t>i tr</w:t>
      </w:r>
      <w:r w:rsidR="008D1029" w:rsidRPr="00A2372F">
        <w:rPr>
          <w:color w:val="000000"/>
        </w:rPr>
        <w:t>ơ</w:t>
      </w:r>
      <w:r w:rsidRPr="00A2372F">
        <w:rPr>
          <w:color w:val="000000"/>
        </w:rPr>
        <w:t>n, bi</w:t>
      </w:r>
      <w:r w:rsidR="008D1029" w:rsidRPr="00A2372F">
        <w:rPr>
          <w:color w:val="000000"/>
        </w:rPr>
        <w:t>ế</w:t>
      </w:r>
      <w:r w:rsidRPr="00A2372F">
        <w:rPr>
          <w:color w:val="000000"/>
        </w:rPr>
        <w:t>t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 xml:space="preserve">ng cong </w:t>
      </w:r>
      <w:r w:rsidR="008D1029" w:rsidRPr="00A2372F">
        <w:rPr>
          <w:color w:val="000000"/>
        </w:rPr>
        <w:t>đó</w:t>
      </w:r>
      <w:r w:rsidRPr="00A2372F">
        <w:rPr>
          <w:color w:val="000000"/>
        </w:rPr>
        <w:t xml:space="preserve"> v</w:t>
      </w:r>
      <w:r w:rsidR="008D1029" w:rsidRPr="00A2372F">
        <w:rPr>
          <w:color w:val="000000"/>
        </w:rPr>
        <w:t>à</w:t>
      </w:r>
      <w:r w:rsidRPr="00A2372F">
        <w:rPr>
          <w:color w:val="000000"/>
        </w:rPr>
        <w:t xml:space="preserve"> gi</w:t>
      </w:r>
      <w:r w:rsidR="008D1029" w:rsidRPr="00A2372F">
        <w:rPr>
          <w:color w:val="000000"/>
        </w:rPr>
        <w:t>ả</w:t>
      </w:r>
      <w:r w:rsidRPr="00A2372F">
        <w:rPr>
          <w:color w:val="000000"/>
        </w:rPr>
        <w:t>i m</w:t>
      </w:r>
      <w:r w:rsidR="008D1029" w:rsidRPr="00A2372F">
        <w:rPr>
          <w:color w:val="000000"/>
        </w:rPr>
        <w:t>ộ</w:t>
      </w:r>
      <w:r w:rsidRPr="00A2372F">
        <w:rPr>
          <w:color w:val="000000"/>
        </w:rPr>
        <w:t>t s</w:t>
      </w:r>
      <w:r w:rsidR="008D1029" w:rsidRPr="00A2372F">
        <w:rPr>
          <w:color w:val="000000"/>
        </w:rPr>
        <w:t>ố</w:t>
      </w:r>
      <w:r w:rsidRPr="00A2372F">
        <w:rPr>
          <w:color w:val="000000"/>
        </w:rPr>
        <w:t xml:space="preserve"> b</w:t>
      </w:r>
      <w:r w:rsidR="008D1029" w:rsidRPr="00A2372F">
        <w:rPr>
          <w:color w:val="000000"/>
        </w:rPr>
        <w:t>à</w:t>
      </w:r>
      <w:r w:rsidRPr="00A2372F">
        <w:rPr>
          <w:color w:val="000000"/>
        </w:rPr>
        <w:t>i to</w:t>
      </w:r>
      <w:r w:rsidR="008D1029" w:rsidRPr="00A2372F">
        <w:rPr>
          <w:color w:val="000000"/>
        </w:rPr>
        <w:t>á</w:t>
      </w:r>
      <w:r w:rsidRPr="00A2372F">
        <w:rPr>
          <w:color w:val="000000"/>
        </w:rPr>
        <w:t>n th</w:t>
      </w:r>
      <w:r w:rsidR="008D1029" w:rsidRPr="00A2372F">
        <w:rPr>
          <w:color w:val="000000"/>
        </w:rPr>
        <w:t>ự</w:t>
      </w:r>
      <w:r w:rsidRPr="00A2372F">
        <w:rPr>
          <w:color w:val="000000"/>
        </w:rPr>
        <w:t>c t</w:t>
      </w:r>
      <w:r w:rsidR="008D1029" w:rsidRPr="00A2372F">
        <w:rPr>
          <w:color w:val="000000"/>
        </w:rPr>
        <w:t>ế</w:t>
      </w:r>
      <w:r w:rsidRPr="00A2372F">
        <w:rPr>
          <w:color w:val="000000"/>
        </w:rPr>
        <w:t>.</w:t>
      </w:r>
      <w:r w:rsidRPr="00A2372F">
        <w:rPr>
          <w:color w:val="000000"/>
        </w:rPr>
        <w:tab/>
      </w:r>
    </w:p>
    <w:p w:rsidR="00FB7667" w:rsidRPr="00A2372F" w:rsidRDefault="00FB7667" w:rsidP="006833A2">
      <w:pPr>
        <w:numPr>
          <w:ilvl w:val="0"/>
          <w:numId w:val="1"/>
        </w:numPr>
        <w:tabs>
          <w:tab w:val="clear" w:pos="720"/>
          <w:tab w:val="num" w:pos="280"/>
        </w:tabs>
        <w:ind w:hanging="720"/>
        <w:jc w:val="both"/>
        <w:rPr>
          <w:color w:val="000000"/>
          <w:lang w:val="pt-BR"/>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6833A2" w:rsidRPr="00A2372F">
        <w:rPr>
          <w:b/>
          <w:color w:val="000000"/>
        </w:rPr>
        <w:t>.</w:t>
      </w:r>
      <w:r w:rsidRPr="00A2372F">
        <w:rPr>
          <w:color w:val="000000"/>
          <w:lang w:val="pt-BR"/>
        </w:rPr>
        <w:t xml:space="preserve"> R</w:t>
      </w:r>
      <w:r w:rsidR="008D1029" w:rsidRPr="00A2372F">
        <w:rPr>
          <w:color w:val="000000"/>
          <w:lang w:val="pt-BR"/>
        </w:rPr>
        <w:t>è</w:t>
      </w:r>
      <w:r w:rsidRPr="00A2372F">
        <w:rPr>
          <w:color w:val="000000"/>
          <w:lang w:val="pt-BR"/>
        </w:rPr>
        <w:t>n luy</w:t>
      </w:r>
      <w:r w:rsidR="008D1029" w:rsidRPr="00A2372F">
        <w:rPr>
          <w:color w:val="000000"/>
          <w:lang w:val="pt-BR"/>
        </w:rPr>
        <w:t>ệ</w:t>
      </w:r>
      <w:r w:rsidRPr="00A2372F">
        <w:rPr>
          <w:color w:val="000000"/>
          <w:lang w:val="pt-BR"/>
        </w:rPr>
        <w:t>n k</w:t>
      </w:r>
      <w:r w:rsidR="008D1029" w:rsidRPr="00A2372F">
        <w:rPr>
          <w:color w:val="000000"/>
          <w:lang w:val="pt-BR"/>
        </w:rPr>
        <w:t>ĩ</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h</w:t>
      </w:r>
      <w:r w:rsidR="008D1029" w:rsidRPr="00A2372F">
        <w:rPr>
          <w:color w:val="000000"/>
          <w:lang w:val="pt-BR"/>
        </w:rPr>
        <w:t>ì</w:t>
      </w:r>
      <w:r w:rsidRPr="00A2372F">
        <w:rPr>
          <w:color w:val="000000"/>
          <w:lang w:val="pt-BR"/>
        </w:rPr>
        <w:t>nh h</w:t>
      </w:r>
      <w:r w:rsidR="008D1029" w:rsidRPr="00A2372F">
        <w:rPr>
          <w:color w:val="000000"/>
          <w:lang w:val="pt-BR"/>
        </w:rPr>
        <w:t>ọ</w:t>
      </w:r>
      <w:r w:rsidRPr="00A2372F">
        <w:rPr>
          <w:color w:val="000000"/>
          <w:lang w:val="pt-BR"/>
        </w:rPr>
        <w:t xml:space="preserve">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Th</w:t>
      </w:r>
      <w:r w:rsidR="008D1029" w:rsidRPr="00A2372F">
        <w:rPr>
          <w:b/>
          <w:color w:val="000000"/>
          <w:lang w:val="pt-BR"/>
        </w:rPr>
        <w:t>á</w:t>
      </w:r>
      <w:r w:rsidRPr="00A2372F">
        <w:rPr>
          <w:b/>
          <w:color w:val="000000"/>
          <w:lang w:val="pt-BR"/>
        </w:rPr>
        <w:t xml:space="preserve">i </w:t>
      </w:r>
      <w:r w:rsidR="008D1029" w:rsidRPr="00A2372F">
        <w:rPr>
          <w:b/>
          <w:color w:val="000000"/>
          <w:lang w:val="pt-BR"/>
        </w:rPr>
        <w:t>độ</w:t>
      </w:r>
      <w:r w:rsidR="00E903F2" w:rsidRPr="00A2372F">
        <w:rPr>
          <w:b/>
          <w:color w:val="000000"/>
          <w:lang w:val="pt-BR"/>
        </w:rPr>
        <w:t>, phẩm chất.</w:t>
      </w:r>
      <w:r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G</w:t>
      </w:r>
      <w:r w:rsidR="008D1029" w:rsidRPr="00A2372F">
        <w:rPr>
          <w:color w:val="000000"/>
          <w:lang w:val="pt-BR"/>
        </w:rPr>
        <w:t>â</w:t>
      </w:r>
      <w:r w:rsidRPr="00A2372F">
        <w:rPr>
          <w:color w:val="000000"/>
          <w:lang w:val="pt-BR"/>
        </w:rPr>
        <w:t xml:space="preserve">y </w:t>
      </w:r>
      <w:r w:rsidR="008D1029" w:rsidRPr="00A2372F">
        <w:rPr>
          <w:color w:val="000000"/>
          <w:lang w:val="pt-BR"/>
        </w:rPr>
        <w:t>đượ</w:t>
      </w:r>
      <w:r w:rsidRPr="00A2372F">
        <w:rPr>
          <w:color w:val="000000"/>
          <w:lang w:val="pt-BR"/>
        </w:rPr>
        <w:t>c h</w:t>
      </w:r>
      <w:r w:rsidR="008D1029" w:rsidRPr="00A2372F">
        <w:rPr>
          <w:color w:val="000000"/>
          <w:lang w:val="pt-BR"/>
        </w:rPr>
        <w:t>ứ</w:t>
      </w:r>
      <w:r w:rsidRPr="00A2372F">
        <w:rPr>
          <w:color w:val="000000"/>
          <w:lang w:val="pt-BR"/>
        </w:rPr>
        <w:t>ng th</w:t>
      </w:r>
      <w:r w:rsidR="008D1029" w:rsidRPr="00A2372F">
        <w:rPr>
          <w:color w:val="000000"/>
          <w:lang w:val="pt-BR"/>
        </w:rPr>
        <w:t>ú</w:t>
      </w:r>
      <w:r w:rsidRPr="00A2372F">
        <w:rPr>
          <w:color w:val="000000"/>
          <w:lang w:val="pt-BR"/>
        </w:rPr>
        <w:t xml:space="preserve"> trong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ki</w:t>
      </w:r>
      <w:r w:rsidR="008D1029" w:rsidRPr="00A2372F">
        <w:rPr>
          <w:color w:val="000000"/>
          <w:lang w:val="pt-BR"/>
        </w:rPr>
        <w:t>ể</w:t>
      </w:r>
      <w:r w:rsidRPr="00A2372F">
        <w:rPr>
          <w:color w:val="000000"/>
          <w:lang w:val="pt-BR"/>
        </w:rPr>
        <w:t>m tra th</w:t>
      </w:r>
      <w:r w:rsidR="008D1029" w:rsidRPr="00A2372F">
        <w:rPr>
          <w:color w:val="000000"/>
          <w:lang w:val="pt-BR"/>
        </w:rPr>
        <w:t>ậ</w:t>
      </w:r>
      <w:r w:rsidRPr="00A2372F">
        <w:rPr>
          <w:color w:val="000000"/>
          <w:lang w:val="pt-BR"/>
        </w:rPr>
        <w:t>t nghi</w:t>
      </w:r>
      <w:r w:rsidR="008D1029" w:rsidRPr="00A2372F">
        <w:rPr>
          <w:color w:val="000000"/>
          <w:lang w:val="pt-BR"/>
        </w:rPr>
        <w:t>ê</w:t>
      </w:r>
      <w:r w:rsidRPr="00A2372F">
        <w:rPr>
          <w:color w:val="000000"/>
          <w:lang w:val="pt-BR"/>
        </w:rPr>
        <w:t>m t</w:t>
      </w:r>
      <w:r w:rsidR="008D1029" w:rsidRPr="00A2372F">
        <w:rPr>
          <w:color w:val="000000"/>
          <w:lang w:val="pt-BR"/>
        </w:rPr>
        <w:t>ú</w:t>
      </w:r>
      <w:r w:rsidRPr="00A2372F">
        <w:rPr>
          <w:color w:val="000000"/>
          <w:lang w:val="pt-BR"/>
        </w:rPr>
        <w:t>c</w:t>
      </w:r>
      <w:r w:rsidR="00E903F2" w:rsidRPr="00A2372F">
        <w:rPr>
          <w:color w:val="000000"/>
          <w:lang w:val="pt-BR"/>
        </w:rPr>
        <w:t>.</w:t>
      </w:r>
    </w:p>
    <w:p w:rsidR="00E903F2" w:rsidRPr="00A2372F" w:rsidRDefault="00E903F2" w:rsidP="00E903F2">
      <w:pPr>
        <w:ind w:firstLine="720"/>
        <w:rPr>
          <w:color w:val="000000"/>
          <w:lang w:val="pt-BR"/>
        </w:rPr>
      </w:pPr>
      <w:r w:rsidRPr="00A2372F">
        <w:rPr>
          <w:rFonts w:eastAsia="PMingLiU"/>
          <w:color w:val="000000"/>
          <w:lang w:val="pt-BR"/>
        </w:rPr>
        <w:t>- Trung thực, tự trọng; - Tự lập, tự tin, tự chủ và có tinh thần vượt khó.</w:t>
      </w:r>
    </w:p>
    <w:p w:rsidR="00E903F2" w:rsidRPr="00A2372F" w:rsidRDefault="00E903F2" w:rsidP="00E903F2">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E903F2" w:rsidRPr="00A2372F" w:rsidRDefault="00E903F2" w:rsidP="00E903F2">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060"/>
      </w:tblGrid>
      <w:tr w:rsidR="00E903F2" w:rsidRPr="00A2372F" w:rsidTr="00293DFB">
        <w:tc>
          <w:tcPr>
            <w:tcW w:w="959" w:type="dxa"/>
            <w:vAlign w:val="center"/>
          </w:tcPr>
          <w:p w:rsidR="00E903F2" w:rsidRPr="00A2372F" w:rsidRDefault="00E903F2" w:rsidP="00293DFB">
            <w:pPr>
              <w:jc w:val="center"/>
              <w:rPr>
                <w:color w:val="000000"/>
              </w:rPr>
            </w:pPr>
            <w:r w:rsidRPr="00A2372F">
              <w:rPr>
                <w:color w:val="000000"/>
              </w:rPr>
              <w:t>- GV:</w:t>
            </w:r>
          </w:p>
        </w:tc>
        <w:tc>
          <w:tcPr>
            <w:tcW w:w="9060" w:type="dxa"/>
          </w:tcPr>
          <w:p w:rsidR="00E903F2" w:rsidRPr="00A2372F" w:rsidRDefault="00E903F2" w:rsidP="00293DFB">
            <w:pPr>
              <w:rPr>
                <w:color w:val="000000"/>
              </w:rPr>
            </w:pPr>
            <w:r w:rsidRPr="00A2372F">
              <w:rPr>
                <w:color w:val="000000"/>
              </w:rPr>
              <w:t>- Máy chiếu đa năng, GA ĐT, thước, compa, êke, phấn màu.</w:t>
            </w:r>
          </w:p>
          <w:p w:rsidR="00E903F2" w:rsidRPr="00A2372F" w:rsidRDefault="00E903F2" w:rsidP="00293DFB">
            <w:pPr>
              <w:rPr>
                <w:color w:val="000000"/>
              </w:rPr>
            </w:pPr>
            <w:r w:rsidRPr="00A2372F">
              <w:rPr>
                <w:color w:val="000000"/>
              </w:rPr>
              <w:t>- PPDH: Dạy học nêu và giải quyết vấn đề.</w:t>
            </w:r>
          </w:p>
          <w:p w:rsidR="00E903F2" w:rsidRPr="00A2372F" w:rsidRDefault="00E903F2" w:rsidP="00293DFB">
            <w:pPr>
              <w:rPr>
                <w:color w:val="000000"/>
              </w:rPr>
            </w:pPr>
            <w:r w:rsidRPr="00A2372F">
              <w:rPr>
                <w:color w:val="000000"/>
              </w:rPr>
              <w:t>- Kỹ thuật DH: Kỹ thuật đặt câu hỏi, Sơ đồ tư duy, Lắng nghe và phản hồi tích cực.</w:t>
            </w:r>
          </w:p>
        </w:tc>
      </w:tr>
      <w:tr w:rsidR="00E903F2" w:rsidRPr="00A2372F" w:rsidTr="00293DFB">
        <w:tc>
          <w:tcPr>
            <w:tcW w:w="959" w:type="dxa"/>
            <w:vAlign w:val="center"/>
          </w:tcPr>
          <w:p w:rsidR="00E903F2" w:rsidRPr="00A2372F" w:rsidRDefault="00E903F2" w:rsidP="00293DFB">
            <w:pPr>
              <w:jc w:val="center"/>
              <w:rPr>
                <w:color w:val="000000"/>
              </w:rPr>
            </w:pPr>
            <w:r w:rsidRPr="00A2372F">
              <w:rPr>
                <w:color w:val="000000"/>
              </w:rPr>
              <w:lastRenderedPageBreak/>
              <w:t>- HS:</w:t>
            </w:r>
          </w:p>
        </w:tc>
        <w:tc>
          <w:tcPr>
            <w:tcW w:w="9060" w:type="dxa"/>
          </w:tcPr>
          <w:p w:rsidR="00E903F2" w:rsidRPr="00A2372F" w:rsidRDefault="00E903F2" w:rsidP="00E903F2">
            <w:pPr>
              <w:rPr>
                <w:color w:val="000000"/>
              </w:rPr>
            </w:pPr>
            <w:r w:rsidRPr="00A2372F">
              <w:rPr>
                <w:color w:val="000000"/>
              </w:rPr>
              <w:t>Thước có chia khoảng, compa, máy tính dụng cụ học tập.</w:t>
            </w:r>
          </w:p>
        </w:tc>
      </w:tr>
    </w:tbl>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E903F2" w:rsidRPr="00A2372F">
        <w:rPr>
          <w:b/>
          <w:color w:val="000000"/>
        </w:rPr>
        <w:t>.</w:t>
      </w:r>
    </w:p>
    <w:p w:rsidR="00E903F2" w:rsidRPr="00A2372F" w:rsidRDefault="00E903F2" w:rsidP="00FB7667">
      <w:pPr>
        <w:jc w:val="center"/>
        <w:rPr>
          <w:b/>
          <w:color w:val="000000"/>
        </w:rPr>
      </w:pPr>
      <w:r w:rsidRPr="00A2372F">
        <w:rPr>
          <w:b/>
          <w:color w:val="000000"/>
        </w:rPr>
        <w:t>HĐ 1. KHỞI ĐỘNG.</w:t>
      </w:r>
    </w:p>
    <w:p w:rsidR="00E903F2" w:rsidRPr="00A2372F" w:rsidRDefault="00E903F2" w:rsidP="00E903F2">
      <w:pPr>
        <w:jc w:val="center"/>
        <w:rPr>
          <w:b/>
          <w:color w:val="000000"/>
        </w:rPr>
      </w:pPr>
      <w:r w:rsidRPr="00A2372F">
        <w:rPr>
          <w:b/>
          <w:color w:val="000000"/>
        </w:rPr>
        <w:t>1</w:t>
      </w:r>
      <w:r w:rsidR="00FB7667" w:rsidRPr="00A2372F">
        <w:rPr>
          <w:b/>
          <w:color w:val="000000"/>
        </w:rPr>
        <w:t>. T</w:t>
      </w:r>
      <w:r w:rsidR="008D1029" w:rsidRPr="00A2372F">
        <w:rPr>
          <w:b/>
          <w:color w:val="000000"/>
        </w:rPr>
        <w:t>ổ</w:t>
      </w:r>
      <w:r w:rsidR="00FB7667" w:rsidRPr="00A2372F">
        <w:rPr>
          <w:b/>
          <w:color w:val="000000"/>
        </w:rPr>
        <w:t xml:space="preserve"> ch</w:t>
      </w:r>
      <w:r w:rsidR="008D1029" w:rsidRPr="00A2372F">
        <w:rPr>
          <w:b/>
          <w:color w:val="000000"/>
        </w:rPr>
        <w:t>ứ</w:t>
      </w:r>
      <w:r w:rsidRPr="00A2372F">
        <w:rPr>
          <w:b/>
          <w:color w:val="000000"/>
        </w:rPr>
        <w:t>c.</w:t>
      </w:r>
    </w:p>
    <w:p w:rsidR="00FB7667" w:rsidRPr="00A2372F" w:rsidRDefault="00E903F2" w:rsidP="00E903F2">
      <w:pPr>
        <w:jc w:val="center"/>
        <w:rPr>
          <w:b/>
          <w:color w:val="000000"/>
        </w:rPr>
      </w:pPr>
      <w:r w:rsidRPr="00A2372F">
        <w:rPr>
          <w:b/>
          <w:color w:val="000000"/>
        </w:rPr>
        <w:t>2</w:t>
      </w:r>
      <w:r w:rsidR="00FB7667" w:rsidRPr="00A2372F">
        <w:rPr>
          <w:b/>
          <w:color w:val="000000"/>
        </w:rPr>
        <w:t>. K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Pr="00A2372F">
        <w:rPr>
          <w:b/>
          <w:color w:val="000000"/>
        </w:rPr>
        <w:t>.</w:t>
      </w:r>
    </w:p>
    <w:p w:rsidR="0011212A" w:rsidRPr="00A2372F" w:rsidRDefault="0011212A" w:rsidP="00E903F2">
      <w:pPr>
        <w:jc w:val="center"/>
        <w:rPr>
          <w:b/>
          <w:color w:val="000000"/>
        </w:rPr>
      </w:pP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jc w:val="both"/>
              <w:rPr>
                <w:color w:val="000000"/>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theo b</w:t>
            </w:r>
            <w:r w:rsidR="008D1029" w:rsidRPr="00A2372F">
              <w:rPr>
                <w:color w:val="000000"/>
              </w:rPr>
              <w:t>á</w:t>
            </w:r>
            <w:r w:rsidRPr="00A2372F">
              <w:rPr>
                <w:color w:val="000000"/>
              </w:rPr>
              <w:t>n k</w:t>
            </w:r>
            <w:r w:rsidR="008D1029" w:rsidRPr="00A2372F">
              <w:rPr>
                <w:color w:val="000000"/>
              </w:rPr>
              <w:t>í</w:t>
            </w:r>
            <w:r w:rsidRPr="00A2372F">
              <w:rPr>
                <w:color w:val="000000"/>
              </w:rPr>
              <w:t>nh v</w:t>
            </w:r>
            <w:r w:rsidR="008D1029" w:rsidRPr="00A2372F">
              <w:rPr>
                <w:color w:val="000000"/>
              </w:rPr>
              <w:t>à</w:t>
            </w:r>
            <w:r w:rsidRPr="00A2372F">
              <w:rPr>
                <w:color w:val="000000"/>
              </w:rPr>
              <w:t xml:space="preserve"> theo </w:t>
            </w:r>
            <w:r w:rsidR="008D1029" w:rsidRPr="00A2372F">
              <w:rPr>
                <w:color w:val="000000"/>
              </w:rPr>
              <w:t>đườ</w:t>
            </w:r>
            <w:r w:rsidRPr="00A2372F">
              <w:rPr>
                <w:color w:val="000000"/>
              </w:rPr>
              <w:t>ng k</w:t>
            </w:r>
            <w:r w:rsidR="008D1029" w:rsidRPr="00A2372F">
              <w:rPr>
                <w:color w:val="000000"/>
              </w:rPr>
              <w:t>í</w:t>
            </w:r>
            <w:r w:rsidRPr="00A2372F">
              <w:rPr>
                <w:color w:val="000000"/>
              </w:rPr>
              <w:t xml:space="preserve">nh, sau </w:t>
            </w:r>
            <w:r w:rsidR="008D1029" w:rsidRPr="00A2372F">
              <w:rPr>
                <w:color w:val="000000"/>
              </w:rPr>
              <w:t>đó</w:t>
            </w:r>
            <w:r w:rsidRPr="00A2372F">
              <w:rPr>
                <w:color w:val="000000"/>
              </w:rPr>
              <w:t xml:space="preserve"> t</w:t>
            </w:r>
            <w:r w:rsidR="008D1029" w:rsidRPr="00A2372F">
              <w:rPr>
                <w:color w:val="000000"/>
              </w:rPr>
              <w:t>í</w:t>
            </w:r>
            <w:r w:rsidRPr="00A2372F">
              <w:rPr>
                <w:color w:val="000000"/>
              </w:rPr>
              <w:t>nh C khi R = 12cm. K</w:t>
            </w:r>
            <w:r w:rsidR="008D1029" w:rsidRPr="00A2372F">
              <w:rPr>
                <w:color w:val="000000"/>
              </w:rPr>
              <w:t>ế</w:t>
            </w:r>
            <w:r w:rsidRPr="00A2372F">
              <w:rPr>
                <w:color w:val="000000"/>
              </w:rPr>
              <w:t>t qu</w:t>
            </w:r>
            <w:r w:rsidR="008D1029" w:rsidRPr="00A2372F">
              <w:rPr>
                <w:color w:val="000000"/>
              </w:rPr>
              <w:t>ả</w:t>
            </w:r>
            <w:r w:rsidRPr="00A2372F">
              <w:rPr>
                <w:color w:val="000000"/>
              </w:rPr>
              <w:t>: C = 75,36 cm</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jc w:val="both"/>
              <w:rPr>
                <w:bCs/>
                <w:color w:val="000000"/>
                <w:vertAlign w:val="superscript"/>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i cung tr</w:t>
            </w:r>
            <w:r w:rsidR="008D1029" w:rsidRPr="00A2372F">
              <w:rPr>
                <w:color w:val="000000"/>
              </w:rPr>
              <w:t>ò</w:t>
            </w:r>
            <w:r w:rsidRPr="00A2372F">
              <w:rPr>
                <w:color w:val="000000"/>
              </w:rPr>
              <w:t>n, gi</w:t>
            </w:r>
            <w:r w:rsidR="008D1029" w:rsidRPr="00A2372F">
              <w:rPr>
                <w:color w:val="000000"/>
              </w:rPr>
              <w:t>ả</w:t>
            </w:r>
            <w:r w:rsidRPr="00A2372F">
              <w:rPr>
                <w:color w:val="000000"/>
              </w:rPr>
              <w:t>i th</w:t>
            </w:r>
            <w:r w:rsidR="008D1029" w:rsidRPr="00A2372F">
              <w:rPr>
                <w:color w:val="000000"/>
              </w:rPr>
              <w:t>í</w:t>
            </w:r>
            <w:r w:rsidRPr="00A2372F">
              <w:rPr>
                <w:color w:val="000000"/>
              </w:rPr>
              <w:t>ch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sau </w:t>
            </w:r>
            <w:r w:rsidR="008D1029" w:rsidRPr="00A2372F">
              <w:rPr>
                <w:color w:val="000000"/>
              </w:rPr>
              <w:t>đó</w:t>
            </w:r>
            <w:r w:rsidRPr="00A2372F">
              <w:rPr>
                <w:color w:val="000000"/>
              </w:rPr>
              <w:t xml:space="preserve"> t</w:t>
            </w:r>
            <w:r w:rsidR="008D1029" w:rsidRPr="00A2372F">
              <w:rPr>
                <w:color w:val="000000"/>
              </w:rPr>
              <w:t>í</w:t>
            </w:r>
            <w:r w:rsidRPr="00A2372F">
              <w:rPr>
                <w:color w:val="000000"/>
              </w:rPr>
              <w:t>nh l khi R = 12cm v</w:t>
            </w:r>
            <w:r w:rsidR="008D1029" w:rsidRPr="00A2372F">
              <w:rPr>
                <w:color w:val="000000"/>
              </w:rPr>
              <w:t>à</w:t>
            </w:r>
            <w:r w:rsidRPr="00A2372F">
              <w:rPr>
                <w:color w:val="000000"/>
              </w:rPr>
              <w:t xml:space="preserve"> </w:t>
            </w:r>
            <w:r w:rsidRPr="00A2372F">
              <w:rPr>
                <w:bCs/>
                <w:color w:val="000000"/>
              </w:rPr>
              <w:t>n = 90</w:t>
            </w:r>
            <w:r w:rsidRPr="00A2372F">
              <w:rPr>
                <w:bCs/>
                <w:color w:val="000000"/>
                <w:vertAlign w:val="superscript"/>
              </w:rPr>
              <w:t>0</w:t>
            </w:r>
          </w:p>
          <w:p w:rsidR="00FB7667" w:rsidRPr="00A2372F" w:rsidRDefault="00FB7667" w:rsidP="00FB7667">
            <w:pPr>
              <w:jc w:val="both"/>
              <w:rPr>
                <w:color w:val="000000"/>
              </w:rPr>
            </w:pPr>
            <w:r w:rsidRPr="00A2372F">
              <w:rPr>
                <w:color w:val="000000"/>
              </w:rPr>
              <w:t>K</w:t>
            </w:r>
            <w:r w:rsidR="008D1029" w:rsidRPr="00A2372F">
              <w:rPr>
                <w:color w:val="000000"/>
              </w:rPr>
              <w:t>ế</w:t>
            </w:r>
            <w:r w:rsidRPr="00A2372F">
              <w:rPr>
                <w:color w:val="000000"/>
              </w:rPr>
              <w:t>t qu</w:t>
            </w:r>
            <w:r w:rsidR="008D1029" w:rsidRPr="00A2372F">
              <w:rPr>
                <w:color w:val="000000"/>
              </w:rPr>
              <w:t>ả</w:t>
            </w:r>
            <w:r w:rsidRPr="00A2372F">
              <w:rPr>
                <w:color w:val="000000"/>
              </w:rPr>
              <w:t>: l = 18,84 cm</w:t>
            </w:r>
          </w:p>
        </w:tc>
      </w:tr>
    </w:tbl>
    <w:p w:rsidR="00E903F2" w:rsidRPr="00A2372F" w:rsidRDefault="00E903F2" w:rsidP="00E903F2">
      <w:pPr>
        <w:jc w:val="center"/>
        <w:rPr>
          <w:b/>
          <w:color w:val="000000"/>
        </w:rPr>
      </w:pPr>
      <w:r w:rsidRPr="00A2372F">
        <w:rPr>
          <w:b/>
          <w:color w:val="000000"/>
        </w:rPr>
        <w:t xml:space="preserve">3. GV kể câu chuyện về đường chắp nối trơn (Đường ray tàu hỏa) </w:t>
      </w:r>
    </w:p>
    <w:p w:rsidR="00E903F2" w:rsidRPr="00A2372F" w:rsidRDefault="00E903F2" w:rsidP="00E903F2">
      <w:pPr>
        <w:jc w:val="center"/>
        <w:rPr>
          <w:b/>
          <w:color w:val="000000"/>
        </w:rPr>
      </w:pPr>
      <w:r w:rsidRPr="00A2372F">
        <w:rPr>
          <w:b/>
          <w:color w:val="000000"/>
        </w:rPr>
        <w:t>=&gt; cách vẽ như bài 71/96 (SGK).</w:t>
      </w:r>
    </w:p>
    <w:p w:rsidR="006833A2" w:rsidRPr="00A2372F" w:rsidRDefault="006833A2" w:rsidP="00E903F2">
      <w:pPr>
        <w:ind w:left="360"/>
        <w:jc w:val="center"/>
        <w:rPr>
          <w:b/>
          <w:color w:val="000000"/>
        </w:rPr>
      </w:pPr>
    </w:p>
    <w:p w:rsidR="006833A2" w:rsidRPr="00A2372F" w:rsidRDefault="00E903F2" w:rsidP="00E903F2">
      <w:pPr>
        <w:ind w:left="360"/>
        <w:jc w:val="center"/>
        <w:rPr>
          <w:b/>
          <w:color w:val="000000"/>
        </w:rPr>
      </w:pPr>
      <w:r w:rsidRPr="00A2372F">
        <w:rPr>
          <w:b/>
          <w:color w:val="000000"/>
        </w:rPr>
        <w:t>HĐ 2</w:t>
      </w:r>
      <w:r w:rsidR="006833A2" w:rsidRPr="00A2372F">
        <w:rPr>
          <w:b/>
          <w:color w:val="000000"/>
        </w:rPr>
        <w:t>,3</w:t>
      </w:r>
      <w:r w:rsidR="00FB7667" w:rsidRPr="00A2372F">
        <w:rPr>
          <w:b/>
          <w:color w:val="000000"/>
        </w:rPr>
        <w:t xml:space="preserve">. </w:t>
      </w:r>
      <w:r w:rsidR="006833A2" w:rsidRPr="00A2372F">
        <w:rPr>
          <w:b/>
          <w:color w:val="000000"/>
        </w:rPr>
        <w:t xml:space="preserve">HÌNH THÀNH KIẾN THỨC THÔNG QUA LUYỆN TẬP. </w:t>
      </w:r>
    </w:p>
    <w:p w:rsidR="00FB7667" w:rsidRPr="00A2372F" w:rsidRDefault="00FB7667" w:rsidP="00E903F2">
      <w:pPr>
        <w:ind w:left="360"/>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11212A">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11212A">
        <w:trPr>
          <w:trHeight w:val="389"/>
        </w:trPr>
        <w:tc>
          <w:tcPr>
            <w:tcW w:w="10206" w:type="dxa"/>
            <w:gridSpan w:val="2"/>
          </w:tcPr>
          <w:p w:rsidR="006833A2" w:rsidRPr="00A2372F" w:rsidRDefault="006833A2" w:rsidP="00FB7667">
            <w:pPr>
              <w:ind w:left="360"/>
              <w:jc w:val="center"/>
              <w:rPr>
                <w:b/>
                <w:color w:val="000000"/>
                <w:sz w:val="26"/>
                <w:szCs w:val="26"/>
              </w:rPr>
            </w:pPr>
            <w:r w:rsidRPr="00A2372F">
              <w:rPr>
                <w:b/>
                <w:color w:val="000000"/>
                <w:sz w:val="26"/>
                <w:szCs w:val="26"/>
              </w:rPr>
              <w:t xml:space="preserve">Thông qua việc HD HS làm bài tập GV hình thành cho các em năng lực giải toán </w:t>
            </w:r>
          </w:p>
          <w:p w:rsidR="006833A2" w:rsidRPr="00A2372F" w:rsidRDefault="006833A2" w:rsidP="00FB7667">
            <w:pPr>
              <w:ind w:left="360"/>
              <w:jc w:val="center"/>
              <w:rPr>
                <w:b/>
                <w:color w:val="000000"/>
                <w:sz w:val="26"/>
                <w:szCs w:val="26"/>
              </w:rPr>
            </w:pPr>
            <w:r w:rsidRPr="00A2372F">
              <w:rPr>
                <w:b/>
                <w:color w:val="000000"/>
                <w:sz w:val="26"/>
                <w:szCs w:val="26"/>
              </w:rPr>
              <w:t>và phẩm chất của người học toán.</w:t>
            </w:r>
          </w:p>
          <w:p w:rsidR="00FB7667" w:rsidRPr="00A2372F" w:rsidRDefault="00FB7667" w:rsidP="006833A2">
            <w:pPr>
              <w:ind w:left="360"/>
              <w:jc w:val="center"/>
              <w:rPr>
                <w:b/>
                <w:color w:val="000000"/>
                <w:sz w:val="26"/>
                <w:szCs w:val="26"/>
              </w:rPr>
            </w:pPr>
            <w:r w:rsidRPr="00A2372F">
              <w:rPr>
                <w:b/>
                <w:color w:val="000000"/>
                <w:sz w:val="26"/>
                <w:szCs w:val="26"/>
              </w:rPr>
              <w:t>1.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0 (SGK/95)</w:t>
            </w:r>
          </w:p>
        </w:tc>
      </w:tr>
      <w:tr w:rsidR="00F27773" w:rsidRPr="00A2372F" w:rsidTr="0011212A">
        <w:trPr>
          <w:trHeight w:val="5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xml:space="preserve"> - GV gi</w:t>
            </w:r>
            <w:r w:rsidR="008D1029" w:rsidRPr="00A2372F">
              <w:rPr>
                <w:color w:val="000000"/>
              </w:rPr>
              <w:t>ớ</w:t>
            </w:r>
            <w:r w:rsidRPr="00A2372F">
              <w:rPr>
                <w:color w:val="000000"/>
              </w:rPr>
              <w:t>i thi</w:t>
            </w:r>
            <w:r w:rsidR="008D1029" w:rsidRPr="00A2372F">
              <w:rPr>
                <w:color w:val="000000"/>
              </w:rPr>
              <w:t>ệ</w:t>
            </w:r>
            <w:r w:rsidRPr="00A2372F">
              <w:rPr>
                <w:color w:val="000000"/>
              </w:rPr>
              <w:t>u b</w:t>
            </w:r>
            <w:r w:rsidR="008D1029" w:rsidRPr="00A2372F">
              <w:rPr>
                <w:color w:val="000000"/>
              </w:rPr>
              <w:t>à</w:t>
            </w:r>
            <w:r w:rsidRPr="00A2372F">
              <w:rPr>
                <w:color w:val="000000"/>
              </w:rPr>
              <w:t>i t</w:t>
            </w:r>
            <w:r w:rsidR="008D1029" w:rsidRPr="00A2372F">
              <w:rPr>
                <w:color w:val="000000"/>
              </w:rPr>
              <w:t>ậ</w:t>
            </w:r>
            <w:r w:rsidRPr="00A2372F">
              <w:rPr>
                <w:color w:val="000000"/>
              </w:rPr>
              <w:t>p 70 (SGK)</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52, 53, 54 tr</w:t>
            </w:r>
            <w:r w:rsidR="008D1029" w:rsidRPr="00A2372F">
              <w:rPr>
                <w:color w:val="000000"/>
                <w:lang w:val="pt-BR"/>
              </w:rPr>
              <w:t>ê</w:t>
            </w:r>
            <w:r w:rsidRPr="00A2372F">
              <w:rPr>
                <w:color w:val="000000"/>
                <w:lang w:val="pt-BR"/>
              </w:rPr>
              <w:t xml:space="preserve">n </w:t>
            </w:r>
            <w:r w:rsidR="00BD209C" w:rsidRPr="00A2372F">
              <w:rPr>
                <w:color w:val="000000"/>
                <w:lang w:val="pt-BR"/>
              </w:rPr>
              <w:t>màn hình.</w:t>
            </w:r>
          </w:p>
          <w:p w:rsidR="00FB7667" w:rsidRPr="00A2372F" w:rsidRDefault="00FB7667" w:rsidP="00FB7667">
            <w:pPr>
              <w:jc w:val="both"/>
              <w:rPr>
                <w:color w:val="000000"/>
                <w:lang w:val="pt-BR"/>
              </w:rPr>
            </w:pPr>
            <w:r w:rsidRPr="00A2372F">
              <w:rPr>
                <w:color w:val="000000"/>
                <w:lang w:val="pt-BR"/>
              </w:rPr>
              <w:t>-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S quan s</w:t>
            </w:r>
            <w:r w:rsidR="008D1029" w:rsidRPr="00A2372F">
              <w:rPr>
                <w:color w:val="000000"/>
                <w:lang w:val="pt-BR"/>
              </w:rPr>
              <w:t>á</w:t>
            </w:r>
            <w:r w:rsidRPr="00A2372F">
              <w:rPr>
                <w:color w:val="000000"/>
                <w:lang w:val="pt-BR"/>
              </w:rPr>
              <w:t>t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t</w:t>
            </w:r>
            <w:r w:rsidR="008D1029" w:rsidRPr="00A2372F">
              <w:rPr>
                <w:color w:val="000000"/>
                <w:lang w:val="pt-BR"/>
              </w:rPr>
              <w:t>ừ</w:t>
            </w:r>
            <w:r w:rsidRPr="00A2372F">
              <w:rPr>
                <w:color w:val="000000"/>
                <w:lang w:val="pt-BR"/>
              </w:rPr>
              <w:t>ng h</w:t>
            </w:r>
            <w:r w:rsidR="008D1029" w:rsidRPr="00A2372F">
              <w:rPr>
                <w:color w:val="000000"/>
                <w:lang w:val="pt-BR"/>
              </w:rPr>
              <w:t>ì</w:t>
            </w:r>
            <w:r w:rsidRPr="00A2372F">
              <w:rPr>
                <w:color w:val="000000"/>
                <w:lang w:val="pt-BR"/>
              </w:rPr>
              <w:t xml:space="preserve">nh, sau </w:t>
            </w:r>
            <w:r w:rsidR="008D1029" w:rsidRPr="00A2372F">
              <w:rPr>
                <w:color w:val="000000"/>
                <w:lang w:val="pt-BR"/>
              </w:rPr>
              <w:t>đó</w:t>
            </w:r>
            <w:r w:rsidRPr="00A2372F">
              <w:rPr>
                <w:color w:val="000000"/>
                <w:lang w:val="pt-BR"/>
              </w:rPr>
              <w:t xml:space="preserve"> ba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w:t>
            </w:r>
          </w:p>
          <w:p w:rsidR="00FB7667" w:rsidRPr="00A2372F" w:rsidRDefault="00FB7667" w:rsidP="00FB7667">
            <w:pPr>
              <w:jc w:val="both"/>
              <w:rPr>
                <w:color w:val="000000"/>
                <w:lang w:val="pt-BR"/>
              </w:rPr>
            </w:pPr>
            <w:r w:rsidRPr="00A2372F">
              <w:rPr>
                <w:color w:val="000000"/>
                <w:lang w:val="pt-BR"/>
              </w:rPr>
              <w:t>- GV cho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v</w:t>
            </w:r>
            <w:r w:rsidR="008D1029" w:rsidRPr="00A2372F">
              <w:rPr>
                <w:color w:val="000000"/>
                <w:lang w:val="pt-BR"/>
              </w:rPr>
              <w:t>à</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ề</w:t>
            </w:r>
            <w:r w:rsidRPr="00A2372F">
              <w:rPr>
                <w:color w:val="000000"/>
                <w:lang w:val="pt-BR"/>
              </w:rPr>
              <w:t xml:space="preserve"> chu vi c</w:t>
            </w:r>
            <w:r w:rsidR="008D1029" w:rsidRPr="00A2372F">
              <w:rPr>
                <w:color w:val="000000"/>
                <w:lang w:val="pt-BR"/>
              </w:rPr>
              <w:t>ủ</w:t>
            </w:r>
            <w:r w:rsidRPr="00A2372F">
              <w:rPr>
                <w:color w:val="000000"/>
                <w:lang w:val="pt-BR"/>
              </w:rPr>
              <w:t>a ba h</w:t>
            </w:r>
            <w:r w:rsidR="008D1029" w:rsidRPr="00A2372F">
              <w:rPr>
                <w:color w:val="000000"/>
                <w:lang w:val="pt-BR"/>
              </w:rPr>
              <w:t>ì</w:t>
            </w:r>
            <w:r w:rsidRPr="00A2372F">
              <w:rPr>
                <w:color w:val="000000"/>
                <w:lang w:val="pt-BR"/>
              </w:rPr>
              <w:t>nh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Chu vi c</w:t>
            </w:r>
            <w:r w:rsidR="008D1029" w:rsidRPr="00A2372F">
              <w:rPr>
                <w:color w:val="000000"/>
                <w:lang w:val="pt-BR"/>
              </w:rPr>
              <w:t>ủ</w:t>
            </w:r>
            <w:r w:rsidRPr="00A2372F">
              <w:rPr>
                <w:color w:val="000000"/>
                <w:lang w:val="pt-BR"/>
              </w:rPr>
              <w:t>a ba h</w:t>
            </w:r>
            <w:r w:rsidR="008D1029" w:rsidRPr="00A2372F">
              <w:rPr>
                <w:color w:val="000000"/>
                <w:lang w:val="pt-BR"/>
              </w:rPr>
              <w:t>ì</w:t>
            </w:r>
            <w:r w:rsidRPr="00A2372F">
              <w:rPr>
                <w:color w:val="000000"/>
                <w:lang w:val="pt-BR"/>
              </w:rPr>
              <w:t>nh l</w:t>
            </w:r>
            <w:r w:rsidR="008D1029" w:rsidRPr="00A2372F">
              <w:rPr>
                <w:color w:val="000000"/>
                <w:lang w:val="pt-BR"/>
              </w:rPr>
              <w:t>à</w:t>
            </w:r>
            <w:r w:rsidRPr="00A2372F">
              <w:rPr>
                <w:color w:val="000000"/>
                <w:lang w:val="pt-BR"/>
              </w:rPr>
              <w:t xml:space="preserve"> chu vi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2 cm</w:t>
            </w:r>
          </w:p>
          <w:p w:rsidR="00A87635" w:rsidRPr="00A2372F" w:rsidRDefault="00A87635" w:rsidP="00FB7667">
            <w:pPr>
              <w:jc w:val="both"/>
              <w:rPr>
                <w:color w:val="000000"/>
                <w:lang w:val="pt-BR"/>
              </w:rPr>
            </w:pPr>
          </w:p>
        </w:tc>
        <w:tc>
          <w:tcPr>
            <w:tcW w:w="5524" w:type="dxa"/>
            <w:tcBorders>
              <w:top w:val="single" w:sz="4" w:space="0" w:color="auto"/>
            </w:tcBorders>
          </w:tcPr>
          <w:p w:rsidR="00FB7667" w:rsidRPr="00A2372F" w:rsidRDefault="00F27773" w:rsidP="00FB7667">
            <w:pPr>
              <w:jc w:val="both"/>
              <w:rPr>
                <w:color w:val="000000"/>
                <w:lang w:val="pt-BR"/>
              </w:rPr>
            </w:pPr>
            <w:r>
              <w:rPr>
                <w:noProof/>
                <w:color w:val="000000"/>
              </w:rPr>
              <w:drawing>
                <wp:anchor distT="0" distB="0" distL="114300" distR="114300" simplePos="0" relativeHeight="251685376" behindDoc="0" locked="0" layoutInCell="1" allowOverlap="1">
                  <wp:simplePos x="0" y="0"/>
                  <wp:positionH relativeFrom="column">
                    <wp:posOffset>170180</wp:posOffset>
                  </wp:positionH>
                  <wp:positionV relativeFrom="paragraph">
                    <wp:posOffset>10160</wp:posOffset>
                  </wp:positionV>
                  <wp:extent cx="2857500" cy="1018540"/>
                  <wp:effectExtent l="0" t="0" r="0" b="0"/>
                  <wp:wrapNone/>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550">
                            <a:clrChange>
                              <a:clrFrom>
                                <a:srgbClr val="FFFFFF"/>
                              </a:clrFrom>
                              <a:clrTo>
                                <a:srgbClr val="FFFFF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2857500" cy="1018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6833A2" w:rsidRPr="00A2372F" w:rsidRDefault="006833A2"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52: C</w:t>
            </w:r>
            <w:r w:rsidRPr="00A2372F">
              <w:rPr>
                <w:color w:val="000000"/>
                <w:vertAlign w:val="subscript"/>
                <w:lang w:val="pt-BR"/>
              </w:rPr>
              <w:t>1</w:t>
            </w:r>
            <w:r w:rsidRPr="00A2372F">
              <w:rPr>
                <w:color w:val="000000"/>
                <w:lang w:val="pt-BR"/>
              </w:rPr>
              <w:t xml:space="preserve"> = </w:t>
            </w:r>
            <w:r w:rsidRPr="00A2372F">
              <w:rPr>
                <w:color w:val="000000"/>
                <w:position w:val="-6"/>
              </w:rPr>
              <w:object w:dxaOrig="1660" w:dyaOrig="279">
                <v:shape id="_x0000_i1934" type="#_x0000_t75" style="width:83.25pt;height:14.25pt" o:ole="">
                  <v:imagedata r:id="rId1551" o:title=""/>
                </v:shape>
                <o:OLEObject Type="Embed" ProgID="Equation.DSMT4" ShapeID="_x0000_i1934" DrawAspect="Content" ObjectID="_1639248218" r:id="rId1552"/>
              </w:object>
            </w:r>
            <w:r w:rsidRPr="00A2372F">
              <w:rPr>
                <w:color w:val="000000"/>
                <w:lang w:val="pt-BR"/>
              </w:rPr>
              <w:t xml:space="preserve"> (cm)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53: </w:t>
            </w:r>
          </w:p>
          <w:p w:rsidR="00FB7667" w:rsidRPr="00A2372F" w:rsidRDefault="00FB7667" w:rsidP="00FB7667">
            <w:pPr>
              <w:jc w:val="center"/>
              <w:rPr>
                <w:color w:val="000000"/>
                <w:lang w:val="pt-BR"/>
              </w:rPr>
            </w:pPr>
            <w:r w:rsidRPr="00A2372F">
              <w:rPr>
                <w:color w:val="000000"/>
                <w:lang w:val="pt-BR"/>
              </w:rPr>
              <w:t>C</w:t>
            </w:r>
            <w:r w:rsidRPr="00A2372F">
              <w:rPr>
                <w:color w:val="000000"/>
                <w:vertAlign w:val="subscript"/>
                <w:lang w:val="pt-BR"/>
              </w:rPr>
              <w:t>2</w:t>
            </w:r>
            <w:r w:rsidRPr="00A2372F">
              <w:rPr>
                <w:color w:val="000000"/>
                <w:lang w:val="pt-BR"/>
              </w:rPr>
              <w:t xml:space="preserve"> = </w:t>
            </w:r>
            <w:r w:rsidRPr="00A2372F">
              <w:rPr>
                <w:color w:val="000000"/>
                <w:position w:val="-24"/>
              </w:rPr>
              <w:object w:dxaOrig="3460" w:dyaOrig="620">
                <v:shape id="_x0000_i1935" type="#_x0000_t75" style="width:173.25pt;height:30.75pt" o:ole="">
                  <v:imagedata r:id="rId1553" o:title=""/>
                </v:shape>
                <o:OLEObject Type="Embed" ProgID="Equation.DSMT4" ShapeID="_x0000_i1935" DrawAspect="Content" ObjectID="_1639248219" r:id="rId1554"/>
              </w:object>
            </w:r>
            <w:r w:rsidRPr="00A2372F">
              <w:rPr>
                <w:color w:val="000000"/>
                <w:lang w:val="pt-BR"/>
              </w:rPr>
              <w:t xml:space="preserve"> (cm)</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 xml:space="preserve">nh 54: </w:t>
            </w:r>
          </w:p>
          <w:p w:rsidR="00FB7667" w:rsidRPr="00A2372F" w:rsidRDefault="00FB7667" w:rsidP="00FB7667">
            <w:pPr>
              <w:jc w:val="center"/>
              <w:rPr>
                <w:color w:val="000000"/>
                <w:lang w:val="pt-BR"/>
              </w:rPr>
            </w:pPr>
            <w:r w:rsidRPr="00A2372F">
              <w:rPr>
                <w:color w:val="000000"/>
                <w:lang w:val="pt-BR"/>
              </w:rPr>
              <w:t>C</w:t>
            </w:r>
            <w:r w:rsidRPr="00A2372F">
              <w:rPr>
                <w:color w:val="000000"/>
                <w:vertAlign w:val="subscript"/>
                <w:lang w:val="pt-BR"/>
              </w:rPr>
              <w:t>3</w:t>
            </w:r>
            <w:r w:rsidRPr="00A2372F">
              <w:rPr>
                <w:color w:val="000000"/>
                <w:lang w:val="pt-BR"/>
              </w:rPr>
              <w:t xml:space="preserve"> = </w:t>
            </w:r>
            <w:r w:rsidRPr="00A2372F">
              <w:rPr>
                <w:color w:val="000000"/>
                <w:position w:val="-24"/>
              </w:rPr>
              <w:object w:dxaOrig="2580" w:dyaOrig="620">
                <v:shape id="_x0000_i1936" type="#_x0000_t75" style="width:129pt;height:30.75pt" o:ole="">
                  <v:imagedata r:id="rId1555" o:title=""/>
                </v:shape>
                <o:OLEObject Type="Embed" ProgID="Equation.DSMT4" ShapeID="_x0000_i1936" DrawAspect="Content" ObjectID="_1639248220" r:id="rId1556"/>
              </w:object>
            </w:r>
            <w:r w:rsidRPr="00A2372F">
              <w:rPr>
                <w:color w:val="000000"/>
                <w:lang w:val="pt-BR"/>
              </w:rPr>
              <w:t xml:space="preserve"> (cm)</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C</w:t>
            </w:r>
            <w:r w:rsidRPr="00A2372F">
              <w:rPr>
                <w:color w:val="000000"/>
                <w:vertAlign w:val="subscript"/>
                <w:lang w:val="pt-BR"/>
              </w:rPr>
              <w:t>1</w:t>
            </w:r>
            <w:r w:rsidRPr="00A2372F">
              <w:rPr>
                <w:color w:val="000000"/>
                <w:lang w:val="pt-BR"/>
              </w:rPr>
              <w:t xml:space="preserve"> = C</w:t>
            </w:r>
            <w:r w:rsidRPr="00A2372F">
              <w:rPr>
                <w:color w:val="000000"/>
                <w:vertAlign w:val="subscript"/>
                <w:lang w:val="pt-BR"/>
              </w:rPr>
              <w:t>2</w:t>
            </w:r>
            <w:r w:rsidRPr="00A2372F">
              <w:rPr>
                <w:color w:val="000000"/>
                <w:lang w:val="pt-BR"/>
              </w:rPr>
              <w:t xml:space="preserve"> = C</w:t>
            </w:r>
            <w:r w:rsidRPr="00A2372F">
              <w:rPr>
                <w:color w:val="000000"/>
                <w:vertAlign w:val="subscript"/>
                <w:lang w:val="pt-BR"/>
              </w:rPr>
              <w:t>3</w:t>
            </w:r>
            <w:r w:rsidRPr="00A2372F">
              <w:rPr>
                <w:color w:val="000000"/>
                <w:lang w:val="pt-BR"/>
              </w:rPr>
              <w:t xml:space="preserve"> = 4</w:t>
            </w:r>
            <w:r w:rsidRPr="00A2372F">
              <w:rPr>
                <w:color w:val="000000"/>
                <w:position w:val="-6"/>
              </w:rPr>
              <w:object w:dxaOrig="220" w:dyaOrig="220">
                <v:shape id="_x0000_i1937" type="#_x0000_t75" style="width:11.25pt;height:11.25pt" o:ole="">
                  <v:imagedata r:id="rId1557" o:title=""/>
                </v:shape>
                <o:OLEObject Type="Embed" ProgID="Equation.DSMT4" ShapeID="_x0000_i1937" DrawAspect="Content" ObjectID="_1639248221" r:id="rId1558"/>
              </w:object>
            </w:r>
          </w:p>
        </w:tc>
      </w:tr>
      <w:tr w:rsidR="00FB7667" w:rsidRPr="00A2372F" w:rsidTr="0011212A">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6833A2">
            <w:pPr>
              <w:jc w:val="center"/>
              <w:rPr>
                <w:b/>
                <w:color w:val="000000"/>
                <w:sz w:val="26"/>
                <w:szCs w:val="26"/>
              </w:rPr>
            </w:pPr>
            <w:r w:rsidRPr="00A2372F">
              <w:rPr>
                <w:b/>
                <w:color w:val="000000"/>
                <w:sz w:val="26"/>
                <w:szCs w:val="26"/>
              </w:rPr>
              <w:t>2.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2 (SGK/96)</w:t>
            </w:r>
          </w:p>
        </w:tc>
      </w:tr>
      <w:tr w:rsidR="00F27773" w:rsidRPr="00A2372F" w:rsidTr="0011212A">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2 (SGK/ 96) </w:t>
            </w:r>
          </w:p>
          <w:p w:rsidR="00FB7667" w:rsidRPr="00A2372F" w:rsidRDefault="00FB7667" w:rsidP="00FB7667">
            <w:pPr>
              <w:jc w:val="both"/>
              <w:rPr>
                <w:color w:val="000000"/>
                <w:lang w:val="es-ES"/>
              </w:rPr>
            </w:pPr>
            <w:r w:rsidRPr="00A2372F">
              <w:rPr>
                <w:color w:val="000000"/>
                <w:lang w:val="es-ES"/>
              </w:rPr>
              <w:t>+) B</w:t>
            </w:r>
            <w:r w:rsidR="008D1029" w:rsidRPr="00A2372F">
              <w:rPr>
                <w:color w:val="000000"/>
                <w:lang w:val="es-ES"/>
              </w:rPr>
              <w:t>à</w:t>
            </w:r>
            <w:r w:rsidRPr="00A2372F">
              <w:rPr>
                <w:color w:val="000000"/>
                <w:lang w:val="es-ES"/>
              </w:rPr>
              <w:t>i cho g</w:t>
            </w:r>
            <w:r w:rsidR="008D1029" w:rsidRPr="00A2372F">
              <w:rPr>
                <w:color w:val="000000"/>
                <w:lang w:val="es-ES"/>
              </w:rPr>
              <w:t>ì</w:t>
            </w:r>
            <w:r w:rsidRPr="00A2372F">
              <w:rPr>
                <w:color w:val="000000"/>
                <w:lang w:val="es-ES"/>
              </w:rPr>
              <w:t xml:space="preserve"> ?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t</w:t>
            </w:r>
            <w:r w:rsidR="008D1029" w:rsidRPr="00A2372F">
              <w:rPr>
                <w:color w:val="000000"/>
                <w:lang w:val="es-ES"/>
              </w:rPr>
              <w:t>ì</w:t>
            </w:r>
            <w:r w:rsidRPr="00A2372F">
              <w:rPr>
                <w:color w:val="000000"/>
                <w:lang w:val="es-ES"/>
              </w:rPr>
              <w:t>m g</w:t>
            </w:r>
            <w:r w:rsidR="008D1029" w:rsidRPr="00A2372F">
              <w:rPr>
                <w:color w:val="000000"/>
                <w:lang w:val="es-ES"/>
              </w:rPr>
              <w:t>ì</w:t>
            </w:r>
            <w:r w:rsidRPr="00A2372F">
              <w:rPr>
                <w:color w:val="000000"/>
                <w:lang w:val="es-ES"/>
              </w:rPr>
              <w:t xml:space="preserve"> ? </w:t>
            </w:r>
          </w:p>
          <w:p w:rsidR="00FB7667" w:rsidRPr="00A2372F" w:rsidRDefault="00FB7667" w:rsidP="00FB7667">
            <w:pPr>
              <w:jc w:val="both"/>
              <w:rPr>
                <w:color w:val="000000"/>
                <w:lang w:val="es-ES"/>
              </w:rPr>
            </w:pPr>
            <w:r w:rsidRPr="00A2372F">
              <w:rPr>
                <w:color w:val="000000"/>
                <w:lang w:val="es-ES"/>
              </w:rPr>
              <w:t>- GV t</w:t>
            </w:r>
            <w:r w:rsidR="008D1029" w:rsidRPr="00A2372F">
              <w:rPr>
                <w:color w:val="000000"/>
                <w:lang w:val="es-ES"/>
              </w:rPr>
              <w:t>ó</w:t>
            </w:r>
            <w:r w:rsidRPr="00A2372F">
              <w:rPr>
                <w:color w:val="000000"/>
                <w:lang w:val="es-ES"/>
              </w:rPr>
              <w:t>m t</w:t>
            </w:r>
            <w:r w:rsidR="008D1029" w:rsidRPr="00A2372F">
              <w:rPr>
                <w:color w:val="000000"/>
                <w:lang w:val="es-ES"/>
              </w:rPr>
              <w:t>ắ</w:t>
            </w:r>
            <w:r w:rsidRPr="00A2372F">
              <w:rPr>
                <w:color w:val="000000"/>
                <w:lang w:val="es-ES"/>
              </w:rPr>
              <w:t>t c</w:t>
            </w:r>
            <w:r w:rsidR="008D1029" w:rsidRPr="00A2372F">
              <w:rPr>
                <w:color w:val="000000"/>
                <w:lang w:val="es-ES"/>
              </w:rPr>
              <w:t>á</w:t>
            </w:r>
            <w:r w:rsidRPr="00A2372F">
              <w:rPr>
                <w:color w:val="000000"/>
                <w:lang w:val="es-ES"/>
              </w:rPr>
              <w:t>c d</w:t>
            </w:r>
            <w:r w:rsidR="008D1029" w:rsidRPr="00A2372F">
              <w:rPr>
                <w:color w:val="000000"/>
                <w:lang w:val="es-ES"/>
              </w:rPr>
              <w:t>ữ</w:t>
            </w:r>
            <w:r w:rsidRPr="00A2372F">
              <w:rPr>
                <w:color w:val="000000"/>
                <w:lang w:val="es-ES"/>
              </w:rPr>
              <w:t xml:space="preserve"> ki</w:t>
            </w:r>
            <w:r w:rsidR="008D1029" w:rsidRPr="00A2372F">
              <w:rPr>
                <w:color w:val="000000"/>
                <w:lang w:val="es-ES"/>
              </w:rPr>
              <w:t>ệ</w:t>
            </w:r>
            <w:r w:rsidRPr="00A2372F">
              <w:rPr>
                <w:color w:val="000000"/>
                <w:lang w:val="es-ES"/>
              </w:rPr>
              <w:t>n  l</w:t>
            </w:r>
            <w:r w:rsidR="008D1029" w:rsidRPr="00A2372F">
              <w:rPr>
                <w:color w:val="000000"/>
                <w:lang w:val="es-ES"/>
              </w:rPr>
              <w:t>ê</w:t>
            </w:r>
            <w:r w:rsidRPr="00A2372F">
              <w:rPr>
                <w:color w:val="000000"/>
                <w:lang w:val="es-ES"/>
              </w:rPr>
              <w:t>n b</w:t>
            </w:r>
            <w:r w:rsidR="008D1029" w:rsidRPr="00A2372F">
              <w:rPr>
                <w:color w:val="000000"/>
                <w:lang w:val="es-ES"/>
              </w:rPr>
              <w:t>ả</w:t>
            </w:r>
            <w:r w:rsidRPr="00A2372F">
              <w:rPr>
                <w:color w:val="000000"/>
                <w:lang w:val="es-ES"/>
              </w:rPr>
              <w:t>ng v</w:t>
            </w:r>
            <w:r w:rsidR="008D1029" w:rsidRPr="00A2372F">
              <w:rPr>
                <w:color w:val="000000"/>
                <w:lang w:val="es-ES"/>
              </w:rPr>
              <w:t>à</w:t>
            </w:r>
            <w:r w:rsidRPr="00A2372F">
              <w:rPr>
                <w:color w:val="000000"/>
                <w:lang w:val="es-ES"/>
              </w:rPr>
              <w:t xml:space="preserve">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w:t>
            </w:r>
            <w:r w:rsidR="008D1029" w:rsidRPr="00A2372F">
              <w:rPr>
                <w:color w:val="000000"/>
                <w:lang w:val="es-ES"/>
              </w:rPr>
              <w:t>ọ</w:t>
            </w:r>
            <w:r w:rsidRPr="00A2372F">
              <w:rPr>
                <w:color w:val="000000"/>
                <w:lang w:val="es-ES"/>
              </w:rPr>
              <w:t>c sinh suy ngh</w:t>
            </w:r>
            <w:r w:rsidR="008D1029" w:rsidRPr="00A2372F">
              <w:rPr>
                <w:color w:val="000000"/>
                <w:lang w:val="es-ES"/>
              </w:rPr>
              <w:t>ĩ</w:t>
            </w:r>
            <w:r w:rsidRPr="00A2372F">
              <w:rPr>
                <w:color w:val="000000"/>
                <w:lang w:val="es-ES"/>
              </w:rPr>
              <w:t xml:space="preserve"> t</w:t>
            </w:r>
            <w:r w:rsidR="008D1029" w:rsidRPr="00A2372F">
              <w:rPr>
                <w:color w:val="000000"/>
                <w:lang w:val="es-ES"/>
              </w:rPr>
              <w:t>ì</w:t>
            </w:r>
            <w:r w:rsidRPr="00A2372F">
              <w:rPr>
                <w:color w:val="000000"/>
                <w:lang w:val="es-ES"/>
              </w:rPr>
              <w:t>m c</w:t>
            </w:r>
            <w:r w:rsidR="008D1029" w:rsidRPr="00A2372F">
              <w:rPr>
                <w:color w:val="000000"/>
                <w:lang w:val="es-ES"/>
              </w:rPr>
              <w:t>á</w:t>
            </w:r>
            <w:r w:rsidRPr="00A2372F">
              <w:rPr>
                <w:color w:val="000000"/>
                <w:lang w:val="es-ES"/>
              </w:rPr>
              <w:t>ch gi</w:t>
            </w:r>
            <w:r w:rsidR="008D1029" w:rsidRPr="00A2372F">
              <w:rPr>
                <w:color w:val="000000"/>
                <w:lang w:val="es-ES"/>
              </w:rPr>
              <w:t>ả</w:t>
            </w:r>
            <w:r w:rsidRPr="00A2372F">
              <w:rPr>
                <w:color w:val="000000"/>
                <w:lang w:val="es-ES"/>
              </w:rPr>
              <w:t>i.</w:t>
            </w:r>
          </w:p>
          <w:p w:rsidR="00FB7667" w:rsidRPr="00A2372F" w:rsidRDefault="00FB7667" w:rsidP="00FB7667">
            <w:pPr>
              <w:jc w:val="both"/>
              <w:rPr>
                <w:color w:val="000000"/>
                <w:lang w:val="es-ES"/>
              </w:rPr>
            </w:pPr>
            <w:r w:rsidRPr="00A2372F">
              <w:rPr>
                <w:color w:val="000000"/>
                <w:lang w:val="es-ES"/>
              </w:rPr>
              <w:t>+) G</w:t>
            </w:r>
            <w:r w:rsidR="008D1029" w:rsidRPr="00A2372F">
              <w:rPr>
                <w:color w:val="000000"/>
                <w:lang w:val="es-ES"/>
              </w:rPr>
              <w:t>ợ</w:t>
            </w:r>
            <w:r w:rsidRPr="00A2372F">
              <w:rPr>
                <w:color w:val="000000"/>
                <w:lang w:val="es-ES"/>
              </w:rPr>
              <w:t xml:space="preserve">i </w:t>
            </w:r>
            <w:r w:rsidR="008D1029" w:rsidRPr="00A2372F">
              <w:rPr>
                <w:color w:val="000000"/>
                <w:lang w:val="es-ES"/>
              </w:rPr>
              <w:t>ý</w:t>
            </w:r>
            <w:r w:rsidRPr="00A2372F">
              <w:rPr>
                <w:color w:val="000000"/>
                <w:lang w:val="es-ES"/>
              </w:rPr>
              <w:t>: N</w:t>
            </w:r>
            <w:r w:rsidR="008D1029" w:rsidRPr="00A2372F">
              <w:rPr>
                <w:color w:val="000000"/>
                <w:lang w:val="es-ES"/>
              </w:rPr>
              <w:t>ế</w:t>
            </w:r>
            <w:r w:rsidRPr="00A2372F">
              <w:rPr>
                <w:color w:val="000000"/>
                <w:lang w:val="es-ES"/>
              </w:rPr>
              <w:t>u coi c</w:t>
            </w:r>
            <w:r w:rsidR="008D1029" w:rsidRPr="00A2372F">
              <w:rPr>
                <w:color w:val="000000"/>
                <w:lang w:val="es-ES"/>
              </w:rPr>
              <w:t>ả</w:t>
            </w:r>
            <w:r w:rsidRPr="00A2372F">
              <w:rPr>
                <w:color w:val="000000"/>
                <w:lang w:val="es-ES"/>
              </w:rPr>
              <w:t xml:space="preserve"> </w:t>
            </w:r>
            <w:r w:rsidR="008D1029" w:rsidRPr="00A2372F">
              <w:rPr>
                <w:color w:val="000000"/>
                <w:lang w:val="es-ES"/>
              </w:rPr>
              <w:t>đườ</w:t>
            </w:r>
            <w:r w:rsidRPr="00A2372F">
              <w:rPr>
                <w:color w:val="000000"/>
                <w:lang w:val="es-ES"/>
              </w:rPr>
              <w:t>ng tr</w:t>
            </w:r>
            <w:r w:rsidR="008D1029" w:rsidRPr="00A2372F">
              <w:rPr>
                <w:color w:val="000000"/>
                <w:lang w:val="es-ES"/>
              </w:rPr>
              <w:t>ò</w:t>
            </w:r>
            <w:r w:rsidRPr="00A2372F">
              <w:rPr>
                <w:color w:val="000000"/>
                <w:lang w:val="es-ES"/>
              </w:rPr>
              <w:t>n d</w:t>
            </w:r>
            <w:r w:rsidR="008D1029" w:rsidRPr="00A2372F">
              <w:rPr>
                <w:color w:val="000000"/>
                <w:lang w:val="es-ES"/>
              </w:rPr>
              <w:t>à</w:t>
            </w:r>
            <w:r w:rsidRPr="00A2372F">
              <w:rPr>
                <w:color w:val="000000"/>
                <w:lang w:val="es-ES"/>
              </w:rPr>
              <w:t>i 540 mm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 v</w:t>
            </w:r>
            <w:r w:rsidR="008D1029" w:rsidRPr="00A2372F">
              <w:rPr>
                <w:color w:val="000000"/>
                <w:lang w:val="es-ES"/>
              </w:rPr>
              <w:t>ớ</w:t>
            </w:r>
            <w:r w:rsidRPr="00A2372F">
              <w:rPr>
                <w:color w:val="000000"/>
                <w:lang w:val="es-ES"/>
              </w:rPr>
              <w:t>i g</w:t>
            </w:r>
            <w:r w:rsidR="008D1029" w:rsidRPr="00A2372F">
              <w:rPr>
                <w:color w:val="000000"/>
                <w:lang w:val="es-ES"/>
              </w:rPr>
              <w:t>ó</w:t>
            </w:r>
            <w:r w:rsidRPr="00A2372F">
              <w:rPr>
                <w:color w:val="000000"/>
                <w:lang w:val="es-ES"/>
              </w:rPr>
              <w:t xml:space="preserve">c </w:t>
            </w:r>
            <w:r w:rsidR="008D1029" w:rsidRPr="00A2372F">
              <w:rPr>
                <w:color w:val="000000"/>
                <w:lang w:val="es-ES"/>
              </w:rPr>
              <w:t>ở</w:t>
            </w:r>
            <w:r w:rsidRPr="00A2372F">
              <w:rPr>
                <w:color w:val="000000"/>
                <w:lang w:val="es-ES"/>
              </w:rPr>
              <w:t xml:space="preserve"> t</w:t>
            </w:r>
            <w:r w:rsidR="008D1029" w:rsidRPr="00A2372F">
              <w:rPr>
                <w:color w:val="000000"/>
                <w:lang w:val="es-ES"/>
              </w:rPr>
              <w:t>â</w:t>
            </w:r>
            <w:r w:rsidRPr="00A2372F">
              <w:rPr>
                <w:color w:val="000000"/>
                <w:lang w:val="es-ES"/>
              </w:rPr>
              <w:t>m 360</w:t>
            </w:r>
            <w:r w:rsidRPr="00A2372F">
              <w:rPr>
                <w:color w:val="000000"/>
                <w:vertAlign w:val="superscript"/>
                <w:lang w:val="es-ES"/>
              </w:rPr>
              <w:t xml:space="preserve">0 </w:t>
            </w:r>
            <w:r w:rsidRPr="00A2372F">
              <w:rPr>
                <w:color w:val="000000"/>
                <w:lang w:val="es-ES"/>
              </w:rPr>
              <w:t xml:space="preserve"> th</w:t>
            </w:r>
            <w:r w:rsidR="008D1029" w:rsidRPr="00A2372F">
              <w:rPr>
                <w:color w:val="000000"/>
                <w:lang w:val="es-ES"/>
              </w:rPr>
              <w:t>ì</w:t>
            </w:r>
            <w:r w:rsidRPr="00A2372F">
              <w:rPr>
                <w:color w:val="000000"/>
                <w:lang w:val="es-ES"/>
              </w:rPr>
              <w:t xml:space="preserve"> cung 200mm t</w:t>
            </w:r>
            <w:r w:rsidR="008D1029" w:rsidRPr="00A2372F">
              <w:rPr>
                <w:color w:val="000000"/>
                <w:lang w:val="es-ES"/>
              </w:rPr>
              <w:t>ươ</w:t>
            </w:r>
            <w:r w:rsidRPr="00A2372F">
              <w:rPr>
                <w:color w:val="000000"/>
                <w:lang w:val="es-ES"/>
              </w:rPr>
              <w:t xml:space="preserve">ng </w:t>
            </w:r>
            <w:r w:rsidR="008D1029" w:rsidRPr="00A2372F">
              <w:rPr>
                <w:color w:val="000000"/>
                <w:lang w:val="es-ES"/>
              </w:rPr>
              <w:t>ứ</w:t>
            </w:r>
            <w:r w:rsidRPr="00A2372F">
              <w:rPr>
                <w:color w:val="000000"/>
                <w:lang w:val="es-ES"/>
              </w:rPr>
              <w:t>ng v</w:t>
            </w:r>
            <w:r w:rsidR="008D1029" w:rsidRPr="00A2372F">
              <w:rPr>
                <w:color w:val="000000"/>
                <w:lang w:val="es-ES"/>
              </w:rPr>
              <w:t>ớ</w:t>
            </w:r>
            <w:r w:rsidRPr="00A2372F">
              <w:rPr>
                <w:color w:val="000000"/>
                <w:lang w:val="es-ES"/>
              </w:rPr>
              <w:t xml:space="preserve">i bao </w:t>
            </w:r>
            <w:r w:rsidRPr="00A2372F">
              <w:rPr>
                <w:color w:val="000000"/>
                <w:lang w:val="es-ES"/>
              </w:rPr>
              <w:lastRenderedPageBreak/>
              <w:t>nhi</w:t>
            </w:r>
            <w:r w:rsidR="008D1029" w:rsidRPr="00A2372F">
              <w:rPr>
                <w:color w:val="000000"/>
                <w:lang w:val="es-ES"/>
              </w:rPr>
              <w:t>ê</w:t>
            </w:r>
            <w:r w:rsidRPr="00A2372F">
              <w:rPr>
                <w:color w:val="000000"/>
                <w:lang w:val="es-ES"/>
              </w:rPr>
              <w:t xml:space="preserve">u </w:t>
            </w:r>
            <w:r w:rsidR="008D1029" w:rsidRPr="00A2372F">
              <w:rPr>
                <w:color w:val="000000"/>
                <w:lang w:val="es-ES"/>
              </w:rPr>
              <w:t>độ</w:t>
            </w:r>
            <w:r w:rsidRPr="00A2372F">
              <w:rPr>
                <w:color w:val="000000"/>
                <w:lang w:val="es-ES"/>
              </w:rPr>
              <w:t xml:space="preserve"> (x =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w:t>
            </w:r>
            <w:r w:rsidR="008D1029" w:rsidRPr="00A2372F">
              <w:rPr>
                <w:color w:val="000000"/>
                <w:lang w:val="es-ES"/>
              </w:rPr>
              <w:t>đó</w:t>
            </w:r>
            <w:r w:rsidRPr="00A2372F">
              <w:rPr>
                <w:color w:val="000000"/>
                <w:lang w:val="es-ES"/>
              </w:rPr>
              <w:t xml:space="preserve"> h</w:t>
            </w:r>
            <w:r w:rsidR="008D1029" w:rsidRPr="00A2372F">
              <w:rPr>
                <w:color w:val="000000"/>
                <w:lang w:val="es-ES"/>
              </w:rPr>
              <w:t>ọ</w:t>
            </w:r>
            <w:r w:rsidRPr="00A2372F">
              <w:rPr>
                <w:color w:val="000000"/>
                <w:lang w:val="es-ES"/>
              </w:rPr>
              <w:t>c sinh t</w:t>
            </w:r>
            <w:r w:rsidR="008D1029" w:rsidRPr="00A2372F">
              <w:rPr>
                <w:color w:val="000000"/>
                <w:lang w:val="es-ES"/>
              </w:rPr>
              <w:t>í</w:t>
            </w:r>
            <w:r w:rsidRPr="00A2372F">
              <w:rPr>
                <w:color w:val="000000"/>
                <w:lang w:val="es-ES"/>
              </w:rPr>
              <w:t xml:space="preserve">nh </w:t>
            </w:r>
            <w:r w:rsidR="008D1029" w:rsidRPr="00A2372F">
              <w:rPr>
                <w:color w:val="000000"/>
                <w:lang w:val="es-ES"/>
              </w:rPr>
              <w:t>đượ</w:t>
            </w:r>
            <w:r w:rsidRPr="00A2372F">
              <w:rPr>
                <w:color w:val="000000"/>
                <w:lang w:val="es-ES"/>
              </w:rPr>
              <w:t>c s</w:t>
            </w:r>
            <w:r w:rsidR="008D1029" w:rsidRPr="00A2372F">
              <w:rPr>
                <w:color w:val="000000"/>
                <w:lang w:val="es-ES"/>
              </w:rPr>
              <w:t>ố</w:t>
            </w:r>
            <w:r w:rsidRPr="00A2372F">
              <w:rPr>
                <w:color w:val="000000"/>
                <w:lang w:val="es-ES"/>
              </w:rPr>
              <w:t xml:space="preserve"> </w:t>
            </w:r>
            <w:r w:rsidR="008D1029" w:rsidRPr="00A2372F">
              <w:rPr>
                <w:color w:val="000000"/>
                <w:lang w:val="es-ES"/>
              </w:rPr>
              <w:t>đ</w:t>
            </w:r>
            <w:r w:rsidRPr="00A2372F">
              <w:rPr>
                <w:color w:val="000000"/>
                <w:lang w:val="es-ES"/>
              </w:rPr>
              <w:t>o c</w:t>
            </w:r>
            <w:r w:rsidR="008D1029" w:rsidRPr="00A2372F">
              <w:rPr>
                <w:color w:val="000000"/>
                <w:lang w:val="es-ES"/>
              </w:rPr>
              <w:t>ủ</w:t>
            </w:r>
            <w:r w:rsidRPr="00A2372F">
              <w:rPr>
                <w:color w:val="000000"/>
                <w:lang w:val="es-ES"/>
              </w:rPr>
              <w:t>a g</w:t>
            </w:r>
            <w:r w:rsidR="008D1029" w:rsidRPr="00A2372F">
              <w:rPr>
                <w:color w:val="000000"/>
                <w:lang w:val="es-ES"/>
              </w:rPr>
              <w:t>ó</w:t>
            </w:r>
            <w:r w:rsidRPr="00A2372F">
              <w:rPr>
                <w:color w:val="000000"/>
                <w:lang w:val="es-ES"/>
              </w:rPr>
              <w:t xml:space="preserve">c </w:t>
            </w:r>
            <w:r w:rsidR="008D1029" w:rsidRPr="00A2372F">
              <w:rPr>
                <w:color w:val="000000"/>
                <w:lang w:val="es-ES"/>
              </w:rPr>
              <w:t>ở</w:t>
            </w:r>
            <w:r w:rsidRPr="00A2372F">
              <w:rPr>
                <w:color w:val="000000"/>
                <w:lang w:val="es-ES"/>
              </w:rPr>
              <w:t xml:space="preserve"> t</w:t>
            </w:r>
            <w:r w:rsidR="008D1029" w:rsidRPr="00A2372F">
              <w:rPr>
                <w:color w:val="000000"/>
                <w:lang w:val="es-ES"/>
              </w:rPr>
              <w:t>â</w:t>
            </w:r>
            <w:r w:rsidRPr="00A2372F">
              <w:rPr>
                <w:color w:val="000000"/>
                <w:lang w:val="es-ES"/>
              </w:rPr>
              <w:t>m ch</w:t>
            </w:r>
            <w:r w:rsidR="008D1029" w:rsidRPr="00A2372F">
              <w:rPr>
                <w:color w:val="000000"/>
                <w:lang w:val="es-ES"/>
              </w:rPr>
              <w:t>ắ</w:t>
            </w:r>
            <w:r w:rsidRPr="00A2372F">
              <w:rPr>
                <w:color w:val="000000"/>
                <w:lang w:val="es-ES"/>
              </w:rPr>
              <w:t>n cung nh</w:t>
            </w:r>
            <w:r w:rsidR="008D1029" w:rsidRPr="00A2372F">
              <w:rPr>
                <w:color w:val="000000"/>
                <w:lang w:val="es-ES"/>
              </w:rPr>
              <w:t>ỏ</w:t>
            </w:r>
            <w:r w:rsidRPr="00A2372F">
              <w:rPr>
                <w:color w:val="000000"/>
                <w:lang w:val="es-ES"/>
              </w:rPr>
              <w:t xml:space="preserve"> AB.</w:t>
            </w:r>
          </w:p>
          <w:p w:rsidR="00FB7667" w:rsidRPr="00A2372F" w:rsidRDefault="00FB7667" w:rsidP="00FB7667">
            <w:pPr>
              <w:jc w:val="both"/>
              <w:rPr>
                <w:color w:val="000000"/>
                <w:lang w:val="es-ES"/>
              </w:rPr>
            </w:pPr>
            <w:r w:rsidRPr="00A2372F">
              <w:rPr>
                <w:color w:val="000000"/>
                <w:lang w:val="es-ES"/>
              </w:rPr>
              <w:t>- C</w:t>
            </w:r>
            <w:r w:rsidR="008D1029" w:rsidRPr="00A2372F">
              <w:rPr>
                <w:color w:val="000000"/>
                <w:lang w:val="es-ES"/>
              </w:rPr>
              <w:t>á</w:t>
            </w:r>
            <w:r w:rsidRPr="00A2372F">
              <w:rPr>
                <w:color w:val="000000"/>
                <w:lang w:val="es-ES"/>
              </w:rPr>
              <w:t>ch kh</w:t>
            </w:r>
            <w:r w:rsidR="008D1029" w:rsidRPr="00A2372F">
              <w:rPr>
                <w:color w:val="000000"/>
                <w:lang w:val="es-ES"/>
              </w:rPr>
              <w:t>á</w:t>
            </w:r>
            <w:r w:rsidRPr="00A2372F">
              <w:rPr>
                <w:color w:val="000000"/>
                <w:lang w:val="es-ES"/>
              </w:rPr>
              <w:t>c: L</w:t>
            </w:r>
            <w:r w:rsidR="008D1029" w:rsidRPr="00A2372F">
              <w:rPr>
                <w:color w:val="000000"/>
                <w:lang w:val="es-ES"/>
              </w:rPr>
              <w:t>à</w:t>
            </w:r>
            <w:r w:rsidRPr="00A2372F">
              <w:rPr>
                <w:color w:val="000000"/>
                <w:lang w:val="es-ES"/>
              </w:rPr>
              <w:t>m xu</w:t>
            </w:r>
            <w:r w:rsidR="008D1029" w:rsidRPr="00A2372F">
              <w:rPr>
                <w:color w:val="000000"/>
                <w:lang w:val="es-ES"/>
              </w:rPr>
              <w:t>ấ</w:t>
            </w:r>
            <w:r w:rsidRPr="00A2372F">
              <w:rPr>
                <w:color w:val="000000"/>
                <w:lang w:val="es-ES"/>
              </w:rPr>
              <w:t>t hi</w:t>
            </w:r>
            <w:r w:rsidR="008D1029" w:rsidRPr="00A2372F">
              <w:rPr>
                <w:color w:val="000000"/>
                <w:lang w:val="es-ES"/>
              </w:rPr>
              <w:t>ệ</w:t>
            </w:r>
            <w:r w:rsidRPr="00A2372F">
              <w:rPr>
                <w:color w:val="000000"/>
                <w:lang w:val="es-ES"/>
              </w:rPr>
              <w:t>n C trong c</w:t>
            </w:r>
            <w:r w:rsidR="008D1029" w:rsidRPr="00A2372F">
              <w:rPr>
                <w:color w:val="000000"/>
                <w:lang w:val="es-ES"/>
              </w:rPr>
              <w:t>ô</w:t>
            </w:r>
            <w:r w:rsidRPr="00A2372F">
              <w:rPr>
                <w:color w:val="000000"/>
                <w:lang w:val="es-ES"/>
              </w:rPr>
              <w:t>ng th</w:t>
            </w:r>
            <w:r w:rsidR="008D1029" w:rsidRPr="00A2372F">
              <w:rPr>
                <w:color w:val="000000"/>
                <w:lang w:val="es-ES"/>
              </w:rPr>
              <w:t>ứ</w:t>
            </w:r>
            <w:r w:rsidRPr="00A2372F">
              <w:rPr>
                <w:color w:val="000000"/>
                <w:lang w:val="es-ES"/>
              </w:rPr>
              <w:t xml:space="preserve">c </w:t>
            </w:r>
            <w:r w:rsidRPr="00A2372F">
              <w:rPr>
                <w:color w:val="000000"/>
                <w:position w:val="-26"/>
              </w:rPr>
              <w:object w:dxaOrig="1240" w:dyaOrig="660">
                <v:shape id="_x0000_i1938" type="#_x0000_t75" style="width:62.25pt;height:33pt" o:ole="">
                  <v:imagedata r:id="rId1559" o:title=""/>
                </v:shape>
                <o:OLEObject Type="Embed" ProgID="Equation.DSMT4" ShapeID="_x0000_i1938" DrawAspect="Content" ObjectID="_1639248222" r:id="rId1560"/>
              </w:object>
            </w:r>
          </w:p>
          <w:p w:rsidR="00FB7667" w:rsidRPr="00A2372F" w:rsidRDefault="00FB7667" w:rsidP="00FB7667">
            <w:pPr>
              <w:jc w:val="both"/>
              <w:rPr>
                <w:color w:val="000000"/>
              </w:rPr>
            </w:pPr>
            <w:r w:rsidRPr="00A2372F">
              <w:rPr>
                <w:color w:val="000000"/>
              </w:rPr>
              <w:t>Ta c</w:t>
            </w:r>
            <w:r w:rsidR="008D1029" w:rsidRPr="00A2372F">
              <w:rPr>
                <w:color w:val="000000"/>
              </w:rPr>
              <w:t>ó</w:t>
            </w:r>
            <w:r w:rsidRPr="00A2372F">
              <w:rPr>
                <w:color w:val="000000"/>
              </w:rPr>
              <w:t xml:space="preserve"> n = </w:t>
            </w:r>
            <w:r w:rsidRPr="00A2372F">
              <w:rPr>
                <w:color w:val="000000"/>
                <w:position w:val="-26"/>
              </w:rPr>
              <w:object w:dxaOrig="3000" w:dyaOrig="660">
                <v:shape id="_x0000_i1939" type="#_x0000_t75" style="width:150pt;height:33pt" o:ole="">
                  <v:imagedata r:id="rId1561" o:title=""/>
                </v:shape>
                <o:OLEObject Type="Embed" ProgID="Equation.DSMT4" ShapeID="_x0000_i1939" DrawAspect="Content" ObjectID="_1639248223" r:id="rId1562"/>
              </w:objec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color w:val="000000"/>
              </w:rPr>
            </w:pPr>
            <w:r w:rsidRPr="00A2372F">
              <w:rPr>
                <w:color w:val="000000"/>
              </w:rPr>
              <w:lastRenderedPageBreak/>
              <w:t>Bi</w:t>
            </w:r>
            <w:r w:rsidR="008D1029" w:rsidRPr="00A2372F">
              <w:rPr>
                <w:color w:val="000000"/>
              </w:rPr>
              <w:t>ế</w:t>
            </w:r>
            <w:r w:rsidRPr="00A2372F">
              <w:rPr>
                <w:color w:val="000000"/>
              </w:rPr>
              <w:t>t: C = 540 mm</w:t>
            </w:r>
          </w:p>
          <w:p w:rsidR="00FB7667" w:rsidRPr="00A2372F" w:rsidRDefault="00FB7667" w:rsidP="00FB7667">
            <w:pPr>
              <w:jc w:val="both"/>
              <w:rPr>
                <w:color w:val="000000"/>
              </w:rPr>
            </w:pPr>
            <w:r w:rsidRPr="00A2372F">
              <w:rPr>
                <w:color w:val="000000"/>
              </w:rPr>
              <w:t xml:space="preserve">         </w:t>
            </w:r>
            <w:r w:rsidRPr="00A2372F">
              <w:rPr>
                <w:color w:val="000000"/>
                <w:position w:val="-6"/>
              </w:rPr>
              <w:object w:dxaOrig="1100" w:dyaOrig="279">
                <v:shape id="_x0000_i1940" type="#_x0000_t75" style="width:54.75pt;height:14.25pt" o:ole="">
                  <v:imagedata r:id="rId1563" o:title=""/>
                </v:shape>
                <o:OLEObject Type="Embed" ProgID="Equation.DSMT4" ShapeID="_x0000_i1940" DrawAspect="Content" ObjectID="_1639248224" r:id="rId1564"/>
              </w:object>
            </w:r>
          </w:p>
          <w:p w:rsidR="00FB7667" w:rsidRPr="00A2372F" w:rsidRDefault="00FB7667" w:rsidP="00FB7667">
            <w:pPr>
              <w:jc w:val="both"/>
              <w:rPr>
                <w:color w:val="000000"/>
              </w:rPr>
            </w:pPr>
            <w:r w:rsidRPr="00A2372F">
              <w:rPr>
                <w:color w:val="000000"/>
              </w:rPr>
              <w:t>T</w:t>
            </w:r>
            <w:r w:rsidR="008D1029" w:rsidRPr="00A2372F">
              <w:rPr>
                <w:color w:val="000000"/>
              </w:rPr>
              <w:t>í</w:t>
            </w:r>
            <w:r w:rsidRPr="00A2372F">
              <w:rPr>
                <w:color w:val="000000"/>
              </w:rPr>
              <w:t xml:space="preserve">nh: </w:t>
            </w:r>
            <w:r w:rsidRPr="00A2372F">
              <w:rPr>
                <w:color w:val="000000"/>
                <w:position w:val="-6"/>
              </w:rPr>
              <w:object w:dxaOrig="900" w:dyaOrig="360">
                <v:shape id="_x0000_i1941" type="#_x0000_t75" style="width:45pt;height:18pt" o:ole="">
                  <v:imagedata r:id="rId1565" o:title=""/>
                </v:shape>
                <o:OLEObject Type="Embed" ProgID="Equation.DSMT4" ShapeID="_x0000_i1941" DrawAspect="Content" ObjectID="_1639248225" r:id="rId1566"/>
              </w:object>
            </w:r>
          </w:p>
          <w:p w:rsidR="00FB7667" w:rsidRPr="00A2372F" w:rsidRDefault="00FB7667" w:rsidP="00FB7667">
            <w:pPr>
              <w:jc w:val="both"/>
              <w:rPr>
                <w:color w:val="000000"/>
                <w:u w:val="single"/>
              </w:rPr>
            </w:pPr>
            <w:r w:rsidRPr="00A2372F">
              <w:rPr>
                <w:color w:val="000000"/>
                <w:u w:val="single"/>
              </w:rPr>
              <w:t>Gi</w:t>
            </w:r>
            <w:r w:rsidR="008D1029" w:rsidRPr="00A2372F">
              <w:rPr>
                <w:color w:val="000000"/>
                <w:u w:val="single"/>
              </w:rPr>
              <w:t>ả</w:t>
            </w:r>
            <w:r w:rsidRPr="00A2372F">
              <w:rPr>
                <w:color w:val="000000"/>
                <w:u w:val="single"/>
              </w:rPr>
              <w:t>i:</w:t>
            </w:r>
          </w:p>
          <w:p w:rsidR="00FB7667" w:rsidRPr="00A2372F" w:rsidRDefault="00FB7667" w:rsidP="00FB7667">
            <w:pPr>
              <w:jc w:val="both"/>
              <w:rPr>
                <w:color w:val="000000"/>
              </w:rPr>
            </w:pPr>
            <w:r w:rsidRPr="00A2372F">
              <w:rPr>
                <w:color w:val="000000"/>
              </w:rPr>
              <w:t>G</w:t>
            </w:r>
            <w:r w:rsidR="008D1029" w:rsidRPr="00A2372F">
              <w:rPr>
                <w:color w:val="000000"/>
              </w:rPr>
              <w:t>ọ</w:t>
            </w:r>
            <w:r w:rsidRPr="00A2372F">
              <w:rPr>
                <w:color w:val="000000"/>
              </w:rPr>
              <w:t>i x l</w:t>
            </w:r>
            <w:r w:rsidR="008D1029" w:rsidRPr="00A2372F">
              <w:rPr>
                <w:color w:val="000000"/>
              </w:rPr>
              <w:t>à</w:t>
            </w:r>
            <w:r w:rsidRPr="00A2372F">
              <w:rPr>
                <w:color w:val="000000"/>
              </w:rPr>
              <w:t xml:space="preserve"> s</w:t>
            </w:r>
            <w:r w:rsidR="008D1029" w:rsidRPr="00A2372F">
              <w:rPr>
                <w:color w:val="000000"/>
              </w:rPr>
              <w:t>ố</w:t>
            </w:r>
            <w:r w:rsidRPr="00A2372F">
              <w:rPr>
                <w:color w:val="000000"/>
              </w:rPr>
              <w:t xml:space="preserve"> </w:t>
            </w:r>
            <w:r w:rsidR="008D1029" w:rsidRPr="00A2372F">
              <w:rPr>
                <w:color w:val="000000"/>
              </w:rPr>
              <w:t>đ</w:t>
            </w:r>
            <w:r w:rsidRPr="00A2372F">
              <w:rPr>
                <w:color w:val="000000"/>
              </w:rPr>
              <w:t>o c</w:t>
            </w:r>
            <w:r w:rsidR="008D1029" w:rsidRPr="00A2372F">
              <w:rPr>
                <w:color w:val="000000"/>
              </w:rPr>
              <w:t>ủ</w:t>
            </w:r>
            <w:r w:rsidRPr="00A2372F">
              <w:rPr>
                <w:color w:val="000000"/>
              </w:rPr>
              <w:t>a g</w:t>
            </w:r>
            <w:r w:rsidR="008D1029" w:rsidRPr="00A2372F">
              <w:rPr>
                <w:color w:val="000000"/>
              </w:rPr>
              <w:t>ó</w:t>
            </w:r>
            <w:r w:rsidRPr="00A2372F">
              <w:rPr>
                <w:color w:val="000000"/>
              </w:rPr>
              <w:t xml:space="preserve">c </w:t>
            </w:r>
            <w:r w:rsidR="008D1029" w:rsidRPr="00A2372F">
              <w:rPr>
                <w:color w:val="000000"/>
              </w:rPr>
              <w:t>ở</w:t>
            </w:r>
            <w:r w:rsidRPr="00A2372F">
              <w:rPr>
                <w:color w:val="000000"/>
              </w:rPr>
              <w:t xml:space="preserve"> t</w:t>
            </w:r>
            <w:r w:rsidR="008D1029" w:rsidRPr="00A2372F">
              <w:rPr>
                <w:color w:val="000000"/>
              </w:rPr>
              <w:t>â</w:t>
            </w:r>
            <w:r w:rsidRPr="00A2372F">
              <w:rPr>
                <w:color w:val="000000"/>
              </w:rPr>
              <w:t>m ch</w:t>
            </w:r>
            <w:r w:rsidR="008D1029" w:rsidRPr="00A2372F">
              <w:rPr>
                <w:color w:val="000000"/>
              </w:rPr>
              <w:t>ắ</w:t>
            </w:r>
            <w:r w:rsidRPr="00A2372F">
              <w:rPr>
                <w:color w:val="000000"/>
              </w:rPr>
              <w:t>n cung nh</w:t>
            </w:r>
            <w:r w:rsidR="008D1029" w:rsidRPr="00A2372F">
              <w:rPr>
                <w:color w:val="000000"/>
              </w:rPr>
              <w:t>ỏ</w:t>
            </w:r>
            <w:r w:rsidRPr="00A2372F">
              <w:rPr>
                <w:color w:val="000000"/>
              </w:rPr>
              <w:t xml:space="preserve"> AB =&gt; x = </w:t>
            </w:r>
            <w:r w:rsidRPr="00A2372F">
              <w:rPr>
                <w:color w:val="000000"/>
                <w:position w:val="-6"/>
              </w:rPr>
              <w:object w:dxaOrig="720" w:dyaOrig="420">
                <v:shape id="_x0000_i1942" type="#_x0000_t75" style="width:36pt;height:21pt" o:ole="">
                  <v:imagedata r:id="rId1567" o:title=""/>
                </v:shape>
                <o:OLEObject Type="Embed" ProgID="Equation.DSMT4" ShapeID="_x0000_i1942" DrawAspect="Content" ObjectID="_1639248226" r:id="rId1568"/>
              </w:objec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360</w:t>
            </w:r>
            <w:r w:rsidRPr="00A2372F">
              <w:rPr>
                <w:color w:val="000000"/>
                <w:vertAlign w:val="superscript"/>
                <w:lang w:val="pt-BR"/>
              </w:rPr>
              <w:t xml:space="preserve">0 </w:t>
            </w:r>
            <w:r w:rsidRPr="00A2372F">
              <w:rPr>
                <w:color w:val="000000"/>
                <w:lang w:val="pt-BR"/>
              </w:rPr>
              <w:t xml:space="preserve">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 xml:space="preserve">i 540 mm </w:t>
            </w:r>
          </w:p>
          <w:p w:rsidR="00FB7667" w:rsidRPr="00A2372F" w:rsidRDefault="00FB7667" w:rsidP="00FB7667">
            <w:pPr>
              <w:jc w:val="both"/>
              <w:rPr>
                <w:color w:val="000000"/>
                <w:lang w:val="pt-BR"/>
              </w:rPr>
            </w:pPr>
            <w:r w:rsidRPr="00A2372F">
              <w:rPr>
                <w:color w:val="000000"/>
                <w:lang w:val="pt-BR"/>
              </w:rPr>
              <w:t xml:space="preserve">          x </w:t>
            </w:r>
            <w:r w:rsidR="008D1029" w:rsidRPr="00A2372F">
              <w:rPr>
                <w:color w:val="000000"/>
                <w:lang w:val="pt-BR"/>
              </w:rPr>
              <w:t>độ</w:t>
            </w:r>
            <w:r w:rsidRPr="00A2372F">
              <w:rPr>
                <w:color w:val="000000"/>
                <w:lang w:val="pt-BR"/>
              </w:rPr>
              <w:t xml:space="preserve"> </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200 mm</w:t>
            </w:r>
          </w:p>
          <w:p w:rsidR="00FB7667" w:rsidRPr="00A2372F" w:rsidRDefault="00FB7667" w:rsidP="00FB7667">
            <w:pPr>
              <w:jc w:val="both"/>
              <w:rPr>
                <w:color w:val="000000"/>
                <w:lang w:val="pt-BR"/>
              </w:rPr>
            </w:pPr>
            <w:r w:rsidRPr="00A2372F">
              <w:rPr>
                <w:color w:val="000000"/>
                <w:position w:val="-6"/>
              </w:rPr>
              <w:object w:dxaOrig="300" w:dyaOrig="240">
                <v:shape id="_x0000_i1943" type="#_x0000_t75" style="width:15pt;height:12pt" o:ole="">
                  <v:imagedata r:id="rId1491" o:title=""/>
                </v:shape>
                <o:OLEObject Type="Embed" ProgID="Equation.DSMT4" ShapeID="_x0000_i1943" DrawAspect="Content" ObjectID="_1639248227" r:id="rId1569"/>
              </w:object>
            </w:r>
            <w:r w:rsidRPr="00A2372F">
              <w:rPr>
                <w:color w:val="000000"/>
                <w:lang w:val="pt-BR"/>
              </w:rPr>
              <w:t xml:space="preserve"> x = </w:t>
            </w:r>
            <w:r w:rsidRPr="00A2372F">
              <w:rPr>
                <w:color w:val="000000"/>
                <w:position w:val="-24"/>
              </w:rPr>
              <w:object w:dxaOrig="1600" w:dyaOrig="660">
                <v:shape id="_x0000_i1944" type="#_x0000_t75" style="width:80.25pt;height:33pt" o:ole="">
                  <v:imagedata r:id="rId1570" o:title=""/>
                </v:shape>
                <o:OLEObject Type="Embed" ProgID="Equation.DSMT4" ShapeID="_x0000_i1944" DrawAspect="Content" ObjectID="_1639248228" r:id="rId1571"/>
              </w:objec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m ch</w:t>
            </w:r>
            <w:r w:rsidR="008D1029" w:rsidRPr="00A2372F">
              <w:rPr>
                <w:color w:val="000000"/>
                <w:lang w:val="pt-BR"/>
              </w:rPr>
              <w:t>ắ</w:t>
            </w:r>
            <w:r w:rsidRPr="00A2372F">
              <w:rPr>
                <w:color w:val="000000"/>
                <w:lang w:val="pt-BR"/>
              </w:rPr>
              <w:t>n cung nh</w:t>
            </w:r>
            <w:r w:rsidR="008D1029" w:rsidRPr="00A2372F">
              <w:rPr>
                <w:color w:val="000000"/>
                <w:lang w:val="pt-BR"/>
              </w:rPr>
              <w:t>ỏ</w:t>
            </w:r>
            <w:r w:rsidRPr="00A2372F">
              <w:rPr>
                <w:color w:val="000000"/>
                <w:lang w:val="pt-BR"/>
              </w:rPr>
              <w:t xml:space="preserve"> AB  l</w:t>
            </w:r>
            <w:r w:rsidR="008D1029" w:rsidRPr="00A2372F">
              <w:rPr>
                <w:color w:val="000000"/>
                <w:lang w:val="pt-BR"/>
              </w:rPr>
              <w:t>à</w:t>
            </w:r>
            <w:r w:rsidRPr="00A2372F">
              <w:rPr>
                <w:color w:val="000000"/>
                <w:lang w:val="pt-BR"/>
              </w:rPr>
              <w:t xml:space="preserve"> 133</w:t>
            </w:r>
            <w:r w:rsidRPr="00A2372F">
              <w:rPr>
                <w:color w:val="000000"/>
                <w:vertAlign w:val="superscript"/>
                <w:lang w:val="pt-BR"/>
              </w:rPr>
              <w:t>0</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r>
      <w:tr w:rsidR="00FB7667" w:rsidRPr="00A2372F" w:rsidTr="0011212A">
        <w:trPr>
          <w:trHeight w:val="380"/>
        </w:trPr>
        <w:tc>
          <w:tcPr>
            <w:tcW w:w="10206" w:type="dxa"/>
            <w:gridSpan w:val="2"/>
            <w:tcBorders>
              <w:top w:val="single" w:sz="4" w:space="0" w:color="auto"/>
              <w:left w:val="single" w:sz="4" w:space="0" w:color="auto"/>
              <w:bottom w:val="single" w:sz="4" w:space="0" w:color="auto"/>
            </w:tcBorders>
          </w:tcPr>
          <w:p w:rsidR="006833A2" w:rsidRPr="00A2372F" w:rsidRDefault="00FB7667" w:rsidP="006833A2">
            <w:pPr>
              <w:jc w:val="center"/>
              <w:rPr>
                <w:b/>
                <w:color w:val="000000"/>
                <w:sz w:val="26"/>
                <w:szCs w:val="26"/>
              </w:rPr>
            </w:pPr>
            <w:r w:rsidRPr="00A2372F">
              <w:rPr>
                <w:b/>
                <w:color w:val="000000"/>
                <w:sz w:val="26"/>
                <w:szCs w:val="26"/>
              </w:rPr>
              <w:lastRenderedPageBreak/>
              <w:t>3.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71 (SGK/96)</w:t>
            </w:r>
          </w:p>
        </w:tc>
      </w:tr>
      <w:tr w:rsidR="00F27773" w:rsidRPr="00A2372F" w:rsidTr="0011212A">
        <w:trPr>
          <w:trHeight w:val="983"/>
        </w:trPr>
        <w:tc>
          <w:tcPr>
            <w:tcW w:w="4682" w:type="dxa"/>
            <w:tcBorders>
              <w:top w:val="single" w:sz="4" w:space="0" w:color="auto"/>
              <w:left w:val="single" w:sz="4" w:space="0" w:color="auto"/>
              <w:bottom w:val="single" w:sz="4" w:space="0" w:color="auto"/>
              <w:right w:val="single" w:sz="4" w:space="0" w:color="auto"/>
            </w:tcBorders>
          </w:tcPr>
          <w:p w:rsidR="00FB7667" w:rsidRPr="00A2372F" w:rsidRDefault="00FB7667" w:rsidP="00FB7667">
            <w:pPr>
              <w:jc w:val="both"/>
              <w:rPr>
                <w:color w:val="000000"/>
              </w:rPr>
            </w:pPr>
            <w:r w:rsidRPr="00A2372F">
              <w:rPr>
                <w:color w:val="000000"/>
              </w:rPr>
              <w:t>- GV n</w:t>
            </w:r>
            <w:r w:rsidR="008D1029" w:rsidRPr="00A2372F">
              <w:rPr>
                <w:color w:val="000000"/>
              </w:rPr>
              <w:t>ê</w:t>
            </w:r>
            <w:r w:rsidRPr="00A2372F">
              <w:rPr>
                <w:color w:val="000000"/>
              </w:rPr>
              <w:t>u y</w:t>
            </w:r>
            <w:r w:rsidR="008D1029" w:rsidRPr="00A2372F">
              <w:rPr>
                <w:color w:val="000000"/>
              </w:rPr>
              <w:t>ê</w:t>
            </w:r>
            <w:r w:rsidRPr="00A2372F">
              <w:rPr>
                <w:color w:val="000000"/>
              </w:rPr>
              <w:t>u c</w:t>
            </w:r>
            <w:r w:rsidR="008D1029" w:rsidRPr="00A2372F">
              <w:rPr>
                <w:color w:val="000000"/>
              </w:rPr>
              <w:t>ầ</w:t>
            </w:r>
            <w:r w:rsidRPr="00A2372F">
              <w:rPr>
                <w:color w:val="000000"/>
              </w:rPr>
              <w:t>u c</w:t>
            </w:r>
            <w:r w:rsidR="008D1029" w:rsidRPr="00A2372F">
              <w:rPr>
                <w:color w:val="000000"/>
              </w:rPr>
              <w:t>ủ</w:t>
            </w:r>
            <w:r w:rsidRPr="00A2372F">
              <w:rPr>
                <w:color w:val="000000"/>
              </w:rPr>
              <w:t>a b</w:t>
            </w:r>
            <w:r w:rsidR="008D1029" w:rsidRPr="00A2372F">
              <w:rPr>
                <w:color w:val="000000"/>
              </w:rPr>
              <w:t>à</w:t>
            </w:r>
            <w:r w:rsidRPr="00A2372F">
              <w:rPr>
                <w:color w:val="000000"/>
              </w:rPr>
              <w:t>i t</w:t>
            </w:r>
            <w:r w:rsidR="008D1029" w:rsidRPr="00A2372F">
              <w:rPr>
                <w:color w:val="000000"/>
              </w:rPr>
              <w:t>ậ</w:t>
            </w:r>
            <w:r w:rsidRPr="00A2372F">
              <w:rPr>
                <w:color w:val="000000"/>
              </w:rPr>
              <w:t>p 71 (SGK/96) v</w:t>
            </w:r>
            <w:r w:rsidR="008D1029" w:rsidRPr="00A2372F">
              <w:rPr>
                <w:color w:val="000000"/>
              </w:rPr>
              <w:t>à</w:t>
            </w:r>
            <w:r w:rsidRPr="00A2372F">
              <w:rPr>
                <w:color w:val="000000"/>
              </w:rPr>
              <w:t xml:space="preserve"> g</w:t>
            </w:r>
            <w:r w:rsidR="008D1029" w:rsidRPr="00A2372F">
              <w:rPr>
                <w:color w:val="000000"/>
              </w:rPr>
              <w:t>ợ</w:t>
            </w:r>
            <w:r w:rsidRPr="00A2372F">
              <w:rPr>
                <w:color w:val="000000"/>
              </w:rPr>
              <w:t xml:space="preserve">i </w:t>
            </w:r>
            <w:r w:rsidR="008D1029" w:rsidRPr="00A2372F">
              <w:rPr>
                <w:color w:val="000000"/>
              </w:rPr>
              <w:t>ý</w:t>
            </w:r>
            <w:r w:rsidRPr="00A2372F">
              <w:rPr>
                <w:color w:val="000000"/>
              </w:rPr>
              <w:t xml:space="preserve"> h</w:t>
            </w:r>
            <w:r w:rsidR="008D1029" w:rsidRPr="00A2372F">
              <w:rPr>
                <w:color w:val="000000"/>
              </w:rPr>
              <w:t>ướ</w:t>
            </w:r>
            <w:r w:rsidRPr="00A2372F">
              <w:rPr>
                <w:color w:val="000000"/>
              </w:rPr>
              <w:t>ng d</w:t>
            </w:r>
            <w:r w:rsidR="008D1029" w:rsidRPr="00A2372F">
              <w:rPr>
                <w:color w:val="000000"/>
              </w:rPr>
              <w:t>ẫ</w:t>
            </w:r>
            <w:r w:rsidRPr="00A2372F">
              <w:rPr>
                <w:color w:val="000000"/>
              </w:rPr>
              <w:t>n cho h</w:t>
            </w:r>
            <w:r w:rsidR="008D1029" w:rsidRPr="00A2372F">
              <w:rPr>
                <w:color w:val="000000"/>
              </w:rPr>
              <w:t>ọ</w:t>
            </w:r>
            <w:r w:rsidRPr="00A2372F">
              <w:rPr>
                <w:color w:val="000000"/>
              </w:rPr>
              <w:t>c sin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1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 a = 1cm)</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cung tr</w:t>
            </w:r>
            <w:r w:rsidR="008D1029" w:rsidRPr="00A2372F">
              <w:rPr>
                <w:color w:val="000000"/>
                <w:lang w:val="pt-BR"/>
              </w:rPr>
              <w:t>ò</w:t>
            </w:r>
            <w:r w:rsidRPr="00A2372F">
              <w:rPr>
                <w:color w:val="000000"/>
                <w:lang w:val="pt-BR"/>
              </w:rPr>
              <w:t xml:space="preserve">n </w:t>
            </w:r>
            <w:r w:rsidRPr="00A2372F">
              <w:rPr>
                <w:color w:val="000000"/>
                <w:position w:val="-4"/>
              </w:rPr>
              <w:object w:dxaOrig="400" w:dyaOrig="340">
                <v:shape id="_x0000_i1945" type="#_x0000_t75" style="width:20.25pt;height:17.25pt" o:ole="">
                  <v:imagedata r:id="rId1572" o:title=""/>
                </v:shape>
                <o:OLEObject Type="Embed" ProgID="Equation.DSMT4" ShapeID="_x0000_i1945" DrawAspect="Content" ObjectID="_1639248229" r:id="rId1573"/>
              </w:object>
            </w:r>
            <w:r w:rsidRPr="00A2372F">
              <w:rPr>
                <w:color w:val="000000"/>
                <w:lang w:val="pt-BR"/>
              </w:rPr>
              <w:t xml:space="preserve">; </w:t>
            </w:r>
            <w:r w:rsidRPr="00A2372F">
              <w:rPr>
                <w:color w:val="000000"/>
                <w:position w:val="-4"/>
              </w:rPr>
              <w:object w:dxaOrig="400" w:dyaOrig="340">
                <v:shape id="_x0000_i1946" type="#_x0000_t75" style="width:20.25pt;height:17.25pt" o:ole="">
                  <v:imagedata r:id="rId1574" o:title=""/>
                </v:shape>
                <o:OLEObject Type="Embed" ProgID="Equation.DSMT4" ShapeID="_x0000_i1946" DrawAspect="Content" ObjectID="_1639248230" r:id="rId1575"/>
              </w:object>
            </w:r>
            <w:r w:rsidRPr="00A2372F">
              <w:rPr>
                <w:color w:val="000000"/>
                <w:position w:val="-6"/>
              </w:rPr>
              <w:object w:dxaOrig="420" w:dyaOrig="360">
                <v:shape id="_x0000_i1947" type="#_x0000_t75" style="width:21pt;height:18pt" o:ole="">
                  <v:imagedata r:id="rId1576" o:title=""/>
                </v:shape>
                <o:OLEObject Type="Embed" ProgID="Equation.DSMT4" ShapeID="_x0000_i1947" DrawAspect="Content" ObjectID="_1639248231" r:id="rId1577"/>
              </w:object>
            </w:r>
            <w:r w:rsidRPr="00A2372F">
              <w:rPr>
                <w:color w:val="000000"/>
                <w:position w:val="-6"/>
              </w:rPr>
              <w:object w:dxaOrig="440" w:dyaOrig="360">
                <v:shape id="_x0000_i1948" type="#_x0000_t75" style="width:21.75pt;height:18pt" o:ole="">
                  <v:imagedata r:id="rId1578" o:title=""/>
                </v:shape>
                <o:OLEObject Type="Embed" ProgID="Equation.DSMT4" ShapeID="_x0000_i1948" DrawAspect="Content" ObjectID="_1639248232" r:id="rId1579"/>
              </w:object>
            </w:r>
            <w:r w:rsidRPr="00A2372F">
              <w:rPr>
                <w:color w:val="000000"/>
                <w:lang w:val="pt-BR"/>
              </w:rPr>
              <w:t xml:space="preserve">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 xml:space="preserve">nh d : </w:t>
            </w:r>
          </w:p>
          <w:p w:rsidR="00FB7667" w:rsidRPr="00A2372F" w:rsidRDefault="00FB7667" w:rsidP="00FB7667">
            <w:pPr>
              <w:jc w:val="both"/>
              <w:rPr>
                <w:color w:val="000000"/>
                <w:lang w:val="pt-BR"/>
              </w:rPr>
            </w:pPr>
            <w:r w:rsidRPr="00A2372F">
              <w:rPr>
                <w:color w:val="000000"/>
                <w:lang w:val="pt-BR"/>
              </w:rPr>
              <w:t>GV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cung tr</w:t>
            </w:r>
            <w:r w:rsidR="008D1029" w:rsidRPr="00A2372F">
              <w:rPr>
                <w:color w:val="000000"/>
                <w:lang w:val="pt-BR"/>
              </w:rPr>
              <w:t>ò</w:t>
            </w:r>
            <w:r w:rsidRPr="00A2372F">
              <w:rPr>
                <w:color w:val="000000"/>
                <w:lang w:val="pt-BR"/>
              </w:rPr>
              <w:t xml:space="preserve">n </w:t>
            </w:r>
            <w:r w:rsidRPr="00A2372F">
              <w:rPr>
                <w:color w:val="000000"/>
                <w:position w:val="-4"/>
              </w:rPr>
              <w:object w:dxaOrig="400" w:dyaOrig="340">
                <v:shape id="_x0000_i1949" type="#_x0000_t75" style="width:20.25pt;height:17.25pt" o:ole="">
                  <v:imagedata r:id="rId1572" o:title=""/>
                </v:shape>
                <o:OLEObject Type="Embed" ProgID="Equation.DSMT4" ShapeID="_x0000_i1949" DrawAspect="Content" ObjectID="_1639248233" r:id="rId1580"/>
              </w:object>
            </w:r>
            <w:r w:rsidRPr="00A2372F">
              <w:rPr>
                <w:color w:val="000000"/>
                <w:lang w:val="pt-BR"/>
              </w:rPr>
              <w:t xml:space="preserve">; </w:t>
            </w:r>
            <w:r w:rsidRPr="00A2372F">
              <w:rPr>
                <w:color w:val="000000"/>
                <w:position w:val="-4"/>
              </w:rPr>
              <w:object w:dxaOrig="400" w:dyaOrig="340">
                <v:shape id="_x0000_i1950" type="#_x0000_t75" style="width:20.25pt;height:17.25pt" o:ole="">
                  <v:imagedata r:id="rId1574" o:title=""/>
                </v:shape>
                <o:OLEObject Type="Embed" ProgID="Equation.DSMT4" ShapeID="_x0000_i1950" DrawAspect="Content" ObjectID="_1639248234" r:id="rId1581"/>
              </w:object>
            </w:r>
            <w:r w:rsidRPr="00A2372F">
              <w:rPr>
                <w:color w:val="000000"/>
                <w:lang w:val="pt-BR"/>
              </w:rPr>
              <w:t xml:space="preserve">; </w:t>
            </w:r>
            <w:r w:rsidRPr="00A2372F">
              <w:rPr>
                <w:color w:val="000000"/>
                <w:position w:val="-6"/>
              </w:rPr>
              <w:object w:dxaOrig="420" w:dyaOrig="360">
                <v:shape id="_x0000_i1951" type="#_x0000_t75" style="width:21pt;height:18pt" o:ole="">
                  <v:imagedata r:id="rId1576" o:title=""/>
                </v:shape>
                <o:OLEObject Type="Embed" ProgID="Equation.DSMT4" ShapeID="_x0000_i1951" DrawAspect="Content" ObjectID="_1639248235" r:id="rId1582"/>
              </w:object>
            </w:r>
            <w:r w:rsidRPr="00A2372F">
              <w:rPr>
                <w:color w:val="000000"/>
                <w:lang w:val="pt-BR"/>
              </w:rPr>
              <w:t xml:space="preserve">; </w:t>
            </w:r>
            <w:r w:rsidRPr="00A2372F">
              <w:rPr>
                <w:color w:val="000000"/>
                <w:position w:val="-6"/>
              </w:rPr>
              <w:object w:dxaOrig="440" w:dyaOrig="360">
                <v:shape id="_x0000_i1952" type="#_x0000_t75" style="width:21.75pt;height:18pt" o:ole="">
                  <v:imagedata r:id="rId1578" o:title=""/>
                </v:shape>
                <o:OLEObject Type="Embed" ProgID="Equation.DSMT4" ShapeID="_x0000_i1952" DrawAspect="Content" ObjectID="_1639248236" r:id="rId1583"/>
              </w:objec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w:t>
            </w:r>
            <w:r w:rsidR="008D1029" w:rsidRPr="00A2372F">
              <w:rPr>
                <w:color w:val="000000"/>
                <w:lang w:val="pt-BR"/>
              </w:rPr>
              <w:t>á</w:t>
            </w:r>
            <w:r w:rsidRPr="00A2372F">
              <w:rPr>
                <w:color w:val="000000"/>
                <w:lang w:val="pt-BR"/>
              </w:rPr>
              <w:t>c cu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cong n</w:t>
            </w:r>
            <w:r w:rsidR="008D1029" w:rsidRPr="00A2372F">
              <w:rPr>
                <w:color w:val="000000"/>
                <w:lang w:val="pt-BR"/>
              </w:rPr>
              <w:t>à</w:t>
            </w:r>
            <w:r w:rsidRPr="00A2372F">
              <w:rPr>
                <w:color w:val="000000"/>
                <w:lang w:val="pt-BR"/>
              </w:rPr>
              <w:t>y.</w: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b/>
                <w:bCs/>
                <w:iCs/>
                <w:color w:val="000000"/>
                <w:u w:val="single"/>
                <w:lang w:val="pt-BR"/>
              </w:rPr>
            </w:pPr>
            <w:r>
              <w:rPr>
                <w:b/>
                <w:bCs/>
                <w:iCs/>
                <w:noProof/>
                <w:color w:val="000000"/>
                <w:u w:val="single"/>
              </w:rPr>
              <w:drawing>
                <wp:anchor distT="0" distB="0" distL="114300" distR="114300" simplePos="0" relativeHeight="251686400" behindDoc="0" locked="0" layoutInCell="1" allowOverlap="1">
                  <wp:simplePos x="0" y="0"/>
                  <wp:positionH relativeFrom="column">
                    <wp:posOffset>677545</wp:posOffset>
                  </wp:positionH>
                  <wp:positionV relativeFrom="paragraph">
                    <wp:posOffset>74295</wp:posOffset>
                  </wp:positionV>
                  <wp:extent cx="1806575" cy="1457325"/>
                  <wp:effectExtent l="0" t="0" r="3175" b="9525"/>
                  <wp:wrapNone/>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1584">
                            <a:clrChange>
                              <a:clrFrom>
                                <a:srgbClr val="F4F4E4"/>
                              </a:clrFrom>
                              <a:clrTo>
                                <a:srgbClr val="F4F4E4">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806575"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
                <w:bCs/>
                <w:iCs/>
                <w:color w:val="000000"/>
                <w:u w:val="single"/>
                <w:lang w:val="pt-BR"/>
              </w:rPr>
            </w:pPr>
          </w:p>
          <w:p w:rsidR="00FB7667" w:rsidRPr="00A2372F" w:rsidRDefault="00FB7667" w:rsidP="00FB7667">
            <w:pPr>
              <w:jc w:val="both"/>
              <w:rPr>
                <w:bCs/>
                <w:iCs/>
                <w:color w:val="000000"/>
              </w:rPr>
            </w:pPr>
            <w:r w:rsidRPr="00A2372F">
              <w:rPr>
                <w:bCs/>
                <w:iCs/>
                <w:color w:val="000000"/>
                <w:lang w:val="pt-BR"/>
              </w:rPr>
              <w:t xml:space="preserve"> </w:t>
            </w:r>
            <w:r w:rsidRPr="00A2372F">
              <w:rPr>
                <w:bCs/>
                <w:iCs/>
                <w:color w:val="000000"/>
              </w:rPr>
              <w:t xml:space="preserve">+)  </w:t>
            </w:r>
            <w:r w:rsidRPr="00A2372F">
              <w:rPr>
                <w:bCs/>
                <w:iCs/>
                <w:color w:val="000000"/>
                <w:position w:val="-24"/>
              </w:rPr>
              <w:object w:dxaOrig="1680" w:dyaOrig="620">
                <v:shape id="_x0000_i1953" type="#_x0000_t75" style="width:84pt;height:30.75pt" o:ole="">
                  <v:imagedata r:id="rId1585" o:title=""/>
                </v:shape>
                <o:OLEObject Type="Embed" ProgID="Equation.DSMT4" ShapeID="_x0000_i1953" DrawAspect="Content" ObjectID="_1639248237" r:id="rId1586"/>
              </w:object>
            </w:r>
            <w:r w:rsidRPr="00A2372F">
              <w:rPr>
                <w:bCs/>
                <w:iCs/>
                <w:color w:val="000000"/>
              </w:rPr>
              <w:t xml:space="preserve">        +)  </w:t>
            </w:r>
            <w:r w:rsidRPr="00A2372F">
              <w:rPr>
                <w:bCs/>
                <w:iCs/>
                <w:color w:val="000000"/>
                <w:position w:val="-24"/>
              </w:rPr>
              <w:object w:dxaOrig="1660" w:dyaOrig="620">
                <v:shape id="_x0000_i1954" type="#_x0000_t75" style="width:83.25pt;height:30.75pt" o:ole="">
                  <v:imagedata r:id="rId1587" o:title=""/>
                </v:shape>
                <o:OLEObject Type="Embed" ProgID="Equation.DSMT4" ShapeID="_x0000_i1954" DrawAspect="Content" ObjectID="_1639248238" r:id="rId1588"/>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rPr>
              <w:t xml:space="preserve"> +)  </w:t>
            </w:r>
            <w:r w:rsidRPr="00A2372F">
              <w:rPr>
                <w:bCs/>
                <w:iCs/>
                <w:color w:val="000000"/>
                <w:position w:val="-24"/>
              </w:rPr>
              <w:object w:dxaOrig="1800" w:dyaOrig="620">
                <v:shape id="_x0000_i1955" type="#_x0000_t75" style="width:90pt;height:30.75pt" o:ole="">
                  <v:imagedata r:id="rId1589" o:title=""/>
                </v:shape>
                <o:OLEObject Type="Embed" ProgID="Equation.DSMT4" ShapeID="_x0000_i1955" DrawAspect="Content" ObjectID="_1639248239" r:id="rId1590"/>
              </w:object>
            </w:r>
            <w:r w:rsidRPr="00A2372F">
              <w:rPr>
                <w:bCs/>
                <w:iCs/>
                <w:color w:val="000000"/>
              </w:rPr>
              <w:t xml:space="preserve">      +)  </w:t>
            </w:r>
            <w:r w:rsidRPr="00A2372F">
              <w:rPr>
                <w:bCs/>
                <w:iCs/>
                <w:color w:val="000000"/>
                <w:position w:val="-24"/>
              </w:rPr>
              <w:object w:dxaOrig="1820" w:dyaOrig="620">
                <v:shape id="_x0000_i1956" type="#_x0000_t75" style="width:90.75pt;height:30.75pt" o:ole="">
                  <v:imagedata r:id="rId1591" o:title=""/>
                </v:shape>
                <o:OLEObject Type="Embed" ProgID="Equation.DSMT4" ShapeID="_x0000_i1956" DrawAspect="Content" ObjectID="_1639248240" r:id="rId1592"/>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rPr>
              <w:t xml:space="preserve">  </w:t>
            </w:r>
            <w:r w:rsidRPr="00A2372F">
              <w:rPr>
                <w:bCs/>
                <w:iCs/>
                <w:color w:val="000000"/>
                <w:position w:val="-6"/>
              </w:rPr>
              <w:object w:dxaOrig="300" w:dyaOrig="240">
                <v:shape id="_x0000_i1957" type="#_x0000_t75" style="width:15pt;height:12pt" o:ole="">
                  <v:imagedata r:id="rId1593" o:title=""/>
                </v:shape>
                <o:OLEObject Type="Embed" ProgID="Equation.DSMT4" ShapeID="_x0000_i1957" DrawAspect="Content" ObjectID="_1639248241" r:id="rId1594"/>
              </w:object>
            </w:r>
            <w:r w:rsidRPr="00A2372F">
              <w:rPr>
                <w:bCs/>
                <w:iCs/>
                <w:color w:val="000000"/>
              </w:rPr>
              <w:t xml:space="preserve">     d = </w:t>
            </w:r>
            <w:r w:rsidRPr="00A2372F">
              <w:rPr>
                <w:bCs/>
                <w:iCs/>
                <w:color w:val="000000"/>
                <w:position w:val="-16"/>
              </w:rPr>
              <w:object w:dxaOrig="320" w:dyaOrig="400">
                <v:shape id="_x0000_i1958" type="#_x0000_t75" style="width:15.75pt;height:20.25pt" o:ole="">
                  <v:imagedata r:id="rId1595" o:title=""/>
                </v:shape>
                <o:OLEObject Type="Embed" ProgID="Equation.DSMT4" ShapeID="_x0000_i1958" DrawAspect="Content" ObjectID="_1639248242" r:id="rId1596"/>
              </w:object>
            </w:r>
            <w:r w:rsidRPr="00A2372F">
              <w:rPr>
                <w:bCs/>
                <w:iCs/>
                <w:color w:val="000000"/>
              </w:rPr>
              <w:t xml:space="preserve"> + </w:t>
            </w:r>
            <w:r w:rsidRPr="00A2372F">
              <w:rPr>
                <w:bCs/>
                <w:iCs/>
                <w:color w:val="000000"/>
                <w:position w:val="-16"/>
              </w:rPr>
              <w:object w:dxaOrig="320" w:dyaOrig="400">
                <v:shape id="_x0000_i1959" type="#_x0000_t75" style="width:15.75pt;height:20.25pt" o:ole="">
                  <v:imagedata r:id="rId1597" o:title=""/>
                </v:shape>
                <o:OLEObject Type="Embed" ProgID="Equation.DSMT4" ShapeID="_x0000_i1959" DrawAspect="Content" ObjectID="_1639248243" r:id="rId1598"/>
              </w:object>
            </w:r>
            <w:r w:rsidRPr="00A2372F">
              <w:rPr>
                <w:bCs/>
                <w:iCs/>
                <w:color w:val="000000"/>
              </w:rPr>
              <w:t xml:space="preserve"> + </w:t>
            </w:r>
            <w:r w:rsidRPr="00A2372F">
              <w:rPr>
                <w:bCs/>
                <w:iCs/>
                <w:color w:val="000000"/>
                <w:position w:val="-16"/>
              </w:rPr>
              <w:object w:dxaOrig="340" w:dyaOrig="400">
                <v:shape id="_x0000_i1960" type="#_x0000_t75" style="width:17.25pt;height:20.25pt" o:ole="">
                  <v:imagedata r:id="rId1599" o:title=""/>
                </v:shape>
                <o:OLEObject Type="Embed" ProgID="Equation.DSMT4" ShapeID="_x0000_i1960" DrawAspect="Content" ObjectID="_1639248244" r:id="rId1600"/>
              </w:object>
            </w:r>
            <w:r w:rsidRPr="00A2372F">
              <w:rPr>
                <w:bCs/>
                <w:iCs/>
                <w:color w:val="000000"/>
              </w:rPr>
              <w:t xml:space="preserve"> + </w:t>
            </w:r>
            <w:r w:rsidRPr="00A2372F">
              <w:rPr>
                <w:bCs/>
                <w:iCs/>
                <w:color w:val="000000"/>
                <w:position w:val="-16"/>
              </w:rPr>
              <w:object w:dxaOrig="360" w:dyaOrig="400">
                <v:shape id="_x0000_i1961" type="#_x0000_t75" style="width:18pt;height:20.25pt" o:ole="">
                  <v:imagedata r:id="rId1601" o:title=""/>
                </v:shape>
                <o:OLEObject Type="Embed" ProgID="Equation.DSMT4" ShapeID="_x0000_i1961" DrawAspect="Content" ObjectID="_1639248245" r:id="rId1602"/>
              </w:object>
            </w:r>
            <w:r w:rsidRPr="00A2372F">
              <w:rPr>
                <w:bCs/>
                <w:iCs/>
                <w:color w:val="000000"/>
              </w:rPr>
              <w:t xml:space="preserve"> </w:t>
            </w:r>
          </w:p>
          <w:p w:rsidR="00FB7667" w:rsidRPr="00A2372F" w:rsidRDefault="00FB7667" w:rsidP="00FB7667">
            <w:pPr>
              <w:jc w:val="both"/>
              <w:rPr>
                <w:bCs/>
                <w:iCs/>
                <w:color w:val="000000"/>
              </w:rPr>
            </w:pPr>
            <w:r w:rsidRPr="00A2372F">
              <w:rPr>
                <w:bCs/>
                <w:iCs/>
                <w:color w:val="000000"/>
                <w:position w:val="-6"/>
              </w:rPr>
              <w:object w:dxaOrig="300" w:dyaOrig="240">
                <v:shape id="_x0000_i1962" type="#_x0000_t75" style="width:15pt;height:12pt" o:ole="">
                  <v:imagedata r:id="rId1593" o:title=""/>
                </v:shape>
                <o:OLEObject Type="Embed" ProgID="Equation.DSMT4" ShapeID="_x0000_i1962" DrawAspect="Content" ObjectID="_1639248246" r:id="rId1603"/>
              </w:object>
            </w:r>
            <w:r w:rsidRPr="00A2372F">
              <w:rPr>
                <w:bCs/>
                <w:iCs/>
                <w:color w:val="000000"/>
              </w:rPr>
              <w:t xml:space="preserve">d = </w:t>
            </w:r>
            <w:r w:rsidRPr="00A2372F">
              <w:rPr>
                <w:bCs/>
                <w:iCs/>
                <w:color w:val="000000"/>
                <w:position w:val="-24"/>
              </w:rPr>
              <w:object w:dxaOrig="260" w:dyaOrig="620">
                <v:shape id="_x0000_i1963" type="#_x0000_t75" style="width:12.75pt;height:30.75pt" o:ole="">
                  <v:imagedata r:id="rId1604" o:title=""/>
                </v:shape>
                <o:OLEObject Type="Embed" ProgID="Equation.DSMT4" ShapeID="_x0000_i1963" DrawAspect="Content" ObjectID="_1639248247" r:id="rId1605"/>
              </w:object>
            </w:r>
            <w:r w:rsidRPr="00A2372F">
              <w:rPr>
                <w:bCs/>
                <w:iCs/>
                <w:color w:val="000000"/>
              </w:rPr>
              <w:t xml:space="preserve">+ </w:t>
            </w:r>
            <w:r w:rsidRPr="00A2372F">
              <w:rPr>
                <w:bCs/>
                <w:iCs/>
                <w:color w:val="000000"/>
                <w:position w:val="-6"/>
              </w:rPr>
              <w:object w:dxaOrig="220" w:dyaOrig="220">
                <v:shape id="_x0000_i1964" type="#_x0000_t75" style="width:11.25pt;height:11.25pt" o:ole="">
                  <v:imagedata r:id="rId1606" o:title=""/>
                </v:shape>
                <o:OLEObject Type="Embed" ProgID="Equation.DSMT4" ShapeID="_x0000_i1964" DrawAspect="Content" ObjectID="_1639248248" r:id="rId1607"/>
              </w:object>
            </w:r>
            <w:r w:rsidRPr="00A2372F">
              <w:rPr>
                <w:bCs/>
                <w:iCs/>
                <w:color w:val="000000"/>
              </w:rPr>
              <w:t xml:space="preserve"> +</w:t>
            </w:r>
            <w:r w:rsidRPr="00A2372F">
              <w:rPr>
                <w:bCs/>
                <w:iCs/>
                <w:color w:val="000000"/>
                <w:position w:val="-24"/>
              </w:rPr>
              <w:object w:dxaOrig="380" w:dyaOrig="620">
                <v:shape id="_x0000_i1965" type="#_x0000_t75" style="width:18.75pt;height:30.75pt" o:ole="">
                  <v:imagedata r:id="rId1608" o:title=""/>
                </v:shape>
                <o:OLEObject Type="Embed" ProgID="Equation.DSMT4" ShapeID="_x0000_i1965" DrawAspect="Content" ObjectID="_1639248249" r:id="rId1609"/>
              </w:object>
            </w:r>
            <w:r w:rsidRPr="00A2372F">
              <w:rPr>
                <w:bCs/>
                <w:iCs/>
                <w:color w:val="000000"/>
              </w:rPr>
              <w:t>+2</w:t>
            </w:r>
            <w:r w:rsidRPr="00A2372F">
              <w:rPr>
                <w:bCs/>
                <w:iCs/>
                <w:color w:val="000000"/>
                <w:position w:val="-6"/>
              </w:rPr>
              <w:object w:dxaOrig="220" w:dyaOrig="220">
                <v:shape id="_x0000_i1966" type="#_x0000_t75" style="width:11.25pt;height:11.25pt" o:ole="">
                  <v:imagedata r:id="rId1606" o:title=""/>
                </v:shape>
                <o:OLEObject Type="Embed" ProgID="Equation.DSMT4" ShapeID="_x0000_i1966" DrawAspect="Content" ObjectID="_1639248250" r:id="rId1610"/>
              </w:object>
            </w:r>
            <w:r w:rsidRPr="00A2372F">
              <w:rPr>
                <w:bCs/>
                <w:iCs/>
                <w:color w:val="000000"/>
              </w:rPr>
              <w:t>=</w:t>
            </w:r>
            <w:r w:rsidRPr="00A2372F">
              <w:rPr>
                <w:bCs/>
                <w:iCs/>
                <w:color w:val="000000"/>
                <w:position w:val="-24"/>
              </w:rPr>
              <w:object w:dxaOrig="2060" w:dyaOrig="620">
                <v:shape id="_x0000_i1967" type="#_x0000_t75" style="width:102.75pt;height:30.75pt" o:ole="">
                  <v:imagedata r:id="rId1611" o:title=""/>
                </v:shape>
                <o:OLEObject Type="Embed" ProgID="Equation.DSMT4" ShapeID="_x0000_i1967" DrawAspect="Content" ObjectID="_1639248251" r:id="rId1612"/>
              </w:object>
            </w:r>
          </w:p>
          <w:p w:rsidR="00FB7667" w:rsidRPr="00A2372F" w:rsidRDefault="00FB7667" w:rsidP="00FB7667">
            <w:pPr>
              <w:jc w:val="both"/>
              <w:rPr>
                <w:color w:val="000000"/>
              </w:rPr>
            </w:pPr>
            <w:r w:rsidRPr="00A2372F">
              <w:rPr>
                <w:bCs/>
                <w:iCs/>
                <w:color w:val="000000"/>
              </w:rPr>
              <w:t xml:space="preserve">   </w:t>
            </w:r>
            <w:r w:rsidRPr="00A2372F">
              <w:rPr>
                <w:bCs/>
                <w:iCs/>
                <w:color w:val="000000"/>
                <w:position w:val="-6"/>
              </w:rPr>
              <w:object w:dxaOrig="300" w:dyaOrig="240">
                <v:shape id="_x0000_i1968" type="#_x0000_t75" style="width:15pt;height:12pt" o:ole="">
                  <v:imagedata r:id="rId1593" o:title=""/>
                </v:shape>
                <o:OLEObject Type="Embed" ProgID="Equation.DSMT4" ShapeID="_x0000_i1968" DrawAspect="Content" ObjectID="_1639248252" r:id="rId1613"/>
              </w:object>
            </w:r>
            <w:r w:rsidRPr="00A2372F">
              <w:rPr>
                <w:bCs/>
                <w:iCs/>
                <w:color w:val="000000"/>
              </w:rPr>
              <w:t xml:space="preserve"> d  = 5</w:t>
            </w:r>
            <w:r w:rsidRPr="00A2372F">
              <w:rPr>
                <w:bCs/>
                <w:iCs/>
                <w:color w:val="000000"/>
                <w:position w:val="-6"/>
              </w:rPr>
              <w:object w:dxaOrig="220" w:dyaOrig="220">
                <v:shape id="_x0000_i1969" type="#_x0000_t75" style="width:11.25pt;height:11.25pt" o:ole="">
                  <v:imagedata r:id="rId1614" o:title=""/>
                </v:shape>
                <o:OLEObject Type="Embed" ProgID="Equation.DSMT4" ShapeID="_x0000_i1969" DrawAspect="Content" ObjectID="_1639248253" r:id="rId1615"/>
              </w:object>
            </w:r>
            <w:r w:rsidRPr="00A2372F">
              <w:rPr>
                <w:bCs/>
                <w:iCs/>
                <w:color w:val="000000"/>
              </w:rPr>
              <w:t xml:space="preserve"> ( cm )</w:t>
            </w:r>
          </w:p>
        </w:tc>
      </w:tr>
    </w:tbl>
    <w:p w:rsidR="006833A2" w:rsidRPr="00A2372F" w:rsidRDefault="006833A2" w:rsidP="00FB7667">
      <w:pPr>
        <w:jc w:val="center"/>
        <w:rPr>
          <w:b/>
          <w:color w:val="000000"/>
        </w:rPr>
      </w:pPr>
      <w:r w:rsidRPr="00A2372F">
        <w:rPr>
          <w:b/>
          <w:color w:val="000000"/>
        </w:rPr>
        <w:t>HĐ 4</w:t>
      </w:r>
      <w:r w:rsidR="00FB7667" w:rsidRPr="00A2372F">
        <w:rPr>
          <w:b/>
          <w:color w:val="000000"/>
        </w:rPr>
        <w:t xml:space="preserve">. </w:t>
      </w:r>
      <w:r w:rsidRPr="00A2372F">
        <w:rPr>
          <w:b/>
          <w:color w:val="000000"/>
        </w:rPr>
        <w:t>VẬN DỤNG.</w:t>
      </w:r>
    </w:p>
    <w:p w:rsidR="00FB7667" w:rsidRPr="00A2372F" w:rsidRDefault="006833A2" w:rsidP="00FB7667">
      <w:pPr>
        <w:jc w:val="center"/>
        <w:rPr>
          <w:b/>
          <w:color w:val="000000"/>
        </w:rPr>
      </w:pPr>
      <w:r w:rsidRPr="00A2372F">
        <w:rPr>
          <w:b/>
          <w:color w:val="000000"/>
        </w:rPr>
        <w:t>GV yêu cầu HS làm thêm ba bài tập sau trong vòng 15 phút để đánh giá việc định hướng phát triển năng lực và phẩm chất của từng HS qua bài học.</w:t>
      </w:r>
    </w:p>
    <w:p w:rsidR="006833A2" w:rsidRPr="00A2372F" w:rsidRDefault="006833A2" w:rsidP="00FB7667">
      <w:pPr>
        <w:jc w:val="center"/>
        <w:rPr>
          <w:b/>
          <w:color w:val="000000"/>
        </w:rPr>
      </w:pPr>
      <w:r w:rsidRPr="00A2372F">
        <w:rPr>
          <w:b/>
          <w:color w:val="000000"/>
        </w:rPr>
        <w:t>(GV phát đề và giấy làm bài cho HS)</w:t>
      </w:r>
    </w:p>
    <w:p w:rsidR="00FB7667" w:rsidRPr="00A2372F" w:rsidRDefault="00FB7667" w:rsidP="00FB7667">
      <w:pPr>
        <w:jc w:val="both"/>
        <w:rPr>
          <w:color w:val="000000"/>
        </w:rPr>
      </w:pPr>
      <w:r w:rsidRPr="00A2372F">
        <w:rPr>
          <w:b/>
          <w:color w:val="000000"/>
        </w:rPr>
        <w:t>B</w:t>
      </w:r>
      <w:r w:rsidR="008D1029" w:rsidRPr="00A2372F">
        <w:rPr>
          <w:b/>
          <w:color w:val="000000"/>
        </w:rPr>
        <w:t>à</w:t>
      </w:r>
      <w:r w:rsidRPr="00A2372F">
        <w:rPr>
          <w:b/>
          <w:color w:val="000000"/>
        </w:rPr>
        <w:t>i 1</w:t>
      </w:r>
      <w:r w:rsidRPr="00A2372F">
        <w:rPr>
          <w:color w:val="000000"/>
        </w:rPr>
        <w:t xml:space="preserve"> (4 </w:t>
      </w:r>
      <w:r w:rsidR="008D1029" w:rsidRPr="00A2372F">
        <w:rPr>
          <w:color w:val="000000"/>
        </w:rPr>
        <w:t>đ</w:t>
      </w:r>
      <w:r w:rsidRPr="00A2372F">
        <w:rPr>
          <w:color w:val="000000"/>
        </w:rPr>
        <w:t>i</w:t>
      </w:r>
      <w:r w:rsidR="008D1029" w:rsidRPr="00A2372F">
        <w:rPr>
          <w:color w:val="000000"/>
        </w:rPr>
        <w:t>ể</w:t>
      </w:r>
      <w:r w:rsidRPr="00A2372F">
        <w:rPr>
          <w:color w:val="000000"/>
        </w:rPr>
        <w:t xml:space="preserve">m). </w:t>
      </w:r>
    </w:p>
    <w:p w:rsidR="00FB7667" w:rsidRPr="00A2372F" w:rsidRDefault="00FB7667" w:rsidP="00FB7667">
      <w:pPr>
        <w:jc w:val="both"/>
        <w:rPr>
          <w:color w:val="000000"/>
          <w:lang w:val="pt-BR"/>
        </w:rPr>
      </w:pPr>
      <w:r w:rsidRPr="00A2372F">
        <w:rPr>
          <w:color w:val="000000"/>
          <w:lang w:val="pt-BR"/>
        </w:rPr>
        <w:tab/>
        <w:t>a)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2,5 cm</w:t>
      </w:r>
    </w:p>
    <w:p w:rsidR="00FB7667" w:rsidRPr="00A2372F" w:rsidRDefault="00FB7667" w:rsidP="00FB7667">
      <w:pPr>
        <w:jc w:val="both"/>
        <w:rPr>
          <w:color w:val="000000"/>
          <w:lang w:val="pt-BR"/>
        </w:rPr>
      </w:pPr>
      <w:r w:rsidRPr="00A2372F">
        <w:rPr>
          <w:color w:val="000000"/>
          <w:lang w:val="pt-BR"/>
        </w:rPr>
        <w:tab/>
        <w:t>b)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70</w:t>
      </w:r>
      <w:r w:rsidRPr="00A2372F">
        <w:rPr>
          <w:color w:val="000000"/>
          <w:vertAlign w:val="superscript"/>
          <w:lang w:val="pt-BR"/>
        </w:rPr>
        <w:t>0</w:t>
      </w:r>
      <w:r w:rsidRPr="00A2372F">
        <w:rPr>
          <w:color w:val="000000"/>
          <w:lang w:val="pt-BR"/>
        </w:rPr>
        <w:t xml:space="preserve">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5 cm </w:t>
      </w:r>
    </w:p>
    <w:p w:rsidR="00FB7667" w:rsidRPr="00A2372F" w:rsidRDefault="00FB7667" w:rsidP="00FB7667">
      <w:pPr>
        <w:jc w:val="both"/>
        <w:rPr>
          <w:color w:val="000000"/>
          <w:lang w:val="pt-BR"/>
        </w:rPr>
      </w:pPr>
      <w:r w:rsidRPr="00A2372F">
        <w:rPr>
          <w:b/>
          <w:color w:val="000000"/>
          <w:lang w:val="pt-BR"/>
        </w:rPr>
        <w:t>B</w:t>
      </w:r>
      <w:r w:rsidR="008D1029" w:rsidRPr="00A2372F">
        <w:rPr>
          <w:b/>
          <w:color w:val="000000"/>
          <w:lang w:val="pt-BR"/>
        </w:rPr>
        <w:t>à</w:t>
      </w:r>
      <w:r w:rsidRPr="00A2372F">
        <w:rPr>
          <w:b/>
          <w:color w:val="000000"/>
          <w:lang w:val="pt-BR"/>
        </w:rPr>
        <w:t>i 2</w:t>
      </w:r>
      <w:r w:rsidRPr="00A2372F">
        <w:rPr>
          <w:color w:val="000000"/>
          <w:lang w:val="pt-BR"/>
        </w:rPr>
        <w:t xml:space="preserve"> (4,5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w:t>
      </w:r>
    </w:p>
    <w:p w:rsidR="00FB7667" w:rsidRPr="00A2372F" w:rsidRDefault="00FB7667" w:rsidP="00FB7667">
      <w:pPr>
        <w:ind w:firstLine="720"/>
        <w:jc w:val="both"/>
        <w:rPr>
          <w:color w:val="000000"/>
          <w:lang w:val="pt-BR"/>
        </w:rPr>
      </w:pPr>
      <w:r w:rsidRPr="00A2372F">
        <w:rPr>
          <w:color w:val="000000"/>
          <w:lang w:val="pt-BR"/>
        </w:rPr>
        <w:t>Cho tam gi</w:t>
      </w:r>
      <w:r w:rsidR="008D1029" w:rsidRPr="00A2372F">
        <w:rPr>
          <w:color w:val="000000"/>
          <w:lang w:val="pt-BR"/>
        </w:rPr>
        <w:t>á</w:t>
      </w:r>
      <w:r w:rsidRPr="00A2372F">
        <w:rPr>
          <w:color w:val="000000"/>
          <w:lang w:val="pt-BR"/>
        </w:rPr>
        <w:t>c ABC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 xml:space="preserve">c </w:t>
      </w:r>
      <w:r w:rsidR="008D1029" w:rsidRPr="00A2372F">
        <w:rPr>
          <w:color w:val="000000"/>
          <w:lang w:val="pt-BR"/>
        </w:rPr>
        <w:t>đườ</w:t>
      </w:r>
      <w:r w:rsidRPr="00A2372F">
        <w:rPr>
          <w:color w:val="000000"/>
          <w:lang w:val="pt-BR"/>
        </w:rPr>
        <w:t>ng cao BD, CE v</w:t>
      </w:r>
      <w:r w:rsidR="008D1029" w:rsidRPr="00A2372F">
        <w:rPr>
          <w:color w:val="000000"/>
          <w:lang w:val="pt-BR"/>
        </w:rPr>
        <w:t>à</w:t>
      </w:r>
      <w:r w:rsidRPr="00A2372F">
        <w:rPr>
          <w:color w:val="000000"/>
          <w:lang w:val="pt-BR"/>
        </w:rPr>
        <w:t xml:space="preserve"> AH. G</w:t>
      </w:r>
      <w:r w:rsidR="008D1029" w:rsidRPr="00A2372F">
        <w:rPr>
          <w:color w:val="000000"/>
          <w:lang w:val="pt-BR"/>
        </w:rPr>
        <w:t>ọ</w:t>
      </w:r>
      <w:r w:rsidRPr="00A2372F">
        <w:rPr>
          <w:color w:val="000000"/>
          <w:lang w:val="pt-BR"/>
        </w:rPr>
        <w:t>i I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a tam gi</w:t>
      </w:r>
      <w:r w:rsidR="008D1029" w:rsidRPr="00A2372F">
        <w:rPr>
          <w:color w:val="000000"/>
          <w:lang w:val="pt-BR"/>
        </w:rPr>
        <w:t>á</w:t>
      </w:r>
      <w:r w:rsidRPr="00A2372F">
        <w:rPr>
          <w:color w:val="000000"/>
          <w:lang w:val="pt-BR"/>
        </w:rPr>
        <w:t>c, h</w:t>
      </w:r>
      <w:r w:rsidR="008D1029" w:rsidRPr="00A2372F">
        <w:rPr>
          <w:color w:val="000000"/>
          <w:lang w:val="pt-BR"/>
        </w:rPr>
        <w:t>ã</w:t>
      </w:r>
      <w:r w:rsidRPr="00A2372F">
        <w:rPr>
          <w:color w:val="000000"/>
          <w:lang w:val="pt-BR"/>
        </w:rPr>
        <w:t>y ch</w:t>
      </w:r>
      <w:r w:rsidR="008D1029" w:rsidRPr="00A2372F">
        <w:rPr>
          <w:color w:val="000000"/>
          <w:lang w:val="pt-BR"/>
        </w:rPr>
        <w:t>ứ</w:t>
      </w:r>
      <w:r w:rsidRPr="00A2372F">
        <w:rPr>
          <w:color w:val="000000"/>
          <w:lang w:val="pt-BR"/>
        </w:rPr>
        <w:t>ng minh c</w:t>
      </w:r>
      <w:r w:rsidR="008D1029" w:rsidRPr="00A2372F">
        <w:rPr>
          <w:color w:val="000000"/>
          <w:lang w:val="pt-BR"/>
        </w:rPr>
        <w:t>á</w:t>
      </w:r>
      <w:r w:rsidRPr="00A2372F">
        <w:rPr>
          <w:color w:val="000000"/>
          <w:lang w:val="pt-BR"/>
        </w:rPr>
        <w:t>c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BEIH v</w:t>
      </w:r>
      <w:r w:rsidR="008D1029" w:rsidRPr="00A2372F">
        <w:rPr>
          <w:color w:val="000000"/>
          <w:lang w:val="pt-BR"/>
        </w:rPr>
        <w:t>à</w:t>
      </w:r>
      <w:r w:rsidRPr="00A2372F">
        <w:rPr>
          <w:color w:val="000000"/>
          <w:lang w:val="pt-BR"/>
        </w:rPr>
        <w:t xml:space="preserve"> CDIH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w:t>
      </w:r>
    </w:p>
    <w:p w:rsidR="00FB7667" w:rsidRPr="00A2372F" w:rsidRDefault="00FB7667" w:rsidP="0011212A">
      <w:pPr>
        <w:jc w:val="both"/>
        <w:rPr>
          <w:color w:val="000000"/>
          <w:lang w:val="pt-BR"/>
        </w:rPr>
      </w:pPr>
      <w:r w:rsidRPr="00A2372F">
        <w:rPr>
          <w:b/>
          <w:color w:val="000000"/>
          <w:lang w:val="pt-BR"/>
        </w:rPr>
        <w:t>B</w:t>
      </w:r>
      <w:r w:rsidR="008D1029" w:rsidRPr="00A2372F">
        <w:rPr>
          <w:b/>
          <w:color w:val="000000"/>
          <w:lang w:val="pt-BR"/>
        </w:rPr>
        <w:t>à</w:t>
      </w:r>
      <w:r w:rsidRPr="00A2372F">
        <w:rPr>
          <w:b/>
          <w:color w:val="000000"/>
          <w:lang w:val="pt-BR"/>
        </w:rPr>
        <w:t>i 3</w:t>
      </w:r>
      <w:r w:rsidRPr="00A2372F">
        <w:rPr>
          <w:color w:val="000000"/>
          <w:lang w:val="pt-BR"/>
        </w:rPr>
        <w:t xml:space="preserve"> (1,5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T</w:t>
      </w:r>
      <w:r w:rsidR="008D1029" w:rsidRPr="00A2372F">
        <w:rPr>
          <w:color w:val="000000"/>
          <w:lang w:val="pt-BR"/>
        </w:rPr>
        <w:t>í</w:t>
      </w:r>
      <w:r w:rsidRPr="00A2372F">
        <w:rPr>
          <w:color w:val="000000"/>
          <w:lang w:val="pt-BR"/>
        </w:rPr>
        <w:t>nh c</w:t>
      </w:r>
      <w:r w:rsidR="008D1029" w:rsidRPr="00A2372F">
        <w:rPr>
          <w:color w:val="000000"/>
          <w:lang w:val="pt-BR"/>
        </w:rPr>
        <w:t>ạ</w:t>
      </w:r>
      <w:r w:rsidRPr="00A2372F">
        <w:rPr>
          <w:color w:val="000000"/>
          <w:lang w:val="pt-BR"/>
        </w:rPr>
        <w:t>nh c</w:t>
      </w:r>
      <w:r w:rsidR="008D1029" w:rsidRPr="00A2372F">
        <w:rPr>
          <w:color w:val="000000"/>
          <w:lang w:val="pt-BR"/>
        </w:rPr>
        <w:t>ủ</w:t>
      </w:r>
      <w:r w:rsidRPr="00A2372F">
        <w:rPr>
          <w:color w:val="000000"/>
          <w:lang w:val="pt-BR"/>
        </w:rPr>
        <w:t>a m</w:t>
      </w:r>
      <w:r w:rsidR="008D1029" w:rsidRPr="00A2372F">
        <w:rPr>
          <w:color w:val="000000"/>
          <w:lang w:val="pt-BR"/>
        </w:rPr>
        <w:t>ộ</w:t>
      </w:r>
      <w:r w:rsidRPr="00A2372F">
        <w:rPr>
          <w:color w:val="000000"/>
          <w:lang w:val="pt-BR"/>
        </w:rPr>
        <w:t>t ng</w:t>
      </w:r>
      <w:r w:rsidR="008D1029" w:rsidRPr="00A2372F">
        <w:rPr>
          <w:color w:val="000000"/>
          <w:lang w:val="pt-BR"/>
        </w:rPr>
        <w:t>ũ</w:t>
      </w:r>
      <w:r w:rsidRPr="00A2372F">
        <w:rPr>
          <w:color w:val="000000"/>
          <w:lang w:val="pt-BR"/>
        </w:rPr>
        <w:t xml:space="preserve"> gi</w:t>
      </w:r>
      <w:r w:rsidR="008D1029" w:rsidRPr="00A2372F">
        <w:rPr>
          <w:color w:val="000000"/>
          <w:lang w:val="pt-BR"/>
        </w:rPr>
        <w:t>á</w:t>
      </w:r>
      <w:r w:rsidRPr="00A2372F">
        <w:rPr>
          <w:color w:val="000000"/>
          <w:lang w:val="pt-BR"/>
        </w:rPr>
        <w:t xml:space="preserve">c </w:t>
      </w:r>
      <w:r w:rsidR="008D1029" w:rsidRPr="00A2372F">
        <w:rPr>
          <w:color w:val="000000"/>
          <w:lang w:val="pt-BR"/>
        </w:rPr>
        <w:t>đề</w:t>
      </w:r>
      <w:r w:rsidRPr="00A2372F">
        <w:rPr>
          <w:color w:val="000000"/>
          <w:lang w:val="pt-BR"/>
        </w:rPr>
        <w:t>u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3 cm.</w:t>
      </w:r>
    </w:p>
    <w:p w:rsidR="00FB7667" w:rsidRPr="00A2372F" w:rsidRDefault="00FB7667" w:rsidP="00FB7667">
      <w:pPr>
        <w:jc w:val="right"/>
        <w:rPr>
          <w:color w:val="000000"/>
          <w:lang w:val="pt-BR"/>
        </w:rPr>
      </w:pPr>
      <w:r w:rsidRPr="00A2372F">
        <w:rPr>
          <w:color w:val="000000"/>
          <w:lang w:val="pt-BR"/>
        </w:rPr>
        <w:t>(l</w:t>
      </w:r>
      <w:r w:rsidR="008D1029" w:rsidRPr="00A2372F">
        <w:rPr>
          <w:color w:val="000000"/>
          <w:lang w:val="pt-BR"/>
        </w:rPr>
        <w:t>à</w:t>
      </w:r>
      <w:r w:rsidRPr="00A2372F">
        <w:rPr>
          <w:color w:val="000000"/>
          <w:lang w:val="pt-BR"/>
        </w:rPr>
        <w:t>m tr</w:t>
      </w:r>
      <w:r w:rsidR="008D1029" w:rsidRPr="00A2372F">
        <w:rPr>
          <w:color w:val="000000"/>
          <w:lang w:val="pt-BR"/>
        </w:rPr>
        <w:t>ò</w:t>
      </w:r>
      <w:r w:rsidRPr="00A2372F">
        <w:rPr>
          <w:color w:val="000000"/>
          <w:lang w:val="pt-BR"/>
        </w:rPr>
        <w:t>n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1 v</w:t>
      </w:r>
      <w:r w:rsidR="008D1029" w:rsidRPr="00A2372F">
        <w:rPr>
          <w:color w:val="000000"/>
          <w:lang w:val="pt-BR"/>
        </w:rPr>
        <w:t>à</w:t>
      </w:r>
      <w:r w:rsidRPr="00A2372F">
        <w:rPr>
          <w:color w:val="000000"/>
          <w:lang w:val="pt-BR"/>
        </w:rPr>
        <w:t xml:space="preserve"> 3 </w:t>
      </w:r>
      <w:r w:rsidR="008D1029" w:rsidRPr="00A2372F">
        <w:rPr>
          <w:color w:val="000000"/>
          <w:lang w:val="pt-BR"/>
        </w:rPr>
        <w:t>đế</w:t>
      </w:r>
      <w:r w:rsidRPr="00A2372F">
        <w:rPr>
          <w:color w:val="000000"/>
          <w:lang w:val="pt-BR"/>
        </w:rPr>
        <w:t>n ch</w:t>
      </w:r>
      <w:r w:rsidR="008D1029" w:rsidRPr="00A2372F">
        <w:rPr>
          <w:color w:val="000000"/>
          <w:lang w:val="pt-BR"/>
        </w:rPr>
        <w:t>ữ</w:t>
      </w:r>
      <w:r w:rsidRPr="00A2372F">
        <w:rPr>
          <w:color w:val="000000"/>
          <w:lang w:val="pt-BR"/>
        </w:rPr>
        <w:t xml:space="preserve"> s</w:t>
      </w:r>
      <w:r w:rsidR="008D1029" w:rsidRPr="00A2372F">
        <w:rPr>
          <w:color w:val="000000"/>
          <w:lang w:val="pt-BR"/>
        </w:rPr>
        <w:t>ố</w:t>
      </w:r>
      <w:r w:rsidRPr="00A2372F">
        <w:rPr>
          <w:color w:val="000000"/>
          <w:lang w:val="pt-BR"/>
        </w:rPr>
        <w:t xml:space="preserve"> th</w:t>
      </w:r>
      <w:r w:rsidR="008D1029" w:rsidRPr="00A2372F">
        <w:rPr>
          <w:color w:val="000000"/>
          <w:lang w:val="pt-BR"/>
        </w:rPr>
        <w:t>ậ</w:t>
      </w:r>
      <w:r w:rsidRPr="00A2372F">
        <w:rPr>
          <w:color w:val="000000"/>
          <w:lang w:val="pt-BR"/>
        </w:rPr>
        <w:t>p ph</w:t>
      </w:r>
      <w:r w:rsidR="008D1029" w:rsidRPr="00A2372F">
        <w:rPr>
          <w:color w:val="000000"/>
          <w:lang w:val="pt-BR"/>
        </w:rPr>
        <w:t>â</w:t>
      </w:r>
      <w:r w:rsidRPr="00A2372F">
        <w:rPr>
          <w:color w:val="000000"/>
          <w:lang w:val="pt-BR"/>
        </w:rPr>
        <w:t>n th</w:t>
      </w:r>
      <w:r w:rsidR="008D1029" w:rsidRPr="00A2372F">
        <w:rPr>
          <w:color w:val="000000"/>
          <w:lang w:val="pt-BR"/>
        </w:rPr>
        <w:t>ứ</w:t>
      </w:r>
      <w:r w:rsidRPr="00A2372F">
        <w:rPr>
          <w:color w:val="000000"/>
          <w:lang w:val="pt-BR"/>
        </w:rPr>
        <w:t xml:space="preserve"> hai)</w:t>
      </w:r>
    </w:p>
    <w:p w:rsidR="00FB7667" w:rsidRPr="00A2372F" w:rsidRDefault="006833A2" w:rsidP="00FB7667">
      <w:pPr>
        <w:jc w:val="center"/>
        <w:rPr>
          <w:b/>
          <w:color w:val="000000"/>
          <w:lang w:val="pt-BR"/>
        </w:rPr>
      </w:pPr>
      <w:r w:rsidRPr="00A2372F">
        <w:rPr>
          <w:b/>
          <w:color w:val="000000"/>
          <w:lang w:val="pt-BR"/>
        </w:rPr>
        <w:t>HĐ 5</w:t>
      </w:r>
      <w:r w:rsidR="00FB7667" w:rsidRPr="00A2372F">
        <w:rPr>
          <w:b/>
          <w:color w:val="000000"/>
          <w:lang w:val="pt-BR"/>
        </w:rPr>
        <w:t xml:space="preserve">. </w:t>
      </w:r>
      <w:r w:rsidRPr="00A2372F">
        <w:rPr>
          <w:b/>
          <w:color w:val="000000"/>
          <w:lang w:val="pt-BR"/>
        </w:rPr>
        <w:t>TÌM TÒI MỞ RỘNG.</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w:t>
      </w:r>
      <w:r w:rsidR="006833A2" w:rsidRPr="00A2372F">
        <w:rPr>
          <w:color w:val="000000"/>
          <w:lang w:val="pt-BR"/>
        </w:rPr>
        <w:t>;</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trong SGK</w:t>
      </w:r>
      <w:r w:rsidR="006833A2" w:rsidRPr="00A2372F">
        <w:rPr>
          <w:color w:val="000000"/>
          <w:lang w:val="pt-BR"/>
        </w:rPr>
        <w:t>;</w:t>
      </w:r>
      <w:r w:rsidRPr="00A2372F">
        <w:rPr>
          <w:color w:val="000000"/>
          <w:lang w:val="pt-BR"/>
        </w:rPr>
        <w:t>-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006833A2" w:rsidRPr="00A2372F">
        <w:rPr>
          <w:color w:val="000000"/>
          <w:lang w:val="pt-BR"/>
        </w:rPr>
        <w:t>p 53; 54 ; 59; 60 (81</w:t>
      </w:r>
      <w:r w:rsidRPr="00A2372F">
        <w:rPr>
          <w:color w:val="000000"/>
          <w:lang w:val="pt-BR"/>
        </w:rPr>
        <w:t>; 82 - SBT)</w:t>
      </w:r>
      <w:r w:rsidR="006833A2" w:rsidRPr="00A2372F">
        <w:rPr>
          <w:color w:val="000000"/>
          <w:lang w:val="pt-BR"/>
        </w:rPr>
        <w:t xml:space="preserve">; </w:t>
      </w:r>
      <w:r w:rsidRPr="00A2372F">
        <w:rPr>
          <w:color w:val="000000"/>
          <w:lang w:val="pt-BR"/>
        </w:rPr>
        <w:t xml:space="preserve">- </w:t>
      </w:r>
      <w:r w:rsidR="008D1029" w:rsidRPr="00A2372F">
        <w:rPr>
          <w:color w:val="000000"/>
          <w:lang w:val="pt-BR"/>
        </w:rPr>
        <w:t>Đọ</w:t>
      </w:r>
      <w:r w:rsidRPr="00A2372F">
        <w:rPr>
          <w:color w:val="000000"/>
          <w:lang w:val="pt-BR"/>
        </w:rPr>
        <w:t>c tr</w:t>
      </w:r>
      <w:r w:rsidR="008D1029" w:rsidRPr="00A2372F">
        <w:rPr>
          <w:color w:val="000000"/>
          <w:lang w:val="pt-BR"/>
        </w:rPr>
        <w:t>ướ</w:t>
      </w:r>
      <w:r w:rsidRPr="00A2372F">
        <w:rPr>
          <w:color w:val="000000"/>
          <w:lang w:val="pt-BR"/>
        </w:rPr>
        <w:t>c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w:t>
      </w:r>
      <w:r w:rsidR="006833A2" w:rsidRPr="00A2372F">
        <w:rPr>
          <w:color w:val="000000"/>
          <w:lang w:val="pt-BR"/>
        </w:rPr>
        <w:t>;</w:t>
      </w:r>
    </w:p>
    <w:p w:rsidR="006833A2" w:rsidRPr="00A2372F" w:rsidRDefault="006833A2" w:rsidP="00FB7667">
      <w:pPr>
        <w:ind w:firstLine="720"/>
        <w:jc w:val="both"/>
        <w:rPr>
          <w:color w:val="000000"/>
          <w:lang w:val="pt-BR"/>
        </w:rPr>
      </w:pPr>
      <w:r w:rsidRPr="00A2372F">
        <w:rPr>
          <w:color w:val="000000"/>
          <w:lang w:val="pt-BR"/>
        </w:rPr>
        <w:t xml:space="preserve">- </w:t>
      </w:r>
      <w:r w:rsidR="00966199" w:rsidRPr="00A2372F">
        <w:rPr>
          <w:color w:val="000000"/>
          <w:lang w:val="pt-BR"/>
        </w:rPr>
        <w:t>Liên hệ thực tiễn trong may mặc, trang trí đồ họa và các công trình công cộng liên quan tới kiến thức Độ dài đường tròn, cung tròn.</w:t>
      </w:r>
    </w:p>
    <w:p w:rsidR="00FB7667" w:rsidRPr="00A2372F" w:rsidRDefault="00FB7667" w:rsidP="00FB7667">
      <w:pPr>
        <w:jc w:val="center"/>
        <w:rPr>
          <w:color w:val="000000"/>
          <w:lang w:val="pt-BR"/>
        </w:rPr>
      </w:pPr>
      <w:r w:rsidRPr="00A2372F">
        <w:rPr>
          <w:color w:val="000000"/>
          <w:lang w:val="pt-BR"/>
        </w:rPr>
        <w:t>*******************************</w:t>
      </w:r>
    </w:p>
    <w:p w:rsidR="00A87635" w:rsidRPr="00A2372F" w:rsidRDefault="00A87635" w:rsidP="00A87635">
      <w:pPr>
        <w:jc w:val="both"/>
        <w:rPr>
          <w:color w:val="000000"/>
          <w:lang w:val="pt-BR"/>
        </w:rPr>
      </w:pPr>
      <w:r w:rsidRPr="00A2372F">
        <w:rPr>
          <w:b/>
          <w:color w:val="000000"/>
          <w:lang w:val="pt-BR"/>
        </w:rPr>
        <w:t xml:space="preserve">TUẦN 28. Ngày soạn: </w:t>
      </w:r>
      <w:r w:rsidR="00966199" w:rsidRPr="00A2372F">
        <w:rPr>
          <w:b/>
          <w:color w:val="000000"/>
          <w:lang w:val="pt-BR"/>
        </w:rPr>
        <w:t>06</w:t>
      </w:r>
      <w:r w:rsidRPr="00A2372F">
        <w:rPr>
          <w:b/>
          <w:color w:val="000000"/>
          <w:lang w:val="pt-BR"/>
        </w:rPr>
        <w:t>/3/</w:t>
      </w:r>
      <w:r w:rsidR="00C5787C" w:rsidRPr="00A2372F">
        <w:rPr>
          <w:b/>
          <w:color w:val="000000"/>
          <w:lang w:val="pt-BR"/>
        </w:rPr>
        <w:t>2018</w:t>
      </w:r>
      <w:r w:rsidRPr="00A2372F">
        <w:rPr>
          <w:b/>
          <w:color w:val="000000"/>
          <w:lang w:val="pt-BR"/>
        </w:rPr>
        <w:t xml:space="preserve">                                                     </w:t>
      </w:r>
      <w:r w:rsidR="00966199" w:rsidRPr="00A2372F">
        <w:rPr>
          <w:b/>
          <w:color w:val="000000"/>
          <w:lang w:val="pt-BR"/>
        </w:rPr>
        <w:t xml:space="preserve">     </w:t>
      </w:r>
      <w:r w:rsidRPr="00A2372F">
        <w:rPr>
          <w:b/>
          <w:color w:val="000000"/>
          <w:lang w:val="pt-BR"/>
        </w:rPr>
        <w:t xml:space="preserve">Ngày dạy </w:t>
      </w:r>
      <w:r w:rsidR="00966199" w:rsidRPr="00A2372F">
        <w:rPr>
          <w:b/>
          <w:color w:val="000000"/>
          <w:lang w:val="pt-BR"/>
        </w:rPr>
        <w:t>13</w:t>
      </w:r>
      <w:r w:rsidRPr="00A2372F">
        <w:rPr>
          <w:b/>
          <w:color w:val="000000"/>
          <w:lang w:val="pt-BR"/>
        </w:rPr>
        <w:t>/3/</w:t>
      </w:r>
      <w:r w:rsidR="00C5787C" w:rsidRPr="00A2372F">
        <w:rPr>
          <w:b/>
          <w:color w:val="000000"/>
          <w:lang w:val="pt-BR"/>
        </w:rPr>
        <w:t>2018</w:t>
      </w:r>
    </w:p>
    <w:p w:rsidR="00A87635" w:rsidRPr="00A2372F" w:rsidRDefault="00A87635" w:rsidP="00A87635">
      <w:pPr>
        <w:jc w:val="center"/>
        <w:rPr>
          <w:b/>
          <w:color w:val="000000"/>
          <w:lang w:val="pt-BR"/>
        </w:rPr>
      </w:pPr>
    </w:p>
    <w:p w:rsidR="00FB7667" w:rsidRPr="00A2372F" w:rsidRDefault="00A87635" w:rsidP="00A87635">
      <w:pPr>
        <w:jc w:val="center"/>
        <w:rPr>
          <w:color w:val="000000"/>
          <w:lang w:val="pt-BR"/>
        </w:rPr>
      </w:pPr>
      <w:r w:rsidRPr="00A2372F">
        <w:rPr>
          <w:b/>
          <w:color w:val="000000"/>
          <w:lang w:val="pt-BR"/>
        </w:rPr>
        <w:t>Tiết 53. DIỆN TÍCH HÌNH TRÒN</w:t>
      </w:r>
    </w:p>
    <w:p w:rsidR="00FB7667" w:rsidRPr="00A2372F" w:rsidRDefault="00FB7667" w:rsidP="00FB7667">
      <w:pPr>
        <w:tabs>
          <w:tab w:val="left" w:pos="978"/>
          <w:tab w:val="left" w:pos="2966"/>
          <w:tab w:val="center" w:pos="4650"/>
          <w:tab w:val="left" w:pos="7828"/>
        </w:tabs>
        <w:rPr>
          <w:b/>
          <w:color w:val="000000"/>
          <w:sz w:val="34"/>
          <w:szCs w:val="34"/>
          <w:lang w:val="pt-BR"/>
        </w:rPr>
      </w:pPr>
    </w:p>
    <w:p w:rsidR="00FB7667" w:rsidRPr="00A2372F" w:rsidRDefault="00FB7667" w:rsidP="00966199">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966199" w:rsidRPr="00A2372F">
        <w:rPr>
          <w:b/>
          <w:color w:val="000000"/>
          <w:lang w:val="pt-BR"/>
        </w:rPr>
        <w:t xml:space="preserve">. </w:t>
      </w: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Pr="00A2372F">
        <w:rPr>
          <w:color w:val="000000"/>
          <w:lang w:val="pt-BR"/>
        </w:rPr>
        <w:t>c :</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966199" w:rsidRPr="00A2372F">
        <w:rPr>
          <w:b/>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i</w:t>
      </w:r>
      <w:r w:rsidR="008D1029" w:rsidRPr="00A2372F">
        <w:rPr>
          <w:color w:val="000000"/>
          <w:lang w:val="pt-BR"/>
        </w:rPr>
        <w:t>ế</w:t>
      </w:r>
      <w:r w:rsidRPr="00A2372F">
        <w:rPr>
          <w:color w:val="000000"/>
          <w:lang w:val="pt-BR"/>
        </w:rPr>
        <w:t>t c</w:t>
      </w:r>
      <w:r w:rsidR="008D1029" w:rsidRPr="00A2372F">
        <w:rPr>
          <w:color w:val="000000"/>
          <w:lang w:val="pt-BR"/>
        </w:rPr>
        <w:t>á</w:t>
      </w:r>
      <w:r w:rsidRPr="00A2372F">
        <w:rPr>
          <w:color w:val="000000"/>
          <w:lang w:val="pt-BR"/>
        </w:rPr>
        <w:t>ch x</w:t>
      </w:r>
      <w:r w:rsidR="008D1029" w:rsidRPr="00A2372F">
        <w:rPr>
          <w:color w:val="000000"/>
          <w:lang w:val="pt-BR"/>
        </w:rPr>
        <w:t>â</w:t>
      </w:r>
      <w:r w:rsidRPr="00A2372F">
        <w:rPr>
          <w:color w:val="000000"/>
          <w:lang w:val="pt-BR"/>
        </w:rPr>
        <w:t>y d</w:t>
      </w:r>
      <w:r w:rsidR="008D1029" w:rsidRPr="00A2372F">
        <w:rPr>
          <w:color w:val="000000"/>
          <w:lang w:val="pt-BR"/>
        </w:rPr>
        <w:t>ự</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d</w:t>
      </w:r>
      <w:r w:rsidR="008D1029" w:rsidRPr="00A2372F">
        <w:rPr>
          <w:color w:val="000000"/>
          <w:lang w:val="pt-BR"/>
        </w:rPr>
        <w:t>ự</w:t>
      </w:r>
      <w:r w:rsidRPr="00A2372F">
        <w:rPr>
          <w:color w:val="000000"/>
          <w:lang w:val="pt-BR"/>
        </w:rPr>
        <w:t>a theo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Pr="00A2372F">
        <w:rPr>
          <w:color w:val="000000"/>
          <w:lang w:val="pt-BR"/>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V</w:t>
      </w:r>
      <w:r w:rsidR="008D1029" w:rsidRPr="00A2372F">
        <w:rPr>
          <w:color w:val="000000"/>
        </w:rPr>
        <w:t>ậ</w:t>
      </w:r>
      <w:r w:rsidRPr="00A2372F">
        <w:rPr>
          <w:color w:val="000000"/>
        </w:rPr>
        <w:t>n d</w:t>
      </w:r>
      <w:r w:rsidR="008D1029" w:rsidRPr="00A2372F">
        <w:rPr>
          <w:color w:val="000000"/>
        </w:rPr>
        <w:t>ụ</w:t>
      </w:r>
      <w:r w:rsidRPr="00A2372F">
        <w:rPr>
          <w:color w:val="000000"/>
        </w:rPr>
        <w:t>ng t</w:t>
      </w:r>
      <w:r w:rsidR="008D1029" w:rsidRPr="00A2372F">
        <w:rPr>
          <w:color w:val="000000"/>
        </w:rPr>
        <w:t>ố</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v</w:t>
      </w:r>
      <w:r w:rsidR="008D1029" w:rsidRPr="00A2372F">
        <w:rPr>
          <w:color w:val="000000"/>
        </w:rPr>
        <w:t>à</w:t>
      </w:r>
      <w:r w:rsidRPr="00A2372F">
        <w:rPr>
          <w:color w:val="000000"/>
        </w:rPr>
        <w:t>o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theo y</w:t>
      </w:r>
      <w:r w:rsidR="008D1029" w:rsidRPr="00A2372F">
        <w:rPr>
          <w:color w:val="000000"/>
        </w:rPr>
        <w:t>ê</w:t>
      </w:r>
      <w:r w:rsidRPr="00A2372F">
        <w:rPr>
          <w:color w:val="000000"/>
        </w:rPr>
        <w:t>u c</w:t>
      </w:r>
      <w:r w:rsidR="008D1029" w:rsidRPr="00A2372F">
        <w:rPr>
          <w:color w:val="000000"/>
        </w:rPr>
        <w:t>ầ</w:t>
      </w:r>
      <w:r w:rsidRPr="00A2372F">
        <w:rPr>
          <w:color w:val="000000"/>
        </w:rPr>
        <w:t>u c</w:t>
      </w:r>
      <w:r w:rsidR="008D1029" w:rsidRPr="00A2372F">
        <w:rPr>
          <w:color w:val="000000"/>
        </w:rPr>
        <w:t>ủ</w:t>
      </w:r>
      <w:r w:rsidRPr="00A2372F">
        <w:rPr>
          <w:color w:val="000000"/>
        </w:rPr>
        <w:t>a b</w:t>
      </w:r>
      <w:r w:rsidR="008D1029" w:rsidRPr="00A2372F">
        <w:rPr>
          <w:color w:val="000000"/>
        </w:rPr>
        <w:t>à</w:t>
      </w:r>
      <w:r w:rsidRPr="00A2372F">
        <w:rPr>
          <w:color w:val="000000"/>
        </w:rPr>
        <w:t>i.</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40EB" w:rsidRPr="00A2372F">
        <w:rPr>
          <w:b/>
          <w:color w:val="000000"/>
        </w:rPr>
        <w:t>, phẩm chất.</w:t>
      </w:r>
      <w:r w:rsidRPr="00A2372F">
        <w:rPr>
          <w:b/>
          <w:color w:val="000000"/>
        </w:rPr>
        <w:t xml:space="preserve"> </w:t>
      </w:r>
    </w:p>
    <w:p w:rsidR="00C040EB" w:rsidRPr="00A2372F" w:rsidRDefault="00FB7667" w:rsidP="00FB7667">
      <w:pPr>
        <w:ind w:firstLine="720"/>
        <w:jc w:val="both"/>
        <w:rPr>
          <w:color w:val="000000"/>
        </w:rPr>
      </w:pPr>
      <w:r w:rsidRPr="00A2372F">
        <w:rPr>
          <w:color w:val="000000"/>
        </w:rPr>
        <w:t>- C</w:t>
      </w:r>
      <w:r w:rsidR="008D1029" w:rsidRPr="00A2372F">
        <w:rPr>
          <w:color w:val="000000"/>
        </w:rPr>
        <w:t>ó</w:t>
      </w:r>
      <w:r w:rsidRPr="00A2372F">
        <w:rPr>
          <w:color w:val="000000"/>
        </w:rPr>
        <w:t xml:space="preserve">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t</w:t>
      </w:r>
      <w:r w:rsidR="008D1029" w:rsidRPr="00A2372F">
        <w:rPr>
          <w:color w:val="000000"/>
        </w:rPr>
        <w:t>í</w:t>
      </w:r>
      <w:r w:rsidRPr="00A2372F">
        <w:rPr>
          <w:color w:val="000000"/>
        </w:rPr>
        <w:t>nh to</w:t>
      </w:r>
      <w:r w:rsidR="008D1029" w:rsidRPr="00A2372F">
        <w:rPr>
          <w:color w:val="000000"/>
        </w:rPr>
        <w:t>á</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á</w:t>
      </w:r>
      <w:r w:rsidRPr="00A2372F">
        <w:rPr>
          <w:color w:val="000000"/>
        </w:rPr>
        <w:t>c h</w:t>
      </w:r>
      <w:r w:rsidR="008D1029" w:rsidRPr="00A2372F">
        <w:rPr>
          <w:color w:val="000000"/>
        </w:rPr>
        <w:t>ì</w:t>
      </w:r>
      <w:r w:rsidRPr="00A2372F">
        <w:rPr>
          <w:color w:val="000000"/>
        </w:rPr>
        <w:t>nh t</w:t>
      </w:r>
      <w:r w:rsidR="008D1029" w:rsidRPr="00A2372F">
        <w:rPr>
          <w:color w:val="000000"/>
        </w:rPr>
        <w:t>ươ</w:t>
      </w:r>
      <w:r w:rsidRPr="00A2372F">
        <w:rPr>
          <w:color w:val="000000"/>
        </w:rPr>
        <w:t>ng t</w:t>
      </w:r>
      <w:r w:rsidR="008D1029" w:rsidRPr="00A2372F">
        <w:rPr>
          <w:color w:val="000000"/>
        </w:rPr>
        <w:t>ự</w:t>
      </w:r>
      <w:r w:rsidRPr="00A2372F">
        <w:rPr>
          <w:color w:val="000000"/>
        </w:rPr>
        <w:t xml:space="preserve"> trong th</w:t>
      </w:r>
      <w:r w:rsidR="008D1029" w:rsidRPr="00A2372F">
        <w:rPr>
          <w:color w:val="000000"/>
        </w:rPr>
        <w:t>ự</w:t>
      </w:r>
      <w:r w:rsidRPr="00A2372F">
        <w:rPr>
          <w:color w:val="000000"/>
        </w:rPr>
        <w:t>c t</w:t>
      </w:r>
      <w:r w:rsidR="008D1029" w:rsidRPr="00A2372F">
        <w:rPr>
          <w:color w:val="000000"/>
        </w:rPr>
        <w:t>ế</w:t>
      </w:r>
      <w:r w:rsidRPr="00A2372F">
        <w:rPr>
          <w:color w:val="000000"/>
        </w:rPr>
        <w:t xml:space="preserve">. </w:t>
      </w:r>
    </w:p>
    <w:p w:rsidR="00C040EB" w:rsidRPr="00A2372F" w:rsidRDefault="00C040EB" w:rsidP="00C040EB">
      <w:pPr>
        <w:ind w:firstLine="720"/>
        <w:rPr>
          <w:color w:val="000000"/>
          <w:lang w:val="pt-BR"/>
        </w:rPr>
      </w:pPr>
      <w:r w:rsidRPr="00A2372F">
        <w:rPr>
          <w:rFonts w:eastAsia="PMingLiU"/>
          <w:color w:val="000000"/>
          <w:lang w:val="pt-BR"/>
        </w:rPr>
        <w:t>Trung thực, tự trọng; - Tự lập, tự tin, tự chủ và có tinh thần vượt khó.</w:t>
      </w:r>
    </w:p>
    <w:p w:rsidR="00C040EB" w:rsidRPr="00A2372F" w:rsidRDefault="00C040EB" w:rsidP="00C040EB">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FB7667" w:rsidRPr="00A2372F" w:rsidRDefault="00FB7667" w:rsidP="00FB7667">
      <w:pPr>
        <w:ind w:firstLine="720"/>
        <w:jc w:val="both"/>
        <w:rPr>
          <w:color w:val="000000"/>
          <w:lang w:val="pt-BR"/>
        </w:rPr>
      </w:pPr>
      <w:r w:rsidRPr="00A2372F">
        <w:rPr>
          <w:color w:val="000000"/>
          <w:lang w:val="pt-BR"/>
        </w:rPr>
        <w:tab/>
      </w:r>
    </w:p>
    <w:p w:rsidR="00FB7667" w:rsidRPr="00A2372F" w:rsidRDefault="00FB7667" w:rsidP="00FB7667">
      <w:pPr>
        <w:rPr>
          <w:b/>
          <w:color w:val="000000"/>
          <w:lang w:val="pt-BR"/>
        </w:rPr>
      </w:pPr>
      <w:r w:rsidRPr="00A2372F">
        <w:rPr>
          <w:b/>
          <w:color w:val="000000"/>
          <w:lang w:val="pt-BR"/>
        </w:rPr>
        <w:t>B/</w:t>
      </w:r>
      <w:r w:rsidR="00BD209C" w:rsidRPr="00A2372F">
        <w:rPr>
          <w:b/>
          <w:color w:val="000000"/>
          <w:lang w:val="pt-BR"/>
        </w:rPr>
        <w:t xml:space="preserve"> </w:t>
      </w:r>
      <w:r w:rsidRPr="00A2372F">
        <w:rPr>
          <w:b/>
          <w:color w:val="000000"/>
          <w:lang w:val="pt-BR"/>
        </w:rPr>
        <w:t>Chu</w:t>
      </w:r>
      <w:r w:rsidR="008D1029" w:rsidRPr="00A2372F">
        <w:rPr>
          <w:b/>
          <w:color w:val="000000"/>
          <w:lang w:val="pt-BR"/>
        </w:rPr>
        <w:t>ẩ</w:t>
      </w:r>
      <w:r w:rsidRPr="00A2372F">
        <w:rPr>
          <w:b/>
          <w:color w:val="000000"/>
          <w:lang w:val="pt-BR"/>
        </w:rPr>
        <w:t>n b</w:t>
      </w:r>
      <w:r w:rsidR="008D1029" w:rsidRPr="00A2372F">
        <w:rPr>
          <w:b/>
          <w:color w:val="000000"/>
          <w:lang w:val="pt-BR"/>
        </w:rPr>
        <w:t>ị</w:t>
      </w:r>
      <w:r w:rsidRPr="00A2372F">
        <w:rPr>
          <w:b/>
          <w:color w:val="000000"/>
          <w:lang w:val="pt-BR"/>
        </w:rPr>
        <w:t xml:space="preserve"> c</w:t>
      </w:r>
      <w:r w:rsidR="008D1029" w:rsidRPr="00A2372F">
        <w:rPr>
          <w:b/>
          <w:color w:val="000000"/>
          <w:lang w:val="pt-BR"/>
        </w:rPr>
        <w:t>ủ</w:t>
      </w:r>
      <w:r w:rsidRPr="00A2372F">
        <w:rPr>
          <w:b/>
          <w:color w:val="000000"/>
          <w:lang w:val="pt-BR"/>
        </w:rPr>
        <w:t>a th</w:t>
      </w:r>
      <w:r w:rsidR="008D1029" w:rsidRPr="00A2372F">
        <w:rPr>
          <w:b/>
          <w:color w:val="000000"/>
          <w:lang w:val="pt-BR"/>
        </w:rPr>
        <w:t>ầ</w:t>
      </w:r>
      <w:r w:rsidRPr="00A2372F">
        <w:rPr>
          <w:b/>
          <w:color w:val="000000"/>
          <w:lang w:val="pt-BR"/>
        </w:rPr>
        <w:t>y v</w:t>
      </w:r>
      <w:r w:rsidR="008D1029" w:rsidRPr="00A2372F">
        <w:rPr>
          <w:b/>
          <w:color w:val="000000"/>
          <w:lang w:val="pt-BR"/>
        </w:rPr>
        <w:t>à</w:t>
      </w:r>
      <w:r w:rsidRPr="00A2372F">
        <w:rPr>
          <w:b/>
          <w:color w:val="000000"/>
          <w:lang w:val="pt-BR"/>
        </w:rPr>
        <w:t xml:space="preserve"> tr</w:t>
      </w:r>
      <w:r w:rsidR="008D1029" w:rsidRPr="00A2372F">
        <w:rPr>
          <w:b/>
          <w:color w:val="000000"/>
          <w:lang w:val="pt-BR"/>
        </w:rPr>
        <w:t>ò</w:t>
      </w:r>
      <w:r w:rsidR="00BD209C" w:rsidRPr="00A2372F">
        <w:rPr>
          <w:b/>
          <w:color w:val="000000"/>
          <w:lang w:val="pt-BR"/>
        </w:rPr>
        <w:t>.</w:t>
      </w:r>
    </w:p>
    <w:tbl>
      <w:tblPr>
        <w:tblW w:w="0" w:type="auto"/>
        <w:tblLayout w:type="fixed"/>
        <w:tblLook w:val="01E0" w:firstRow="1" w:lastRow="1" w:firstColumn="1" w:lastColumn="1" w:noHBand="0" w:noVBand="0"/>
      </w:tblPr>
      <w:tblGrid>
        <w:gridCol w:w="959"/>
        <w:gridCol w:w="9512"/>
      </w:tblGrid>
      <w:tr w:rsidR="00FB7667" w:rsidRPr="00A2372F" w:rsidTr="00C040EB">
        <w:tc>
          <w:tcPr>
            <w:tcW w:w="959" w:type="dxa"/>
          </w:tcPr>
          <w:p w:rsidR="00FB7667" w:rsidRPr="00A2372F" w:rsidRDefault="00FB7667" w:rsidP="00FB7667">
            <w:pPr>
              <w:jc w:val="right"/>
              <w:rPr>
                <w:color w:val="000000"/>
              </w:rPr>
            </w:pPr>
            <w:r w:rsidRPr="00A2372F">
              <w:rPr>
                <w:color w:val="000000"/>
              </w:rPr>
              <w:t xml:space="preserve">- GV: </w:t>
            </w:r>
          </w:p>
        </w:tc>
        <w:tc>
          <w:tcPr>
            <w:tcW w:w="9512" w:type="dxa"/>
          </w:tcPr>
          <w:p w:rsidR="00FB7667" w:rsidRPr="00A2372F" w:rsidRDefault="00A87635" w:rsidP="00C040EB">
            <w:pPr>
              <w:rPr>
                <w:color w:val="000000"/>
              </w:rPr>
            </w:pPr>
            <w:r w:rsidRPr="00A2372F">
              <w:rPr>
                <w:color w:val="000000"/>
              </w:rPr>
              <w:t xml:space="preserve">GAĐT, </w:t>
            </w:r>
            <w:r w:rsidR="00C040EB" w:rsidRPr="00A2372F">
              <w:rPr>
                <w:color w:val="000000"/>
              </w:rPr>
              <w:t>p</w:t>
            </w:r>
            <w:r w:rsidRPr="00A2372F">
              <w:rPr>
                <w:color w:val="000000"/>
              </w:rPr>
              <w:t>hòng máy 1,</w:t>
            </w:r>
            <w:r w:rsidR="00C040EB" w:rsidRPr="00A2372F">
              <w:rPr>
                <w:color w:val="000000"/>
              </w:rPr>
              <w:t xml:space="preserve"> t</w:t>
            </w:r>
            <w:r w:rsidR="008D1029" w:rsidRPr="00A2372F">
              <w:rPr>
                <w:color w:val="000000"/>
              </w:rPr>
              <w:t>ấ</w:t>
            </w:r>
            <w:r w:rsidR="00FB7667" w:rsidRPr="00A2372F">
              <w:rPr>
                <w:color w:val="000000"/>
              </w:rPr>
              <w:t>m b</w:t>
            </w:r>
            <w:r w:rsidR="008D1029" w:rsidRPr="00A2372F">
              <w:rPr>
                <w:color w:val="000000"/>
              </w:rPr>
              <w:t>ì</w:t>
            </w:r>
            <w:r w:rsidR="00FB7667" w:rsidRPr="00A2372F">
              <w:rPr>
                <w:color w:val="000000"/>
              </w:rPr>
              <w:t>a h</w:t>
            </w:r>
            <w:r w:rsidR="008D1029" w:rsidRPr="00A2372F">
              <w:rPr>
                <w:color w:val="000000"/>
              </w:rPr>
              <w:t>ì</w:t>
            </w:r>
            <w:r w:rsidR="00FB7667" w:rsidRPr="00A2372F">
              <w:rPr>
                <w:color w:val="000000"/>
              </w:rPr>
              <w:t>nh tr</w:t>
            </w:r>
            <w:r w:rsidR="008D1029" w:rsidRPr="00A2372F">
              <w:rPr>
                <w:color w:val="000000"/>
              </w:rPr>
              <w:t>ò</w:t>
            </w:r>
            <w:r w:rsidR="00FB7667" w:rsidRPr="00A2372F">
              <w:rPr>
                <w:color w:val="000000"/>
              </w:rPr>
              <w:t>n, h</w:t>
            </w:r>
            <w:r w:rsidR="008D1029" w:rsidRPr="00A2372F">
              <w:rPr>
                <w:color w:val="000000"/>
              </w:rPr>
              <w:t>ì</w:t>
            </w:r>
            <w:r w:rsidR="00FB7667" w:rsidRPr="00A2372F">
              <w:rPr>
                <w:color w:val="000000"/>
              </w:rPr>
              <w:t>nh qu</w:t>
            </w:r>
            <w:r w:rsidR="008D1029" w:rsidRPr="00A2372F">
              <w:rPr>
                <w:color w:val="000000"/>
              </w:rPr>
              <w:t>ạ</w:t>
            </w:r>
            <w:r w:rsidR="00FB7667" w:rsidRPr="00A2372F">
              <w:rPr>
                <w:color w:val="000000"/>
              </w:rPr>
              <w:t>t tr</w:t>
            </w:r>
            <w:r w:rsidR="008D1029" w:rsidRPr="00A2372F">
              <w:rPr>
                <w:color w:val="000000"/>
              </w:rPr>
              <w:t>ò</w:t>
            </w:r>
            <w:r w:rsidR="00FB7667" w:rsidRPr="00A2372F">
              <w:rPr>
                <w:color w:val="000000"/>
              </w:rPr>
              <w:t>n, th</w:t>
            </w:r>
            <w:r w:rsidR="008D1029" w:rsidRPr="00A2372F">
              <w:rPr>
                <w:color w:val="000000"/>
              </w:rPr>
              <w:t>ướ</w:t>
            </w:r>
            <w:r w:rsidR="00FB7667" w:rsidRPr="00A2372F">
              <w:rPr>
                <w:color w:val="000000"/>
              </w:rPr>
              <w:t>c, compa, m</w:t>
            </w:r>
            <w:r w:rsidR="008D1029" w:rsidRPr="00A2372F">
              <w:rPr>
                <w:color w:val="000000"/>
              </w:rPr>
              <w:t>á</w:t>
            </w:r>
            <w:r w:rsidR="00FB7667" w:rsidRPr="00A2372F">
              <w:rPr>
                <w:color w:val="000000"/>
              </w:rPr>
              <w:t>y t</w:t>
            </w:r>
            <w:r w:rsidR="008D1029" w:rsidRPr="00A2372F">
              <w:rPr>
                <w:color w:val="000000"/>
              </w:rPr>
              <w:t>í</w:t>
            </w:r>
            <w:r w:rsidR="00FB7667" w:rsidRPr="00A2372F">
              <w:rPr>
                <w:color w:val="000000"/>
              </w:rPr>
              <w:t>nh b</w:t>
            </w:r>
            <w:r w:rsidR="008D1029" w:rsidRPr="00A2372F">
              <w:rPr>
                <w:color w:val="000000"/>
              </w:rPr>
              <w:t>ỏ</w:t>
            </w:r>
            <w:r w:rsidR="00FB7667" w:rsidRPr="00A2372F">
              <w:rPr>
                <w:color w:val="000000"/>
              </w:rPr>
              <w:t xml:space="preserve"> t</w:t>
            </w:r>
            <w:r w:rsidR="008D1029" w:rsidRPr="00A2372F">
              <w:rPr>
                <w:color w:val="000000"/>
              </w:rPr>
              <w:t>ú</w:t>
            </w:r>
            <w:r w:rsidR="00FB7667" w:rsidRPr="00A2372F">
              <w:rPr>
                <w:color w:val="000000"/>
              </w:rPr>
              <w:t>i, b</w:t>
            </w:r>
            <w:r w:rsidR="008D1029" w:rsidRPr="00A2372F">
              <w:rPr>
                <w:color w:val="000000"/>
              </w:rPr>
              <w:t>ả</w:t>
            </w:r>
            <w:r w:rsidR="00FB7667" w:rsidRPr="00A2372F">
              <w:rPr>
                <w:color w:val="000000"/>
              </w:rPr>
              <w:t>ng ph</w:t>
            </w:r>
            <w:r w:rsidR="008D1029" w:rsidRPr="00A2372F">
              <w:rPr>
                <w:color w:val="000000"/>
              </w:rPr>
              <w:t>ụ</w:t>
            </w:r>
            <w:r w:rsidR="00FB7667" w:rsidRPr="00A2372F">
              <w:rPr>
                <w:color w:val="000000"/>
              </w:rPr>
              <w:t>, ph</w:t>
            </w:r>
            <w:r w:rsidR="008D1029" w:rsidRPr="00A2372F">
              <w:rPr>
                <w:color w:val="000000"/>
              </w:rPr>
              <w:t>ấ</w:t>
            </w:r>
            <w:r w:rsidR="00FB7667" w:rsidRPr="00A2372F">
              <w:rPr>
                <w:color w:val="000000"/>
              </w:rPr>
              <w:t>n m</w:t>
            </w:r>
            <w:r w:rsidR="008D1029" w:rsidRPr="00A2372F">
              <w:rPr>
                <w:color w:val="000000"/>
              </w:rPr>
              <w:t>à</w:t>
            </w:r>
            <w:r w:rsidR="00FB7667" w:rsidRPr="00A2372F">
              <w:rPr>
                <w:color w:val="000000"/>
              </w:rPr>
              <w:t>u</w:t>
            </w:r>
            <w:r w:rsidR="00C040EB" w:rsidRPr="00A2372F">
              <w:rPr>
                <w:color w:val="000000"/>
              </w:rPr>
              <w:t>,</w:t>
            </w:r>
          </w:p>
          <w:p w:rsidR="00C040EB" w:rsidRPr="00A2372F" w:rsidRDefault="00C040EB" w:rsidP="00C040EB">
            <w:pPr>
              <w:rPr>
                <w:color w:val="000000"/>
              </w:rPr>
            </w:pPr>
            <w:r w:rsidRPr="00A2372F">
              <w:rPr>
                <w:color w:val="000000"/>
              </w:rPr>
              <w:t>- PPDH: Dạy học nêu và giải quyết vấn đề.</w:t>
            </w:r>
          </w:p>
          <w:p w:rsidR="00C040EB" w:rsidRPr="00A2372F" w:rsidRDefault="00C040EB" w:rsidP="00C040EB">
            <w:pPr>
              <w:rPr>
                <w:color w:val="000000"/>
              </w:rPr>
            </w:pPr>
            <w:r w:rsidRPr="00A2372F">
              <w:rPr>
                <w:color w:val="000000"/>
              </w:rPr>
              <w:t>- Kỹ thuật DH: Kỹ thuật đặt câu hỏi, Sơ đồ tư duy, Lắng nghe và phản hồi tích cực.</w:t>
            </w:r>
          </w:p>
        </w:tc>
      </w:tr>
      <w:tr w:rsidR="00FB7667" w:rsidRPr="00A2372F" w:rsidTr="00C040EB">
        <w:tc>
          <w:tcPr>
            <w:tcW w:w="959" w:type="dxa"/>
          </w:tcPr>
          <w:p w:rsidR="00FB7667" w:rsidRPr="00A2372F" w:rsidRDefault="00FB7667" w:rsidP="00FB7667">
            <w:pPr>
              <w:jc w:val="right"/>
              <w:rPr>
                <w:color w:val="000000"/>
              </w:rPr>
            </w:pPr>
            <w:r w:rsidRPr="00A2372F">
              <w:rPr>
                <w:color w:val="000000"/>
              </w:rPr>
              <w:t>- HS:</w:t>
            </w:r>
          </w:p>
        </w:tc>
        <w:tc>
          <w:tcPr>
            <w:tcW w:w="9512"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m</w:t>
            </w:r>
            <w:r w:rsidR="008D1029" w:rsidRPr="00A2372F">
              <w:rPr>
                <w:color w:val="000000"/>
              </w:rPr>
              <w:t>á</w:t>
            </w:r>
            <w:r w:rsidRPr="00A2372F">
              <w:rPr>
                <w:color w:val="000000"/>
              </w:rPr>
              <w:t>y t</w:t>
            </w:r>
            <w:r w:rsidR="008D1029" w:rsidRPr="00A2372F">
              <w:rPr>
                <w:color w:val="000000"/>
              </w:rPr>
              <w:t>í</w:t>
            </w:r>
            <w:r w:rsidRPr="00A2372F">
              <w:rPr>
                <w:color w:val="000000"/>
              </w:rPr>
              <w:t>nh</w:t>
            </w:r>
            <w:r w:rsidR="00C040EB" w:rsidRPr="00A2372F">
              <w:rPr>
                <w:color w:val="000000"/>
              </w:rPr>
              <w:t>.</w:t>
            </w:r>
          </w:p>
        </w:tc>
      </w:tr>
    </w:tbl>
    <w:p w:rsidR="0011212A" w:rsidRPr="00A2372F" w:rsidRDefault="0011212A" w:rsidP="00FB7667">
      <w:pPr>
        <w:rPr>
          <w:b/>
          <w:color w:val="000000"/>
        </w:rPr>
      </w:pP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C040EB" w:rsidRPr="00A2372F">
        <w:rPr>
          <w:b/>
          <w:color w:val="000000"/>
        </w:rPr>
        <w:t>.</w:t>
      </w:r>
    </w:p>
    <w:p w:rsidR="00C040EB" w:rsidRPr="00A2372F" w:rsidRDefault="00C040EB" w:rsidP="00FB7667">
      <w:pPr>
        <w:jc w:val="center"/>
        <w:rPr>
          <w:b/>
          <w:color w:val="000000"/>
        </w:rPr>
      </w:pPr>
      <w:r w:rsidRPr="00A2372F">
        <w:rPr>
          <w:b/>
          <w:color w:val="000000"/>
        </w:rPr>
        <w:t>HĐ 1. KHỞI ĐỘNG.</w:t>
      </w:r>
    </w:p>
    <w:p w:rsidR="00FB7667" w:rsidRPr="00A2372F" w:rsidRDefault="00FB7667" w:rsidP="00C040EB">
      <w:pPr>
        <w:numPr>
          <w:ilvl w:val="0"/>
          <w:numId w:val="37"/>
        </w:numPr>
        <w:jc w:val="center"/>
        <w:rPr>
          <w:b/>
          <w:color w:val="000000"/>
        </w:rPr>
      </w:pPr>
      <w:r w:rsidRPr="00A2372F">
        <w:rPr>
          <w:b/>
          <w:color w:val="000000"/>
        </w:rPr>
        <w:t>T</w:t>
      </w:r>
      <w:r w:rsidR="008D1029" w:rsidRPr="00A2372F">
        <w:rPr>
          <w:b/>
          <w:color w:val="000000"/>
        </w:rPr>
        <w:t>ổ</w:t>
      </w:r>
      <w:r w:rsidRPr="00A2372F">
        <w:rPr>
          <w:b/>
          <w:color w:val="000000"/>
        </w:rPr>
        <w:t xml:space="preserve"> ch</w:t>
      </w:r>
      <w:r w:rsidR="008D1029" w:rsidRPr="00A2372F">
        <w:rPr>
          <w:b/>
          <w:color w:val="000000"/>
        </w:rPr>
        <w:t>ứ</w:t>
      </w:r>
      <w:r w:rsidRPr="00A2372F">
        <w:rPr>
          <w:b/>
          <w:color w:val="000000"/>
        </w:rPr>
        <w:t>c</w:t>
      </w:r>
      <w:r w:rsidR="00C040EB" w:rsidRPr="00A2372F">
        <w:rPr>
          <w:b/>
          <w:color w:val="000000"/>
        </w:rPr>
        <w:t>.</w:t>
      </w:r>
    </w:p>
    <w:p w:rsidR="00FB7667" w:rsidRPr="00A2372F" w:rsidRDefault="00FB7667" w:rsidP="0011212A">
      <w:pPr>
        <w:numPr>
          <w:ilvl w:val="0"/>
          <w:numId w:val="37"/>
        </w:numPr>
        <w:jc w:val="center"/>
        <w:rPr>
          <w:b/>
          <w:color w:val="000000"/>
        </w:rPr>
      </w:pPr>
      <w:r w:rsidRPr="00A2372F">
        <w:rPr>
          <w:b/>
          <w:color w:val="000000"/>
        </w:rPr>
        <w:t>Ki</w:t>
      </w:r>
      <w:r w:rsidR="008D1029" w:rsidRPr="00A2372F">
        <w:rPr>
          <w:b/>
          <w:color w:val="000000"/>
        </w:rPr>
        <w:t>ể</w:t>
      </w:r>
      <w:r w:rsidRPr="00A2372F">
        <w:rPr>
          <w:b/>
          <w:color w:val="000000"/>
        </w:rPr>
        <w:t>m tra b</w:t>
      </w:r>
      <w:r w:rsidR="008D1029" w:rsidRPr="00A2372F">
        <w:rPr>
          <w:b/>
          <w:color w:val="000000"/>
        </w:rPr>
        <w:t>à</w:t>
      </w:r>
      <w:r w:rsidRPr="00A2372F">
        <w:rPr>
          <w:b/>
          <w:color w:val="000000"/>
        </w:rPr>
        <w:t>i c</w:t>
      </w:r>
      <w:r w:rsidR="008D1029" w:rsidRPr="00A2372F">
        <w:rPr>
          <w:b/>
          <w:color w:val="000000"/>
        </w:rPr>
        <w:t>ũ</w:t>
      </w:r>
      <w:r w:rsidR="00C040EB" w:rsidRPr="00A2372F">
        <w:rPr>
          <w:b/>
          <w:color w:val="000000"/>
        </w:rPr>
        <w:t>.</w:t>
      </w:r>
      <w:r w:rsidRPr="00A2372F">
        <w:rPr>
          <w:b/>
          <w:color w:val="000000"/>
        </w:rPr>
        <w:tab/>
      </w:r>
    </w:p>
    <w:p w:rsidR="0011212A" w:rsidRPr="00A2372F" w:rsidRDefault="0011212A" w:rsidP="0011212A">
      <w:pPr>
        <w:ind w:left="720"/>
        <w:rPr>
          <w:b/>
          <w:color w:val="000000"/>
        </w:rPr>
      </w:pPr>
    </w:p>
    <w:tbl>
      <w:tblPr>
        <w:tblW w:w="0" w:type="auto"/>
        <w:tblLook w:val="01E0" w:firstRow="1" w:lastRow="1" w:firstColumn="1" w:lastColumn="1" w:noHBand="0" w:noVBand="0"/>
      </w:tblPr>
      <w:tblGrid>
        <w:gridCol w:w="1242"/>
        <w:gridCol w:w="8805"/>
      </w:tblGrid>
      <w:tr w:rsidR="00FB7667" w:rsidRPr="00A2372F" w:rsidTr="00CC1C9F">
        <w:tc>
          <w:tcPr>
            <w:tcW w:w="1242" w:type="dxa"/>
          </w:tcPr>
          <w:p w:rsidR="00FB7667" w:rsidRPr="00A2372F" w:rsidRDefault="00FB7667" w:rsidP="00FB7667">
            <w:pPr>
              <w:jc w:val="right"/>
              <w:rPr>
                <w:color w:val="000000"/>
              </w:rPr>
            </w:pPr>
            <w:r w:rsidRPr="00A2372F">
              <w:rPr>
                <w:color w:val="000000"/>
              </w:rPr>
              <w:t xml:space="preserve">- HS1: </w:t>
            </w:r>
          </w:p>
        </w:tc>
        <w:tc>
          <w:tcPr>
            <w:tcW w:w="8805" w:type="dxa"/>
          </w:tcPr>
          <w:p w:rsidR="00FB7667" w:rsidRPr="00A2372F" w:rsidRDefault="00FB7667" w:rsidP="00FB7667">
            <w:pPr>
              <w:jc w:val="both"/>
              <w:rPr>
                <w:color w:val="000000"/>
                <w:lang w:val="pt-BR"/>
              </w:rPr>
            </w:pPr>
            <w:r w:rsidRPr="00A2372F">
              <w:rPr>
                <w:color w:val="000000"/>
                <w:lang w:val="pt-BR"/>
              </w:rPr>
              <w:t>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u trong c</w:t>
            </w:r>
            <w:r w:rsidR="008D1029" w:rsidRPr="00A2372F">
              <w:rPr>
                <w:color w:val="000000"/>
                <w:lang w:val="pt-BR"/>
              </w:rPr>
              <w:t>ô</w:t>
            </w:r>
            <w:r w:rsidRPr="00A2372F">
              <w:rPr>
                <w:color w:val="000000"/>
                <w:lang w:val="pt-BR"/>
              </w:rPr>
              <w:t>ng th</w:t>
            </w:r>
            <w:r w:rsidR="008D1029" w:rsidRPr="00A2372F">
              <w:rPr>
                <w:color w:val="000000"/>
                <w:lang w:val="pt-BR"/>
              </w:rPr>
              <w:t>ứ</w:t>
            </w:r>
            <w:r w:rsidR="00CC1C9F" w:rsidRPr="00A2372F">
              <w:rPr>
                <w:color w:val="000000"/>
                <w:lang w:val="pt-BR"/>
              </w:rPr>
              <w:t>c.</w:t>
            </w:r>
          </w:p>
          <w:p w:rsidR="00CC1C9F" w:rsidRPr="00A2372F" w:rsidRDefault="00CC1C9F" w:rsidP="00FB7667">
            <w:pPr>
              <w:jc w:val="both"/>
              <w:rPr>
                <w:color w:val="000000"/>
                <w:lang w:val="pt-BR"/>
              </w:rPr>
            </w:pPr>
          </w:p>
        </w:tc>
      </w:tr>
      <w:tr w:rsidR="00FB7667" w:rsidRPr="00A2372F" w:rsidTr="00CC1C9F">
        <w:tc>
          <w:tcPr>
            <w:tcW w:w="1242" w:type="dxa"/>
          </w:tcPr>
          <w:p w:rsidR="00FB7667" w:rsidRPr="00A2372F" w:rsidRDefault="00FB7667" w:rsidP="00FB7667">
            <w:pPr>
              <w:jc w:val="right"/>
              <w:rPr>
                <w:color w:val="000000"/>
              </w:rPr>
            </w:pPr>
            <w:r w:rsidRPr="00A2372F">
              <w:rPr>
                <w:color w:val="000000"/>
              </w:rPr>
              <w:t>- HS2:</w:t>
            </w:r>
          </w:p>
        </w:tc>
        <w:tc>
          <w:tcPr>
            <w:tcW w:w="8805" w:type="dxa"/>
          </w:tcPr>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10 cm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10 cm</w:t>
            </w:r>
            <w:r w:rsidR="0011212A" w:rsidRPr="00A2372F">
              <w:rPr>
                <w:color w:val="000000"/>
                <w:lang w:val="pt-BR"/>
              </w:rPr>
              <w:t xml:space="preserve"> ? </w:t>
            </w:r>
          </w:p>
          <w:p w:rsidR="00D07C89" w:rsidRPr="00A2372F" w:rsidRDefault="00D07C89" w:rsidP="00FB7667">
            <w:pPr>
              <w:jc w:val="both"/>
              <w:rPr>
                <w:color w:val="000000"/>
                <w:lang w:val="pt-BR"/>
              </w:rPr>
            </w:pPr>
          </w:p>
        </w:tc>
      </w:tr>
    </w:tbl>
    <w:p w:rsidR="008F2888" w:rsidRPr="00A2372F" w:rsidRDefault="00CC1C9F" w:rsidP="00CC1C9F">
      <w:pPr>
        <w:jc w:val="center"/>
        <w:rPr>
          <w:b/>
          <w:color w:val="000000"/>
          <w:lang w:val="pt-BR"/>
        </w:rPr>
      </w:pPr>
      <w:r w:rsidRPr="00A2372F">
        <w:rPr>
          <w:b/>
          <w:color w:val="000000"/>
          <w:lang w:val="pt-BR"/>
        </w:rPr>
        <w:t xml:space="preserve">3. </w:t>
      </w:r>
      <w:r w:rsidR="00C040EB" w:rsidRPr="00A2372F">
        <w:rPr>
          <w:b/>
          <w:color w:val="000000"/>
          <w:lang w:val="pt-BR"/>
        </w:rPr>
        <w:t>GV đặt vấn đề: Khi bán kính tăng gấp đôi</w:t>
      </w:r>
    </w:p>
    <w:p w:rsidR="00C040EB" w:rsidRPr="00A2372F" w:rsidRDefault="00C040EB" w:rsidP="008F2888">
      <w:pPr>
        <w:jc w:val="center"/>
        <w:rPr>
          <w:b/>
          <w:color w:val="000000"/>
          <w:lang w:val="pt-BR"/>
        </w:rPr>
      </w:pPr>
      <w:r w:rsidRPr="00A2372F">
        <w:rPr>
          <w:b/>
          <w:color w:val="000000"/>
          <w:lang w:val="pt-BR"/>
        </w:rPr>
        <w:t>thì diện tích của hình tròn có tăng gấp đôi không ?</w:t>
      </w:r>
    </w:p>
    <w:p w:rsidR="008F2888" w:rsidRPr="00A2372F" w:rsidRDefault="008F2888" w:rsidP="00FB7667">
      <w:pPr>
        <w:jc w:val="center"/>
        <w:rPr>
          <w:b/>
          <w:color w:val="000000"/>
          <w:lang w:val="pt-BR"/>
        </w:rPr>
      </w:pPr>
    </w:p>
    <w:p w:rsidR="00FB7667" w:rsidRPr="00A2372F" w:rsidRDefault="008F2888" w:rsidP="00FB7667">
      <w:pPr>
        <w:jc w:val="center"/>
        <w:rPr>
          <w:b/>
          <w:color w:val="000000"/>
          <w:lang w:val="pt-BR"/>
        </w:rPr>
      </w:pPr>
      <w:r w:rsidRPr="00A2372F">
        <w:rPr>
          <w:b/>
          <w:color w:val="000000"/>
          <w:lang w:val="pt-BR"/>
        </w:rPr>
        <w:t>HĐ 2,3. HÌNH THÀNH KIẾN THỨC-LUYỆN TẬP.</w:t>
      </w:r>
    </w:p>
    <w:p w:rsidR="008F2888" w:rsidRPr="00A2372F" w:rsidRDefault="008F2888" w:rsidP="00FB7667">
      <w:pPr>
        <w:jc w:val="center"/>
        <w:rPr>
          <w:b/>
          <w:color w:val="00000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9"/>
        <w:gridCol w:w="5867"/>
      </w:tblGrid>
      <w:tr w:rsidR="00FB7667" w:rsidRPr="00A2372F" w:rsidTr="00CC1C9F">
        <w:trPr>
          <w:trHeight w:val="389"/>
        </w:trPr>
        <w:tc>
          <w:tcPr>
            <w:tcW w:w="4339" w:type="dxa"/>
          </w:tcPr>
          <w:p w:rsidR="00FB7667" w:rsidRPr="00A2372F" w:rsidRDefault="00FB7667" w:rsidP="00FB7667">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867"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C1C9F">
        <w:trPr>
          <w:trHeight w:val="389"/>
        </w:trPr>
        <w:tc>
          <w:tcPr>
            <w:tcW w:w="10206" w:type="dxa"/>
            <w:gridSpan w:val="2"/>
          </w:tcPr>
          <w:p w:rsidR="008F2888" w:rsidRPr="00A2372F" w:rsidRDefault="008F2888" w:rsidP="008F2888">
            <w:pPr>
              <w:jc w:val="center"/>
              <w:rPr>
                <w:b/>
                <w:color w:val="000000"/>
                <w:sz w:val="26"/>
                <w:szCs w:val="26"/>
              </w:rPr>
            </w:pPr>
          </w:p>
          <w:p w:rsidR="008F2888" w:rsidRPr="00A2372F" w:rsidRDefault="008F2888" w:rsidP="008F2888">
            <w:pPr>
              <w:jc w:val="both"/>
              <w:rPr>
                <w:color w:val="000000"/>
                <w:lang w:val="pt-BR"/>
              </w:rPr>
            </w:pPr>
            <w:r w:rsidRPr="00A2372F">
              <w:rPr>
                <w:color w:val="000000"/>
              </w:rPr>
              <w:t xml:space="preserve">- </w:t>
            </w:r>
            <w:r w:rsidRPr="00A2372F">
              <w:rPr>
                <w:color w:val="000000"/>
                <w:lang w:val="pt-BR"/>
              </w:rPr>
              <w:t xml:space="preserve">Học sinh nắm được công thức tính diện tích hình tròn, hình quạt tròn. Biết cách xây dựng công thức tính diện tích hình quạt tròn dựa theo công thức tính diện tích hình tròn. </w:t>
            </w:r>
            <w:r w:rsidRPr="00A2372F">
              <w:rPr>
                <w:color w:val="000000"/>
                <w:lang w:val="pt-BR"/>
              </w:rPr>
              <w:tab/>
            </w:r>
          </w:p>
          <w:p w:rsidR="008F2888" w:rsidRPr="00A2372F" w:rsidRDefault="008F2888" w:rsidP="008F2888">
            <w:pPr>
              <w:jc w:val="both"/>
              <w:rPr>
                <w:color w:val="000000"/>
                <w:lang w:val="pt-BR"/>
              </w:rPr>
            </w:pPr>
            <w:r w:rsidRPr="00A2372F">
              <w:rPr>
                <w:color w:val="000000"/>
                <w:lang w:val="pt-BR"/>
              </w:rPr>
              <w:t>- Vận dụng tốt công thức tính diện tích hình tròn và diện tích hình quạt tròn vào tính diện tích hình tròn, hình quạt tròn theo yêu cầu của bài.</w:t>
            </w:r>
          </w:p>
          <w:p w:rsidR="008F2888" w:rsidRPr="00A2372F" w:rsidRDefault="008F2888" w:rsidP="008F2888">
            <w:pPr>
              <w:jc w:val="center"/>
              <w:rPr>
                <w:b/>
                <w:color w:val="000000"/>
                <w:sz w:val="26"/>
                <w:szCs w:val="26"/>
                <w:lang w:val="pt-BR"/>
              </w:rPr>
            </w:pPr>
          </w:p>
          <w:p w:rsidR="00FB7667" w:rsidRPr="00A2372F" w:rsidRDefault="008F2888" w:rsidP="008F2888">
            <w:pPr>
              <w:jc w:val="center"/>
              <w:rPr>
                <w:b/>
                <w:color w:val="000000"/>
                <w:sz w:val="26"/>
                <w:szCs w:val="26"/>
                <w:lang w:val="pt-BR"/>
              </w:rPr>
            </w:pPr>
            <w:r w:rsidRPr="00A2372F">
              <w:rPr>
                <w:b/>
                <w:color w:val="000000"/>
                <w:sz w:val="26"/>
                <w:szCs w:val="26"/>
                <w:lang w:val="pt-BR"/>
              </w:rPr>
              <w:t xml:space="preserve">1/ </w:t>
            </w:r>
            <w:r w:rsidR="00FB7667" w:rsidRPr="00A2372F">
              <w:rPr>
                <w:b/>
                <w:color w:val="000000"/>
                <w:sz w:val="26"/>
                <w:szCs w:val="26"/>
                <w:lang w:val="pt-BR"/>
              </w:rPr>
              <w:t>C</w:t>
            </w:r>
            <w:r w:rsidR="008D1029" w:rsidRPr="00A2372F">
              <w:rPr>
                <w:b/>
                <w:color w:val="000000"/>
                <w:sz w:val="26"/>
                <w:szCs w:val="26"/>
                <w:lang w:val="pt-BR"/>
              </w:rPr>
              <w:t>ô</w:t>
            </w:r>
            <w:r w:rsidR="00FB7667" w:rsidRPr="00A2372F">
              <w:rPr>
                <w:b/>
                <w:color w:val="000000"/>
                <w:sz w:val="26"/>
                <w:szCs w:val="26"/>
                <w:lang w:val="pt-BR"/>
              </w:rPr>
              <w:t>ng th</w:t>
            </w:r>
            <w:r w:rsidR="008D1029" w:rsidRPr="00A2372F">
              <w:rPr>
                <w:b/>
                <w:color w:val="000000"/>
                <w:sz w:val="26"/>
                <w:szCs w:val="26"/>
                <w:lang w:val="pt-BR"/>
              </w:rPr>
              <w:t>ứ</w:t>
            </w:r>
            <w:r w:rsidR="00FB7667" w:rsidRPr="00A2372F">
              <w:rPr>
                <w:b/>
                <w:color w:val="000000"/>
                <w:sz w:val="26"/>
                <w:szCs w:val="26"/>
                <w:lang w:val="pt-BR"/>
              </w:rPr>
              <w:t>c t</w:t>
            </w:r>
            <w:r w:rsidR="008D1029" w:rsidRPr="00A2372F">
              <w:rPr>
                <w:b/>
                <w:color w:val="000000"/>
                <w:sz w:val="26"/>
                <w:szCs w:val="26"/>
                <w:lang w:val="pt-BR"/>
              </w:rPr>
              <w:t>í</w:t>
            </w:r>
            <w:r w:rsidR="00FB7667" w:rsidRPr="00A2372F">
              <w:rPr>
                <w:b/>
                <w:color w:val="000000"/>
                <w:sz w:val="26"/>
                <w:szCs w:val="26"/>
                <w:lang w:val="pt-BR"/>
              </w:rPr>
              <w:t>nh di</w:t>
            </w:r>
            <w:r w:rsidR="008D1029" w:rsidRPr="00A2372F">
              <w:rPr>
                <w:b/>
                <w:color w:val="000000"/>
                <w:sz w:val="26"/>
                <w:szCs w:val="26"/>
                <w:lang w:val="pt-BR"/>
              </w:rPr>
              <w:t>ệ</w:t>
            </w:r>
            <w:r w:rsidR="00FB7667" w:rsidRPr="00A2372F">
              <w:rPr>
                <w:b/>
                <w:color w:val="000000"/>
                <w:sz w:val="26"/>
                <w:szCs w:val="26"/>
                <w:lang w:val="pt-BR"/>
              </w:rPr>
              <w:t>n t</w:t>
            </w:r>
            <w:r w:rsidR="008D1029" w:rsidRPr="00A2372F">
              <w:rPr>
                <w:b/>
                <w:color w:val="000000"/>
                <w:sz w:val="26"/>
                <w:szCs w:val="26"/>
                <w:lang w:val="pt-BR"/>
              </w:rPr>
              <w:t>í</w:t>
            </w:r>
            <w:r w:rsidR="00FB7667" w:rsidRPr="00A2372F">
              <w:rPr>
                <w:b/>
                <w:color w:val="000000"/>
                <w:sz w:val="26"/>
                <w:szCs w:val="26"/>
                <w:lang w:val="pt-BR"/>
              </w:rPr>
              <w:t>ch h</w:t>
            </w:r>
            <w:r w:rsidR="008D1029" w:rsidRPr="00A2372F">
              <w:rPr>
                <w:b/>
                <w:color w:val="000000"/>
                <w:sz w:val="26"/>
                <w:szCs w:val="26"/>
                <w:lang w:val="pt-BR"/>
              </w:rPr>
              <w:t>ì</w:t>
            </w:r>
            <w:r w:rsidR="00FB7667" w:rsidRPr="00A2372F">
              <w:rPr>
                <w:b/>
                <w:color w:val="000000"/>
                <w:sz w:val="26"/>
                <w:szCs w:val="26"/>
                <w:lang w:val="pt-BR"/>
              </w:rPr>
              <w:t>nh tr</w:t>
            </w:r>
            <w:r w:rsidR="008D1029" w:rsidRPr="00A2372F">
              <w:rPr>
                <w:b/>
                <w:color w:val="000000"/>
                <w:sz w:val="26"/>
                <w:szCs w:val="26"/>
                <w:lang w:val="pt-BR"/>
              </w:rPr>
              <w:t>ò</w:t>
            </w:r>
            <w:r w:rsidR="00FB7667" w:rsidRPr="00A2372F">
              <w:rPr>
                <w:b/>
                <w:color w:val="000000"/>
                <w:sz w:val="26"/>
                <w:szCs w:val="26"/>
                <w:lang w:val="pt-BR"/>
              </w:rPr>
              <w:t>n</w:t>
            </w:r>
            <w:r w:rsidRPr="00A2372F">
              <w:rPr>
                <w:b/>
                <w:color w:val="000000"/>
                <w:sz w:val="26"/>
                <w:szCs w:val="26"/>
                <w:lang w:val="pt-BR"/>
              </w:rPr>
              <w:t>.</w:t>
            </w:r>
          </w:p>
        </w:tc>
      </w:tr>
      <w:tr w:rsidR="00FB7667" w:rsidRPr="00A2372F" w:rsidTr="00CC1C9F">
        <w:trPr>
          <w:trHeight w:val="1437"/>
        </w:trPr>
        <w:tc>
          <w:tcPr>
            <w:tcW w:w="4339"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l</w:t>
            </w:r>
            <w:r w:rsidR="008D1029" w:rsidRPr="00A2372F">
              <w:rPr>
                <w:color w:val="000000"/>
              </w:rPr>
              <w:t>ấ</w:t>
            </w:r>
            <w:r w:rsidRPr="00A2372F">
              <w:rPr>
                <w:color w:val="000000"/>
              </w:rPr>
              <w:t>y t</w:t>
            </w:r>
            <w:r w:rsidR="008D1029" w:rsidRPr="00A2372F">
              <w:rPr>
                <w:color w:val="000000"/>
              </w:rPr>
              <w:t>ấ</w:t>
            </w:r>
            <w:r w:rsidRPr="00A2372F">
              <w:rPr>
                <w:color w:val="000000"/>
              </w:rPr>
              <w:t>m b</w:t>
            </w:r>
            <w:r w:rsidR="008D1029" w:rsidRPr="00A2372F">
              <w:rPr>
                <w:color w:val="000000"/>
              </w:rPr>
              <w:t>ì</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 xml:space="preserve">n </w:t>
            </w:r>
            <w:r w:rsidR="008D1029" w:rsidRPr="00A2372F">
              <w:rPr>
                <w:color w:val="000000"/>
              </w:rPr>
              <w:t>đã</w:t>
            </w:r>
            <w:r w:rsidRPr="00A2372F">
              <w:rPr>
                <w:color w:val="000000"/>
              </w:rPr>
              <w:t xml:space="preserve"> chu</w:t>
            </w:r>
            <w:r w:rsidR="008D1029" w:rsidRPr="00A2372F">
              <w:rPr>
                <w:color w:val="000000"/>
              </w:rPr>
              <w:t>ẩ</w:t>
            </w:r>
            <w:r w:rsidRPr="00A2372F">
              <w:rPr>
                <w:color w:val="000000"/>
              </w:rPr>
              <w:t>n b</w:t>
            </w:r>
            <w:r w:rsidR="008D1029" w:rsidRPr="00A2372F">
              <w:rPr>
                <w:color w:val="000000"/>
              </w:rPr>
              <w:t>ị</w:t>
            </w:r>
            <w:r w:rsidRPr="00A2372F">
              <w:rPr>
                <w:color w:val="000000"/>
              </w:rPr>
              <w:t xml:space="preserve"> s</w:t>
            </w:r>
            <w:r w:rsidR="008D1029" w:rsidRPr="00A2372F">
              <w:rPr>
                <w:color w:val="000000"/>
              </w:rPr>
              <w:t>ẵ</w:t>
            </w:r>
            <w:r w:rsidRPr="00A2372F">
              <w:rPr>
                <w:color w:val="000000"/>
              </w:rPr>
              <w:t>n gi</w:t>
            </w:r>
            <w:r w:rsidR="008D1029" w:rsidRPr="00A2372F">
              <w:rPr>
                <w:color w:val="000000"/>
              </w:rPr>
              <w:t>ớ</w:t>
            </w:r>
            <w:r w:rsidRPr="00A2372F">
              <w:rPr>
                <w:color w:val="000000"/>
              </w:rPr>
              <w:t>i thi</w:t>
            </w:r>
            <w:r w:rsidR="008D1029" w:rsidRPr="00A2372F">
              <w:rPr>
                <w:color w:val="000000"/>
              </w:rPr>
              <w:t>ệ</w:t>
            </w:r>
            <w:r w:rsidRPr="00A2372F">
              <w:rPr>
                <w:color w:val="000000"/>
              </w:rPr>
              <w:t>u v</w:t>
            </w:r>
            <w:r w:rsidR="008D1029" w:rsidRPr="00A2372F">
              <w:rPr>
                <w:color w:val="000000"/>
              </w:rPr>
              <w:t>ề</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ủ</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 xml:space="preserve">n </w:t>
            </w:r>
            <w:r w:rsidR="008D1029" w:rsidRPr="00A2372F">
              <w:rPr>
                <w:color w:val="000000"/>
              </w:rPr>
              <w:t>đượ</w:t>
            </w:r>
            <w:r w:rsidRPr="00A2372F">
              <w:rPr>
                <w:color w:val="000000"/>
              </w:rPr>
              <w:t>c t</w:t>
            </w:r>
            <w:r w:rsidR="008D1029" w:rsidRPr="00A2372F">
              <w:rPr>
                <w:color w:val="000000"/>
              </w:rPr>
              <w:t>í</w:t>
            </w:r>
            <w:r w:rsidRPr="00A2372F">
              <w:rPr>
                <w:color w:val="000000"/>
              </w:rPr>
              <w:t>nh theo c</w:t>
            </w:r>
            <w:r w:rsidR="008D1029" w:rsidRPr="00A2372F">
              <w:rPr>
                <w:color w:val="000000"/>
              </w:rPr>
              <w:t>ô</w:t>
            </w:r>
            <w:r w:rsidRPr="00A2372F">
              <w:rPr>
                <w:color w:val="000000"/>
              </w:rPr>
              <w:t>ng th</w:t>
            </w:r>
            <w:r w:rsidR="008D1029" w:rsidRPr="00A2372F">
              <w:rPr>
                <w:color w:val="000000"/>
              </w:rPr>
              <w:t>ứ</w:t>
            </w:r>
            <w:r w:rsidRPr="00A2372F">
              <w:rPr>
                <w:color w:val="000000"/>
              </w:rPr>
              <w:t>c n</w:t>
            </w:r>
            <w:r w:rsidR="008D1029" w:rsidRPr="00A2372F">
              <w:rPr>
                <w:color w:val="000000"/>
              </w:rPr>
              <w:t>à</w:t>
            </w:r>
            <w:r w:rsidRPr="00A2372F">
              <w:rPr>
                <w:color w:val="000000"/>
              </w:rPr>
              <w:t>o ?</w:t>
            </w:r>
          </w:p>
          <w:p w:rsidR="00FB7667" w:rsidRPr="00A2372F" w:rsidRDefault="00FB7667" w:rsidP="00FB7667">
            <w:pPr>
              <w:jc w:val="both"/>
              <w:rPr>
                <w:color w:val="000000"/>
              </w:rPr>
            </w:pPr>
            <w:r w:rsidRPr="00A2372F">
              <w:rPr>
                <w:color w:val="000000"/>
              </w:rPr>
              <w:t>- Theo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ó</w:t>
            </w:r>
            <w:r w:rsidRPr="00A2372F">
              <w:rPr>
                <w:color w:val="000000"/>
              </w:rPr>
              <w:t xml:space="preserve">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 xml:space="preserve">c </w:t>
            </w:r>
            <w:r w:rsidR="008D1029" w:rsidRPr="00A2372F">
              <w:rPr>
                <w:color w:val="000000"/>
              </w:rPr>
              <w:t>đạ</w:t>
            </w:r>
            <w:r w:rsidRPr="00A2372F">
              <w:rPr>
                <w:color w:val="000000"/>
              </w:rPr>
              <w:t>i l</w:t>
            </w:r>
            <w:r w:rsidR="008D1029" w:rsidRPr="00A2372F">
              <w:rPr>
                <w:color w:val="000000"/>
              </w:rPr>
              <w:t>ượ</w:t>
            </w:r>
            <w:r w:rsidRPr="00A2372F">
              <w:rPr>
                <w:color w:val="000000"/>
              </w:rPr>
              <w:t>ng c</w:t>
            </w:r>
            <w:r w:rsidR="008D1029" w:rsidRPr="00A2372F">
              <w:rPr>
                <w:color w:val="000000"/>
              </w:rPr>
              <w:t>ó</w:t>
            </w:r>
            <w:r w:rsidRPr="00A2372F">
              <w:rPr>
                <w:color w:val="000000"/>
              </w:rPr>
              <w:t xml:space="preserve">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 </w:t>
            </w:r>
          </w:p>
          <w:p w:rsidR="00FB7667" w:rsidRPr="00A2372F" w:rsidRDefault="00FB7667" w:rsidP="00FB7667">
            <w:pPr>
              <w:jc w:val="both"/>
              <w:rPr>
                <w:color w:val="000000"/>
              </w:rPr>
            </w:pPr>
            <w:r w:rsidRPr="00A2372F">
              <w:rPr>
                <w:color w:val="000000"/>
              </w:rPr>
              <w:t xml:space="preserve"> -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8 ( sgk ) </w:t>
            </w:r>
          </w:p>
          <w:p w:rsidR="00FB7667" w:rsidRPr="00A2372F" w:rsidRDefault="00FB7667" w:rsidP="00FB7667">
            <w:pPr>
              <w:jc w:val="both"/>
              <w:rPr>
                <w:color w:val="000000"/>
              </w:rPr>
            </w:pPr>
            <w:r w:rsidRPr="00A2372F">
              <w:rPr>
                <w:color w:val="000000"/>
              </w:rPr>
              <w:t>- N</w:t>
            </w:r>
            <w:r w:rsidR="008D1029" w:rsidRPr="00A2372F">
              <w:rPr>
                <w:color w:val="000000"/>
              </w:rPr>
              <w:t>ê</w:t>
            </w:r>
            <w:r w:rsidRPr="00A2372F">
              <w:rPr>
                <w:color w:val="000000"/>
              </w:rPr>
              <w:t>u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chu v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r w:rsidRPr="00A2372F">
              <w:rPr>
                <w:color w:val="000000"/>
                <w:position w:val="-6"/>
              </w:rPr>
              <w:object w:dxaOrig="300" w:dyaOrig="240">
                <v:shape id="_x0000_i1970" type="#_x0000_t75" style="width:15pt;height:12pt" o:ole="">
                  <v:imagedata r:id="rId1616" o:title=""/>
                </v:shape>
                <o:OLEObject Type="Embed" ProgID="Equation.DSMT4" ShapeID="_x0000_i1970" DrawAspect="Content" ObjectID="_1639248254" r:id="rId1617"/>
              </w:object>
            </w:r>
            <w:r w:rsidRPr="00A2372F">
              <w:rPr>
                <w:color w:val="000000"/>
              </w:rPr>
              <w:t xml:space="preserve"> t</w:t>
            </w:r>
            <w:r w:rsidR="008D1029" w:rsidRPr="00A2372F">
              <w:rPr>
                <w:color w:val="000000"/>
              </w:rPr>
              <w:t>í</w:t>
            </w:r>
            <w:r w:rsidRPr="00A2372F">
              <w:rPr>
                <w:color w:val="000000"/>
              </w:rPr>
              <w:t>nh R c</w:t>
            </w:r>
            <w:r w:rsidR="008D1029" w:rsidRPr="00A2372F">
              <w:rPr>
                <w:color w:val="000000"/>
              </w:rPr>
              <w:t>ủ</w:t>
            </w:r>
            <w:r w:rsidRPr="00A2372F">
              <w:rPr>
                <w:color w:val="000000"/>
              </w:rPr>
              <w:t>a ch</w:t>
            </w:r>
            <w:r w:rsidR="008D1029" w:rsidRPr="00A2372F">
              <w:rPr>
                <w:color w:val="000000"/>
              </w:rPr>
              <w:t>â</w:t>
            </w:r>
            <w:r w:rsidRPr="00A2372F">
              <w:rPr>
                <w:color w:val="000000"/>
              </w:rPr>
              <w:t xml:space="preserve">n </w:t>
            </w:r>
            <w:r w:rsidR="008D1029" w:rsidRPr="00A2372F">
              <w:rPr>
                <w:color w:val="000000"/>
              </w:rPr>
              <w:t>đố</w:t>
            </w:r>
            <w:r w:rsidRPr="00A2372F">
              <w:rPr>
                <w:color w:val="000000"/>
              </w:rPr>
              <w:t>ng c</w:t>
            </w:r>
            <w:r w:rsidR="008D1029" w:rsidRPr="00A2372F">
              <w:rPr>
                <w:color w:val="000000"/>
              </w:rPr>
              <w:t>á</w:t>
            </w:r>
            <w:r w:rsidRPr="00A2372F">
              <w:rPr>
                <w:color w:val="000000"/>
              </w:rPr>
              <w:t>t ?</w:t>
            </w:r>
          </w:p>
          <w:p w:rsidR="00FB7667" w:rsidRPr="00A2372F" w:rsidRDefault="00FB7667" w:rsidP="00FB7667">
            <w:pPr>
              <w:jc w:val="both"/>
              <w:rPr>
                <w:color w:val="000000"/>
              </w:rPr>
            </w:pPr>
            <w:r w:rsidRPr="00A2372F">
              <w:rPr>
                <w:color w:val="000000"/>
              </w:rPr>
              <w:t xml:space="preserve">-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ch</w:t>
            </w:r>
            <w:r w:rsidR="008D1029" w:rsidRPr="00A2372F">
              <w:rPr>
                <w:color w:val="000000"/>
              </w:rPr>
              <w:t>â</w:t>
            </w:r>
            <w:r w:rsidRPr="00A2372F">
              <w:rPr>
                <w:color w:val="000000"/>
              </w:rPr>
              <w:t xml:space="preserve">n </w:t>
            </w:r>
            <w:r w:rsidR="008D1029" w:rsidRPr="00A2372F">
              <w:rPr>
                <w:color w:val="000000"/>
              </w:rPr>
              <w:t>đố</w:t>
            </w:r>
            <w:r w:rsidRPr="00A2372F">
              <w:rPr>
                <w:color w:val="000000"/>
              </w:rPr>
              <w:t>ng c</w:t>
            </w:r>
            <w:r w:rsidR="008D1029" w:rsidRPr="00A2372F">
              <w:rPr>
                <w:color w:val="000000"/>
              </w:rPr>
              <w:t>á</w:t>
            </w:r>
            <w:r w:rsidRPr="00A2372F">
              <w:rPr>
                <w:color w:val="000000"/>
              </w:rPr>
              <w:t>t.</w:t>
            </w: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c sinh  l</w:t>
            </w:r>
            <w:r w:rsidR="008D1029" w:rsidRPr="00A2372F">
              <w:rPr>
                <w:color w:val="000000"/>
              </w:rPr>
              <w:t>ê</w:t>
            </w:r>
            <w:r w:rsidRPr="00A2372F">
              <w:rPr>
                <w:color w:val="000000"/>
              </w:rPr>
              <w:t>n b</w:t>
            </w:r>
            <w:r w:rsidR="008D1029" w:rsidRPr="00A2372F">
              <w:rPr>
                <w:color w:val="000000"/>
              </w:rPr>
              <w:t>ả</w:t>
            </w:r>
            <w:r w:rsidRPr="00A2372F">
              <w:rPr>
                <w:color w:val="000000"/>
              </w:rPr>
              <w:t>ng l</w:t>
            </w:r>
            <w:r w:rsidR="008D1029" w:rsidRPr="00A2372F">
              <w:rPr>
                <w:color w:val="000000"/>
              </w:rPr>
              <w:t>à</w:t>
            </w:r>
            <w:r w:rsidRPr="00A2372F">
              <w:rPr>
                <w:color w:val="000000"/>
              </w:rPr>
              <w:t>m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v</w:t>
            </w:r>
            <w:r w:rsidR="008D1029" w:rsidRPr="00A2372F">
              <w:rPr>
                <w:color w:val="000000"/>
              </w:rPr>
              <w:t>à</w:t>
            </w:r>
            <w:r w:rsidRPr="00A2372F">
              <w:rPr>
                <w:color w:val="000000"/>
              </w:rPr>
              <w:t xml:space="preserve"> ch</w:t>
            </w:r>
            <w:r w:rsidR="008D1029" w:rsidRPr="00A2372F">
              <w:rPr>
                <w:color w:val="000000"/>
              </w:rPr>
              <w:t>ố</w:t>
            </w:r>
            <w:r w:rsidRPr="00A2372F">
              <w:rPr>
                <w:color w:val="000000"/>
              </w:rPr>
              <w:t>t l</w:t>
            </w:r>
            <w:r w:rsidR="008D1029" w:rsidRPr="00A2372F">
              <w:rPr>
                <w:color w:val="000000"/>
              </w:rPr>
              <w:t>ạ</w:t>
            </w:r>
            <w:r w:rsidRPr="00A2372F">
              <w:rPr>
                <w:color w:val="000000"/>
              </w:rPr>
              <w:t>i c</w:t>
            </w:r>
            <w:r w:rsidR="008D1029" w:rsidRPr="00A2372F">
              <w:rPr>
                <w:color w:val="000000"/>
              </w:rPr>
              <w:t>á</w:t>
            </w:r>
            <w:r w:rsidRPr="00A2372F">
              <w:rPr>
                <w:color w:val="000000"/>
              </w:rPr>
              <w:t>ch l</w:t>
            </w:r>
            <w:r w:rsidR="008D1029" w:rsidRPr="00A2372F">
              <w:rPr>
                <w:color w:val="000000"/>
              </w:rPr>
              <w:t>à</w:t>
            </w:r>
            <w:r w:rsidR="00966199" w:rsidRPr="00A2372F">
              <w:rPr>
                <w:color w:val="000000"/>
              </w:rPr>
              <w:t>m.</w:t>
            </w:r>
          </w:p>
        </w:tc>
        <w:tc>
          <w:tcPr>
            <w:tcW w:w="5867" w:type="dxa"/>
            <w:tcBorders>
              <w:top w:val="single" w:sz="4" w:space="0" w:color="auto"/>
            </w:tcBorders>
          </w:tcPr>
          <w:p w:rsidR="00FB7667" w:rsidRPr="00A2372F" w:rsidRDefault="00FB7667" w:rsidP="006E437C">
            <w:pPr>
              <w:numPr>
                <w:ilvl w:val="0"/>
                <w:numId w:val="20"/>
              </w:numPr>
              <w:jc w:val="both"/>
              <w:rPr>
                <w:color w:val="000000"/>
                <w:u w:val="single"/>
              </w:rPr>
            </w:pPr>
            <w:r w:rsidRPr="00A2372F">
              <w:rPr>
                <w:color w:val="000000"/>
                <w:u w:val="single"/>
              </w:rPr>
              <w:t>C</w:t>
            </w:r>
            <w:r w:rsidR="008D1029" w:rsidRPr="00A2372F">
              <w:rPr>
                <w:color w:val="000000"/>
                <w:u w:val="single"/>
              </w:rPr>
              <w:t>ô</w:t>
            </w:r>
            <w:r w:rsidRPr="00A2372F">
              <w:rPr>
                <w:color w:val="000000"/>
                <w:u w:val="single"/>
              </w:rPr>
              <w:t>ng th</w:t>
            </w:r>
            <w:r w:rsidR="008D1029" w:rsidRPr="00A2372F">
              <w:rPr>
                <w:color w:val="000000"/>
                <w:u w:val="single"/>
              </w:rPr>
              <w:t>ứ</w:t>
            </w:r>
            <w:r w:rsidRPr="00A2372F">
              <w:rPr>
                <w:color w:val="000000"/>
                <w:u w:val="single"/>
              </w:rPr>
              <w:t>c:</w:t>
            </w:r>
            <w:r w:rsidRPr="00A2372F">
              <w:rPr>
                <w:color w:val="000000"/>
              </w:rPr>
              <w:t xml:space="preserve">     </w:t>
            </w:r>
            <w:r w:rsidRPr="00A2372F">
              <w:rPr>
                <w:color w:val="000000"/>
                <w:position w:val="-10"/>
              </w:rPr>
              <w:object w:dxaOrig="1020" w:dyaOrig="420">
                <v:shape id="_x0000_i1971" type="#_x0000_t75" style="width:51pt;height:21pt" o:ole="" filled="t" fillcolor="aqua">
                  <v:imagedata r:id="rId1618" o:title=""/>
                </v:shape>
                <o:OLEObject Type="Embed" ProgID="Equation.DSMT4" ShapeID="_x0000_i1971" DrawAspect="Content" ObjectID="_1639248255" r:id="rId1619"/>
              </w:object>
            </w:r>
            <w:r w:rsidRPr="00A2372F">
              <w:rPr>
                <w:color w:val="000000"/>
              </w:rPr>
              <w:t xml:space="preserve"> </w:t>
            </w:r>
          </w:p>
          <w:p w:rsidR="00FB7667" w:rsidRPr="00A2372F" w:rsidRDefault="00F27773" w:rsidP="00FB7667">
            <w:pPr>
              <w:jc w:val="both"/>
              <w:rPr>
                <w:color w:val="000000"/>
              </w:rPr>
            </w:pPr>
            <w:r>
              <w:rPr>
                <w:b/>
                <w:iCs/>
                <w:noProof/>
                <w:color w:val="000000"/>
                <w:u w:val="single"/>
              </w:rPr>
              <w:drawing>
                <wp:anchor distT="0" distB="0" distL="114300" distR="114300" simplePos="0" relativeHeight="251687424" behindDoc="0" locked="0" layoutInCell="1" allowOverlap="1">
                  <wp:simplePos x="0" y="0"/>
                  <wp:positionH relativeFrom="column">
                    <wp:posOffset>2334895</wp:posOffset>
                  </wp:positionH>
                  <wp:positionV relativeFrom="paragraph">
                    <wp:posOffset>43815</wp:posOffset>
                  </wp:positionV>
                  <wp:extent cx="1080135" cy="1127760"/>
                  <wp:effectExtent l="0" t="0" r="5715" b="0"/>
                  <wp:wrapNone/>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620">
                            <a:clrChange>
                              <a:clrFrom>
                                <a:srgbClr val="CBFDCB"/>
                              </a:clrFrom>
                              <a:clrTo>
                                <a:srgbClr val="CBFDCB">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080135"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rPr>
              <w:t xml:space="preserve">Trong </w:t>
            </w:r>
            <w:r w:rsidR="008D1029" w:rsidRPr="00A2372F">
              <w:rPr>
                <w:color w:val="000000"/>
              </w:rPr>
              <w:t>đó</w:t>
            </w:r>
            <w:r w:rsidR="00FB7667" w:rsidRPr="00A2372F">
              <w:rPr>
                <w:color w:val="000000"/>
              </w:rPr>
              <w:t xml:space="preserve">: </w:t>
            </w:r>
          </w:p>
          <w:p w:rsidR="00FB7667" w:rsidRPr="00A2372F" w:rsidRDefault="00FB7667" w:rsidP="00FB7667">
            <w:pPr>
              <w:jc w:val="both"/>
              <w:rPr>
                <w:color w:val="000000"/>
                <w:lang w:val="pt-BR"/>
              </w:rPr>
            </w:pPr>
            <w:r w:rsidRPr="00A2372F">
              <w:rPr>
                <w:color w:val="000000"/>
                <w:lang w:val="pt-BR"/>
              </w:rPr>
              <w:t>S : l</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R :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F070"/>
            </w:r>
            <w:r w:rsidRPr="00A2372F">
              <w:rPr>
                <w:color w:val="000000"/>
                <w:lang w:val="pt-BR"/>
              </w:rPr>
              <w:t xml:space="preserve"> </w:t>
            </w:r>
            <w:r w:rsidRPr="00A2372F">
              <w:rPr>
                <w:color w:val="000000"/>
              </w:rPr>
              <w:sym w:font="Symbol" w:char="F0BB"/>
            </w:r>
            <w:r w:rsidRPr="00A2372F">
              <w:rPr>
                <w:color w:val="000000"/>
                <w:lang w:val="pt-BR"/>
              </w:rPr>
              <w:t xml:space="preserve"> 3 , 14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u w:val="single"/>
                <w:lang w:val="pt-BR"/>
              </w:rPr>
              <w:t>B</w:t>
            </w:r>
            <w:r w:rsidR="008D1029" w:rsidRPr="00A2372F">
              <w:rPr>
                <w:color w:val="000000"/>
                <w:u w:val="single"/>
                <w:lang w:val="pt-BR"/>
              </w:rPr>
              <w:t>à</w:t>
            </w:r>
            <w:r w:rsidRPr="00A2372F">
              <w:rPr>
                <w:color w:val="000000"/>
                <w:u w:val="single"/>
                <w:lang w:val="pt-BR"/>
              </w:rPr>
              <w:t>i t</w:t>
            </w:r>
            <w:r w:rsidR="008D1029" w:rsidRPr="00A2372F">
              <w:rPr>
                <w:color w:val="000000"/>
                <w:u w:val="single"/>
                <w:lang w:val="pt-BR"/>
              </w:rPr>
              <w:t>ậ</w:t>
            </w:r>
            <w:r w:rsidRPr="00A2372F">
              <w:rPr>
                <w:color w:val="000000"/>
                <w:u w:val="single"/>
                <w:lang w:val="pt-BR"/>
              </w:rPr>
              <w:t xml:space="preserve">p 78:  </w:t>
            </w:r>
            <w:r w:rsidRPr="00A2372F">
              <w:rPr>
                <w:color w:val="000000"/>
                <w:lang w:val="pt-BR"/>
              </w:rPr>
              <w:t xml:space="preserve">(Sgk - 98 ) </w:t>
            </w:r>
          </w:p>
          <w:p w:rsidR="00FB7667" w:rsidRPr="00A2372F" w:rsidRDefault="00FB7667" w:rsidP="00FB7667">
            <w:pPr>
              <w:jc w:val="both"/>
              <w:rPr>
                <w:color w:val="000000"/>
                <w:lang w:val="pt-BR"/>
              </w:rPr>
            </w:pPr>
            <w:r w:rsidRPr="00A2372F">
              <w:rPr>
                <w:color w:val="000000"/>
                <w:lang w:val="pt-BR"/>
              </w:rPr>
              <w:t>Chu vi C c</w:t>
            </w:r>
            <w:r w:rsidR="008D1029" w:rsidRPr="00A2372F">
              <w:rPr>
                <w:color w:val="000000"/>
                <w:lang w:val="pt-BR"/>
              </w:rPr>
              <w:t>ủ</w:t>
            </w:r>
            <w:r w:rsidRPr="00A2372F">
              <w:rPr>
                <w:color w:val="000000"/>
                <w:lang w:val="pt-BR"/>
              </w:rPr>
              <w:t>a ch</w:t>
            </w:r>
            <w:r w:rsidR="008D1029" w:rsidRPr="00A2372F">
              <w:rPr>
                <w:color w:val="000000"/>
                <w:lang w:val="pt-BR"/>
              </w:rPr>
              <w:t>â</w:t>
            </w:r>
            <w:r w:rsidRPr="00A2372F">
              <w:rPr>
                <w:color w:val="000000"/>
                <w:lang w:val="pt-BR"/>
              </w:rPr>
              <w:t xml:space="preserve">n </w:t>
            </w:r>
            <w:r w:rsidR="008D1029" w:rsidRPr="00A2372F">
              <w:rPr>
                <w:color w:val="000000"/>
                <w:lang w:val="pt-BR"/>
              </w:rPr>
              <w:t>đố</w:t>
            </w:r>
            <w:r w:rsidRPr="00A2372F">
              <w:rPr>
                <w:color w:val="000000"/>
                <w:lang w:val="pt-BR"/>
              </w:rPr>
              <w:t>ng c</w:t>
            </w:r>
            <w:r w:rsidR="008D1029" w:rsidRPr="00A2372F">
              <w:rPr>
                <w:color w:val="000000"/>
                <w:lang w:val="pt-BR"/>
              </w:rPr>
              <w:t>á</w:t>
            </w:r>
            <w:r w:rsidRPr="00A2372F">
              <w:rPr>
                <w:color w:val="000000"/>
                <w:lang w:val="pt-BR"/>
              </w:rPr>
              <w:t>t l</w:t>
            </w:r>
            <w:r w:rsidR="008D1029" w:rsidRPr="00A2372F">
              <w:rPr>
                <w:color w:val="000000"/>
                <w:lang w:val="pt-BR"/>
              </w:rPr>
              <w:t>à</w:t>
            </w:r>
            <w:r w:rsidRPr="00A2372F">
              <w:rPr>
                <w:color w:val="000000"/>
                <w:lang w:val="pt-BR"/>
              </w:rPr>
              <w:t xml:space="preserve"> 12m,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C = 2</w:t>
            </w:r>
            <w:r w:rsidRPr="00A2372F">
              <w:rPr>
                <w:color w:val="000000"/>
              </w:rPr>
              <w:sym w:font="Symbol" w:char="F070"/>
            </w:r>
            <w:r w:rsidRPr="00A2372F">
              <w:rPr>
                <w:color w:val="000000"/>
                <w:lang w:val="pt-BR"/>
              </w:rPr>
              <w:t xml:space="preserve"> R </w:t>
            </w:r>
          </w:p>
          <w:p w:rsidR="00FB7667" w:rsidRPr="00A2372F" w:rsidRDefault="00FB7667" w:rsidP="00FB7667">
            <w:pPr>
              <w:jc w:val="both"/>
              <w:rPr>
                <w:color w:val="000000"/>
                <w:lang w:val="pt-BR"/>
              </w:rPr>
            </w:pPr>
            <w:r w:rsidRPr="00A2372F">
              <w:rPr>
                <w:color w:val="000000"/>
                <w:position w:val="-6"/>
              </w:rPr>
              <w:object w:dxaOrig="300" w:dyaOrig="240">
                <v:shape id="_x0000_i1972" type="#_x0000_t75" style="width:15pt;height:12pt" o:ole="">
                  <v:imagedata r:id="rId1616" o:title=""/>
                </v:shape>
                <o:OLEObject Type="Embed" ProgID="Equation.DSMT4" ShapeID="_x0000_i1972" DrawAspect="Content" ObjectID="_1639248256" r:id="rId1621"/>
              </w:object>
            </w:r>
            <w:r w:rsidRPr="00A2372F">
              <w:rPr>
                <w:color w:val="000000"/>
                <w:lang w:val="pt-BR"/>
              </w:rPr>
              <w:t xml:space="preserve"> 12 = 2.3,14 . R </w:t>
            </w:r>
          </w:p>
          <w:p w:rsidR="00FB7667" w:rsidRPr="00A2372F" w:rsidRDefault="00FB7667" w:rsidP="00FB7667">
            <w:pPr>
              <w:jc w:val="both"/>
              <w:rPr>
                <w:color w:val="000000"/>
                <w:lang w:val="pt-BR"/>
              </w:rPr>
            </w:pPr>
            <w:r w:rsidRPr="00A2372F">
              <w:rPr>
                <w:color w:val="000000"/>
                <w:position w:val="-6"/>
              </w:rPr>
              <w:object w:dxaOrig="300" w:dyaOrig="240">
                <v:shape id="_x0000_i1973" type="#_x0000_t75" style="width:15pt;height:12pt" o:ole="">
                  <v:imagedata r:id="rId1616" o:title=""/>
                </v:shape>
                <o:OLEObject Type="Embed" ProgID="Equation.DSMT4" ShapeID="_x0000_i1973" DrawAspect="Content" ObjectID="_1639248257" r:id="rId1622"/>
              </w:object>
            </w:r>
            <w:r w:rsidRPr="00A2372F">
              <w:rPr>
                <w:color w:val="000000"/>
                <w:lang w:val="pt-BR"/>
              </w:rPr>
              <w:t xml:space="preserve"> R = </w:t>
            </w:r>
            <w:r w:rsidRPr="00A2372F">
              <w:rPr>
                <w:color w:val="000000"/>
                <w:position w:val="-24"/>
              </w:rPr>
              <w:object w:dxaOrig="260" w:dyaOrig="620">
                <v:shape id="_x0000_i1974" type="#_x0000_t75" style="width:12.75pt;height:30.75pt" o:ole="">
                  <v:imagedata r:id="rId1623" o:title=""/>
                </v:shape>
                <o:OLEObject Type="Embed" ProgID="Equation.DSMT4" ShapeID="_x0000_i1974" DrawAspect="Content" ObjectID="_1639248258" r:id="rId1624"/>
              </w:object>
            </w:r>
            <w:r w:rsidRPr="00A2372F">
              <w:rPr>
                <w:color w:val="000000"/>
                <w:lang w:val="pt-BR"/>
              </w:rPr>
              <w:t xml:space="preserve"> ( 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a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rPr>
            </w:pPr>
            <w:r w:rsidRPr="00A2372F">
              <w:rPr>
                <w:color w:val="000000"/>
              </w:rPr>
              <w:t xml:space="preserve">S = </w:t>
            </w:r>
            <w:r w:rsidRPr="00A2372F">
              <w:rPr>
                <w:color w:val="000000"/>
              </w:rPr>
              <w:sym w:font="Symbol" w:char="F070"/>
            </w:r>
            <w:r w:rsidRPr="00A2372F">
              <w:rPr>
                <w:color w:val="000000"/>
              </w:rPr>
              <w:t>R</w:t>
            </w:r>
            <w:r w:rsidRPr="00A2372F">
              <w:rPr>
                <w:color w:val="000000"/>
                <w:vertAlign w:val="superscript"/>
              </w:rPr>
              <w:t>2</w:t>
            </w:r>
            <w:r w:rsidRPr="00A2372F">
              <w:rPr>
                <w:color w:val="000000"/>
              </w:rPr>
              <w:t xml:space="preserve"> =</w:t>
            </w:r>
            <w:r w:rsidRPr="00A2372F">
              <w:rPr>
                <w:color w:val="000000"/>
              </w:rPr>
              <w:sym w:font="Symbol" w:char="F070"/>
            </w:r>
            <w:r w:rsidRPr="00A2372F">
              <w:rPr>
                <w:color w:val="000000"/>
              </w:rPr>
              <w:t>.</w:t>
            </w:r>
            <w:r w:rsidRPr="00A2372F">
              <w:rPr>
                <w:color w:val="000000"/>
                <w:position w:val="-28"/>
              </w:rPr>
              <w:object w:dxaOrig="2560" w:dyaOrig="740">
                <v:shape id="_x0000_i1975" type="#_x0000_t75" style="width:128.25pt;height:36.75pt" o:ole="">
                  <v:imagedata r:id="rId1625" o:title=""/>
                </v:shape>
                <o:OLEObject Type="Embed" ProgID="Equation.DSMT4" ShapeID="_x0000_i1975" DrawAspect="Content" ObjectID="_1639248259" r:id="rId1626"/>
              </w:object>
            </w:r>
          </w:p>
          <w:p w:rsidR="00FB7667" w:rsidRPr="00A2372F" w:rsidRDefault="00FB7667" w:rsidP="00966199">
            <w:pPr>
              <w:jc w:val="both"/>
              <w:rPr>
                <w:color w:val="000000"/>
              </w:rPr>
            </w:pPr>
            <w:r w:rsidRPr="00A2372F">
              <w:rPr>
                <w:color w:val="000000"/>
              </w:rPr>
              <w:t>V</w:t>
            </w:r>
            <w:r w:rsidR="008D1029" w:rsidRPr="00A2372F">
              <w:rPr>
                <w:color w:val="000000"/>
              </w:rPr>
              <w:t>ậ</w:t>
            </w:r>
            <w:r w:rsidRPr="00A2372F">
              <w:rPr>
                <w:color w:val="000000"/>
              </w:rPr>
              <w:t xml:space="preserve">y S </w:t>
            </w:r>
            <w:r w:rsidRPr="00A2372F">
              <w:rPr>
                <w:color w:val="000000"/>
                <w:position w:val="-4"/>
              </w:rPr>
              <w:object w:dxaOrig="220" w:dyaOrig="200">
                <v:shape id="_x0000_i1976" type="#_x0000_t75" style="width:11.25pt;height:9.75pt" o:ole="">
                  <v:imagedata r:id="rId1627" o:title=""/>
                </v:shape>
                <o:OLEObject Type="Embed" ProgID="Equation.DSMT4" ShapeID="_x0000_i1976" DrawAspect="Content" ObjectID="_1639248260" r:id="rId1628"/>
              </w:object>
            </w:r>
            <w:r w:rsidRPr="00A2372F">
              <w:rPr>
                <w:color w:val="000000"/>
              </w:rPr>
              <w:t>11,46 (m</w:t>
            </w:r>
            <w:r w:rsidRPr="00A2372F">
              <w:rPr>
                <w:color w:val="000000"/>
                <w:vertAlign w:val="superscript"/>
              </w:rPr>
              <w:t>2</w:t>
            </w:r>
            <w:r w:rsidRPr="00A2372F">
              <w:rPr>
                <w:color w:val="000000"/>
              </w:rPr>
              <w:t>)</w:t>
            </w:r>
          </w:p>
        </w:tc>
      </w:tr>
      <w:tr w:rsidR="00FB7667" w:rsidRPr="00A2372F" w:rsidTr="00CC1C9F">
        <w:trPr>
          <w:trHeight w:val="379"/>
        </w:trPr>
        <w:tc>
          <w:tcPr>
            <w:tcW w:w="10206" w:type="dxa"/>
            <w:gridSpan w:val="2"/>
            <w:tcBorders>
              <w:top w:val="single" w:sz="4" w:space="0" w:color="auto"/>
              <w:left w:val="single" w:sz="4" w:space="0" w:color="auto"/>
              <w:bottom w:val="single" w:sz="4" w:space="0" w:color="auto"/>
            </w:tcBorders>
          </w:tcPr>
          <w:p w:rsidR="008F2888" w:rsidRPr="00A2372F" w:rsidRDefault="008F2888" w:rsidP="008F2888">
            <w:pPr>
              <w:jc w:val="both"/>
              <w:rPr>
                <w:b/>
                <w:color w:val="000000"/>
                <w:sz w:val="26"/>
                <w:szCs w:val="26"/>
              </w:rPr>
            </w:pPr>
            <w:r w:rsidRPr="00A2372F">
              <w:rPr>
                <w:b/>
                <w:color w:val="000000"/>
                <w:sz w:val="26"/>
                <w:szCs w:val="26"/>
              </w:rPr>
              <w:t>GV HD HS cách tư duy ghi nhớ chắc chắn về công thức tính diện tích của quạt tròn n</w:t>
            </w:r>
            <w:r w:rsidRPr="00A2372F">
              <w:rPr>
                <w:b/>
                <w:color w:val="000000"/>
                <w:sz w:val="26"/>
                <w:szCs w:val="26"/>
                <w:vertAlign w:val="superscript"/>
              </w:rPr>
              <w:t>0</w:t>
            </w:r>
            <w:r w:rsidRPr="00A2372F">
              <w:rPr>
                <w:b/>
                <w:color w:val="000000"/>
                <w:sz w:val="26"/>
                <w:szCs w:val="26"/>
              </w:rPr>
              <w:t xml:space="preserve"> theo cách suy luận chuẩn xác: cả hình tròn ứng với góc ở tâm là 360</w:t>
            </w:r>
            <w:r w:rsidRPr="00A2372F">
              <w:rPr>
                <w:b/>
                <w:color w:val="000000"/>
                <w:sz w:val="26"/>
                <w:szCs w:val="26"/>
                <w:vertAlign w:val="superscript"/>
              </w:rPr>
              <w:t xml:space="preserve">0 </w:t>
            </w:r>
            <w:r w:rsidRPr="00A2372F">
              <w:rPr>
                <w:b/>
                <w:color w:val="000000"/>
                <w:sz w:val="26"/>
                <w:szCs w:val="26"/>
              </w:rPr>
              <w:t xml:space="preserve"> có DT là </w:t>
            </w:r>
            <w:r w:rsidRPr="00A2372F">
              <w:rPr>
                <w:b/>
                <w:color w:val="000000"/>
              </w:rPr>
              <w:sym w:font="Symbol" w:char="F070"/>
            </w:r>
            <w:r w:rsidRPr="00A2372F">
              <w:rPr>
                <w:b/>
                <w:color w:val="000000"/>
              </w:rPr>
              <w:t>R</w:t>
            </w:r>
            <w:r w:rsidRPr="00A2372F">
              <w:rPr>
                <w:b/>
                <w:color w:val="000000"/>
                <w:vertAlign w:val="superscript"/>
              </w:rPr>
              <w:t>2</w:t>
            </w:r>
            <w:r w:rsidRPr="00A2372F">
              <w:rPr>
                <w:b/>
                <w:color w:val="000000"/>
              </w:rPr>
              <w:t xml:space="preserve"> chia ra 360 phần =&gt; n phần = </w:t>
            </w:r>
            <w:r w:rsidRPr="00A2372F">
              <w:rPr>
                <w:color w:val="000000"/>
                <w:position w:val="-24"/>
              </w:rPr>
              <w:object w:dxaOrig="639" w:dyaOrig="660">
                <v:shape id="_x0000_i1977" type="#_x0000_t75" style="width:32.25pt;height:33pt" o:ole="">
                  <v:imagedata r:id="rId1629" o:title=""/>
                </v:shape>
                <o:OLEObject Type="Embed" ProgID="Equation.DSMT4" ShapeID="_x0000_i1977" DrawAspect="Content" ObjectID="_1639248261" r:id="rId1630"/>
              </w:object>
            </w:r>
            <w:r w:rsidRPr="00A2372F">
              <w:rPr>
                <w:color w:val="000000"/>
              </w:rPr>
              <w:t>.</w:t>
            </w:r>
          </w:p>
          <w:p w:rsidR="00FB7667" w:rsidRPr="00A2372F" w:rsidRDefault="008F2888" w:rsidP="008F2888">
            <w:pPr>
              <w:ind w:left="720"/>
              <w:jc w:val="center"/>
              <w:rPr>
                <w:b/>
                <w:color w:val="000000"/>
                <w:sz w:val="26"/>
                <w:szCs w:val="26"/>
              </w:rPr>
            </w:pPr>
            <w:r w:rsidRPr="00A2372F">
              <w:rPr>
                <w:b/>
                <w:color w:val="000000"/>
                <w:sz w:val="26"/>
                <w:szCs w:val="26"/>
              </w:rPr>
              <w:t xml:space="preserve">2/ </w:t>
            </w:r>
            <w:r w:rsidR="00FB7667" w:rsidRPr="00A2372F">
              <w:rPr>
                <w:b/>
                <w:color w:val="000000"/>
                <w:sz w:val="26"/>
                <w:szCs w:val="26"/>
              </w:rPr>
              <w:t>C</w:t>
            </w:r>
            <w:r w:rsidR="008D1029" w:rsidRPr="00A2372F">
              <w:rPr>
                <w:b/>
                <w:color w:val="000000"/>
                <w:sz w:val="26"/>
                <w:szCs w:val="26"/>
              </w:rPr>
              <w:t>á</w:t>
            </w:r>
            <w:r w:rsidR="00FB7667" w:rsidRPr="00A2372F">
              <w:rPr>
                <w:b/>
                <w:color w:val="000000"/>
                <w:sz w:val="26"/>
                <w:szCs w:val="26"/>
              </w:rPr>
              <w:t>ch t</w:t>
            </w:r>
            <w:r w:rsidR="008D1029" w:rsidRPr="00A2372F">
              <w:rPr>
                <w:b/>
                <w:color w:val="000000"/>
                <w:sz w:val="26"/>
                <w:szCs w:val="26"/>
              </w:rPr>
              <w:t>í</w:t>
            </w:r>
            <w:r w:rsidR="00FB7667" w:rsidRPr="00A2372F">
              <w:rPr>
                <w:b/>
                <w:color w:val="000000"/>
                <w:sz w:val="26"/>
                <w:szCs w:val="26"/>
              </w:rPr>
              <w:t>nh di</w:t>
            </w:r>
            <w:r w:rsidR="008D1029" w:rsidRPr="00A2372F">
              <w:rPr>
                <w:b/>
                <w:color w:val="000000"/>
                <w:sz w:val="26"/>
                <w:szCs w:val="26"/>
              </w:rPr>
              <w:t>ệ</w:t>
            </w:r>
            <w:r w:rsidR="00FB7667" w:rsidRPr="00A2372F">
              <w:rPr>
                <w:b/>
                <w:color w:val="000000"/>
                <w:sz w:val="26"/>
                <w:szCs w:val="26"/>
              </w:rPr>
              <w:t>n t</w:t>
            </w:r>
            <w:r w:rsidR="008D1029" w:rsidRPr="00A2372F">
              <w:rPr>
                <w:b/>
                <w:color w:val="000000"/>
                <w:sz w:val="26"/>
                <w:szCs w:val="26"/>
              </w:rPr>
              <w:t>í</w:t>
            </w:r>
            <w:r w:rsidR="00FB7667" w:rsidRPr="00A2372F">
              <w:rPr>
                <w:b/>
                <w:color w:val="000000"/>
                <w:sz w:val="26"/>
                <w:szCs w:val="26"/>
              </w:rPr>
              <w:t>ch h</w:t>
            </w:r>
            <w:r w:rsidR="008D1029" w:rsidRPr="00A2372F">
              <w:rPr>
                <w:b/>
                <w:color w:val="000000"/>
                <w:sz w:val="26"/>
                <w:szCs w:val="26"/>
              </w:rPr>
              <w:t>ì</w:t>
            </w:r>
            <w:r w:rsidR="00FB7667" w:rsidRPr="00A2372F">
              <w:rPr>
                <w:b/>
                <w:color w:val="000000"/>
                <w:sz w:val="26"/>
                <w:szCs w:val="26"/>
              </w:rPr>
              <w:t>nh qu</w:t>
            </w:r>
            <w:r w:rsidR="008D1029" w:rsidRPr="00A2372F">
              <w:rPr>
                <w:b/>
                <w:color w:val="000000"/>
                <w:sz w:val="26"/>
                <w:szCs w:val="26"/>
              </w:rPr>
              <w:t>ạ</w:t>
            </w:r>
            <w:r w:rsidR="00FB7667" w:rsidRPr="00A2372F">
              <w:rPr>
                <w:b/>
                <w:color w:val="000000"/>
                <w:sz w:val="26"/>
                <w:szCs w:val="26"/>
              </w:rPr>
              <w:t>t tr</w:t>
            </w:r>
            <w:r w:rsidR="008D1029" w:rsidRPr="00A2372F">
              <w:rPr>
                <w:b/>
                <w:color w:val="000000"/>
                <w:sz w:val="26"/>
                <w:szCs w:val="26"/>
              </w:rPr>
              <w:t>ò</w:t>
            </w:r>
            <w:r w:rsidR="00FB7667" w:rsidRPr="00A2372F">
              <w:rPr>
                <w:b/>
                <w:color w:val="000000"/>
                <w:sz w:val="26"/>
                <w:szCs w:val="26"/>
              </w:rPr>
              <w:t>n</w:t>
            </w:r>
            <w:r w:rsidRPr="00A2372F">
              <w:rPr>
                <w:b/>
                <w:color w:val="000000"/>
                <w:sz w:val="26"/>
                <w:szCs w:val="26"/>
              </w:rPr>
              <w:t>.</w:t>
            </w:r>
          </w:p>
        </w:tc>
      </w:tr>
      <w:tr w:rsidR="00F27773" w:rsidRPr="00A2372F" w:rsidTr="00CC1C9F">
        <w:trPr>
          <w:trHeight w:val="696"/>
        </w:trPr>
        <w:tc>
          <w:tcPr>
            <w:tcW w:w="4339"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c</w:t>
            </w:r>
            <w:r w:rsidR="008D1029" w:rsidRPr="00A2372F">
              <w:rPr>
                <w:color w:val="000000"/>
              </w:rPr>
              <w:t>ắ</w:t>
            </w:r>
            <w:r w:rsidRPr="00A2372F">
              <w:rPr>
                <w:color w:val="000000"/>
              </w:rPr>
              <w:t>t m</w:t>
            </w:r>
            <w:r w:rsidR="008D1029" w:rsidRPr="00A2372F">
              <w:rPr>
                <w:color w:val="000000"/>
              </w:rPr>
              <w:t>ộ</w:t>
            </w:r>
            <w:r w:rsidRPr="00A2372F">
              <w:rPr>
                <w:color w:val="000000"/>
              </w:rPr>
              <w:t>t ph</w:t>
            </w:r>
            <w:r w:rsidR="008D1029" w:rsidRPr="00A2372F">
              <w:rPr>
                <w:color w:val="000000"/>
              </w:rPr>
              <w:t>ầ</w:t>
            </w:r>
            <w:r w:rsidRPr="00A2372F">
              <w:rPr>
                <w:color w:val="000000"/>
              </w:rPr>
              <w:t>n t</w:t>
            </w:r>
            <w:r w:rsidR="008D1029" w:rsidRPr="00A2372F">
              <w:rPr>
                <w:color w:val="000000"/>
              </w:rPr>
              <w:t>ấ</w:t>
            </w:r>
            <w:r w:rsidRPr="00A2372F">
              <w:rPr>
                <w:color w:val="000000"/>
              </w:rPr>
              <w:t>m b</w:t>
            </w:r>
            <w:r w:rsidR="008D1029" w:rsidRPr="00A2372F">
              <w:rPr>
                <w:color w:val="000000"/>
              </w:rPr>
              <w:t>ì</w:t>
            </w:r>
            <w:r w:rsidRPr="00A2372F">
              <w:rPr>
                <w:color w:val="000000"/>
              </w:rPr>
              <w:t>a th</w:t>
            </w:r>
            <w:r w:rsidR="008D1029" w:rsidRPr="00A2372F">
              <w:rPr>
                <w:color w:val="000000"/>
              </w:rPr>
              <w:t>à</w:t>
            </w:r>
            <w:r w:rsidRPr="00A2372F">
              <w:rPr>
                <w:color w:val="000000"/>
              </w:rPr>
              <w:t>n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sau </w:t>
            </w:r>
            <w:r w:rsidR="008D1029" w:rsidRPr="00A2372F">
              <w:rPr>
                <w:color w:val="000000"/>
              </w:rPr>
              <w:t>đó</w:t>
            </w:r>
            <w:r w:rsidRPr="00A2372F">
              <w:rPr>
                <w:color w:val="000000"/>
              </w:rPr>
              <w:t xml:space="preserve"> gi</w:t>
            </w:r>
            <w:r w:rsidR="008D1029" w:rsidRPr="00A2372F">
              <w:rPr>
                <w:color w:val="000000"/>
              </w:rPr>
              <w:t>ớ</w:t>
            </w:r>
            <w:r w:rsidRPr="00A2372F">
              <w:rPr>
                <w:color w:val="000000"/>
              </w:rPr>
              <w:t>i thi</w:t>
            </w:r>
            <w:r w:rsidR="008D1029" w:rsidRPr="00A2372F">
              <w:rPr>
                <w:color w:val="000000"/>
              </w:rPr>
              <w:t>ệ</w:t>
            </w:r>
            <w:r w:rsidRPr="00A2372F">
              <w:rPr>
                <w:color w:val="000000"/>
              </w:rPr>
              <w:t>u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008F2888" w:rsidRPr="00A2372F">
              <w:rPr>
                <w:color w:val="000000"/>
              </w:rPr>
              <w:t>n</w:t>
            </w:r>
            <w:r w:rsidRPr="00A2372F">
              <w:rPr>
                <w:color w:val="000000"/>
              </w:rPr>
              <w:t xml:space="preserve">. </w:t>
            </w:r>
          </w:p>
          <w:p w:rsidR="00FB7667" w:rsidRPr="00A2372F" w:rsidRDefault="00FB7667" w:rsidP="00FB7667">
            <w:pPr>
              <w:jc w:val="both"/>
              <w:rPr>
                <w:color w:val="000000"/>
              </w:rPr>
            </w:pPr>
            <w:r w:rsidRPr="00A2372F">
              <w:rPr>
                <w:color w:val="000000"/>
              </w:rPr>
              <w:t>? Bi</w:t>
            </w:r>
            <w:r w:rsidR="008D1029" w:rsidRPr="00A2372F">
              <w:rPr>
                <w:color w:val="000000"/>
              </w:rPr>
              <w:t>ế</w:t>
            </w:r>
            <w:r w:rsidRPr="00A2372F">
              <w:rPr>
                <w:color w:val="000000"/>
              </w:rPr>
              <w:t>t di</w:t>
            </w:r>
            <w:r w:rsidR="008D1029" w:rsidRPr="00A2372F">
              <w:rPr>
                <w:color w:val="000000"/>
              </w:rPr>
              <w:t>ệ</w:t>
            </w:r>
            <w:r w:rsidRPr="00A2372F">
              <w:rPr>
                <w:color w:val="000000"/>
              </w:rPr>
              <w:t>n t</w:t>
            </w:r>
            <w:r w:rsidR="008D1029" w:rsidRPr="00A2372F">
              <w:rPr>
                <w:color w:val="000000"/>
              </w:rPr>
              <w:t>í</w:t>
            </w:r>
            <w:r w:rsidRPr="00A2372F">
              <w:rPr>
                <w:color w:val="000000"/>
              </w:rPr>
              <w:t>ch c</w:t>
            </w:r>
            <w:r w:rsidR="008D1029" w:rsidRPr="00A2372F">
              <w:rPr>
                <w:color w:val="000000"/>
              </w:rPr>
              <w:t>ủ</w:t>
            </w:r>
            <w:r w:rsidRPr="00A2372F">
              <w:rPr>
                <w:color w:val="000000"/>
              </w:rPr>
              <w:t>a h</w:t>
            </w:r>
            <w:r w:rsidR="008D1029" w:rsidRPr="00A2372F">
              <w:rPr>
                <w:color w:val="000000"/>
              </w:rPr>
              <w:t>ì</w:t>
            </w:r>
            <w:r w:rsidRPr="00A2372F">
              <w:rPr>
                <w:color w:val="000000"/>
              </w:rPr>
              <w:t>nh tr</w:t>
            </w:r>
            <w:r w:rsidR="008D1029" w:rsidRPr="00A2372F">
              <w:rPr>
                <w:color w:val="000000"/>
              </w:rPr>
              <w:t>ò</w:t>
            </w:r>
            <w:r w:rsidRPr="00A2372F">
              <w:rPr>
                <w:color w:val="000000"/>
              </w:rPr>
              <w:t>n li</w:t>
            </w:r>
            <w:r w:rsidR="008D1029" w:rsidRPr="00A2372F">
              <w:rPr>
                <w:color w:val="000000"/>
              </w:rPr>
              <w:t>ệ</w:t>
            </w:r>
            <w:r w:rsidRPr="00A2372F">
              <w:rPr>
                <w:color w:val="000000"/>
              </w:rPr>
              <w:t>u em c</w:t>
            </w:r>
            <w:r w:rsidR="008D1029" w:rsidRPr="00A2372F">
              <w:rPr>
                <w:color w:val="000000"/>
              </w:rPr>
              <w:t>ó</w:t>
            </w:r>
            <w:r w:rsidRPr="00A2372F">
              <w:rPr>
                <w:color w:val="000000"/>
              </w:rPr>
              <w:t xml:space="preserve"> th</w:t>
            </w:r>
            <w:r w:rsidR="008D1029" w:rsidRPr="00A2372F">
              <w:rPr>
                <w:color w:val="000000"/>
              </w:rPr>
              <w:t>ể</w:t>
            </w:r>
            <w:r w:rsidRPr="00A2372F">
              <w:rPr>
                <w:color w:val="000000"/>
              </w:rPr>
              <w:t xml:space="preserve"> t</w:t>
            </w:r>
            <w:r w:rsidR="008D1029" w:rsidRPr="00A2372F">
              <w:rPr>
                <w:color w:val="000000"/>
              </w:rPr>
              <w:t>í</w:t>
            </w:r>
            <w:r w:rsidRPr="00A2372F">
              <w:rPr>
                <w:color w:val="000000"/>
              </w:rPr>
              <w:t xml:space="preserve">nh </w:t>
            </w:r>
            <w:r w:rsidR="008D1029" w:rsidRPr="00A2372F">
              <w:rPr>
                <w:color w:val="000000"/>
              </w:rPr>
              <w:t>đượ</w:t>
            </w:r>
            <w:r w:rsidRPr="00A2372F">
              <w:rPr>
                <w:color w:val="000000"/>
              </w:rPr>
              <w:t>c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8D1029" w:rsidRPr="00A2372F">
              <w:rPr>
                <w:color w:val="000000"/>
              </w:rPr>
              <w:t>đó</w:t>
            </w:r>
            <w:r w:rsidRPr="00A2372F">
              <w:rPr>
                <w:color w:val="000000"/>
              </w:rPr>
              <w:t xml:space="preserve"> kh</w:t>
            </w:r>
            <w:r w:rsidR="008D1029" w:rsidRPr="00A2372F">
              <w:rPr>
                <w:color w:val="000000"/>
              </w:rPr>
              <w:t>ô</w:t>
            </w:r>
            <w:r w:rsidRPr="00A2372F">
              <w:rPr>
                <w:color w:val="000000"/>
              </w:rPr>
              <w:t xml:space="preserve">ng. </w:t>
            </w:r>
          </w:p>
          <w:p w:rsidR="00FB7667" w:rsidRPr="00A2372F" w:rsidRDefault="00FB7667" w:rsidP="00FB7667">
            <w:pPr>
              <w:jc w:val="both"/>
              <w:rPr>
                <w:color w:val="000000"/>
              </w:rPr>
            </w:pPr>
            <w:r w:rsidRPr="00A2372F">
              <w:rPr>
                <w:color w:val="000000"/>
              </w:rPr>
              <w:t xml:space="preserve">- GV </w:t>
            </w:r>
            <w:r w:rsidR="008F2888" w:rsidRPr="00A2372F">
              <w:rPr>
                <w:color w:val="000000"/>
              </w:rPr>
              <w:t>chiếu lên phông</w:t>
            </w:r>
            <w:r w:rsidRPr="00A2372F">
              <w:rPr>
                <w:color w:val="000000"/>
              </w:rPr>
              <w:t xml:space="preserve"> v</w:t>
            </w:r>
            <w:r w:rsidR="008D1029" w:rsidRPr="00A2372F">
              <w:rPr>
                <w:color w:val="000000"/>
              </w:rPr>
              <w:t>à</w:t>
            </w:r>
            <w:r w:rsidRPr="00A2372F">
              <w:rPr>
                <w:color w:val="000000"/>
              </w:rPr>
              <w:t xml:space="preserve">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l</w:t>
            </w:r>
            <w:r w:rsidR="008D1029" w:rsidRPr="00A2372F">
              <w:rPr>
                <w:color w:val="000000"/>
              </w:rPr>
              <w:t>à</w:t>
            </w:r>
            <w:r w:rsidRPr="00A2372F">
              <w:rPr>
                <w:color w:val="000000"/>
              </w:rPr>
              <w:t>m theo h</w:t>
            </w:r>
            <w:r w:rsidR="008D1029" w:rsidRPr="00A2372F">
              <w:rPr>
                <w:color w:val="000000"/>
              </w:rPr>
              <w:t>ướ</w:t>
            </w:r>
            <w:r w:rsidRPr="00A2372F">
              <w:rPr>
                <w:color w:val="000000"/>
              </w:rPr>
              <w:t>ng d</w:t>
            </w:r>
            <w:r w:rsidR="008D1029" w:rsidRPr="00A2372F">
              <w:rPr>
                <w:color w:val="000000"/>
              </w:rPr>
              <w:t>ẫ</w:t>
            </w:r>
            <w:r w:rsidRPr="00A2372F">
              <w:rPr>
                <w:color w:val="000000"/>
              </w:rPr>
              <w:t xml:space="preserve">n SGK </w:t>
            </w:r>
            <w:r w:rsidR="008D1029" w:rsidRPr="00A2372F">
              <w:rPr>
                <w:color w:val="000000"/>
              </w:rPr>
              <w:t>để</w:t>
            </w:r>
            <w:r w:rsidRPr="00A2372F">
              <w:rPr>
                <w:color w:val="000000"/>
              </w:rPr>
              <w:t xml:space="preserve"> t</w:t>
            </w:r>
            <w:r w:rsidR="008D1029" w:rsidRPr="00A2372F">
              <w:rPr>
                <w:color w:val="000000"/>
              </w:rPr>
              <w:t>ì</w:t>
            </w:r>
            <w:r w:rsidRPr="00A2372F">
              <w:rPr>
                <w:color w:val="000000"/>
              </w:rPr>
              <w:t>m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jc w:val="both"/>
              <w:rPr>
                <w:color w:val="000000"/>
              </w:rPr>
            </w:pPr>
            <w:r w:rsidRPr="00A2372F">
              <w:rPr>
                <w:color w:val="000000"/>
              </w:rPr>
              <w:t>- GV chia l</w:t>
            </w:r>
            <w:r w:rsidR="008D1029" w:rsidRPr="00A2372F">
              <w:rPr>
                <w:color w:val="000000"/>
              </w:rPr>
              <w:t>ớ</w:t>
            </w:r>
            <w:r w:rsidRPr="00A2372F">
              <w:rPr>
                <w:color w:val="000000"/>
              </w:rPr>
              <w:t>p l</w:t>
            </w:r>
            <w:r w:rsidR="008D1029" w:rsidRPr="00A2372F">
              <w:rPr>
                <w:color w:val="000000"/>
              </w:rPr>
              <w:t>à</w:t>
            </w:r>
            <w:r w:rsidRPr="00A2372F">
              <w:rPr>
                <w:color w:val="000000"/>
              </w:rPr>
              <w:t>m 4 nh</w:t>
            </w:r>
            <w:r w:rsidR="008D1029" w:rsidRPr="00A2372F">
              <w:rPr>
                <w:color w:val="000000"/>
              </w:rPr>
              <w:t>ó</w:t>
            </w:r>
            <w:r w:rsidRPr="00A2372F">
              <w:rPr>
                <w:color w:val="000000"/>
              </w:rPr>
              <w:t>m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h</w:t>
            </w:r>
            <w:r w:rsidR="008D1029" w:rsidRPr="00A2372F">
              <w:rPr>
                <w:color w:val="000000"/>
              </w:rPr>
              <w:t>ự</w:t>
            </w:r>
            <w:r w:rsidRPr="00A2372F">
              <w:rPr>
                <w:color w:val="000000"/>
              </w:rPr>
              <w:t>c hi</w:t>
            </w:r>
            <w:r w:rsidR="008D1029" w:rsidRPr="00A2372F">
              <w:rPr>
                <w:color w:val="000000"/>
              </w:rPr>
              <w:t>ệ</w:t>
            </w:r>
            <w:r w:rsidRPr="00A2372F">
              <w:rPr>
                <w:color w:val="000000"/>
              </w:rPr>
              <w:t>n ? sgk theo nh</w:t>
            </w:r>
            <w:r w:rsidR="008D1029" w:rsidRPr="00A2372F">
              <w:rPr>
                <w:color w:val="000000"/>
              </w:rPr>
              <w:t>ó</w:t>
            </w:r>
            <w:r w:rsidR="008F2888" w:rsidRPr="00A2372F">
              <w:rPr>
                <w:color w:val="000000"/>
              </w:rPr>
              <w:t>m</w:t>
            </w:r>
            <w:r w:rsidRPr="00A2372F">
              <w:rPr>
                <w:color w:val="000000"/>
              </w:rPr>
              <w:t xml:space="preserve">. </w:t>
            </w:r>
          </w:p>
          <w:p w:rsidR="00FB7667" w:rsidRPr="00A2372F" w:rsidRDefault="00FB7667" w:rsidP="00FB7667">
            <w:pPr>
              <w:jc w:val="both"/>
              <w:rPr>
                <w:color w:val="000000"/>
              </w:rPr>
            </w:pPr>
            <w:r w:rsidRPr="00A2372F">
              <w:rPr>
                <w:color w:val="000000"/>
              </w:rPr>
              <w:t>- C</w:t>
            </w:r>
            <w:r w:rsidR="008D1029" w:rsidRPr="00A2372F">
              <w:rPr>
                <w:color w:val="000000"/>
              </w:rPr>
              <w:t>á</w:t>
            </w:r>
            <w:r w:rsidRPr="00A2372F">
              <w:rPr>
                <w:color w:val="000000"/>
              </w:rPr>
              <w:t>c nh</w:t>
            </w:r>
            <w:r w:rsidR="008D1029" w:rsidRPr="00A2372F">
              <w:rPr>
                <w:color w:val="000000"/>
              </w:rPr>
              <w:t>ó</w:t>
            </w:r>
            <w:r w:rsidRPr="00A2372F">
              <w:rPr>
                <w:color w:val="000000"/>
              </w:rPr>
              <w:t>m ki</w:t>
            </w:r>
            <w:r w:rsidR="008D1029" w:rsidRPr="00A2372F">
              <w:rPr>
                <w:color w:val="000000"/>
              </w:rPr>
              <w:t>ể</w:t>
            </w:r>
            <w:r w:rsidRPr="00A2372F">
              <w:rPr>
                <w:color w:val="000000"/>
              </w:rPr>
              <w:t>m tra ch</w:t>
            </w:r>
            <w:r w:rsidR="008D1029" w:rsidRPr="00A2372F">
              <w:rPr>
                <w:color w:val="000000"/>
              </w:rPr>
              <w:t>é</w:t>
            </w:r>
            <w:r w:rsidRPr="00A2372F">
              <w:rPr>
                <w:color w:val="000000"/>
              </w:rPr>
              <w:t>o k</w:t>
            </w:r>
            <w:r w:rsidR="008D1029" w:rsidRPr="00A2372F">
              <w:rPr>
                <w:color w:val="000000"/>
              </w:rPr>
              <w:t>ế</w:t>
            </w:r>
            <w:r w:rsidRPr="00A2372F">
              <w:rPr>
                <w:color w:val="000000"/>
              </w:rPr>
              <w:t>t qu</w:t>
            </w:r>
            <w:r w:rsidR="008D1029" w:rsidRPr="00A2372F">
              <w:rPr>
                <w:color w:val="000000"/>
              </w:rPr>
              <w:t>ả</w:t>
            </w:r>
            <w:r w:rsidRPr="00A2372F">
              <w:rPr>
                <w:color w:val="000000"/>
              </w:rPr>
              <w:t xml:space="preserve"> v</w:t>
            </w:r>
            <w:r w:rsidR="008D1029" w:rsidRPr="00A2372F">
              <w:rPr>
                <w:color w:val="000000"/>
              </w:rPr>
              <w:t>à</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b</w:t>
            </w:r>
            <w:r w:rsidR="008D1029" w:rsidRPr="00A2372F">
              <w:rPr>
                <w:color w:val="000000"/>
              </w:rPr>
              <w:t>à</w:t>
            </w:r>
            <w:r w:rsidRPr="00A2372F">
              <w:rPr>
                <w:color w:val="000000"/>
              </w:rPr>
              <w:t>i l</w:t>
            </w:r>
            <w:r w:rsidR="008D1029" w:rsidRPr="00A2372F">
              <w:rPr>
                <w:color w:val="000000"/>
              </w:rPr>
              <w:t>à</w:t>
            </w:r>
            <w:r w:rsidRPr="00A2372F">
              <w:rPr>
                <w:color w:val="000000"/>
              </w:rPr>
              <w:t>m c</w:t>
            </w:r>
            <w:r w:rsidR="008D1029" w:rsidRPr="00A2372F">
              <w:rPr>
                <w:color w:val="000000"/>
              </w:rPr>
              <w:t>ủ</w:t>
            </w:r>
            <w:r w:rsidRPr="00A2372F">
              <w:rPr>
                <w:color w:val="000000"/>
              </w:rPr>
              <w:t>a nh</w:t>
            </w:r>
            <w:r w:rsidR="008D1029" w:rsidRPr="00A2372F">
              <w:rPr>
                <w:color w:val="000000"/>
              </w:rPr>
              <w:t>ó</w:t>
            </w:r>
            <w:r w:rsidRPr="00A2372F">
              <w:rPr>
                <w:color w:val="000000"/>
              </w:rPr>
              <w:t>m b</w:t>
            </w:r>
            <w:r w:rsidR="008D1029" w:rsidRPr="00A2372F">
              <w:rPr>
                <w:color w:val="000000"/>
              </w:rPr>
              <w:t>ạ</w:t>
            </w:r>
            <w:r w:rsidRPr="00A2372F">
              <w:rPr>
                <w:color w:val="000000"/>
              </w:rPr>
              <w:t xml:space="preserve">n. </w:t>
            </w:r>
          </w:p>
          <w:p w:rsidR="00FB7667" w:rsidRPr="00A2372F" w:rsidRDefault="00FB7667" w:rsidP="00FB7667">
            <w:pPr>
              <w:jc w:val="both"/>
              <w:rPr>
                <w:color w:val="000000"/>
                <w:lang w:val="pt-BR"/>
              </w:rPr>
            </w:pPr>
            <w:r w:rsidRPr="00A2372F">
              <w:rPr>
                <w:color w:val="000000"/>
                <w:lang w:val="pt-BR"/>
              </w:rPr>
              <w:t xml:space="preserve">- GV </w:t>
            </w:r>
            <w:r w:rsidR="008D1029" w:rsidRPr="00A2372F">
              <w:rPr>
                <w:color w:val="000000"/>
                <w:lang w:val="pt-BR"/>
              </w:rPr>
              <w:t>đư</w:t>
            </w:r>
            <w:r w:rsidRPr="00A2372F">
              <w:rPr>
                <w:color w:val="000000"/>
                <w:lang w:val="pt-BR"/>
              </w:rPr>
              <w:t xml:space="preserve">a </w:t>
            </w:r>
            <w:r w:rsidR="008D1029" w:rsidRPr="00A2372F">
              <w:rPr>
                <w:color w:val="000000"/>
                <w:lang w:val="pt-BR"/>
              </w:rPr>
              <w:t>đá</w:t>
            </w:r>
            <w:r w:rsidRPr="00A2372F">
              <w:rPr>
                <w:color w:val="000000"/>
                <w:lang w:val="pt-BR"/>
              </w:rPr>
              <w:t xml:space="preserve">p </w:t>
            </w:r>
            <w:r w:rsidR="008D1029" w:rsidRPr="00A2372F">
              <w:rPr>
                <w:color w:val="000000"/>
                <w:lang w:val="pt-BR"/>
              </w:rPr>
              <w:t>á</w:t>
            </w:r>
            <w:r w:rsidRPr="00A2372F">
              <w:rPr>
                <w:color w:val="000000"/>
                <w:lang w:val="pt-BR"/>
              </w:rPr>
              <w:t xml:space="preserve">n </w:t>
            </w:r>
            <w:r w:rsidR="008D1029" w:rsidRPr="00A2372F">
              <w:rPr>
                <w:color w:val="000000"/>
                <w:lang w:val="pt-BR"/>
              </w:rPr>
              <w:t>để</w:t>
            </w:r>
            <w:r w:rsidRPr="00A2372F">
              <w:rPr>
                <w:color w:val="000000"/>
                <w:lang w:val="pt-BR"/>
              </w:rPr>
              <w:t xml:space="preserve"> h</w:t>
            </w:r>
            <w:r w:rsidR="008D1029" w:rsidRPr="00A2372F">
              <w:rPr>
                <w:color w:val="000000"/>
                <w:lang w:val="pt-BR"/>
              </w:rPr>
              <w:t>ọ</w:t>
            </w:r>
            <w:r w:rsidRPr="00A2372F">
              <w:rPr>
                <w:color w:val="000000"/>
                <w:lang w:val="pt-BR"/>
              </w:rPr>
              <w:t xml:space="preserve">c sinh  </w:t>
            </w:r>
            <w:r w:rsidR="008D1029" w:rsidRPr="00A2372F">
              <w:rPr>
                <w:color w:val="000000"/>
                <w:lang w:val="pt-BR"/>
              </w:rPr>
              <w:t>đố</w:t>
            </w:r>
            <w:r w:rsidRPr="00A2372F">
              <w:rPr>
                <w:color w:val="000000"/>
                <w:lang w:val="pt-BR"/>
              </w:rPr>
              <w:t xml:space="preserve">i </w:t>
            </w:r>
            <w:r w:rsidRPr="00A2372F">
              <w:rPr>
                <w:color w:val="000000"/>
                <w:lang w:val="pt-BR"/>
              </w:rPr>
              <w:lastRenderedPageBreak/>
              <w:t>chi</w:t>
            </w:r>
            <w:r w:rsidR="008D1029" w:rsidRPr="00A2372F">
              <w:rPr>
                <w:color w:val="000000"/>
                <w:lang w:val="pt-BR"/>
              </w:rPr>
              <w:t>ế</w:t>
            </w:r>
            <w:r w:rsidRPr="00A2372F">
              <w:rPr>
                <w:color w:val="000000"/>
                <w:lang w:val="pt-BR"/>
              </w:rPr>
              <w:t>u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ạ</w:t>
            </w:r>
            <w:r w:rsidRPr="00A2372F">
              <w:rPr>
                <w:color w:val="000000"/>
                <w:lang w:val="pt-BR"/>
              </w:rPr>
              <w:t>i b</w:t>
            </w:r>
            <w:r w:rsidR="008D1029" w:rsidRPr="00A2372F">
              <w:rPr>
                <w:color w:val="000000"/>
                <w:lang w:val="pt-BR"/>
              </w:rPr>
              <w:t>à</w:t>
            </w:r>
            <w:r w:rsidR="008F2888"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u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GV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nh</w:t>
            </w:r>
            <w:r w:rsidR="008D1029" w:rsidRPr="00A2372F">
              <w:rPr>
                <w:color w:val="000000"/>
                <w:lang w:val="pt-BR"/>
              </w:rPr>
              <w:t>ư</w:t>
            </w:r>
            <w:r w:rsidRPr="00A2372F">
              <w:rPr>
                <w:color w:val="000000"/>
                <w:lang w:val="pt-BR"/>
              </w:rPr>
              <w:t xml:space="preserve"> sgk sau </w:t>
            </w:r>
            <w:r w:rsidR="008D1029" w:rsidRPr="00A2372F">
              <w:rPr>
                <w:color w:val="000000"/>
                <w:lang w:val="pt-BR"/>
              </w:rPr>
              <w:t>đó</w:t>
            </w:r>
            <w:r w:rsidRPr="00A2372F">
              <w:rPr>
                <w:color w:val="000000"/>
                <w:lang w:val="pt-BR"/>
              </w:rPr>
              <w:t xml:space="preserve"> gi</w:t>
            </w:r>
            <w:r w:rsidR="008D1029" w:rsidRPr="00A2372F">
              <w:rPr>
                <w:color w:val="000000"/>
                <w:lang w:val="pt-BR"/>
              </w:rPr>
              <w:t>ả</w:t>
            </w:r>
            <w:r w:rsidRPr="00A2372F">
              <w:rPr>
                <w:color w:val="000000"/>
                <w:lang w:val="pt-BR"/>
              </w:rPr>
              <w:t>i th</w:t>
            </w:r>
            <w:r w:rsidR="008D1029" w:rsidRPr="00A2372F">
              <w:rPr>
                <w:color w:val="000000"/>
                <w:lang w:val="pt-BR"/>
              </w:rPr>
              <w:t>í</w:t>
            </w:r>
            <w:r w:rsidRPr="00A2372F">
              <w:rPr>
                <w:color w:val="000000"/>
                <w:lang w:val="pt-BR"/>
              </w:rPr>
              <w:t xml:space="preserve">ch </w:t>
            </w:r>
            <w:r w:rsidR="008D1029" w:rsidRPr="00A2372F">
              <w:rPr>
                <w:color w:val="000000"/>
                <w:lang w:val="pt-BR"/>
              </w:rPr>
              <w:t>ý</w:t>
            </w:r>
            <w:r w:rsidRPr="00A2372F">
              <w:rPr>
                <w:color w:val="000000"/>
                <w:lang w:val="pt-BR"/>
              </w:rPr>
              <w:t xml:space="preserve"> ngh</w:t>
            </w:r>
            <w:r w:rsidR="008D1029" w:rsidRPr="00A2372F">
              <w:rPr>
                <w:color w:val="000000"/>
                <w:lang w:val="pt-BR"/>
              </w:rPr>
              <w:t>ĩ</w:t>
            </w:r>
            <w:r w:rsidRPr="00A2372F">
              <w:rPr>
                <w:color w:val="000000"/>
                <w:lang w:val="pt-BR"/>
              </w:rPr>
              <w:t>a c</w:t>
            </w:r>
            <w:r w:rsidR="008D1029" w:rsidRPr="00A2372F">
              <w:rPr>
                <w:color w:val="000000"/>
                <w:lang w:val="pt-BR"/>
              </w:rPr>
              <w:t>á</w:t>
            </w:r>
            <w:r w:rsidRPr="00A2372F">
              <w:rPr>
                <w:color w:val="000000"/>
                <w:lang w:val="pt-BR"/>
              </w:rPr>
              <w:t>c k</w:t>
            </w:r>
            <w:r w:rsidR="008D1029" w:rsidRPr="00A2372F">
              <w:rPr>
                <w:color w:val="000000"/>
                <w:lang w:val="pt-BR"/>
              </w:rPr>
              <w:t>í</w:t>
            </w:r>
            <w:r w:rsidRPr="00A2372F">
              <w:rPr>
                <w:color w:val="000000"/>
                <w:lang w:val="pt-BR"/>
              </w:rPr>
              <w:t xml:space="preserve"> hi</w:t>
            </w:r>
            <w:r w:rsidR="008D1029" w:rsidRPr="00A2372F">
              <w:rPr>
                <w:color w:val="000000"/>
                <w:lang w:val="pt-BR"/>
              </w:rPr>
              <w:t>ệ</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 xml:space="preserve">y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008F2888" w:rsidRPr="00A2372F">
              <w:rPr>
                <w:color w:val="000000"/>
                <w:lang w:val="pt-BR"/>
              </w:rPr>
              <w:t>p 82 (</w:t>
            </w:r>
            <w:r w:rsidRPr="00A2372F">
              <w:rPr>
                <w:color w:val="000000"/>
                <w:lang w:val="pt-BR"/>
              </w:rPr>
              <w:t xml:space="preserve">sgk - 99). </w:t>
            </w:r>
          </w:p>
          <w:p w:rsidR="00FB7667" w:rsidRPr="00A2372F" w:rsidRDefault="00FB7667" w:rsidP="00FB7667">
            <w:pPr>
              <w:jc w:val="both"/>
              <w:rPr>
                <w:color w:val="000000"/>
                <w:lang w:val="pt-BR"/>
              </w:rPr>
            </w:pPr>
            <w:r w:rsidRPr="00A2372F">
              <w:rPr>
                <w:color w:val="000000"/>
                <w:lang w:val="pt-BR"/>
              </w:rPr>
              <w:t xml:space="preserve"> - GV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ra phi</w:t>
            </w:r>
            <w:r w:rsidR="008D1029" w:rsidRPr="00A2372F">
              <w:rPr>
                <w:color w:val="000000"/>
                <w:lang w:val="pt-BR"/>
              </w:rPr>
              <w:t>ế</w:t>
            </w:r>
            <w:r w:rsidRPr="00A2372F">
              <w:rPr>
                <w:color w:val="000000"/>
                <w:lang w:val="pt-BR"/>
              </w:rPr>
              <w:t>u h</w:t>
            </w:r>
            <w:r w:rsidR="008D1029" w:rsidRPr="00A2372F">
              <w:rPr>
                <w:color w:val="000000"/>
                <w:lang w:val="pt-BR"/>
              </w:rPr>
              <w:t>ọ</w:t>
            </w:r>
            <w:r w:rsidRPr="00A2372F">
              <w:rPr>
                <w:color w:val="000000"/>
                <w:lang w:val="pt-BR"/>
              </w:rPr>
              <w:t>c t</w:t>
            </w:r>
            <w:r w:rsidR="008D1029" w:rsidRPr="00A2372F">
              <w:rPr>
                <w:color w:val="000000"/>
                <w:lang w:val="pt-BR"/>
              </w:rPr>
              <w:t>ậ</w:t>
            </w:r>
            <w:r w:rsidRPr="00A2372F">
              <w:rPr>
                <w:color w:val="000000"/>
                <w:lang w:val="pt-BR"/>
              </w:rPr>
              <w:t>p c</w:t>
            </w:r>
            <w:r w:rsidR="008D1029" w:rsidRPr="00A2372F">
              <w:rPr>
                <w:color w:val="000000"/>
                <w:lang w:val="pt-BR"/>
              </w:rPr>
              <w:t>á</w:t>
            </w:r>
            <w:r w:rsidRPr="00A2372F">
              <w:rPr>
                <w:color w:val="000000"/>
                <w:lang w:val="pt-BR"/>
              </w:rPr>
              <w:t xml:space="preserve"> nh</w:t>
            </w:r>
            <w:r w:rsidR="008D1029" w:rsidRPr="00A2372F">
              <w:rPr>
                <w:color w:val="000000"/>
                <w:lang w:val="pt-BR"/>
              </w:rPr>
              <w:t>â</w:t>
            </w:r>
            <w:r w:rsidRPr="00A2372F">
              <w:rPr>
                <w:color w:val="000000"/>
                <w:lang w:val="pt-BR"/>
              </w:rPr>
              <w:t xml:space="preserve">n sau </w:t>
            </w:r>
            <w:r w:rsidR="008D1029" w:rsidRPr="00A2372F">
              <w:rPr>
                <w:color w:val="000000"/>
                <w:lang w:val="pt-BR"/>
              </w:rPr>
              <w:t>đó</w:t>
            </w:r>
            <w:r w:rsidRPr="00A2372F">
              <w:rPr>
                <w:color w:val="000000"/>
                <w:lang w:val="pt-BR"/>
              </w:rPr>
              <w:t xml:space="preserve"> thu m</w:t>
            </w:r>
            <w:r w:rsidR="008D1029" w:rsidRPr="00A2372F">
              <w:rPr>
                <w:color w:val="000000"/>
                <w:lang w:val="pt-BR"/>
              </w:rPr>
              <w:t>ộ</w:t>
            </w:r>
            <w:r w:rsidRPr="00A2372F">
              <w:rPr>
                <w:color w:val="000000"/>
                <w:lang w:val="pt-BR"/>
              </w:rPr>
              <w:t>t v</w:t>
            </w:r>
            <w:r w:rsidR="008D1029" w:rsidRPr="00A2372F">
              <w:rPr>
                <w:color w:val="000000"/>
                <w:lang w:val="pt-BR"/>
              </w:rPr>
              <w:t>à</w:t>
            </w:r>
            <w:r w:rsidRPr="00A2372F">
              <w:rPr>
                <w:color w:val="000000"/>
                <w:lang w:val="pt-BR"/>
              </w:rPr>
              <w:t>i phi</w:t>
            </w:r>
            <w:r w:rsidR="008D1029" w:rsidRPr="00A2372F">
              <w:rPr>
                <w:color w:val="000000"/>
                <w:lang w:val="pt-BR"/>
              </w:rPr>
              <w:t>ế</w:t>
            </w:r>
            <w:r w:rsidRPr="00A2372F">
              <w:rPr>
                <w:color w:val="000000"/>
                <w:lang w:val="pt-BR"/>
              </w:rPr>
              <w:t>u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 xml:space="preserve">t, 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c si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w:t>
            </w:r>
            <w:r w:rsidR="008D1029" w:rsidRPr="00A2372F">
              <w:rPr>
                <w:color w:val="000000"/>
                <w:lang w:val="pt-BR"/>
              </w:rPr>
              <w:t>Đư</w:t>
            </w:r>
            <w:r w:rsidRPr="00A2372F">
              <w:rPr>
                <w:color w:val="000000"/>
                <w:lang w:val="pt-BR"/>
              </w:rPr>
              <w:t>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w:t>
            </w:r>
            <w:r w:rsidR="008D1029" w:rsidRPr="00A2372F">
              <w:rPr>
                <w:color w:val="000000"/>
                <w:lang w:val="pt-BR"/>
              </w:rPr>
              <w:t>đú</w:t>
            </w:r>
            <w:r w:rsidRPr="00A2372F">
              <w:rPr>
                <w:color w:val="000000"/>
                <w:lang w:val="pt-BR"/>
              </w:rPr>
              <w:t>ng cho h</w:t>
            </w:r>
            <w:r w:rsidR="008D1029" w:rsidRPr="00A2372F">
              <w:rPr>
                <w:color w:val="000000"/>
                <w:lang w:val="pt-BR"/>
              </w:rPr>
              <w:t>ọ</w:t>
            </w:r>
            <w:r w:rsidRPr="00A2372F">
              <w:rPr>
                <w:color w:val="000000"/>
                <w:lang w:val="pt-BR"/>
              </w:rPr>
              <w:t xml:space="preserve">c sinh  </w:t>
            </w:r>
            <w:r w:rsidR="008D1029" w:rsidRPr="00A2372F">
              <w:rPr>
                <w:color w:val="000000"/>
                <w:lang w:val="pt-BR"/>
              </w:rPr>
              <w:t>đố</w:t>
            </w:r>
            <w:r w:rsidRPr="00A2372F">
              <w:rPr>
                <w:color w:val="000000"/>
                <w:lang w:val="pt-BR"/>
              </w:rPr>
              <w:t>i chi</w:t>
            </w:r>
            <w:r w:rsidR="008D1029" w:rsidRPr="00A2372F">
              <w:rPr>
                <w:color w:val="000000"/>
                <w:lang w:val="pt-BR"/>
              </w:rPr>
              <w:t>ế</w:t>
            </w:r>
            <w:r w:rsidRPr="00A2372F">
              <w:rPr>
                <w:color w:val="000000"/>
                <w:lang w:val="pt-BR"/>
              </w:rPr>
              <w:t>u v</w:t>
            </w:r>
            <w:r w:rsidR="008D1029" w:rsidRPr="00A2372F">
              <w:rPr>
                <w:color w:val="000000"/>
                <w:lang w:val="pt-BR"/>
              </w:rPr>
              <w:t>à</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ạ</w:t>
            </w:r>
            <w:r w:rsidRPr="00A2372F">
              <w:rPr>
                <w:color w:val="000000"/>
                <w:lang w:val="pt-BR"/>
              </w:rPr>
              <w:t>i b</w:t>
            </w:r>
            <w:r w:rsidR="008D1029" w:rsidRPr="00A2372F">
              <w:rPr>
                <w:color w:val="000000"/>
                <w:lang w:val="pt-BR"/>
              </w:rPr>
              <w:t>à</w:t>
            </w:r>
            <w:r w:rsidR="008F2888" w:rsidRPr="00A2372F">
              <w:rPr>
                <w:color w:val="000000"/>
                <w:lang w:val="pt-BR"/>
              </w:rPr>
              <w:t>i</w:t>
            </w:r>
            <w:r w:rsidRPr="00A2372F">
              <w:rPr>
                <w:color w:val="000000"/>
                <w:lang w:val="pt-BR"/>
              </w:rPr>
              <w:t>.</w:t>
            </w:r>
          </w:p>
        </w:tc>
        <w:tc>
          <w:tcPr>
            <w:tcW w:w="5867"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color w:val="000000"/>
                <w:lang w:val="pt-BR"/>
              </w:rPr>
              <w:lastRenderedPageBreak/>
              <w:t>- H</w:t>
            </w:r>
            <w:r w:rsidR="008D1029" w:rsidRPr="00A2372F">
              <w:rPr>
                <w:color w:val="000000"/>
                <w:lang w:val="pt-BR"/>
              </w:rPr>
              <w:t>ì</w:t>
            </w:r>
            <w:r w:rsidRPr="00A2372F">
              <w:rPr>
                <w:color w:val="000000"/>
                <w:lang w:val="pt-BR"/>
              </w:rPr>
              <w:t>nh OAB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c</w:t>
            </w:r>
            <w:r w:rsidR="008D1029" w:rsidRPr="00A2372F">
              <w:rPr>
                <w:color w:val="000000"/>
                <w:lang w:val="pt-BR"/>
              </w:rPr>
              <w:t>ó</w:t>
            </w:r>
            <w:r w:rsidRPr="00A2372F">
              <w:rPr>
                <w:color w:val="000000"/>
                <w:lang w:val="pt-BR"/>
              </w:rPr>
              <w:t xml:space="preserve">  cung n</w:t>
            </w:r>
            <w:r w:rsidRPr="00A2372F">
              <w:rPr>
                <w:color w:val="000000"/>
                <w:vertAlign w:val="superscript"/>
                <w:lang w:val="pt-BR"/>
              </w:rPr>
              <w:t>0</w:t>
            </w:r>
            <w:r w:rsidRPr="00A2372F">
              <w:rPr>
                <w:color w:val="000000"/>
                <w:lang w:val="pt-BR"/>
              </w:rPr>
              <w:t xml:space="preserve"> . </w: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688448" behindDoc="0" locked="0" layoutInCell="1" allowOverlap="1">
                  <wp:simplePos x="0" y="0"/>
                  <wp:positionH relativeFrom="column">
                    <wp:posOffset>1379220</wp:posOffset>
                  </wp:positionH>
                  <wp:positionV relativeFrom="paragraph">
                    <wp:posOffset>55880</wp:posOffset>
                  </wp:positionV>
                  <wp:extent cx="1141730" cy="1130300"/>
                  <wp:effectExtent l="0" t="0" r="1270" b="0"/>
                  <wp:wrapNone/>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631">
                            <a:clrChange>
                              <a:clrFrom>
                                <a:srgbClr val="DAE9F0"/>
                              </a:clrFrom>
                              <a:clrTo>
                                <a:srgbClr val="DAE9F0">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14173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10"/>
              </w:rPr>
              <w:object w:dxaOrig="340" w:dyaOrig="380">
                <v:shape id="_x0000_i1978" type="#_x0000_t75" style="width:17.25pt;height:18.75pt" o:ole="">
                  <v:imagedata r:id="rId1632" o:title=""/>
                </v:shape>
                <o:OLEObject Type="Embed" ProgID="Equation.DSMT4" ShapeID="_x0000_i1978" DrawAspect="Content" ObjectID="_1639248262" r:id="rId1633"/>
              </w:object>
            </w:r>
            <w:r w:rsidR="008F2888" w:rsidRPr="00A2372F">
              <w:rPr>
                <w:color w:val="000000"/>
                <w:lang w:val="pt-BR"/>
              </w:rPr>
              <w:t xml:space="preserve"> (Sgk </w:t>
            </w:r>
            <w:r w:rsidRPr="00A2372F">
              <w:rPr>
                <w:color w:val="000000"/>
                <w:lang w:val="pt-BR"/>
              </w:rPr>
              <w:t xml:space="preserve">- 98)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008D1029" w:rsidRPr="00A2372F">
              <w:rPr>
                <w:color w:val="000000"/>
                <w:lang w:val="pt-BR"/>
              </w:rPr>
              <w:t>ứ</w:t>
            </w:r>
            <w:r w:rsidRPr="00A2372F">
              <w:rPr>
                <w:color w:val="000000"/>
                <w:lang w:val="pt-BR"/>
              </w:rPr>
              <w:t>ng v</w:t>
            </w:r>
            <w:r w:rsidR="008D1029" w:rsidRPr="00A2372F">
              <w:rPr>
                <w:color w:val="000000"/>
                <w:lang w:val="pt-BR"/>
              </w:rPr>
              <w:t>ớ</w:t>
            </w:r>
            <w:r w:rsidRPr="00A2372F">
              <w:rPr>
                <w:color w:val="000000"/>
                <w:lang w:val="pt-BR"/>
              </w:rPr>
              <w:t>i cung 360</w:t>
            </w:r>
            <w:r w:rsidRPr="00A2372F">
              <w:rPr>
                <w:color w:val="000000"/>
                <w:vertAlign w:val="superscript"/>
                <w:lang w:val="pt-BR"/>
              </w:rPr>
              <w:t>0</w:t>
            </w:r>
            <w:r w:rsidRPr="00A2372F">
              <w:rPr>
                <w:color w:val="000000"/>
                <w:lang w:val="pt-BR"/>
              </w:rPr>
              <w:t xml:space="preserve"> )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à</w:t>
            </w:r>
            <w:r w:rsidRPr="00A2372F">
              <w:rPr>
                <w:color w:val="000000"/>
                <w:lang w:val="pt-BR"/>
              </w:rPr>
              <w:t xml:space="preserve">: </w:t>
            </w:r>
            <w:r w:rsidRPr="00A2372F">
              <w:rPr>
                <w:color w:val="000000"/>
              </w:rPr>
              <w:sym w:font="Symbol" w:char="F070"/>
            </w:r>
            <w:r w:rsidRPr="00A2372F">
              <w:rPr>
                <w:color w:val="000000"/>
                <w:lang w:val="pt-BR"/>
              </w:rPr>
              <w:t>R</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 cung 1</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l</w:t>
            </w:r>
            <w:r w:rsidR="008D1029" w:rsidRPr="00A2372F">
              <w:rPr>
                <w:color w:val="000000"/>
                <w:lang w:val="pt-BR"/>
              </w:rPr>
              <w:t>à</w:t>
            </w:r>
            <w:r w:rsidRPr="00A2372F">
              <w:rPr>
                <w:color w:val="000000"/>
                <w:lang w:val="pt-BR"/>
              </w:rPr>
              <w:t xml:space="preserve"> : </w:t>
            </w:r>
            <w:r w:rsidRPr="00A2372F">
              <w:rPr>
                <w:color w:val="000000"/>
                <w:position w:val="-24"/>
              </w:rPr>
              <w:object w:dxaOrig="560" w:dyaOrig="660">
                <v:shape id="_x0000_i1979" type="#_x0000_t75" style="width:27.75pt;height:33pt" o:ole="">
                  <v:imagedata r:id="rId1634" o:title=""/>
                </v:shape>
                <o:OLEObject Type="Embed" ProgID="Equation.DSMT4" ShapeID="_x0000_i1979" DrawAspect="Content" ObjectID="_1639248263" r:id="rId1635"/>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 , cung n</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 xml:space="preserve">ch </w:t>
            </w:r>
            <w:r w:rsidRPr="00A2372F">
              <w:rPr>
                <w:color w:val="000000"/>
                <w:lang w:val="pt-BR"/>
              </w:rPr>
              <w:lastRenderedPageBreak/>
              <w:t xml:space="preserve">S = </w:t>
            </w:r>
            <w:r w:rsidRPr="00A2372F">
              <w:rPr>
                <w:color w:val="000000"/>
                <w:position w:val="-24"/>
              </w:rPr>
              <w:object w:dxaOrig="639" w:dyaOrig="660">
                <v:shape id="_x0000_i1980" type="#_x0000_t75" style="width:32.25pt;height:33pt" o:ole="">
                  <v:imagedata r:id="rId1629" o:title=""/>
                </v:shape>
                <o:OLEObject Type="Embed" ProgID="Equation.DSMT4" ShapeID="_x0000_i1980" DrawAspect="Content" ObjectID="_1639248264" r:id="rId1636"/>
              </w:object>
            </w:r>
            <w:r w:rsidRPr="00A2372F">
              <w:rPr>
                <w:color w:val="000000"/>
                <w:lang w:val="pt-BR"/>
              </w:rPr>
              <w:t xml:space="preserve"> . </w:t>
            </w:r>
          </w:p>
          <w:p w:rsidR="00FB7667" w:rsidRPr="00A2372F" w:rsidRDefault="00FB7667" w:rsidP="00FB7667">
            <w:pPr>
              <w:jc w:val="both"/>
              <w:rPr>
                <w:color w:val="000000"/>
              </w:rPr>
            </w:pPr>
            <w:r w:rsidRPr="00A2372F">
              <w:rPr>
                <w:color w:val="000000"/>
              </w:rPr>
              <w:t>Ta c</w:t>
            </w:r>
            <w:r w:rsidR="008D1029" w:rsidRPr="00A2372F">
              <w:rPr>
                <w:color w:val="000000"/>
              </w:rPr>
              <w:t>ó</w:t>
            </w:r>
            <w:r w:rsidRPr="00A2372F">
              <w:rPr>
                <w:color w:val="000000"/>
              </w:rPr>
              <w:t xml:space="preserve"> : S = </w:t>
            </w:r>
            <w:r w:rsidRPr="00A2372F">
              <w:rPr>
                <w:color w:val="000000"/>
                <w:position w:val="-24"/>
              </w:rPr>
              <w:object w:dxaOrig="2260" w:dyaOrig="660">
                <v:shape id="_x0000_i1981" type="#_x0000_t75" style="width:113.25pt;height:33pt" o:ole="">
                  <v:imagedata r:id="rId1637" o:title=""/>
                </v:shape>
                <o:OLEObject Type="Embed" ProgID="Equation.DSMT4" ShapeID="_x0000_i1981" DrawAspect="Content" ObjectID="_1639248265" r:id="rId1638"/>
              </w:object>
            </w:r>
            <w:r w:rsidRPr="00A2372F">
              <w:rPr>
                <w:color w:val="000000"/>
              </w:rPr>
              <w:t xml:space="preserve"> . V</w:t>
            </w:r>
            <w:r w:rsidR="008D1029" w:rsidRPr="00A2372F">
              <w:rPr>
                <w:color w:val="000000"/>
              </w:rPr>
              <w:t>ậ</w:t>
            </w:r>
            <w:r w:rsidRPr="00A2372F">
              <w:rPr>
                <w:color w:val="000000"/>
              </w:rPr>
              <w:t xml:space="preserve">y S = </w:t>
            </w:r>
            <w:r w:rsidRPr="00A2372F">
              <w:rPr>
                <w:color w:val="000000"/>
                <w:position w:val="-24"/>
              </w:rPr>
              <w:object w:dxaOrig="420" w:dyaOrig="620">
                <v:shape id="_x0000_i1982" type="#_x0000_t75" style="width:21pt;height:30.75pt" o:ole="">
                  <v:imagedata r:id="rId1639" o:title=""/>
                </v:shape>
                <o:OLEObject Type="Embed" ProgID="Equation.DSMT4" ShapeID="_x0000_i1982" DrawAspect="Content" ObjectID="_1639248266" r:id="rId1640"/>
              </w:object>
            </w:r>
          </w:p>
          <w:p w:rsidR="00FB7667" w:rsidRPr="00A2372F" w:rsidRDefault="00FB7667" w:rsidP="006E437C">
            <w:pPr>
              <w:numPr>
                <w:ilvl w:val="0"/>
                <w:numId w:val="20"/>
              </w:numPr>
              <w:jc w:val="both"/>
              <w:rPr>
                <w:color w:val="000000"/>
              </w:rPr>
            </w:pPr>
            <w:r w:rsidRPr="00A2372F">
              <w:rPr>
                <w:color w:val="000000"/>
              </w:rPr>
              <w:t>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Pr="00A2372F">
              <w:rPr>
                <w:color w:val="000000"/>
                <w:position w:val="-30"/>
              </w:rPr>
              <w:object w:dxaOrig="1280" w:dyaOrig="760">
                <v:shape id="_x0000_i1983" type="#_x0000_t75" style="width:63.75pt;height:38.25pt" o:ole="" filled="t" fillcolor="aqua">
                  <v:imagedata r:id="rId1641" o:title=""/>
                </v:shape>
                <o:OLEObject Type="Embed" ProgID="Equation.DSMT4" ShapeID="_x0000_i1983" DrawAspect="Content" ObjectID="_1639248267" r:id="rId1642"/>
              </w:object>
            </w:r>
          </w:p>
          <w:p w:rsidR="00FB7667" w:rsidRPr="00A2372F" w:rsidRDefault="00FB7667" w:rsidP="00FB7667">
            <w:pPr>
              <w:jc w:val="both"/>
              <w:rPr>
                <w:color w:val="000000"/>
              </w:rPr>
            </w:pPr>
            <w:r w:rsidRPr="00A2372F">
              <w:rPr>
                <w:color w:val="000000"/>
              </w:rPr>
              <w:t xml:space="preserve">                   Ho</w:t>
            </w:r>
            <w:r w:rsidR="008D1029" w:rsidRPr="00A2372F">
              <w:rPr>
                <w:color w:val="000000"/>
              </w:rPr>
              <w:t>ặ</w:t>
            </w:r>
            <w:r w:rsidRPr="00A2372F">
              <w:rPr>
                <w:color w:val="000000"/>
              </w:rPr>
              <w:t xml:space="preserve">c     </w:t>
            </w:r>
            <w:r w:rsidRPr="00A2372F">
              <w:rPr>
                <w:color w:val="000000"/>
                <w:position w:val="-28"/>
              </w:rPr>
              <w:object w:dxaOrig="999" w:dyaOrig="720">
                <v:shape id="_x0000_i1984" type="#_x0000_t75" style="width:50.25pt;height:36pt" o:ole="" filled="t" fillcolor="aqua">
                  <v:imagedata r:id="rId1643" o:title=""/>
                </v:shape>
                <o:OLEObject Type="Embed" ProgID="Equation.DSMT4" ShapeID="_x0000_i1984" DrawAspect="Content" ObjectID="_1639248268" r:id="rId1644"/>
              </w:object>
            </w:r>
          </w:p>
          <w:p w:rsidR="00FB7667" w:rsidRPr="00A2372F" w:rsidRDefault="00FB7667" w:rsidP="00FB7667">
            <w:pPr>
              <w:ind w:right="702"/>
              <w:jc w:val="both"/>
              <w:rPr>
                <w:color w:val="000000"/>
                <w:lang w:val="pt-BR"/>
              </w:rPr>
            </w:pPr>
            <w:r w:rsidRPr="00A2372F">
              <w:rPr>
                <w:color w:val="000000"/>
                <w:lang w:val="pt-BR"/>
              </w:rPr>
              <w:t>S l</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cung n</w:t>
            </w:r>
            <w:r w:rsidRPr="00A2372F">
              <w:rPr>
                <w:color w:val="000000"/>
                <w:vertAlign w:val="superscript"/>
                <w:lang w:val="pt-BR"/>
              </w:rPr>
              <w:t>0</w:t>
            </w:r>
            <w:r w:rsidRPr="00A2372F">
              <w:rPr>
                <w:color w:val="000000"/>
                <w:lang w:val="pt-BR"/>
              </w:rPr>
              <w:t xml:space="preserve"> R l</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 </w:t>
            </w:r>
            <w:r w:rsidRPr="00A2372F">
              <w:rPr>
                <w:color w:val="000000"/>
                <w:position w:val="-6"/>
              </w:rPr>
              <w:object w:dxaOrig="180" w:dyaOrig="360">
                <v:shape id="_x0000_i1985" type="#_x0000_t75" style="width:9pt;height:18pt" o:ole="">
                  <v:imagedata r:id="rId1645" o:title=""/>
                </v:shape>
                <o:OLEObject Type="Embed" ProgID="Equation.DSMT4" ShapeID="_x0000_i1985" DrawAspect="Content" ObjectID="_1639248269" r:id="rId1646"/>
              </w:object>
            </w:r>
            <w:r w:rsidRPr="00A2372F">
              <w:rPr>
                <w:color w:val="000000"/>
                <w:lang w:val="pt-BR"/>
              </w:rPr>
              <w:t xml:space="preserve"> l</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n</w:t>
            </w:r>
            <w:r w:rsidRPr="00A2372F">
              <w:rPr>
                <w:color w:val="000000"/>
                <w:vertAlign w:val="superscript"/>
                <w:lang w:val="pt-BR"/>
              </w:rPr>
              <w:t>0</w:t>
            </w:r>
            <w:r w:rsidRPr="00A2372F">
              <w:rPr>
                <w:color w:val="000000"/>
                <w:lang w:val="pt-BR"/>
              </w:rPr>
              <w:t xml:space="preserve"> . </w:t>
            </w:r>
          </w:p>
          <w:p w:rsidR="00FB7667" w:rsidRPr="00A2372F" w:rsidRDefault="00FB7667" w:rsidP="006E437C">
            <w:pPr>
              <w:numPr>
                <w:ilvl w:val="0"/>
                <w:numId w:val="21"/>
              </w:numPr>
              <w:jc w:val="both"/>
              <w:rPr>
                <w:color w:val="000000"/>
              </w:rPr>
            </w:pPr>
            <w:r w:rsidRPr="00A2372F">
              <w:rPr>
                <w:color w:val="000000"/>
                <w:u w:val="single"/>
              </w:rPr>
              <w:t>B</w:t>
            </w:r>
            <w:r w:rsidR="008D1029" w:rsidRPr="00A2372F">
              <w:rPr>
                <w:color w:val="000000"/>
                <w:u w:val="single"/>
              </w:rPr>
              <w:t>à</w:t>
            </w:r>
            <w:r w:rsidRPr="00A2372F">
              <w:rPr>
                <w:color w:val="000000"/>
                <w:u w:val="single"/>
              </w:rPr>
              <w:t>i t</w:t>
            </w:r>
            <w:r w:rsidR="008D1029" w:rsidRPr="00A2372F">
              <w:rPr>
                <w:color w:val="000000"/>
                <w:u w:val="single"/>
              </w:rPr>
              <w:t>ậ</w:t>
            </w:r>
            <w:r w:rsidRPr="00A2372F">
              <w:rPr>
                <w:color w:val="000000"/>
                <w:u w:val="single"/>
              </w:rPr>
              <w:t>p 82:</w:t>
            </w:r>
            <w:r w:rsidRPr="00A2372F">
              <w:rPr>
                <w:color w:val="000000"/>
              </w:rPr>
              <w:t xml:space="preserve">  (Sgk - 99) </w:t>
            </w:r>
          </w:p>
          <w:tbl>
            <w:tblPr>
              <w:tblW w:w="5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
              <w:gridCol w:w="1080"/>
              <w:gridCol w:w="1233"/>
              <w:gridCol w:w="927"/>
              <w:gridCol w:w="1260"/>
            </w:tblGrid>
            <w:tr w:rsidR="00F27773" w:rsidRPr="00A2372F">
              <w:tc>
                <w:tcPr>
                  <w:tcW w:w="967" w:type="dxa"/>
                  <w:tcBorders>
                    <w:bottom w:val="single" w:sz="4" w:space="0" w:color="auto"/>
                  </w:tcBorders>
                  <w:vAlign w:val="center"/>
                </w:tcPr>
                <w:p w:rsidR="00FB7667" w:rsidRPr="00A2372F" w:rsidRDefault="00FB7667" w:rsidP="00FB7667">
                  <w:pPr>
                    <w:jc w:val="center"/>
                    <w:rPr>
                      <w:color w:val="000000"/>
                      <w:sz w:val="24"/>
                      <w:szCs w:val="24"/>
                    </w:rPr>
                  </w:pPr>
                  <w:r w:rsidRPr="00A2372F">
                    <w:rPr>
                      <w:color w:val="000000"/>
                      <w:sz w:val="24"/>
                      <w:szCs w:val="24"/>
                    </w:rPr>
                    <w:t>B</w:t>
                  </w:r>
                  <w:r w:rsidR="008D1029" w:rsidRPr="00A2372F">
                    <w:rPr>
                      <w:color w:val="000000"/>
                      <w:sz w:val="24"/>
                      <w:szCs w:val="24"/>
                    </w:rPr>
                    <w:t>á</w:t>
                  </w:r>
                  <w:r w:rsidRPr="00A2372F">
                    <w:rPr>
                      <w:color w:val="000000"/>
                      <w:sz w:val="24"/>
                      <w:szCs w:val="24"/>
                    </w:rPr>
                    <w:t>n k</w:t>
                  </w:r>
                  <w:r w:rsidR="008D1029" w:rsidRPr="00A2372F">
                    <w:rPr>
                      <w:color w:val="000000"/>
                      <w:sz w:val="24"/>
                      <w:szCs w:val="24"/>
                    </w:rPr>
                    <w:t>í</w:t>
                  </w:r>
                  <w:r w:rsidRPr="00A2372F">
                    <w:rPr>
                      <w:color w:val="000000"/>
                      <w:sz w:val="24"/>
                      <w:szCs w:val="24"/>
                    </w:rPr>
                    <w:t xml:space="preserve">nh </w:t>
                  </w:r>
                  <w:r w:rsidR="008D1029" w:rsidRPr="00A2372F">
                    <w:rPr>
                      <w:color w:val="000000"/>
                      <w:sz w:val="24"/>
                      <w:szCs w:val="24"/>
                    </w:rPr>
                    <w:t>đườ</w:t>
                  </w:r>
                  <w:r w:rsidRPr="00A2372F">
                    <w:rPr>
                      <w:color w:val="000000"/>
                      <w:sz w:val="24"/>
                      <w:szCs w:val="24"/>
                    </w:rPr>
                    <w:t>ng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R)</w:t>
                  </w:r>
                </w:p>
              </w:tc>
              <w:tc>
                <w:tcPr>
                  <w:tcW w:w="1080" w:type="dxa"/>
                  <w:vAlign w:val="center"/>
                </w:tcPr>
                <w:p w:rsidR="00FB7667" w:rsidRPr="00A2372F" w:rsidRDefault="008D1029" w:rsidP="00FB7667">
                  <w:pPr>
                    <w:jc w:val="center"/>
                    <w:rPr>
                      <w:color w:val="000000"/>
                      <w:sz w:val="24"/>
                      <w:szCs w:val="24"/>
                    </w:rPr>
                  </w:pPr>
                  <w:r w:rsidRPr="00A2372F">
                    <w:rPr>
                      <w:color w:val="000000"/>
                      <w:sz w:val="24"/>
                      <w:szCs w:val="24"/>
                    </w:rPr>
                    <w:t>Độ</w:t>
                  </w:r>
                  <w:r w:rsidR="00FB7667" w:rsidRPr="00A2372F">
                    <w:rPr>
                      <w:color w:val="000000"/>
                      <w:sz w:val="24"/>
                      <w:szCs w:val="24"/>
                    </w:rPr>
                    <w:t xml:space="preserve"> d</w:t>
                  </w:r>
                  <w:r w:rsidRPr="00A2372F">
                    <w:rPr>
                      <w:color w:val="000000"/>
                      <w:sz w:val="24"/>
                      <w:szCs w:val="24"/>
                    </w:rPr>
                    <w:t>à</w:t>
                  </w:r>
                  <w:r w:rsidR="00FB7667" w:rsidRPr="00A2372F">
                    <w:rPr>
                      <w:color w:val="000000"/>
                      <w:sz w:val="24"/>
                      <w:szCs w:val="24"/>
                    </w:rPr>
                    <w:t xml:space="preserve">i </w:t>
                  </w:r>
                  <w:r w:rsidRPr="00A2372F">
                    <w:rPr>
                      <w:color w:val="000000"/>
                      <w:sz w:val="24"/>
                      <w:szCs w:val="24"/>
                    </w:rPr>
                    <w:t>đườ</w:t>
                  </w:r>
                  <w:r w:rsidR="00FB7667" w:rsidRPr="00A2372F">
                    <w:rPr>
                      <w:color w:val="000000"/>
                      <w:sz w:val="24"/>
                      <w:szCs w:val="24"/>
                    </w:rPr>
                    <w:t>ng tr</w:t>
                  </w:r>
                  <w:r w:rsidRPr="00A2372F">
                    <w:rPr>
                      <w:color w:val="000000"/>
                      <w:sz w:val="24"/>
                      <w:szCs w:val="24"/>
                    </w:rPr>
                    <w:t>ò</w:t>
                  </w:r>
                  <w:r w:rsidR="00FB7667"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C )</w:t>
                  </w:r>
                </w:p>
              </w:tc>
              <w:tc>
                <w:tcPr>
                  <w:tcW w:w="1233" w:type="dxa"/>
                  <w:tcBorders>
                    <w:bottom w:val="single" w:sz="4" w:space="0" w:color="auto"/>
                  </w:tcBorders>
                  <w:vAlign w:val="center"/>
                </w:tcPr>
                <w:p w:rsidR="00FB7667" w:rsidRPr="00A2372F" w:rsidRDefault="00FB7667" w:rsidP="00FB7667">
                  <w:pPr>
                    <w:jc w:val="center"/>
                    <w:rPr>
                      <w:color w:val="000000"/>
                      <w:sz w:val="24"/>
                      <w:szCs w:val="24"/>
                    </w:rPr>
                  </w:pPr>
                  <w:r w:rsidRPr="00A2372F">
                    <w:rPr>
                      <w:color w:val="000000"/>
                      <w:sz w:val="24"/>
                      <w:szCs w:val="24"/>
                    </w:rPr>
                    <w:t>Di</w:t>
                  </w:r>
                  <w:r w:rsidR="008D1029" w:rsidRPr="00A2372F">
                    <w:rPr>
                      <w:color w:val="000000"/>
                      <w:sz w:val="24"/>
                      <w:szCs w:val="24"/>
                    </w:rPr>
                    <w:t>ệ</w:t>
                  </w:r>
                  <w:r w:rsidRPr="00A2372F">
                    <w:rPr>
                      <w:color w:val="000000"/>
                      <w:sz w:val="24"/>
                      <w:szCs w:val="24"/>
                    </w:rPr>
                    <w:t>n t</w:t>
                  </w:r>
                  <w:r w:rsidR="008D1029" w:rsidRPr="00A2372F">
                    <w:rPr>
                      <w:color w:val="000000"/>
                      <w:sz w:val="24"/>
                      <w:szCs w:val="24"/>
                    </w:rPr>
                    <w:t>í</w:t>
                  </w:r>
                  <w:r w:rsidRPr="00A2372F">
                    <w:rPr>
                      <w:color w:val="000000"/>
                      <w:sz w:val="24"/>
                      <w:szCs w:val="24"/>
                    </w:rPr>
                    <w:t>ch h</w:t>
                  </w:r>
                  <w:r w:rsidR="008D1029" w:rsidRPr="00A2372F">
                    <w:rPr>
                      <w:color w:val="000000"/>
                      <w:sz w:val="24"/>
                      <w:szCs w:val="24"/>
                    </w:rPr>
                    <w:t>ì</w:t>
                  </w:r>
                  <w:r w:rsidRPr="00A2372F">
                    <w:rPr>
                      <w:color w:val="000000"/>
                      <w:sz w:val="24"/>
                      <w:szCs w:val="24"/>
                    </w:rPr>
                    <w:t>nh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 S )</w:t>
                  </w:r>
                </w:p>
              </w:tc>
              <w:tc>
                <w:tcPr>
                  <w:tcW w:w="927" w:type="dxa"/>
                  <w:vAlign w:val="center"/>
                </w:tcPr>
                <w:p w:rsidR="00FB7667" w:rsidRPr="00A2372F" w:rsidRDefault="00FB7667" w:rsidP="00FB7667">
                  <w:pPr>
                    <w:jc w:val="center"/>
                    <w:rPr>
                      <w:color w:val="000000"/>
                      <w:sz w:val="24"/>
                      <w:szCs w:val="24"/>
                    </w:rPr>
                  </w:pPr>
                  <w:r w:rsidRPr="00A2372F">
                    <w:rPr>
                      <w:color w:val="000000"/>
                      <w:sz w:val="24"/>
                      <w:szCs w:val="24"/>
                    </w:rPr>
                    <w:t>S</w:t>
                  </w:r>
                  <w:r w:rsidR="008D1029" w:rsidRPr="00A2372F">
                    <w:rPr>
                      <w:color w:val="000000"/>
                      <w:sz w:val="24"/>
                      <w:szCs w:val="24"/>
                    </w:rPr>
                    <w:t>ố</w:t>
                  </w:r>
                  <w:r w:rsidRPr="00A2372F">
                    <w:rPr>
                      <w:color w:val="000000"/>
                      <w:sz w:val="24"/>
                      <w:szCs w:val="24"/>
                    </w:rPr>
                    <w:t xml:space="preserve"> </w:t>
                  </w:r>
                  <w:r w:rsidR="008D1029" w:rsidRPr="00A2372F">
                    <w:rPr>
                      <w:color w:val="000000"/>
                      <w:sz w:val="24"/>
                      <w:szCs w:val="24"/>
                    </w:rPr>
                    <w:t>đ</w:t>
                  </w:r>
                  <w:r w:rsidRPr="00A2372F">
                    <w:rPr>
                      <w:color w:val="000000"/>
                      <w:sz w:val="24"/>
                      <w:szCs w:val="24"/>
                    </w:rPr>
                    <w:t>o c</w:t>
                  </w:r>
                  <w:r w:rsidR="008D1029" w:rsidRPr="00A2372F">
                    <w:rPr>
                      <w:color w:val="000000"/>
                      <w:sz w:val="24"/>
                      <w:szCs w:val="24"/>
                    </w:rPr>
                    <w:t>ủ</w:t>
                  </w:r>
                  <w:r w:rsidRPr="00A2372F">
                    <w:rPr>
                      <w:color w:val="000000"/>
                      <w:sz w:val="24"/>
                      <w:szCs w:val="24"/>
                    </w:rPr>
                    <w:t>a cung tr</w:t>
                  </w:r>
                  <w:r w:rsidR="008D1029" w:rsidRPr="00A2372F">
                    <w:rPr>
                      <w:color w:val="000000"/>
                      <w:sz w:val="24"/>
                      <w:szCs w:val="24"/>
                    </w:rPr>
                    <w:t>ò</w:t>
                  </w:r>
                  <w:r w:rsidRPr="00A2372F">
                    <w:rPr>
                      <w:color w:val="000000"/>
                      <w:sz w:val="24"/>
                      <w:szCs w:val="24"/>
                    </w:rPr>
                    <w:t>n</w:t>
                  </w:r>
                </w:p>
                <w:p w:rsidR="00FB7667" w:rsidRPr="00A2372F" w:rsidRDefault="00FB7667" w:rsidP="00FB7667">
                  <w:pPr>
                    <w:jc w:val="center"/>
                    <w:rPr>
                      <w:color w:val="000000"/>
                      <w:sz w:val="24"/>
                      <w:szCs w:val="24"/>
                    </w:rPr>
                  </w:pPr>
                  <w:r w:rsidRPr="00A2372F">
                    <w:rPr>
                      <w:color w:val="000000"/>
                      <w:sz w:val="24"/>
                      <w:szCs w:val="24"/>
                    </w:rPr>
                    <w:t>( n</w:t>
                  </w:r>
                  <w:r w:rsidRPr="00A2372F">
                    <w:rPr>
                      <w:color w:val="000000"/>
                      <w:sz w:val="24"/>
                      <w:szCs w:val="24"/>
                      <w:vertAlign w:val="superscript"/>
                    </w:rPr>
                    <w:t>0</w:t>
                  </w:r>
                  <w:r w:rsidRPr="00A2372F">
                    <w:rPr>
                      <w:color w:val="000000"/>
                      <w:sz w:val="24"/>
                      <w:szCs w:val="24"/>
                    </w:rPr>
                    <w:t xml:space="preserve"> )</w:t>
                  </w:r>
                </w:p>
              </w:tc>
              <w:tc>
                <w:tcPr>
                  <w:tcW w:w="1260" w:type="dxa"/>
                  <w:tcBorders>
                    <w:bottom w:val="single" w:sz="4" w:space="0" w:color="auto"/>
                  </w:tcBorders>
                  <w:vAlign w:val="center"/>
                </w:tcPr>
                <w:p w:rsidR="00FB7667" w:rsidRPr="00A2372F" w:rsidRDefault="00FB7667" w:rsidP="00FB7667">
                  <w:pPr>
                    <w:jc w:val="center"/>
                    <w:rPr>
                      <w:color w:val="000000"/>
                      <w:sz w:val="24"/>
                      <w:szCs w:val="24"/>
                      <w:lang w:val="pt-BR"/>
                    </w:rPr>
                  </w:pPr>
                  <w:r w:rsidRPr="00A2372F">
                    <w:rPr>
                      <w:color w:val="000000"/>
                      <w:sz w:val="24"/>
                      <w:szCs w:val="24"/>
                      <w:lang w:val="pt-BR"/>
                    </w:rPr>
                    <w:t>Di</w:t>
                  </w:r>
                  <w:r w:rsidR="008D1029" w:rsidRPr="00A2372F">
                    <w:rPr>
                      <w:color w:val="000000"/>
                      <w:sz w:val="24"/>
                      <w:szCs w:val="24"/>
                      <w:lang w:val="pt-BR"/>
                    </w:rPr>
                    <w:t>ệ</w:t>
                  </w:r>
                  <w:r w:rsidRPr="00A2372F">
                    <w:rPr>
                      <w:color w:val="000000"/>
                      <w:sz w:val="24"/>
                      <w:szCs w:val="24"/>
                      <w:lang w:val="pt-BR"/>
                    </w:rPr>
                    <w:t>n t</w:t>
                  </w:r>
                  <w:r w:rsidR="008D1029" w:rsidRPr="00A2372F">
                    <w:rPr>
                      <w:color w:val="000000"/>
                      <w:sz w:val="24"/>
                      <w:szCs w:val="24"/>
                      <w:lang w:val="pt-BR"/>
                    </w:rPr>
                    <w:t>í</w:t>
                  </w:r>
                  <w:r w:rsidRPr="00A2372F">
                    <w:rPr>
                      <w:color w:val="000000"/>
                      <w:sz w:val="24"/>
                      <w:szCs w:val="24"/>
                      <w:lang w:val="pt-BR"/>
                    </w:rPr>
                    <w:t>ch h</w:t>
                  </w:r>
                  <w:r w:rsidR="008D1029" w:rsidRPr="00A2372F">
                    <w:rPr>
                      <w:color w:val="000000"/>
                      <w:sz w:val="24"/>
                      <w:szCs w:val="24"/>
                      <w:lang w:val="pt-BR"/>
                    </w:rPr>
                    <w:t>ì</w:t>
                  </w:r>
                  <w:r w:rsidRPr="00A2372F">
                    <w:rPr>
                      <w:color w:val="000000"/>
                      <w:sz w:val="24"/>
                      <w:szCs w:val="24"/>
                      <w:lang w:val="pt-BR"/>
                    </w:rPr>
                    <w:t>nh qu</w:t>
                  </w:r>
                  <w:r w:rsidR="008D1029" w:rsidRPr="00A2372F">
                    <w:rPr>
                      <w:color w:val="000000"/>
                      <w:sz w:val="24"/>
                      <w:szCs w:val="24"/>
                      <w:lang w:val="pt-BR"/>
                    </w:rPr>
                    <w:t>ạ</w:t>
                  </w:r>
                  <w:r w:rsidRPr="00A2372F">
                    <w:rPr>
                      <w:color w:val="000000"/>
                      <w:sz w:val="24"/>
                      <w:szCs w:val="24"/>
                      <w:lang w:val="pt-BR"/>
                    </w:rPr>
                    <w:t>t tr</w:t>
                  </w:r>
                  <w:r w:rsidR="008D1029" w:rsidRPr="00A2372F">
                    <w:rPr>
                      <w:color w:val="000000"/>
                      <w:sz w:val="24"/>
                      <w:szCs w:val="24"/>
                      <w:lang w:val="pt-BR"/>
                    </w:rPr>
                    <w:t>ò</w:t>
                  </w:r>
                  <w:r w:rsidRPr="00A2372F">
                    <w:rPr>
                      <w:color w:val="000000"/>
                      <w:sz w:val="24"/>
                      <w:szCs w:val="24"/>
                      <w:lang w:val="pt-BR"/>
                    </w:rPr>
                    <w:t>n cung n</w:t>
                  </w:r>
                  <w:r w:rsidRPr="00A2372F">
                    <w:rPr>
                      <w:color w:val="000000"/>
                      <w:sz w:val="24"/>
                      <w:szCs w:val="24"/>
                      <w:vertAlign w:val="superscript"/>
                      <w:lang w:val="pt-BR"/>
                    </w:rPr>
                    <w:t>0</w:t>
                  </w:r>
                </w:p>
              </w:tc>
            </w:tr>
            <w:tr w:rsidR="00F27773" w:rsidRPr="00A2372F">
              <w:tc>
                <w:tcPr>
                  <w:tcW w:w="967"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2,1 cm</w:t>
                  </w:r>
                </w:p>
              </w:tc>
              <w:tc>
                <w:tcPr>
                  <w:tcW w:w="1080"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13,2 cm</w:t>
                  </w:r>
                </w:p>
              </w:tc>
              <w:tc>
                <w:tcPr>
                  <w:tcW w:w="1233" w:type="dxa"/>
                  <w:tcBorders>
                    <w:bottom w:val="single" w:sz="4" w:space="0" w:color="auto"/>
                  </w:tcBorders>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3,8 cm</w:t>
                  </w:r>
                  <w:r w:rsidRPr="00A2372F">
                    <w:rPr>
                      <w:color w:val="000000"/>
                      <w:sz w:val="22"/>
                      <w:szCs w:val="22"/>
                      <w:vertAlign w:val="superscript"/>
                    </w:rPr>
                    <w:t>2</w:t>
                  </w:r>
                </w:p>
              </w:tc>
              <w:tc>
                <w:tcPr>
                  <w:tcW w:w="927"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47,5</w:t>
                  </w:r>
                  <w:r w:rsidRPr="00A2372F">
                    <w:rPr>
                      <w:color w:val="000000"/>
                      <w:sz w:val="22"/>
                      <w:szCs w:val="22"/>
                      <w:vertAlign w:val="superscript"/>
                    </w:rPr>
                    <w:t>0</w:t>
                  </w:r>
                </w:p>
              </w:tc>
              <w:tc>
                <w:tcPr>
                  <w:tcW w:w="1260"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83 cm</w:t>
                  </w:r>
                  <w:r w:rsidRPr="00A2372F">
                    <w:rPr>
                      <w:color w:val="000000"/>
                      <w:sz w:val="22"/>
                      <w:szCs w:val="22"/>
                      <w:vertAlign w:val="superscript"/>
                    </w:rPr>
                    <w:t>2</w:t>
                  </w:r>
                </w:p>
              </w:tc>
            </w:tr>
            <w:tr w:rsidR="00F27773" w:rsidRPr="00A2372F">
              <w:tc>
                <w:tcPr>
                  <w:tcW w:w="967" w:type="dxa"/>
                  <w:tcBorders>
                    <w:bottom w:val="single" w:sz="4" w:space="0" w:color="auto"/>
                  </w:tcBorders>
                  <w:vAlign w:val="center"/>
                </w:tcPr>
                <w:p w:rsidR="00FB7667" w:rsidRPr="00A2372F" w:rsidRDefault="00FB7667" w:rsidP="00FB7667">
                  <w:pPr>
                    <w:jc w:val="center"/>
                    <w:rPr>
                      <w:color w:val="000000"/>
                      <w:sz w:val="22"/>
                      <w:szCs w:val="22"/>
                    </w:rPr>
                  </w:pPr>
                  <w:r w:rsidRPr="00A2372F">
                    <w:rPr>
                      <w:color w:val="000000"/>
                      <w:sz w:val="22"/>
                      <w:szCs w:val="22"/>
                    </w:rPr>
                    <w:t>2,5 cm</w:t>
                  </w:r>
                </w:p>
              </w:tc>
              <w:tc>
                <w:tcPr>
                  <w:tcW w:w="1080" w:type="dxa"/>
                  <w:tcBorders>
                    <w:bottom w:val="single" w:sz="4" w:space="0" w:color="auto"/>
                  </w:tcBorders>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15,7 cm</w:t>
                  </w:r>
                </w:p>
              </w:tc>
              <w:tc>
                <w:tcPr>
                  <w:tcW w:w="1233"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9,6 cm</w:t>
                  </w:r>
                  <w:r w:rsidRPr="00A2372F">
                    <w:rPr>
                      <w:color w:val="000000"/>
                      <w:sz w:val="22"/>
                      <w:szCs w:val="22"/>
                      <w:vertAlign w:val="superscript"/>
                    </w:rPr>
                    <w:t>2</w:t>
                  </w:r>
                </w:p>
              </w:tc>
              <w:tc>
                <w:tcPr>
                  <w:tcW w:w="927" w:type="dxa"/>
                  <w:tcBorders>
                    <w:bottom w:val="single" w:sz="4" w:space="0" w:color="auto"/>
                  </w:tcBorders>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229,6</w:t>
                  </w:r>
                  <w:r w:rsidRPr="00A2372F">
                    <w:rPr>
                      <w:color w:val="000000"/>
                      <w:sz w:val="22"/>
                      <w:szCs w:val="22"/>
                      <w:vertAlign w:val="superscript"/>
                    </w:rPr>
                    <w:t>0</w:t>
                  </w:r>
                </w:p>
              </w:tc>
              <w:tc>
                <w:tcPr>
                  <w:tcW w:w="1260" w:type="dxa"/>
                  <w:vAlign w:val="center"/>
                </w:tcPr>
                <w:p w:rsidR="00FB7667" w:rsidRPr="00A2372F" w:rsidRDefault="00FB7667" w:rsidP="00FB7667">
                  <w:pPr>
                    <w:jc w:val="center"/>
                    <w:rPr>
                      <w:color w:val="000000"/>
                      <w:sz w:val="22"/>
                      <w:szCs w:val="22"/>
                    </w:rPr>
                  </w:pPr>
                  <w:r w:rsidRPr="00A2372F">
                    <w:rPr>
                      <w:color w:val="000000"/>
                      <w:sz w:val="22"/>
                      <w:szCs w:val="22"/>
                    </w:rPr>
                    <w:t>12,50 cm</w:t>
                  </w:r>
                  <w:r w:rsidRPr="00A2372F">
                    <w:rPr>
                      <w:color w:val="000000"/>
                      <w:sz w:val="22"/>
                      <w:szCs w:val="22"/>
                      <w:vertAlign w:val="superscript"/>
                    </w:rPr>
                    <w:t>2</w:t>
                  </w:r>
                </w:p>
              </w:tc>
            </w:tr>
            <w:tr w:rsidR="00FB7667" w:rsidRPr="00A2372F">
              <w:tc>
                <w:tcPr>
                  <w:tcW w:w="967"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3,5 cm</w:t>
                  </w:r>
                </w:p>
              </w:tc>
              <w:tc>
                <w:tcPr>
                  <w:tcW w:w="1080" w:type="dxa"/>
                  <w:shd w:val="pct25" w:color="auto" w:fill="auto"/>
                  <w:vAlign w:val="center"/>
                </w:tcPr>
                <w:p w:rsidR="00FB7667" w:rsidRPr="00A2372F" w:rsidRDefault="00FB7667" w:rsidP="00FB7667">
                  <w:pPr>
                    <w:jc w:val="center"/>
                    <w:rPr>
                      <w:color w:val="000000"/>
                      <w:sz w:val="22"/>
                      <w:szCs w:val="22"/>
                    </w:rPr>
                  </w:pPr>
                  <w:r w:rsidRPr="00A2372F">
                    <w:rPr>
                      <w:color w:val="000000"/>
                      <w:sz w:val="22"/>
                      <w:szCs w:val="22"/>
                    </w:rPr>
                    <w:t>22 cm</w:t>
                  </w:r>
                </w:p>
              </w:tc>
              <w:tc>
                <w:tcPr>
                  <w:tcW w:w="1233" w:type="dxa"/>
                  <w:vAlign w:val="center"/>
                </w:tcPr>
                <w:p w:rsidR="00FB7667" w:rsidRPr="00A2372F" w:rsidRDefault="00FB7667" w:rsidP="00FB7667">
                  <w:pPr>
                    <w:jc w:val="center"/>
                    <w:rPr>
                      <w:color w:val="000000"/>
                      <w:sz w:val="22"/>
                      <w:szCs w:val="22"/>
                    </w:rPr>
                  </w:pPr>
                  <w:r w:rsidRPr="00A2372F">
                    <w:rPr>
                      <w:color w:val="000000"/>
                      <w:sz w:val="22"/>
                      <w:szCs w:val="22"/>
                    </w:rPr>
                    <w:t>37,80 cm</w:t>
                  </w:r>
                  <w:r w:rsidRPr="00A2372F">
                    <w:rPr>
                      <w:color w:val="000000"/>
                      <w:sz w:val="22"/>
                      <w:szCs w:val="22"/>
                      <w:vertAlign w:val="superscript"/>
                    </w:rPr>
                    <w:t>2</w:t>
                  </w:r>
                </w:p>
              </w:tc>
              <w:tc>
                <w:tcPr>
                  <w:tcW w:w="927" w:type="dxa"/>
                  <w:shd w:val="pct25" w:color="auto" w:fill="auto"/>
                  <w:vAlign w:val="center"/>
                </w:tcPr>
                <w:p w:rsidR="00FB7667" w:rsidRPr="00A2372F" w:rsidRDefault="00FB7667" w:rsidP="00FB7667">
                  <w:pPr>
                    <w:jc w:val="center"/>
                    <w:rPr>
                      <w:color w:val="000000"/>
                      <w:sz w:val="22"/>
                      <w:szCs w:val="22"/>
                      <w:vertAlign w:val="superscript"/>
                    </w:rPr>
                  </w:pPr>
                  <w:r w:rsidRPr="00A2372F">
                    <w:rPr>
                      <w:color w:val="000000"/>
                      <w:sz w:val="22"/>
                      <w:szCs w:val="22"/>
                    </w:rPr>
                    <w:t>101</w:t>
                  </w:r>
                  <w:r w:rsidRPr="00A2372F">
                    <w:rPr>
                      <w:color w:val="000000"/>
                      <w:sz w:val="22"/>
                      <w:szCs w:val="22"/>
                      <w:vertAlign w:val="superscript"/>
                    </w:rPr>
                    <w:t>0</w:t>
                  </w:r>
                </w:p>
              </w:tc>
              <w:tc>
                <w:tcPr>
                  <w:tcW w:w="1260" w:type="dxa"/>
                  <w:vAlign w:val="center"/>
                </w:tcPr>
                <w:p w:rsidR="00FB7667" w:rsidRPr="00A2372F" w:rsidRDefault="00FB7667" w:rsidP="00FB7667">
                  <w:pPr>
                    <w:jc w:val="center"/>
                    <w:rPr>
                      <w:color w:val="000000"/>
                      <w:sz w:val="22"/>
                      <w:szCs w:val="22"/>
                    </w:rPr>
                  </w:pPr>
                  <w:r w:rsidRPr="00A2372F">
                    <w:rPr>
                      <w:color w:val="000000"/>
                      <w:sz w:val="22"/>
                      <w:szCs w:val="22"/>
                    </w:rPr>
                    <w:t>10, 60 cm</w:t>
                  </w:r>
                  <w:r w:rsidRPr="00A2372F">
                    <w:rPr>
                      <w:color w:val="000000"/>
                      <w:sz w:val="22"/>
                      <w:szCs w:val="22"/>
                      <w:vertAlign w:val="superscript"/>
                    </w:rPr>
                    <w:t>2</w:t>
                  </w:r>
                </w:p>
              </w:tc>
            </w:tr>
          </w:tbl>
          <w:p w:rsidR="00FB7667" w:rsidRPr="00A2372F" w:rsidRDefault="00FB7667" w:rsidP="00FB7667">
            <w:pPr>
              <w:jc w:val="both"/>
              <w:rPr>
                <w:color w:val="000000"/>
              </w:rPr>
            </w:pPr>
          </w:p>
        </w:tc>
      </w:tr>
    </w:tbl>
    <w:p w:rsidR="007E172B" w:rsidRPr="00A2372F" w:rsidRDefault="007E172B" w:rsidP="00FB7667">
      <w:pPr>
        <w:jc w:val="center"/>
        <w:rPr>
          <w:b/>
          <w:color w:val="000000"/>
        </w:rPr>
      </w:pPr>
    </w:p>
    <w:p w:rsidR="00FB7667" w:rsidRPr="00A2372F" w:rsidRDefault="008F2888" w:rsidP="00FB7667">
      <w:pPr>
        <w:jc w:val="center"/>
        <w:rPr>
          <w:b/>
          <w:color w:val="000000"/>
        </w:rPr>
      </w:pPr>
      <w:r w:rsidRPr="00A2372F">
        <w:rPr>
          <w:b/>
          <w:color w:val="000000"/>
        </w:rPr>
        <w:t>HĐ 4. VẬN DỤNG.</w:t>
      </w:r>
    </w:p>
    <w:p w:rsidR="007E172B" w:rsidRPr="00A2372F" w:rsidRDefault="007E172B" w:rsidP="00FB7667">
      <w:pPr>
        <w:jc w:val="center"/>
        <w:rPr>
          <w:b/>
          <w:color w:val="000000"/>
        </w:rPr>
      </w:pPr>
    </w:p>
    <w:p w:rsidR="008F2888" w:rsidRPr="00A2372F" w:rsidRDefault="008F2888" w:rsidP="00FB7667">
      <w:pPr>
        <w:jc w:val="center"/>
        <w:rPr>
          <w:b/>
          <w:color w:val="000000"/>
        </w:rPr>
      </w:pPr>
      <w:r w:rsidRPr="00A2372F">
        <w:rPr>
          <w:b/>
          <w:color w:val="000000"/>
        </w:rPr>
        <w:t>HS được chốt công thức tính diện tích hình tròn, quạt tròn và vận dụng vào thực tiễn giải bài tập trong sSGK và thực tiễn cuộc sống.</w:t>
      </w:r>
    </w:p>
    <w:p w:rsidR="007E172B" w:rsidRPr="00A2372F" w:rsidRDefault="007E172B"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354"/>
        <w:gridCol w:w="5586"/>
      </w:tblGrid>
      <w:tr w:rsidR="00FB7667" w:rsidRPr="00A2372F">
        <w:trPr>
          <w:trHeight w:val="2009"/>
        </w:trPr>
        <w:tc>
          <w:tcPr>
            <w:tcW w:w="4354" w:type="dxa"/>
            <w:tcBorders>
              <w:top w:val="single" w:sz="4" w:space="0" w:color="auto"/>
            </w:tcBorders>
            <w:shd w:val="clear" w:color="auto" w:fill="auto"/>
          </w:tcPr>
          <w:p w:rsidR="00FB7667" w:rsidRPr="00A2372F" w:rsidRDefault="00FB7667" w:rsidP="00FB7667">
            <w:pPr>
              <w:jc w:val="both"/>
              <w:rPr>
                <w:color w:val="000000"/>
              </w:rPr>
            </w:pPr>
            <w:r w:rsidRPr="00A2372F">
              <w:rPr>
                <w:color w:val="000000"/>
              </w:rPr>
              <w:t>- 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 </w:t>
            </w:r>
          </w:p>
          <w:p w:rsidR="00FB7667" w:rsidRPr="00A2372F" w:rsidRDefault="00FB7667" w:rsidP="00FB7667">
            <w:pPr>
              <w:jc w:val="both"/>
              <w:rPr>
                <w:color w:val="000000"/>
              </w:rPr>
            </w:pPr>
            <w:r w:rsidRPr="00A2372F">
              <w:rPr>
                <w:color w:val="000000"/>
              </w:rPr>
              <w:t>-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v</w:t>
            </w:r>
            <w:r w:rsidR="008D1029" w:rsidRPr="00A2372F">
              <w:rPr>
                <w:color w:val="000000"/>
              </w:rPr>
              <w:t>à</w:t>
            </w:r>
            <w:r w:rsidRPr="00A2372F">
              <w:rPr>
                <w:color w:val="000000"/>
              </w:rPr>
              <w:t>o gi</w:t>
            </w:r>
            <w:r w:rsidR="008D1029" w:rsidRPr="00A2372F">
              <w:rPr>
                <w:color w:val="000000"/>
              </w:rPr>
              <w:t>ả</w:t>
            </w:r>
            <w:r w:rsidRPr="00A2372F">
              <w:rPr>
                <w:color w:val="000000"/>
              </w:rPr>
              <w:t>i b</w:t>
            </w:r>
            <w:r w:rsidR="008D1029" w:rsidRPr="00A2372F">
              <w:rPr>
                <w:color w:val="000000"/>
              </w:rPr>
              <w:t>à</w:t>
            </w:r>
            <w:r w:rsidRPr="00A2372F">
              <w:rPr>
                <w:color w:val="000000"/>
              </w:rPr>
              <w:t>i t</w:t>
            </w:r>
            <w:r w:rsidR="008D1029" w:rsidRPr="00A2372F">
              <w:rPr>
                <w:color w:val="000000"/>
              </w:rPr>
              <w:t>ậ</w:t>
            </w:r>
            <w:r w:rsidRPr="00A2372F">
              <w:rPr>
                <w:color w:val="000000"/>
              </w:rPr>
              <w:t>p 79 (SGK)</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w:t>
            </w:r>
            <w:r w:rsidR="008D1029" w:rsidRPr="00A2372F">
              <w:rPr>
                <w:color w:val="000000"/>
              </w:rPr>
              <w:t>ọ</w:t>
            </w:r>
            <w:r w:rsidRPr="00A2372F">
              <w:rPr>
                <w:color w:val="000000"/>
              </w:rPr>
              <w:t>i m</w:t>
            </w:r>
            <w:r w:rsidR="008D1029" w:rsidRPr="00A2372F">
              <w:rPr>
                <w:color w:val="000000"/>
              </w:rPr>
              <w:t>ộ</w:t>
            </w:r>
            <w:r w:rsidRPr="00A2372F">
              <w:rPr>
                <w:color w:val="000000"/>
              </w:rPr>
              <w:t>t HS l</w:t>
            </w:r>
            <w:r w:rsidR="008D1029" w:rsidRPr="00A2372F">
              <w:rPr>
                <w:color w:val="000000"/>
              </w:rPr>
              <w:t>ê</w:t>
            </w:r>
            <w:r w:rsidRPr="00A2372F">
              <w:rPr>
                <w:color w:val="000000"/>
              </w:rPr>
              <w:t>n b</w:t>
            </w:r>
            <w:r w:rsidR="008D1029" w:rsidRPr="00A2372F">
              <w:rPr>
                <w:color w:val="000000"/>
              </w:rPr>
              <w:t>ả</w:t>
            </w:r>
            <w:r w:rsidRPr="00A2372F">
              <w:rPr>
                <w:color w:val="000000"/>
              </w:rPr>
              <w:t>ng t</w:t>
            </w:r>
            <w:r w:rsidR="008D1029" w:rsidRPr="00A2372F">
              <w:rPr>
                <w:color w:val="000000"/>
              </w:rPr>
              <w:t>í</w:t>
            </w:r>
            <w:r w:rsidRPr="00A2372F">
              <w:rPr>
                <w:color w:val="000000"/>
              </w:rPr>
              <w:t>nh</w:t>
            </w:r>
          </w:p>
        </w:tc>
        <w:tc>
          <w:tcPr>
            <w:tcW w:w="5586" w:type="dxa"/>
            <w:tcBorders>
              <w:top w:val="single" w:sz="4" w:space="0" w:color="auto"/>
            </w:tcBorders>
          </w:tcPr>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79 ( sgk - 98 ) </w:t>
            </w:r>
          </w:p>
          <w:p w:rsidR="00FB7667" w:rsidRPr="00A2372F" w:rsidRDefault="008D1029" w:rsidP="00FB7667">
            <w:pPr>
              <w:jc w:val="both"/>
              <w:rPr>
                <w:color w:val="000000"/>
              </w:rPr>
            </w:pPr>
            <w:r w:rsidRPr="00A2372F">
              <w:rPr>
                <w:color w:val="000000"/>
              </w:rPr>
              <w:t>á</w:t>
            </w:r>
            <w:r w:rsidR="00FB7667" w:rsidRPr="00A2372F">
              <w:rPr>
                <w:color w:val="000000"/>
              </w:rPr>
              <w:t>p d</w:t>
            </w:r>
            <w:r w:rsidRPr="00A2372F">
              <w:rPr>
                <w:color w:val="000000"/>
              </w:rPr>
              <w:t>ụ</w:t>
            </w:r>
            <w:r w:rsidR="00FB7667" w:rsidRPr="00A2372F">
              <w:rPr>
                <w:color w:val="000000"/>
              </w:rPr>
              <w:t>ng c</w:t>
            </w:r>
            <w:r w:rsidRPr="00A2372F">
              <w:rPr>
                <w:color w:val="000000"/>
              </w:rPr>
              <w:t>ô</w:t>
            </w:r>
            <w:r w:rsidR="00FB7667" w:rsidRPr="00A2372F">
              <w:rPr>
                <w:color w:val="000000"/>
              </w:rPr>
              <w:t>ng th</w:t>
            </w:r>
            <w:r w:rsidRPr="00A2372F">
              <w:rPr>
                <w:color w:val="000000"/>
              </w:rPr>
              <w:t>ứ</w:t>
            </w:r>
            <w:r w:rsidR="00FB7667" w:rsidRPr="00A2372F">
              <w:rPr>
                <w:color w:val="000000"/>
              </w:rPr>
              <w:t>c t</w:t>
            </w:r>
            <w:r w:rsidRPr="00A2372F">
              <w:rPr>
                <w:color w:val="000000"/>
              </w:rPr>
              <w:t>í</w:t>
            </w:r>
            <w:r w:rsidR="00FB7667" w:rsidRPr="00A2372F">
              <w:rPr>
                <w:color w:val="000000"/>
              </w:rPr>
              <w:t>nh di</w:t>
            </w:r>
            <w:r w:rsidRPr="00A2372F">
              <w:rPr>
                <w:color w:val="000000"/>
              </w:rPr>
              <w:t>ệ</w:t>
            </w:r>
            <w:r w:rsidR="00FB7667" w:rsidRPr="00A2372F">
              <w:rPr>
                <w:color w:val="000000"/>
              </w:rPr>
              <w:t>n t</w:t>
            </w:r>
            <w:r w:rsidRPr="00A2372F">
              <w:rPr>
                <w:color w:val="000000"/>
              </w:rPr>
              <w:t>í</w:t>
            </w:r>
            <w:r w:rsidR="00FB7667" w:rsidRPr="00A2372F">
              <w:rPr>
                <w:color w:val="000000"/>
              </w:rPr>
              <w:t>ch h</w:t>
            </w:r>
            <w:r w:rsidRPr="00A2372F">
              <w:rPr>
                <w:color w:val="000000"/>
              </w:rPr>
              <w:t>ì</w:t>
            </w:r>
            <w:r w:rsidR="00FB7667" w:rsidRPr="00A2372F">
              <w:rPr>
                <w:color w:val="000000"/>
              </w:rPr>
              <w:t>nh qu</w:t>
            </w:r>
            <w:r w:rsidRPr="00A2372F">
              <w:rPr>
                <w:color w:val="000000"/>
              </w:rPr>
              <w:t>ạ</w:t>
            </w:r>
            <w:r w:rsidR="00FB7667" w:rsidRPr="00A2372F">
              <w:rPr>
                <w:color w:val="000000"/>
              </w:rPr>
              <w:t>t tr</w:t>
            </w:r>
            <w:r w:rsidRPr="00A2372F">
              <w:rPr>
                <w:color w:val="000000"/>
              </w:rPr>
              <w:t>ò</w:t>
            </w:r>
            <w:r w:rsidR="00FB7667" w:rsidRPr="00A2372F">
              <w:rPr>
                <w:color w:val="000000"/>
              </w:rPr>
              <w:t>n ta c</w:t>
            </w:r>
            <w:r w:rsidRPr="00A2372F">
              <w:rPr>
                <w:color w:val="000000"/>
              </w:rPr>
              <w:t>ó</w:t>
            </w:r>
            <w:r w:rsidR="00FB7667" w:rsidRPr="00A2372F">
              <w:rPr>
                <w:color w:val="000000"/>
              </w:rPr>
              <w:t xml:space="preserve"> : </w:t>
            </w:r>
          </w:p>
          <w:p w:rsidR="00FB7667" w:rsidRPr="00A2372F" w:rsidRDefault="00FB7667" w:rsidP="00FB7667">
            <w:pPr>
              <w:jc w:val="center"/>
              <w:rPr>
                <w:color w:val="000000"/>
              </w:rPr>
            </w:pPr>
            <w:r w:rsidRPr="00A2372F">
              <w:rPr>
                <w:color w:val="000000"/>
              </w:rPr>
              <w:t xml:space="preserve">S = </w:t>
            </w:r>
            <w:r w:rsidRPr="00A2372F">
              <w:rPr>
                <w:color w:val="000000"/>
                <w:position w:val="-24"/>
              </w:rPr>
              <w:object w:dxaOrig="3379" w:dyaOrig="660">
                <v:shape id="_x0000_i1986" type="#_x0000_t75" style="width:183pt;height:35.25pt" o:ole="">
                  <v:imagedata r:id="rId1647" o:title=""/>
                </v:shape>
                <o:OLEObject Type="Embed" ProgID="Equation.DSMT4" ShapeID="_x0000_i1986" DrawAspect="Content" ObjectID="_1639248270" r:id="rId1648"/>
              </w:object>
            </w:r>
            <w:r w:rsidRPr="00A2372F">
              <w:rPr>
                <w:color w:val="000000"/>
              </w:rPr>
              <w:t xml:space="preserve"> </w:t>
            </w:r>
          </w:p>
        </w:tc>
      </w:tr>
    </w:tbl>
    <w:p w:rsidR="007E172B" w:rsidRPr="00A2372F" w:rsidRDefault="007E172B" w:rsidP="00FB7667">
      <w:pPr>
        <w:jc w:val="center"/>
        <w:rPr>
          <w:b/>
          <w:color w:val="000000"/>
          <w:lang w:val="pt-BR"/>
        </w:rPr>
      </w:pPr>
    </w:p>
    <w:p w:rsidR="00FB7667" w:rsidRPr="00A2372F" w:rsidRDefault="008F2888" w:rsidP="00FB7667">
      <w:pPr>
        <w:jc w:val="center"/>
        <w:rPr>
          <w:b/>
          <w:color w:val="000000"/>
          <w:lang w:val="pt-BR"/>
        </w:rPr>
      </w:pPr>
      <w:r w:rsidRPr="00A2372F">
        <w:rPr>
          <w:b/>
          <w:color w:val="000000"/>
          <w:lang w:val="pt-BR"/>
        </w:rPr>
        <w:t>HĐ 5. TÌM TÒI Ở RỘNG.</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ong 77; 80; 81 (SGK - 98 , 99);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i t</w:t>
      </w:r>
      <w:r w:rsidR="008D1029" w:rsidRPr="00A2372F">
        <w:rPr>
          <w:color w:val="000000"/>
          <w:lang w:val="pt-BR"/>
        </w:rPr>
        <w:t>ậ</w:t>
      </w:r>
      <w:r w:rsidR="007E172B" w:rsidRPr="00A2372F">
        <w:rPr>
          <w:color w:val="000000"/>
          <w:lang w:val="pt-BR"/>
        </w:rPr>
        <w:t>p 77 (Sgk- 98 )</w:t>
      </w:r>
      <w:r w:rsidRPr="00A2372F">
        <w:rPr>
          <w:color w:val="000000"/>
          <w:lang w:val="pt-BR"/>
        </w:rPr>
        <w:t>: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 xml:space="preserve">nh R theo </w:t>
      </w:r>
      <w:r w:rsidR="008D1029" w:rsidRPr="00A2372F">
        <w:rPr>
          <w:color w:val="000000"/>
          <w:lang w:val="pt-BR"/>
        </w:rPr>
        <w:t>đườ</w:t>
      </w:r>
      <w:r w:rsidRPr="00A2372F">
        <w:rPr>
          <w:color w:val="000000"/>
          <w:lang w:val="pt-BR"/>
        </w:rPr>
        <w:t>ng ch</w:t>
      </w:r>
      <w:r w:rsidR="008D1029" w:rsidRPr="00A2372F">
        <w:rPr>
          <w:color w:val="000000"/>
          <w:lang w:val="pt-BR"/>
        </w:rPr>
        <w:t>é</w:t>
      </w:r>
      <w:r w:rsidRPr="00A2372F">
        <w:rPr>
          <w:color w:val="000000"/>
          <w:lang w:val="pt-BR"/>
        </w:rPr>
        <w:t>o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 xml:space="preserve">ng </w:t>
      </w:r>
      <w:r w:rsidRPr="00A2372F">
        <w:rPr>
          <w:color w:val="000000"/>
          <w:position w:val="-6"/>
        </w:rPr>
        <w:object w:dxaOrig="300" w:dyaOrig="240">
          <v:shape id="_x0000_i1987" type="#_x0000_t75" style="width:15pt;height:12pt" o:ole="">
            <v:imagedata r:id="rId1616" o:title=""/>
          </v:shape>
          <o:OLEObject Type="Embed" ProgID="Equation.DSMT4" ShapeID="_x0000_i1987" DrawAspect="Content" ObjectID="_1639248271" r:id="rId1649"/>
        </w:objec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heo R v</w:t>
      </w:r>
      <w:r w:rsidR="008D1029" w:rsidRPr="00A2372F">
        <w:rPr>
          <w:color w:val="000000"/>
          <w:lang w:val="pt-BR"/>
        </w:rPr>
        <w:t>ừ</w:t>
      </w:r>
      <w:r w:rsidRPr="00A2372F">
        <w:rPr>
          <w:color w:val="000000"/>
          <w:lang w:val="pt-BR"/>
        </w:rPr>
        <w:t>a t</w:t>
      </w:r>
      <w:r w:rsidR="008D1029" w:rsidRPr="00A2372F">
        <w:rPr>
          <w:color w:val="000000"/>
          <w:lang w:val="pt-BR"/>
        </w:rPr>
        <w:t>ì</w:t>
      </w:r>
      <w:r w:rsidRPr="00A2372F">
        <w:rPr>
          <w:color w:val="000000"/>
          <w:lang w:val="pt-BR"/>
        </w:rPr>
        <w:t xml:space="preserve">m </w:t>
      </w:r>
      <w:r w:rsidR="008D1029" w:rsidRPr="00A2372F">
        <w:rPr>
          <w:color w:val="000000"/>
          <w:lang w:val="pt-BR"/>
        </w:rPr>
        <w:t>đượ</w:t>
      </w:r>
      <w:r w:rsidRPr="00A2372F">
        <w:rPr>
          <w:color w:val="000000"/>
          <w:lang w:val="pt-BR"/>
        </w:rPr>
        <w:t xml:space="preserve">c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007E172B" w:rsidRPr="00A2372F">
        <w:rPr>
          <w:color w:val="000000"/>
          <w:lang w:val="pt-BR"/>
        </w:rPr>
        <w:t>n.</w:t>
      </w:r>
    </w:p>
    <w:p w:rsidR="007E172B" w:rsidRPr="00A2372F" w:rsidRDefault="007E172B" w:rsidP="00FB7667">
      <w:pPr>
        <w:ind w:firstLine="720"/>
        <w:jc w:val="both"/>
        <w:rPr>
          <w:color w:val="000000"/>
          <w:lang w:val="pt-BR"/>
        </w:rPr>
      </w:pPr>
      <w:r w:rsidRPr="00A2372F">
        <w:rPr>
          <w:color w:val="000000"/>
          <w:lang w:val="pt-BR"/>
        </w:rPr>
        <w:t xml:space="preserve">- Liên hệ việc sử dụng thành thạo các công thức tính độ dài đường tròn, cung tròn và diện tích hình tròn, quạt tròn đã học vào giải quyết nhưng bài toán thực tiễn. </w:t>
      </w:r>
    </w:p>
    <w:p w:rsidR="00FB7667" w:rsidRPr="00A2372F" w:rsidRDefault="00FB7667" w:rsidP="00FB7667">
      <w:pPr>
        <w:ind w:firstLine="720"/>
        <w:jc w:val="both"/>
        <w:rPr>
          <w:color w:val="000000"/>
          <w:lang w:val="pt-BR"/>
        </w:rPr>
      </w:pPr>
    </w:p>
    <w:p w:rsidR="00FB7667" w:rsidRPr="00A2372F" w:rsidRDefault="00FB7667" w:rsidP="00FB7667">
      <w:pPr>
        <w:jc w:val="center"/>
        <w:rPr>
          <w:color w:val="000000"/>
          <w:lang w:val="pt-BR"/>
        </w:rPr>
      </w:pPr>
      <w:r w:rsidRPr="00A2372F">
        <w:rPr>
          <w:color w:val="000000"/>
          <w:lang w:val="pt-BR"/>
        </w:rPr>
        <w:t>*******************************</w:t>
      </w:r>
    </w:p>
    <w:p w:rsidR="00D07C89" w:rsidRPr="00A2372F" w:rsidRDefault="00D07C89" w:rsidP="00D07C89">
      <w:pPr>
        <w:jc w:val="both"/>
        <w:rPr>
          <w:color w:val="000000"/>
          <w:lang w:val="pt-BR"/>
        </w:rPr>
      </w:pPr>
      <w:r w:rsidRPr="00A2372F">
        <w:rPr>
          <w:b/>
          <w:color w:val="000000"/>
          <w:lang w:val="pt-BR"/>
        </w:rPr>
        <w:t xml:space="preserve">TUẦN 28. Ngày soạn: </w:t>
      </w:r>
      <w:r w:rsidR="0011212A" w:rsidRPr="00A2372F">
        <w:rPr>
          <w:b/>
          <w:color w:val="000000"/>
          <w:lang w:val="pt-BR"/>
        </w:rPr>
        <w:t>06</w:t>
      </w:r>
      <w:r w:rsidRPr="00A2372F">
        <w:rPr>
          <w:b/>
          <w:color w:val="000000"/>
          <w:lang w:val="pt-BR"/>
        </w:rPr>
        <w:t>/3/</w:t>
      </w:r>
      <w:r w:rsidR="00C5787C" w:rsidRPr="00A2372F">
        <w:rPr>
          <w:b/>
          <w:color w:val="000000"/>
          <w:lang w:val="pt-BR"/>
        </w:rPr>
        <w:t>2018</w:t>
      </w:r>
      <w:r w:rsidRPr="00A2372F">
        <w:rPr>
          <w:b/>
          <w:color w:val="000000"/>
          <w:lang w:val="pt-BR"/>
        </w:rPr>
        <w:t xml:space="preserve">                                                    </w:t>
      </w:r>
      <w:r w:rsidR="0011212A" w:rsidRPr="00A2372F">
        <w:rPr>
          <w:b/>
          <w:color w:val="000000"/>
          <w:lang w:val="pt-BR"/>
        </w:rPr>
        <w:t xml:space="preserve">   </w:t>
      </w:r>
      <w:r w:rsidRPr="00A2372F">
        <w:rPr>
          <w:b/>
          <w:color w:val="000000"/>
          <w:lang w:val="pt-BR"/>
        </w:rPr>
        <w:t xml:space="preserve"> Ngày dạy 18/3/</w:t>
      </w:r>
      <w:r w:rsidR="00C5787C" w:rsidRPr="00A2372F">
        <w:rPr>
          <w:b/>
          <w:color w:val="000000"/>
          <w:lang w:val="pt-BR"/>
        </w:rPr>
        <w:t>2018</w:t>
      </w:r>
    </w:p>
    <w:p w:rsidR="00D07C89" w:rsidRPr="00A2372F" w:rsidRDefault="00D07C89" w:rsidP="00D07C89">
      <w:pPr>
        <w:jc w:val="center"/>
        <w:rPr>
          <w:b/>
          <w:color w:val="000000"/>
          <w:lang w:val="pt-BR"/>
        </w:rPr>
      </w:pPr>
    </w:p>
    <w:p w:rsidR="007E172B" w:rsidRPr="00A2372F" w:rsidRDefault="00D07C89" w:rsidP="007E172B">
      <w:pPr>
        <w:jc w:val="center"/>
        <w:rPr>
          <w:color w:val="000000"/>
          <w:lang w:val="pt-BR"/>
        </w:rPr>
      </w:pPr>
      <w:r w:rsidRPr="00A2372F">
        <w:rPr>
          <w:b/>
          <w:color w:val="000000"/>
          <w:lang w:val="pt-BR"/>
        </w:rPr>
        <w:t>Tiết 54. LUYỆN TẬP</w:t>
      </w:r>
    </w:p>
    <w:p w:rsidR="00C84FB4" w:rsidRPr="00A2372F" w:rsidRDefault="00C84FB4" w:rsidP="00FB7667">
      <w:pPr>
        <w:rPr>
          <w:b/>
          <w:color w:val="000000"/>
          <w:lang w:val="pt-BR"/>
        </w:rPr>
      </w:pPr>
    </w:p>
    <w:p w:rsidR="00FB7667" w:rsidRPr="00A2372F" w:rsidRDefault="00FB7667" w:rsidP="00FB7667">
      <w:pPr>
        <w:rPr>
          <w:b/>
          <w:color w:val="000000"/>
        </w:rPr>
      </w:pPr>
      <w:r w:rsidRPr="00A2372F">
        <w:rPr>
          <w:b/>
          <w:color w:val="000000"/>
        </w:rPr>
        <w:t>A/M</w:t>
      </w:r>
      <w:r w:rsidR="008D1029" w:rsidRPr="00A2372F">
        <w:rPr>
          <w:b/>
          <w:color w:val="000000"/>
        </w:rPr>
        <w:t>ụ</w:t>
      </w:r>
      <w:r w:rsidRPr="00A2372F">
        <w:rPr>
          <w:b/>
          <w:color w:val="000000"/>
        </w:rPr>
        <w:t>c ti</w:t>
      </w:r>
      <w:r w:rsidR="008D1029" w:rsidRPr="00A2372F">
        <w:rPr>
          <w:b/>
          <w:color w:val="000000"/>
        </w:rPr>
        <w:t>ê</w:t>
      </w:r>
      <w:r w:rsidRPr="00A2372F">
        <w:rPr>
          <w:b/>
          <w:color w:val="000000"/>
        </w:rPr>
        <w:t>u</w:t>
      </w:r>
    </w:p>
    <w:p w:rsidR="00FB7667" w:rsidRPr="00A2372F" w:rsidRDefault="00FB7667" w:rsidP="00FB7667">
      <w:pPr>
        <w:numPr>
          <w:ilvl w:val="0"/>
          <w:numId w:val="2"/>
        </w:numPr>
        <w:rPr>
          <w:b/>
          <w:color w:val="000000"/>
        </w:rPr>
      </w:pPr>
      <w:r w:rsidRPr="00A2372F">
        <w:rPr>
          <w:color w:val="000000"/>
        </w:rPr>
        <w:t>H</w:t>
      </w:r>
      <w:r w:rsidR="008D1029" w:rsidRPr="00A2372F">
        <w:rPr>
          <w:color w:val="000000"/>
        </w:rPr>
        <w:t>ọ</w:t>
      </w:r>
      <w:r w:rsidRPr="00A2372F">
        <w:rPr>
          <w:color w:val="000000"/>
        </w:rPr>
        <w:t>c xong ti</w:t>
      </w:r>
      <w:r w:rsidR="008D1029" w:rsidRPr="00A2372F">
        <w:rPr>
          <w:color w:val="000000"/>
        </w:rPr>
        <w:t>ế</w:t>
      </w:r>
      <w:r w:rsidRPr="00A2372F">
        <w:rPr>
          <w:color w:val="000000"/>
        </w:rPr>
        <w:t>t n</w:t>
      </w:r>
      <w:r w:rsidR="008D1029" w:rsidRPr="00A2372F">
        <w:rPr>
          <w:color w:val="000000"/>
        </w:rPr>
        <w:t>à</w:t>
      </w:r>
      <w:r w:rsidRPr="00A2372F">
        <w:rPr>
          <w:color w:val="000000"/>
        </w:rPr>
        <w:t>y HS c</w:t>
      </w:r>
      <w:r w:rsidR="008D1029" w:rsidRPr="00A2372F">
        <w:rPr>
          <w:color w:val="000000"/>
        </w:rPr>
        <w:t>ầ</w:t>
      </w:r>
      <w:r w:rsidRPr="00A2372F">
        <w:rPr>
          <w:color w:val="000000"/>
        </w:rPr>
        <w:t>n ph</w:t>
      </w:r>
      <w:r w:rsidR="008D1029" w:rsidRPr="00A2372F">
        <w:rPr>
          <w:color w:val="000000"/>
        </w:rPr>
        <w:t>ả</w:t>
      </w:r>
      <w:r w:rsidRPr="00A2372F">
        <w:rPr>
          <w:color w:val="000000"/>
        </w:rPr>
        <w:t xml:space="preserve">i </w:t>
      </w:r>
      <w:r w:rsidR="008D1029" w:rsidRPr="00A2372F">
        <w:rPr>
          <w:color w:val="000000"/>
        </w:rPr>
        <w:t>đạ</w:t>
      </w:r>
      <w:r w:rsidRPr="00A2372F">
        <w:rPr>
          <w:color w:val="000000"/>
        </w:rPr>
        <w:t xml:space="preserve">t </w:t>
      </w:r>
      <w:r w:rsidR="008D1029" w:rsidRPr="00A2372F">
        <w:rPr>
          <w:color w:val="000000"/>
        </w:rPr>
        <w:t>đượ</w:t>
      </w:r>
      <w:r w:rsidRPr="00A2372F">
        <w:rPr>
          <w:color w:val="000000"/>
        </w:rPr>
        <w:t>c:</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i</w:t>
      </w:r>
      <w:r w:rsidR="008D1029" w:rsidRPr="00A2372F">
        <w:rPr>
          <w:b/>
          <w:color w:val="000000"/>
        </w:rPr>
        <w:t>ế</w:t>
      </w:r>
      <w:r w:rsidRPr="00A2372F">
        <w:rPr>
          <w:b/>
          <w:color w:val="000000"/>
        </w:rPr>
        <w:t>n th</w:t>
      </w:r>
      <w:r w:rsidR="008D1029" w:rsidRPr="00A2372F">
        <w:rPr>
          <w:b/>
          <w:color w:val="000000"/>
        </w:rPr>
        <w:t>ứ</w:t>
      </w:r>
      <w:r w:rsidRPr="00A2372F">
        <w:rPr>
          <w:b/>
          <w:color w:val="000000"/>
        </w:rPr>
        <w:t xml:space="preserve">c  </w:t>
      </w:r>
    </w:p>
    <w:p w:rsidR="00FB7667" w:rsidRPr="00A2372F" w:rsidRDefault="00FB7667" w:rsidP="00FB7667">
      <w:pPr>
        <w:ind w:firstLine="720"/>
        <w:jc w:val="both"/>
        <w:rPr>
          <w:color w:val="000000"/>
        </w:rPr>
      </w:pPr>
      <w:r w:rsidRPr="00A2372F">
        <w:rPr>
          <w:color w:val="000000"/>
        </w:rPr>
        <w:t>- C</w:t>
      </w:r>
      <w:r w:rsidR="008D1029" w:rsidRPr="00A2372F">
        <w:rPr>
          <w:color w:val="000000"/>
        </w:rPr>
        <w:t>ủ</w:t>
      </w:r>
      <w:r w:rsidRPr="00A2372F">
        <w:rPr>
          <w:color w:val="000000"/>
        </w:rPr>
        <w:t>ng c</w:t>
      </w:r>
      <w:r w:rsidR="008D1029" w:rsidRPr="00A2372F">
        <w:rPr>
          <w:color w:val="000000"/>
        </w:rPr>
        <w:t>ố</w:t>
      </w:r>
      <w:r w:rsidRPr="00A2372F">
        <w:rPr>
          <w:color w:val="000000"/>
        </w:rPr>
        <w:t xml:space="preserve"> cho </w:t>
      </w:r>
      <w:r w:rsidRPr="00A2372F">
        <w:rPr>
          <w:bCs/>
          <w:color w:val="000000"/>
        </w:rPr>
        <w:t>h</w:t>
      </w:r>
      <w:r w:rsidR="008D1029" w:rsidRPr="00A2372F">
        <w:rPr>
          <w:bCs/>
          <w:color w:val="000000"/>
        </w:rPr>
        <w:t>ọ</w:t>
      </w:r>
      <w:r w:rsidRPr="00A2372F">
        <w:rPr>
          <w:bCs/>
          <w:color w:val="000000"/>
        </w:rPr>
        <w:t>c sinh</w:t>
      </w:r>
      <w:r w:rsidRPr="00A2372F">
        <w:rPr>
          <w:color w:val="000000"/>
        </w:rPr>
        <w:t xml:space="preserve">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 xml:space="preserve">ng </w:t>
      </w:r>
    </w:p>
    <w:p w:rsidR="00FB7667" w:rsidRPr="00A2372F" w:rsidRDefault="00FB7667" w:rsidP="00FB7667">
      <w:pPr>
        <w:ind w:firstLine="720"/>
        <w:jc w:val="both"/>
        <w:rPr>
          <w:color w:val="000000"/>
        </w:rPr>
      </w:pPr>
      <w:r w:rsidRPr="00A2372F">
        <w:rPr>
          <w:color w:val="000000"/>
        </w:rPr>
        <w:t>- C</w:t>
      </w:r>
      <w:r w:rsidR="008D1029" w:rsidRPr="00A2372F">
        <w:rPr>
          <w:color w:val="000000"/>
        </w:rPr>
        <w:t>ó</w:t>
      </w:r>
      <w:r w:rsidRPr="00A2372F">
        <w:rPr>
          <w:color w:val="000000"/>
        </w:rPr>
        <w:t xml:space="preserve">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ể</w:t>
      </w:r>
      <w:r w:rsidRPr="00A2372F">
        <w:rPr>
          <w:color w:val="000000"/>
        </w:rPr>
        <w:t xml:space="preserve">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n, gi</w:t>
      </w:r>
      <w:r w:rsidR="008D1029" w:rsidRPr="00A2372F">
        <w:rPr>
          <w:color w:val="000000"/>
        </w:rPr>
        <w:t>ả</w:t>
      </w:r>
      <w:r w:rsidRPr="00A2372F">
        <w:rPr>
          <w:color w:val="000000"/>
        </w:rPr>
        <w:t>i c</w:t>
      </w:r>
      <w:r w:rsidR="008D1029" w:rsidRPr="00A2372F">
        <w:rPr>
          <w:color w:val="000000"/>
        </w:rPr>
        <w:t>á</w:t>
      </w:r>
      <w:r w:rsidRPr="00A2372F">
        <w:rPr>
          <w:color w:val="000000"/>
        </w:rPr>
        <w:t>c b</w:t>
      </w:r>
      <w:r w:rsidR="008D1029" w:rsidRPr="00A2372F">
        <w:rPr>
          <w:color w:val="000000"/>
        </w:rPr>
        <w:t>à</w:t>
      </w:r>
      <w:r w:rsidRPr="00A2372F">
        <w:rPr>
          <w:color w:val="000000"/>
        </w:rPr>
        <w:t>i t</w:t>
      </w:r>
      <w:r w:rsidR="008D1029" w:rsidRPr="00A2372F">
        <w:rPr>
          <w:color w:val="000000"/>
        </w:rPr>
        <w:t>ậ</w:t>
      </w:r>
      <w:r w:rsidRPr="00A2372F">
        <w:rPr>
          <w:color w:val="000000"/>
        </w:rPr>
        <w:t>p li</w:t>
      </w:r>
      <w:r w:rsidR="008D1029" w:rsidRPr="00A2372F">
        <w:rPr>
          <w:color w:val="000000"/>
        </w:rPr>
        <w:t>ê</w:t>
      </w:r>
      <w:r w:rsidRPr="00A2372F">
        <w:rPr>
          <w:color w:val="000000"/>
        </w:rPr>
        <w:t xml:space="preserve">n quan </w:t>
      </w:r>
      <w:r w:rsidR="008D1029" w:rsidRPr="00A2372F">
        <w:rPr>
          <w:color w:val="000000"/>
        </w:rPr>
        <w:t>đế</w:t>
      </w:r>
      <w:r w:rsidRPr="00A2372F">
        <w:rPr>
          <w:color w:val="000000"/>
        </w:rPr>
        <w:t>n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cung tr</w:t>
      </w:r>
      <w:r w:rsidR="008D1029" w:rsidRPr="00A2372F">
        <w:rPr>
          <w:color w:val="000000"/>
        </w:rPr>
        <w:t>ò</w:t>
      </w:r>
      <w:r w:rsidRPr="00A2372F">
        <w:rPr>
          <w:color w:val="000000"/>
        </w:rPr>
        <w:t xml:space="preserve">n. </w:t>
      </w:r>
    </w:p>
    <w:p w:rsidR="00C040EB" w:rsidRPr="00A2372F" w:rsidRDefault="00FB7667" w:rsidP="00C040EB">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40EB" w:rsidRPr="00A2372F">
        <w:rPr>
          <w:b/>
          <w:color w:val="000000"/>
        </w:rPr>
        <w:t xml:space="preserve">, phẩm chất. </w:t>
      </w:r>
    </w:p>
    <w:p w:rsidR="00C040EB" w:rsidRPr="00A2372F" w:rsidRDefault="00C040EB" w:rsidP="00C040EB">
      <w:pPr>
        <w:ind w:firstLine="720"/>
        <w:jc w:val="both"/>
        <w:rPr>
          <w:color w:val="000000"/>
          <w:lang w:val="pt-BR"/>
        </w:rPr>
      </w:pPr>
      <w:r w:rsidRPr="00A2372F">
        <w:rPr>
          <w:color w:val="000000"/>
          <w:lang w:val="pt-BR"/>
        </w:rPr>
        <w:t>- Làm thành thạo một số bài tập về diện tích thực tế;</w:t>
      </w:r>
    </w:p>
    <w:p w:rsidR="00C040EB" w:rsidRPr="00A2372F" w:rsidRDefault="00C040EB" w:rsidP="00C040EB">
      <w:pPr>
        <w:ind w:firstLine="720"/>
        <w:jc w:val="both"/>
        <w:rPr>
          <w:color w:val="000000"/>
          <w:lang w:val="pt-BR"/>
        </w:rPr>
      </w:pPr>
      <w:r w:rsidRPr="00A2372F">
        <w:rPr>
          <w:color w:val="000000"/>
          <w:lang w:val="pt-BR"/>
        </w:rPr>
        <w:t xml:space="preserve">- Có kỹ năng tính toán diện tích các hình tương tự trong thực tế; </w:t>
      </w:r>
    </w:p>
    <w:p w:rsidR="00C040EB" w:rsidRPr="00A2372F" w:rsidRDefault="00C040EB" w:rsidP="00C040EB">
      <w:pPr>
        <w:ind w:firstLine="720"/>
        <w:rPr>
          <w:color w:val="000000"/>
          <w:lang w:val="pt-BR"/>
        </w:rPr>
      </w:pPr>
      <w:r w:rsidRPr="00A2372F">
        <w:rPr>
          <w:rFonts w:eastAsia="PMingLiU"/>
          <w:color w:val="000000"/>
          <w:lang w:val="pt-BR"/>
        </w:rPr>
        <w:t>- Trung thực, tự trọng; - Tự lập, tự tin, tự chủ và có tinh thần vượt khó.</w:t>
      </w:r>
    </w:p>
    <w:p w:rsidR="00FB7667" w:rsidRPr="00A2372F" w:rsidRDefault="00C040EB" w:rsidP="00C040EB">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FB7667" w:rsidRPr="00A2372F" w:rsidRDefault="00FB7667" w:rsidP="00FB7667">
      <w:pPr>
        <w:ind w:firstLine="720"/>
        <w:jc w:val="both"/>
        <w:rPr>
          <w:color w:val="000000"/>
          <w:lang w:val="pt-BR"/>
        </w:rPr>
      </w:pPr>
      <w:r w:rsidRPr="00A2372F">
        <w:rPr>
          <w:color w:val="000000"/>
          <w:lang w:val="pt-BR"/>
        </w:rPr>
        <w:tab/>
      </w:r>
    </w:p>
    <w:p w:rsidR="00FB7667" w:rsidRPr="00A2372F" w:rsidRDefault="00FB7667" w:rsidP="00FB7667">
      <w:pPr>
        <w:rPr>
          <w:b/>
          <w:color w:val="000000"/>
        </w:rPr>
      </w:pPr>
      <w:r w:rsidRPr="00A2372F">
        <w:rPr>
          <w:b/>
          <w:color w:val="000000"/>
        </w:rPr>
        <w:t>B/Chu</w:t>
      </w:r>
      <w:r w:rsidR="008D1029" w:rsidRPr="00A2372F">
        <w:rPr>
          <w:b/>
          <w:color w:val="000000"/>
        </w:rPr>
        <w:t>ẩ</w:t>
      </w:r>
      <w:r w:rsidRPr="00A2372F">
        <w:rPr>
          <w:b/>
          <w:color w:val="000000"/>
        </w:rPr>
        <w:t>n b</w:t>
      </w:r>
      <w:r w:rsidR="008D1029" w:rsidRPr="00A2372F">
        <w:rPr>
          <w:b/>
          <w:color w:val="000000"/>
        </w:rPr>
        <w:t>ị</w:t>
      </w:r>
      <w:r w:rsidRPr="00A2372F">
        <w:rPr>
          <w:b/>
          <w:color w:val="000000"/>
        </w:rPr>
        <w:t xml:space="preserve"> c</w:t>
      </w:r>
      <w:r w:rsidR="008D1029" w:rsidRPr="00A2372F">
        <w:rPr>
          <w:b/>
          <w:color w:val="000000"/>
        </w:rPr>
        <w:t>ủ</w:t>
      </w:r>
      <w:r w:rsidRPr="00A2372F">
        <w:rPr>
          <w:b/>
          <w:color w:val="000000"/>
        </w:rPr>
        <w:t>a th</w:t>
      </w:r>
      <w:r w:rsidR="008D1029" w:rsidRPr="00A2372F">
        <w:rPr>
          <w:b/>
          <w:color w:val="000000"/>
        </w:rPr>
        <w:t>ầ</w:t>
      </w:r>
      <w:r w:rsidRPr="00A2372F">
        <w:rPr>
          <w:b/>
          <w:color w:val="000000"/>
        </w:rPr>
        <w:t>y v</w:t>
      </w:r>
      <w:r w:rsidR="008D1029" w:rsidRPr="00A2372F">
        <w:rPr>
          <w:b/>
          <w:color w:val="000000"/>
        </w:rPr>
        <w:t>à</w:t>
      </w:r>
      <w:r w:rsidRPr="00A2372F">
        <w:rPr>
          <w:b/>
          <w:color w:val="000000"/>
        </w:rPr>
        <w:t xml:space="preserve"> tr</w:t>
      </w:r>
      <w:r w:rsidR="008D1029" w:rsidRPr="00A2372F">
        <w:rPr>
          <w:b/>
          <w:color w:val="000000"/>
        </w:rPr>
        <w:t>ò</w:t>
      </w:r>
    </w:p>
    <w:tbl>
      <w:tblPr>
        <w:tblW w:w="0" w:type="auto"/>
        <w:tblLook w:val="01E0" w:firstRow="1" w:lastRow="1" w:firstColumn="1" w:lastColumn="1" w:noHBand="0" w:noVBand="0"/>
      </w:tblPr>
      <w:tblGrid>
        <w:gridCol w:w="1101"/>
        <w:gridCol w:w="9213"/>
      </w:tblGrid>
      <w:tr w:rsidR="00FB7667" w:rsidRPr="00A2372F" w:rsidTr="007E172B">
        <w:tc>
          <w:tcPr>
            <w:tcW w:w="1101" w:type="dxa"/>
          </w:tcPr>
          <w:p w:rsidR="00FB7667" w:rsidRPr="00A2372F" w:rsidRDefault="00FB7667" w:rsidP="00FB7667">
            <w:pPr>
              <w:jc w:val="right"/>
              <w:rPr>
                <w:color w:val="000000"/>
              </w:rPr>
            </w:pPr>
            <w:r w:rsidRPr="00A2372F">
              <w:rPr>
                <w:color w:val="000000"/>
              </w:rPr>
              <w:t xml:space="preserve">- GV: </w:t>
            </w:r>
          </w:p>
        </w:tc>
        <w:tc>
          <w:tcPr>
            <w:tcW w:w="9213" w:type="dxa"/>
          </w:tcPr>
          <w:p w:rsidR="00FB7667" w:rsidRPr="00A2372F" w:rsidRDefault="00D07C89" w:rsidP="00D07C89">
            <w:pPr>
              <w:rPr>
                <w:color w:val="000000"/>
              </w:rPr>
            </w:pPr>
            <w:r w:rsidRPr="00A2372F">
              <w:rPr>
                <w:color w:val="000000"/>
              </w:rPr>
              <w:t xml:space="preserve">GAĐT, phòng máy 1, </w:t>
            </w:r>
            <w:r w:rsidR="00FB7667" w:rsidRPr="00A2372F">
              <w:rPr>
                <w:color w:val="000000"/>
              </w:rPr>
              <w:t>th</w:t>
            </w:r>
            <w:r w:rsidR="008D1029" w:rsidRPr="00A2372F">
              <w:rPr>
                <w:color w:val="000000"/>
              </w:rPr>
              <w:t>ướ</w:t>
            </w:r>
            <w:r w:rsidR="00FB7667" w:rsidRPr="00A2372F">
              <w:rPr>
                <w:color w:val="000000"/>
              </w:rPr>
              <w:t>c, compa, m</w:t>
            </w:r>
            <w:r w:rsidR="008D1029" w:rsidRPr="00A2372F">
              <w:rPr>
                <w:color w:val="000000"/>
              </w:rPr>
              <w:t>á</w:t>
            </w:r>
            <w:r w:rsidR="00FB7667" w:rsidRPr="00A2372F">
              <w:rPr>
                <w:color w:val="000000"/>
              </w:rPr>
              <w:t>y t</w:t>
            </w:r>
            <w:r w:rsidR="008D1029" w:rsidRPr="00A2372F">
              <w:rPr>
                <w:color w:val="000000"/>
              </w:rPr>
              <w:t>í</w:t>
            </w:r>
            <w:r w:rsidR="00FB7667" w:rsidRPr="00A2372F">
              <w:rPr>
                <w:color w:val="000000"/>
              </w:rPr>
              <w:t>nh b</w:t>
            </w:r>
            <w:r w:rsidR="008D1029" w:rsidRPr="00A2372F">
              <w:rPr>
                <w:color w:val="000000"/>
              </w:rPr>
              <w:t>ỏ</w:t>
            </w:r>
            <w:r w:rsidR="00FB7667" w:rsidRPr="00A2372F">
              <w:rPr>
                <w:color w:val="000000"/>
              </w:rPr>
              <w:t xml:space="preserve"> t</w:t>
            </w:r>
            <w:r w:rsidR="008D1029" w:rsidRPr="00A2372F">
              <w:rPr>
                <w:color w:val="000000"/>
              </w:rPr>
              <w:t>ú</w:t>
            </w:r>
            <w:r w:rsidR="00FB7667" w:rsidRPr="00A2372F">
              <w:rPr>
                <w:color w:val="000000"/>
              </w:rPr>
              <w:t>i, th</w:t>
            </w:r>
            <w:r w:rsidR="008D1029" w:rsidRPr="00A2372F">
              <w:rPr>
                <w:color w:val="000000"/>
              </w:rPr>
              <w:t>ướ</w:t>
            </w:r>
            <w:r w:rsidR="00FB7667" w:rsidRPr="00A2372F">
              <w:rPr>
                <w:color w:val="000000"/>
              </w:rPr>
              <w:t xml:space="preserve">c </w:t>
            </w:r>
            <w:r w:rsidR="008D1029" w:rsidRPr="00A2372F">
              <w:rPr>
                <w:color w:val="000000"/>
              </w:rPr>
              <w:t>đ</w:t>
            </w:r>
            <w:r w:rsidR="00FB7667" w:rsidRPr="00A2372F">
              <w:rPr>
                <w:color w:val="000000"/>
              </w:rPr>
              <w:t xml:space="preserve">o </w:t>
            </w:r>
            <w:r w:rsidR="008D1029" w:rsidRPr="00A2372F">
              <w:rPr>
                <w:color w:val="000000"/>
              </w:rPr>
              <w:t>độ</w:t>
            </w:r>
            <w:r w:rsidR="00C040EB" w:rsidRPr="00A2372F">
              <w:rPr>
                <w:color w:val="000000"/>
              </w:rPr>
              <w:t>.</w:t>
            </w:r>
          </w:p>
          <w:p w:rsidR="00C040EB" w:rsidRPr="00A2372F" w:rsidRDefault="00C040EB" w:rsidP="00C040EB">
            <w:pPr>
              <w:rPr>
                <w:color w:val="000000"/>
              </w:rPr>
            </w:pPr>
            <w:r w:rsidRPr="00A2372F">
              <w:rPr>
                <w:color w:val="000000"/>
              </w:rPr>
              <w:t>- PPDH: Dạy học nêu và giải quyết vấn đề.</w:t>
            </w:r>
          </w:p>
          <w:p w:rsidR="00C040EB" w:rsidRPr="00A2372F" w:rsidRDefault="00C040EB" w:rsidP="00C040EB">
            <w:pPr>
              <w:rPr>
                <w:color w:val="000000"/>
              </w:rPr>
            </w:pPr>
            <w:r w:rsidRPr="00A2372F">
              <w:rPr>
                <w:color w:val="000000"/>
              </w:rPr>
              <w:t>- Kỹ thuật DH: Kỹ thuật đặt câu hỏi, Sơ đồ tư duy, Lắng nghe và phản hồi tích cực.</w:t>
            </w:r>
          </w:p>
        </w:tc>
      </w:tr>
      <w:tr w:rsidR="00FB7667" w:rsidRPr="00A2372F" w:rsidTr="007E172B">
        <w:tc>
          <w:tcPr>
            <w:tcW w:w="1101" w:type="dxa"/>
          </w:tcPr>
          <w:p w:rsidR="00FB7667" w:rsidRPr="00A2372F" w:rsidRDefault="00FB7667" w:rsidP="00FB7667">
            <w:pPr>
              <w:jc w:val="right"/>
              <w:rPr>
                <w:color w:val="000000"/>
              </w:rPr>
            </w:pPr>
            <w:r w:rsidRPr="00A2372F">
              <w:rPr>
                <w:color w:val="000000"/>
              </w:rPr>
              <w:t>- HS:</w:t>
            </w:r>
          </w:p>
        </w:tc>
        <w:tc>
          <w:tcPr>
            <w:tcW w:w="9213" w:type="dxa"/>
          </w:tcPr>
          <w:p w:rsidR="00FB7667" w:rsidRPr="00A2372F" w:rsidRDefault="00FB7667" w:rsidP="00FB7667">
            <w:pPr>
              <w:rPr>
                <w:color w:val="000000"/>
              </w:rPr>
            </w:pPr>
            <w:r w:rsidRPr="00A2372F">
              <w:rPr>
                <w:color w:val="000000"/>
              </w:rPr>
              <w:t>Th</w:t>
            </w:r>
            <w:r w:rsidR="008D1029" w:rsidRPr="00A2372F">
              <w:rPr>
                <w:color w:val="000000"/>
              </w:rPr>
              <w:t>ướ</w:t>
            </w:r>
            <w:r w:rsidRPr="00A2372F">
              <w:rPr>
                <w:color w:val="000000"/>
              </w:rPr>
              <w:t>c, compa, m</w:t>
            </w:r>
            <w:r w:rsidR="008D1029" w:rsidRPr="00A2372F">
              <w:rPr>
                <w:color w:val="000000"/>
              </w:rPr>
              <w:t>á</w:t>
            </w:r>
            <w:r w:rsidRPr="00A2372F">
              <w:rPr>
                <w:color w:val="000000"/>
              </w:rPr>
              <w:t>y t</w:t>
            </w:r>
            <w:r w:rsidR="008D1029" w:rsidRPr="00A2372F">
              <w:rPr>
                <w:color w:val="000000"/>
              </w:rPr>
              <w:t>í</w:t>
            </w:r>
            <w:r w:rsidRPr="00A2372F">
              <w:rPr>
                <w:color w:val="000000"/>
              </w:rPr>
              <w:t>nh b</w:t>
            </w:r>
            <w:r w:rsidR="008D1029" w:rsidRPr="00A2372F">
              <w:rPr>
                <w:color w:val="000000"/>
              </w:rPr>
              <w:t>ỏ</w:t>
            </w:r>
            <w:r w:rsidRPr="00A2372F">
              <w:rPr>
                <w:color w:val="000000"/>
              </w:rPr>
              <w:t xml:space="preserve"> t</w:t>
            </w:r>
            <w:r w:rsidR="008D1029" w:rsidRPr="00A2372F">
              <w:rPr>
                <w:color w:val="000000"/>
              </w:rPr>
              <w:t>ú</w:t>
            </w:r>
            <w:r w:rsidRPr="00A2372F">
              <w:rPr>
                <w:color w:val="000000"/>
              </w:rPr>
              <w:t>i, th</w:t>
            </w:r>
            <w:r w:rsidR="008D1029" w:rsidRPr="00A2372F">
              <w:rPr>
                <w:color w:val="000000"/>
              </w:rPr>
              <w:t>ướ</w:t>
            </w:r>
            <w:r w:rsidRPr="00A2372F">
              <w:rPr>
                <w:color w:val="000000"/>
              </w:rPr>
              <w:t xml:space="preserve">c </w:t>
            </w:r>
            <w:r w:rsidR="008D1029" w:rsidRPr="00A2372F">
              <w:rPr>
                <w:color w:val="000000"/>
              </w:rPr>
              <w:t>đ</w:t>
            </w:r>
            <w:r w:rsidRPr="00A2372F">
              <w:rPr>
                <w:color w:val="000000"/>
              </w:rPr>
              <w:t xml:space="preserve">o </w:t>
            </w:r>
            <w:r w:rsidR="008D1029" w:rsidRPr="00A2372F">
              <w:rPr>
                <w:color w:val="000000"/>
              </w:rPr>
              <w:t>độ</w:t>
            </w:r>
            <w:r w:rsidR="007E172B" w:rsidRPr="00A2372F">
              <w:rPr>
                <w:color w:val="000000"/>
              </w:rPr>
              <w:t>.</w:t>
            </w:r>
          </w:p>
        </w:tc>
      </w:tr>
    </w:tbl>
    <w:p w:rsidR="00C84FB4" w:rsidRPr="00A2372F" w:rsidRDefault="00C84FB4" w:rsidP="00FB7667">
      <w:pPr>
        <w:rPr>
          <w:b/>
          <w:color w:val="000000"/>
        </w:rPr>
      </w:pPr>
    </w:p>
    <w:p w:rsidR="00FB7667" w:rsidRPr="00A2372F" w:rsidRDefault="00FB7667" w:rsidP="00FB7667">
      <w:pPr>
        <w:rPr>
          <w:color w:val="000000"/>
        </w:rPr>
      </w:pPr>
      <w:r w:rsidRPr="00A2372F">
        <w:rPr>
          <w:b/>
          <w:color w:val="000000"/>
        </w:rPr>
        <w:t>C/Ti</w:t>
      </w:r>
      <w:r w:rsidR="008D1029" w:rsidRPr="00A2372F">
        <w:rPr>
          <w:b/>
          <w:color w:val="000000"/>
        </w:rPr>
        <w:t>ế</w:t>
      </w:r>
      <w:r w:rsidRPr="00A2372F">
        <w:rPr>
          <w:b/>
          <w:color w:val="000000"/>
        </w:rPr>
        <w:t>n tr</w:t>
      </w:r>
      <w:r w:rsidR="008D1029" w:rsidRPr="00A2372F">
        <w:rPr>
          <w:b/>
          <w:color w:val="000000"/>
        </w:rPr>
        <w:t>ì</w:t>
      </w:r>
      <w:r w:rsidRPr="00A2372F">
        <w:rPr>
          <w:b/>
          <w:color w:val="000000"/>
        </w:rPr>
        <w:t>nh b</w:t>
      </w:r>
      <w:r w:rsidR="008D1029" w:rsidRPr="00A2372F">
        <w:rPr>
          <w:b/>
          <w:color w:val="000000"/>
        </w:rPr>
        <w:t>à</w:t>
      </w:r>
      <w:r w:rsidRPr="00A2372F">
        <w:rPr>
          <w:b/>
          <w:color w:val="000000"/>
        </w:rPr>
        <w:t>i d</w:t>
      </w:r>
      <w:r w:rsidR="008D1029" w:rsidRPr="00A2372F">
        <w:rPr>
          <w:b/>
          <w:color w:val="000000"/>
        </w:rPr>
        <w:t>ạ</w:t>
      </w:r>
      <w:r w:rsidRPr="00A2372F">
        <w:rPr>
          <w:b/>
          <w:color w:val="000000"/>
        </w:rPr>
        <w:t>y</w:t>
      </w:r>
      <w:r w:rsidR="00C84FB4" w:rsidRPr="00A2372F">
        <w:rPr>
          <w:b/>
          <w:color w:val="000000"/>
        </w:rPr>
        <w:t>.</w:t>
      </w:r>
    </w:p>
    <w:p w:rsidR="007E172B" w:rsidRPr="00A2372F" w:rsidRDefault="007E172B" w:rsidP="00FB7667">
      <w:pPr>
        <w:jc w:val="center"/>
        <w:rPr>
          <w:b/>
          <w:color w:val="000000"/>
        </w:rPr>
      </w:pPr>
      <w:r w:rsidRPr="00A2372F">
        <w:rPr>
          <w:b/>
          <w:color w:val="000000"/>
        </w:rPr>
        <w:t>HĐ 1. KHỞI ĐỘNG.</w:t>
      </w:r>
    </w:p>
    <w:p w:rsidR="00FB7667" w:rsidRPr="00A2372F" w:rsidRDefault="007E172B" w:rsidP="00FB7667">
      <w:pPr>
        <w:jc w:val="center"/>
        <w:rPr>
          <w:b/>
          <w:color w:val="000000"/>
        </w:rPr>
      </w:pPr>
      <w:r w:rsidRPr="00A2372F">
        <w:rPr>
          <w:b/>
          <w:color w:val="000000"/>
        </w:rPr>
        <w:t>1/</w:t>
      </w:r>
      <w:r w:rsidR="00FB7667" w:rsidRPr="00A2372F">
        <w:rPr>
          <w:b/>
          <w:color w:val="000000"/>
        </w:rPr>
        <w:t xml:space="preserve"> T</w:t>
      </w:r>
      <w:r w:rsidR="008D1029" w:rsidRPr="00A2372F">
        <w:rPr>
          <w:b/>
          <w:color w:val="000000"/>
        </w:rPr>
        <w:t>ổ</w:t>
      </w:r>
      <w:r w:rsidR="00FB7667" w:rsidRPr="00A2372F">
        <w:rPr>
          <w:b/>
          <w:color w:val="000000"/>
        </w:rPr>
        <w:t xml:space="preserve"> ch</w:t>
      </w:r>
      <w:r w:rsidR="008D1029" w:rsidRPr="00A2372F">
        <w:rPr>
          <w:b/>
          <w:color w:val="000000"/>
        </w:rPr>
        <w:t>ứ</w:t>
      </w:r>
      <w:r w:rsidRPr="00A2372F">
        <w:rPr>
          <w:b/>
          <w:color w:val="000000"/>
        </w:rPr>
        <w:t>c.</w:t>
      </w:r>
    </w:p>
    <w:p w:rsidR="00FB7667" w:rsidRPr="00A2372F" w:rsidRDefault="007E172B" w:rsidP="00FB7667">
      <w:pPr>
        <w:jc w:val="center"/>
        <w:rPr>
          <w:b/>
          <w:color w:val="000000"/>
        </w:rPr>
      </w:pPr>
      <w:r w:rsidRPr="00A2372F">
        <w:rPr>
          <w:b/>
          <w:color w:val="000000"/>
        </w:rPr>
        <w:t>2/</w:t>
      </w:r>
      <w:r w:rsidR="00FB7667" w:rsidRPr="00A2372F">
        <w:rPr>
          <w:b/>
          <w:color w:val="000000"/>
        </w:rPr>
        <w:t xml:space="preserve"> Ki</w:t>
      </w:r>
      <w:r w:rsidR="008D1029" w:rsidRPr="00A2372F">
        <w:rPr>
          <w:b/>
          <w:color w:val="000000"/>
        </w:rPr>
        <w:t>ể</w:t>
      </w:r>
      <w:r w:rsidR="00FB7667" w:rsidRPr="00A2372F">
        <w:rPr>
          <w:b/>
          <w:color w:val="000000"/>
        </w:rPr>
        <w:t>m tra b</w:t>
      </w:r>
      <w:r w:rsidR="008D1029" w:rsidRPr="00A2372F">
        <w:rPr>
          <w:b/>
          <w:color w:val="000000"/>
        </w:rPr>
        <w:t>à</w:t>
      </w:r>
      <w:r w:rsidR="00FB7667" w:rsidRPr="00A2372F">
        <w:rPr>
          <w:b/>
          <w:color w:val="000000"/>
        </w:rPr>
        <w:t>i c</w:t>
      </w:r>
      <w:r w:rsidR="008D1029" w:rsidRPr="00A2372F">
        <w:rPr>
          <w:b/>
          <w:color w:val="000000"/>
        </w:rPr>
        <w:t>ũ</w:t>
      </w:r>
      <w:r w:rsidRPr="00A2372F">
        <w:rPr>
          <w:b/>
          <w:color w:val="000000"/>
        </w:rPr>
        <w:t>.</w:t>
      </w:r>
    </w:p>
    <w:p w:rsidR="00C84FB4" w:rsidRPr="00A2372F" w:rsidRDefault="00C84FB4" w:rsidP="00FB7667">
      <w:pPr>
        <w:jc w:val="center"/>
        <w:rPr>
          <w:b/>
          <w:color w:val="000000"/>
        </w:rPr>
      </w:pPr>
    </w:p>
    <w:tbl>
      <w:tblPr>
        <w:tblW w:w="0" w:type="auto"/>
        <w:tblLook w:val="01E0" w:firstRow="1" w:lastRow="1" w:firstColumn="1" w:lastColumn="1" w:noHBand="0" w:noVBand="0"/>
      </w:tblPr>
      <w:tblGrid>
        <w:gridCol w:w="1606"/>
        <w:gridCol w:w="8441"/>
      </w:tblGrid>
      <w:tr w:rsidR="00FB7667" w:rsidRPr="00A2372F">
        <w:tc>
          <w:tcPr>
            <w:tcW w:w="1606" w:type="dxa"/>
          </w:tcPr>
          <w:p w:rsidR="00FB7667" w:rsidRPr="00A2372F" w:rsidRDefault="00FB7667" w:rsidP="00FB7667">
            <w:pPr>
              <w:jc w:val="right"/>
              <w:rPr>
                <w:color w:val="000000"/>
              </w:rPr>
            </w:pPr>
            <w:r w:rsidRPr="00A2372F">
              <w:rPr>
                <w:color w:val="000000"/>
              </w:rPr>
              <w:t xml:space="preserve">- HS1: </w:t>
            </w:r>
          </w:p>
        </w:tc>
        <w:tc>
          <w:tcPr>
            <w:tcW w:w="8441" w:type="dxa"/>
          </w:tcPr>
          <w:p w:rsidR="00FB7667" w:rsidRPr="00A2372F" w:rsidRDefault="00FB7667" w:rsidP="00FB7667">
            <w:pPr>
              <w:jc w:val="both"/>
              <w:rPr>
                <w:color w:val="000000"/>
              </w:rPr>
            </w:pPr>
            <w:r w:rsidRPr="00A2372F">
              <w:rPr>
                <w:color w:val="000000"/>
              </w:rPr>
              <w:t>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007E172B" w:rsidRPr="00A2372F">
              <w:rPr>
                <w:color w:val="000000"/>
              </w:rPr>
              <w:t>n</w:t>
            </w:r>
            <w:r w:rsidRPr="00A2372F">
              <w:rPr>
                <w:color w:val="000000"/>
              </w:rPr>
              <w:t>,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007E172B" w:rsidRPr="00A2372F">
              <w:rPr>
                <w:color w:val="000000"/>
              </w:rPr>
              <w:t>?</w:t>
            </w:r>
          </w:p>
          <w:p w:rsidR="00FB7667" w:rsidRPr="00A2372F" w:rsidRDefault="00FB7667" w:rsidP="00FB7667">
            <w:pPr>
              <w:jc w:val="both"/>
              <w:rPr>
                <w:color w:val="000000"/>
              </w:rPr>
            </w:pPr>
            <w:r w:rsidRPr="00A2372F">
              <w:rPr>
                <w:color w:val="000000"/>
              </w:rPr>
              <w:t>Gi</w:t>
            </w:r>
            <w:r w:rsidR="008D1029" w:rsidRPr="00A2372F">
              <w:rPr>
                <w:color w:val="000000"/>
              </w:rPr>
              <w:t>ả</w:t>
            </w:r>
            <w:r w:rsidRPr="00A2372F">
              <w:rPr>
                <w:color w:val="000000"/>
              </w:rPr>
              <w:t>i th</w:t>
            </w:r>
            <w:r w:rsidR="008D1029" w:rsidRPr="00A2372F">
              <w:rPr>
                <w:color w:val="000000"/>
              </w:rPr>
              <w:t>í</w:t>
            </w:r>
            <w:r w:rsidRPr="00A2372F">
              <w:rPr>
                <w:color w:val="000000"/>
              </w:rPr>
              <w:t>ch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c</w:t>
            </w:r>
            <w:r w:rsidR="007E172B" w:rsidRPr="00A2372F">
              <w:rPr>
                <w:color w:val="000000"/>
              </w:rPr>
              <w:t xml:space="preserve"> ?</w:t>
            </w:r>
          </w:p>
        </w:tc>
      </w:tr>
      <w:tr w:rsidR="00FB7667" w:rsidRPr="00A2372F">
        <w:tc>
          <w:tcPr>
            <w:tcW w:w="1606" w:type="dxa"/>
          </w:tcPr>
          <w:p w:rsidR="00FB7667" w:rsidRPr="00A2372F" w:rsidRDefault="00FB7667" w:rsidP="00FB7667">
            <w:pPr>
              <w:jc w:val="right"/>
              <w:rPr>
                <w:color w:val="000000"/>
              </w:rPr>
            </w:pPr>
            <w:r w:rsidRPr="00A2372F">
              <w:rPr>
                <w:color w:val="000000"/>
              </w:rPr>
              <w:t>- HS2:</w:t>
            </w:r>
          </w:p>
        </w:tc>
        <w:tc>
          <w:tcPr>
            <w:tcW w:w="8441" w:type="dxa"/>
          </w:tcPr>
          <w:p w:rsidR="00FB7667" w:rsidRPr="00A2372F" w:rsidRDefault="00FB7667" w:rsidP="00FB7667">
            <w:pPr>
              <w:jc w:val="both"/>
              <w:rPr>
                <w:color w:val="000000"/>
                <w:lang w:val="pt-BR"/>
              </w:rPr>
            </w:pPr>
            <w:r w:rsidRPr="00A2372F">
              <w:rPr>
                <w:color w:val="000000"/>
                <w:lang w:val="pt-BR"/>
              </w:rPr>
              <w:t>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81 ( sgk )    a) Khi R’ = 2R </w:t>
            </w:r>
            <w:r w:rsidRPr="00A2372F">
              <w:rPr>
                <w:color w:val="000000"/>
                <w:position w:val="-6"/>
              </w:rPr>
              <w:object w:dxaOrig="300" w:dyaOrig="240">
                <v:shape id="_x0000_i1988" type="#_x0000_t75" style="width:15pt;height:12pt" o:ole="">
                  <v:imagedata r:id="rId1616" o:title=""/>
                </v:shape>
                <o:OLEObject Type="Embed" ProgID="Equation.DSMT4" ShapeID="_x0000_i1988" DrawAspect="Content" ObjectID="_1639248272" r:id="rId1650"/>
              </w:object>
            </w:r>
            <w:r w:rsidRPr="00A2372F">
              <w:rPr>
                <w:color w:val="000000"/>
                <w:lang w:val="pt-BR"/>
              </w:rPr>
              <w:t xml:space="preserve">  S’ = 4 S </w:t>
            </w:r>
          </w:p>
          <w:p w:rsidR="00FB7667" w:rsidRPr="00A2372F" w:rsidRDefault="00FB7667" w:rsidP="00FB7667">
            <w:pPr>
              <w:ind w:left="2160" w:firstLine="720"/>
              <w:jc w:val="both"/>
              <w:rPr>
                <w:color w:val="000000"/>
                <w:lang w:val="pt-BR"/>
              </w:rPr>
            </w:pPr>
            <w:r w:rsidRPr="00A2372F">
              <w:rPr>
                <w:color w:val="000000"/>
                <w:lang w:val="pt-BR"/>
              </w:rPr>
              <w:t xml:space="preserve">  b) Khi R’ = 3R </w:t>
            </w:r>
            <w:r w:rsidRPr="00A2372F">
              <w:rPr>
                <w:color w:val="000000"/>
                <w:position w:val="-6"/>
              </w:rPr>
              <w:object w:dxaOrig="300" w:dyaOrig="240">
                <v:shape id="_x0000_i1989" type="#_x0000_t75" style="width:15pt;height:12pt" o:ole="">
                  <v:imagedata r:id="rId1616" o:title=""/>
                </v:shape>
                <o:OLEObject Type="Embed" ProgID="Equation.DSMT4" ShapeID="_x0000_i1989" DrawAspect="Content" ObjectID="_1639248273" r:id="rId1651"/>
              </w:object>
            </w:r>
            <w:r w:rsidRPr="00A2372F">
              <w:rPr>
                <w:color w:val="000000"/>
                <w:lang w:val="pt-BR"/>
              </w:rPr>
              <w:t xml:space="preserve">  S’ = 9 S </w:t>
            </w:r>
          </w:p>
          <w:p w:rsidR="00FB7667" w:rsidRPr="00A2372F" w:rsidRDefault="00FB7667" w:rsidP="00FB7667">
            <w:pPr>
              <w:ind w:left="2160" w:firstLine="720"/>
              <w:jc w:val="both"/>
              <w:rPr>
                <w:color w:val="000000"/>
              </w:rPr>
            </w:pPr>
            <w:r w:rsidRPr="00A2372F">
              <w:rPr>
                <w:color w:val="000000"/>
                <w:lang w:val="pt-BR"/>
              </w:rPr>
              <w:t xml:space="preserve">  </w:t>
            </w:r>
            <w:r w:rsidRPr="00A2372F">
              <w:rPr>
                <w:color w:val="000000"/>
              </w:rPr>
              <w:t xml:space="preserve">c) Khi R’ = kR </w:t>
            </w:r>
            <w:r w:rsidRPr="00A2372F">
              <w:rPr>
                <w:color w:val="000000"/>
                <w:position w:val="-6"/>
              </w:rPr>
              <w:object w:dxaOrig="300" w:dyaOrig="240">
                <v:shape id="_x0000_i1990" type="#_x0000_t75" style="width:15pt;height:12pt" o:ole="">
                  <v:imagedata r:id="rId1616" o:title=""/>
                </v:shape>
                <o:OLEObject Type="Embed" ProgID="Equation.DSMT4" ShapeID="_x0000_i1990" DrawAspect="Content" ObjectID="_1639248274" r:id="rId1652"/>
              </w:object>
            </w:r>
            <w:r w:rsidRPr="00A2372F">
              <w:rPr>
                <w:color w:val="000000"/>
              </w:rPr>
              <w:t xml:space="preserve"> S’ = k</w:t>
            </w:r>
            <w:r w:rsidRPr="00A2372F">
              <w:rPr>
                <w:color w:val="000000"/>
                <w:vertAlign w:val="superscript"/>
              </w:rPr>
              <w:t>2</w:t>
            </w:r>
            <w:r w:rsidRPr="00A2372F">
              <w:rPr>
                <w:color w:val="000000"/>
              </w:rPr>
              <w:t xml:space="preserve">S </w:t>
            </w:r>
          </w:p>
        </w:tc>
      </w:tr>
    </w:tbl>
    <w:p w:rsidR="007E172B" w:rsidRPr="00A2372F" w:rsidRDefault="007E172B" w:rsidP="00FB7667">
      <w:pPr>
        <w:jc w:val="center"/>
        <w:rPr>
          <w:b/>
          <w:color w:val="000000"/>
        </w:rPr>
      </w:pPr>
    </w:p>
    <w:p w:rsidR="007E172B" w:rsidRPr="00A2372F" w:rsidRDefault="007E172B" w:rsidP="00FB7667">
      <w:pPr>
        <w:jc w:val="center"/>
        <w:rPr>
          <w:b/>
          <w:color w:val="000000"/>
        </w:rPr>
      </w:pPr>
      <w:r w:rsidRPr="00A2372F">
        <w:rPr>
          <w:b/>
          <w:color w:val="000000"/>
        </w:rPr>
        <w:t>HĐ 2,3.</w:t>
      </w:r>
      <w:r w:rsidR="00FB7667" w:rsidRPr="00A2372F">
        <w:rPr>
          <w:b/>
          <w:color w:val="000000"/>
        </w:rPr>
        <w:t xml:space="preserve"> </w:t>
      </w:r>
      <w:r w:rsidRPr="00A2372F">
        <w:rPr>
          <w:b/>
          <w:color w:val="000000"/>
        </w:rPr>
        <w:t xml:space="preserve">HÌNH THÀNH KIẾN THỨC THÔNG QUA LUYỆN TẬP </w:t>
      </w:r>
    </w:p>
    <w:p w:rsidR="00FB7667" w:rsidRPr="00A2372F" w:rsidRDefault="007E172B" w:rsidP="00FB7667">
      <w:pPr>
        <w:jc w:val="center"/>
        <w:rPr>
          <w:b/>
          <w:color w:val="000000"/>
        </w:rPr>
      </w:pPr>
      <w:r w:rsidRPr="00A2372F">
        <w:rPr>
          <w:b/>
          <w:color w:val="000000"/>
        </w:rPr>
        <w:t>VÀ VẬN DỤNG KIẾN THỨC CŨ.</w:t>
      </w:r>
    </w:p>
    <w:p w:rsidR="007E172B" w:rsidRPr="00A2372F" w:rsidRDefault="007E172B" w:rsidP="00FB7667">
      <w:pPr>
        <w:jc w:val="center"/>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C84FB4">
        <w:trPr>
          <w:trHeight w:val="389"/>
        </w:trPr>
        <w:tc>
          <w:tcPr>
            <w:tcW w:w="4682" w:type="dxa"/>
          </w:tcPr>
          <w:p w:rsidR="00FB7667" w:rsidRPr="00A2372F" w:rsidRDefault="00FB7667" w:rsidP="00FB7667">
            <w:pPr>
              <w:jc w:val="center"/>
              <w:rPr>
                <w:b/>
                <w:color w:val="000000"/>
                <w:sz w:val="26"/>
                <w:szCs w:val="26"/>
              </w:rPr>
            </w:pPr>
            <w:r w:rsidRPr="00A2372F">
              <w:rPr>
                <w:b/>
                <w:color w:val="000000"/>
                <w:szCs w:val="26"/>
              </w:rPr>
              <w:t>Ho</w:t>
            </w:r>
            <w:r w:rsidR="008D1029" w:rsidRPr="00A2372F">
              <w:rPr>
                <w:b/>
                <w:color w:val="000000"/>
                <w:szCs w:val="26"/>
              </w:rPr>
              <w:t>ạ</w:t>
            </w:r>
            <w:r w:rsidRPr="00A2372F">
              <w:rPr>
                <w:b/>
                <w:color w:val="000000"/>
                <w:szCs w:val="26"/>
              </w:rPr>
              <w:t xml:space="preserve">t </w:t>
            </w:r>
            <w:r w:rsidR="008D1029" w:rsidRPr="00A2372F">
              <w:rPr>
                <w:b/>
                <w:color w:val="000000"/>
                <w:szCs w:val="26"/>
              </w:rPr>
              <w:t>độ</w:t>
            </w:r>
            <w:r w:rsidRPr="00A2372F">
              <w:rPr>
                <w:b/>
                <w:color w:val="000000"/>
                <w:szCs w:val="26"/>
              </w:rPr>
              <w:t>ng c</w:t>
            </w:r>
            <w:r w:rsidR="008D1029" w:rsidRPr="00A2372F">
              <w:rPr>
                <w:b/>
                <w:color w:val="000000"/>
                <w:szCs w:val="26"/>
              </w:rPr>
              <w:t>ủ</w:t>
            </w:r>
            <w:r w:rsidRPr="00A2372F">
              <w:rPr>
                <w:b/>
                <w:color w:val="000000"/>
                <w:szCs w:val="26"/>
              </w:rPr>
              <w:t>a GV v</w:t>
            </w:r>
            <w:r w:rsidR="008D1029" w:rsidRPr="00A2372F">
              <w:rPr>
                <w:b/>
                <w:color w:val="000000"/>
                <w:szCs w:val="26"/>
              </w:rPr>
              <w:t>à</w:t>
            </w:r>
            <w:r w:rsidRPr="00A2372F">
              <w:rPr>
                <w:b/>
                <w:color w:val="000000"/>
                <w:szCs w:val="26"/>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84FB4">
        <w:trPr>
          <w:trHeight w:val="389"/>
        </w:trPr>
        <w:tc>
          <w:tcPr>
            <w:tcW w:w="10206" w:type="dxa"/>
            <w:gridSpan w:val="2"/>
          </w:tcPr>
          <w:p w:rsidR="007E172B" w:rsidRPr="00A2372F" w:rsidRDefault="007E172B" w:rsidP="00FB7667">
            <w:pPr>
              <w:ind w:left="360"/>
              <w:jc w:val="center"/>
              <w:rPr>
                <w:b/>
                <w:color w:val="000000"/>
                <w:sz w:val="26"/>
                <w:szCs w:val="26"/>
              </w:rPr>
            </w:pPr>
          </w:p>
          <w:p w:rsidR="00FB7667" w:rsidRPr="00A2372F" w:rsidRDefault="00FB7667" w:rsidP="00C84FB4">
            <w:pPr>
              <w:numPr>
                <w:ilvl w:val="0"/>
                <w:numId w:val="38"/>
              </w:numPr>
              <w:jc w:val="center"/>
              <w:rPr>
                <w:b/>
                <w:color w:val="000000"/>
                <w:sz w:val="26"/>
                <w:szCs w:val="26"/>
              </w:rPr>
            </w:pPr>
            <w:r w:rsidRPr="00A2372F">
              <w:rPr>
                <w:b/>
                <w:color w:val="000000"/>
                <w:sz w:val="26"/>
                <w:szCs w:val="26"/>
              </w:rPr>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3 (SGK/99)</w:t>
            </w:r>
          </w:p>
          <w:p w:rsidR="00C84FB4" w:rsidRPr="00A2372F" w:rsidRDefault="00C84FB4" w:rsidP="00C84FB4">
            <w:pPr>
              <w:ind w:left="360"/>
              <w:rPr>
                <w:b/>
                <w:color w:val="000000"/>
                <w:sz w:val="26"/>
                <w:szCs w:val="26"/>
              </w:rPr>
            </w:pPr>
          </w:p>
        </w:tc>
      </w:tr>
      <w:tr w:rsidR="00F27773" w:rsidRPr="00A2372F" w:rsidTr="00C84FB4">
        <w:trPr>
          <w:trHeight w:val="53"/>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p 83 ( sgk ) v</w:t>
            </w:r>
            <w:r w:rsidR="008D1029" w:rsidRPr="00A2372F">
              <w:rPr>
                <w:color w:val="000000"/>
              </w:rPr>
              <w:t>à</w:t>
            </w:r>
            <w:r w:rsidRPr="00A2372F">
              <w:rPr>
                <w:color w:val="000000"/>
              </w:rPr>
              <w:t xml:space="preserve"> treo b</w:t>
            </w:r>
            <w:r w:rsidR="008D1029" w:rsidRPr="00A2372F">
              <w:rPr>
                <w:color w:val="000000"/>
              </w:rPr>
              <w:t>ả</w:t>
            </w:r>
            <w:r w:rsidRPr="00A2372F">
              <w:rPr>
                <w:color w:val="000000"/>
              </w:rPr>
              <w:t>ng ph</w:t>
            </w:r>
            <w:r w:rsidR="008D1029" w:rsidRPr="00A2372F">
              <w:rPr>
                <w:color w:val="000000"/>
              </w:rPr>
              <w:t>ụ</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00BD209C" w:rsidRPr="00A2372F">
              <w:rPr>
                <w:color w:val="000000"/>
              </w:rPr>
              <w:t>nh 62 minh họa</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cho bi</w:t>
            </w:r>
            <w:r w:rsidR="008D1029" w:rsidRPr="00A2372F">
              <w:rPr>
                <w:color w:val="000000"/>
                <w:lang w:val="pt-BR"/>
              </w:rPr>
              <w:t>ế</w:t>
            </w:r>
            <w:r w:rsidRPr="00A2372F">
              <w:rPr>
                <w:color w:val="000000"/>
                <w:lang w:val="pt-BR"/>
              </w:rPr>
              <w:t>t h</w:t>
            </w:r>
            <w:r w:rsidR="008D1029" w:rsidRPr="00A2372F">
              <w:rPr>
                <w:color w:val="000000"/>
                <w:lang w:val="pt-BR"/>
              </w:rPr>
              <w:t>ì</w:t>
            </w:r>
            <w:r w:rsidRPr="00A2372F">
              <w:rPr>
                <w:color w:val="000000"/>
                <w:lang w:val="pt-BR"/>
              </w:rPr>
              <w:t>nh tr</w:t>
            </w:r>
            <w:r w:rsidR="008D1029" w:rsidRPr="00A2372F">
              <w:rPr>
                <w:color w:val="000000"/>
                <w:lang w:val="pt-BR"/>
              </w:rPr>
              <w:t>ê</w:t>
            </w:r>
            <w:r w:rsidRPr="00A2372F">
              <w:rPr>
                <w:color w:val="000000"/>
                <w:lang w:val="pt-BR"/>
              </w:rPr>
              <w:t>n l</w:t>
            </w:r>
            <w:r w:rsidR="008D1029" w:rsidRPr="00A2372F">
              <w:rPr>
                <w:color w:val="000000"/>
                <w:lang w:val="pt-BR"/>
              </w:rPr>
              <w:t>à</w:t>
            </w:r>
            <w:r w:rsidRPr="00A2372F">
              <w:rPr>
                <w:color w:val="000000"/>
                <w:lang w:val="pt-BR"/>
              </w:rPr>
              <w:t xml:space="preserve"> gia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Qua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tr</w:t>
            </w:r>
            <w:r w:rsidR="008D1029" w:rsidRPr="00A2372F">
              <w:rPr>
                <w:color w:val="000000"/>
                <w:lang w:val="pt-BR"/>
              </w:rPr>
              <w:t>ê</w:t>
            </w:r>
            <w:r w:rsidRPr="00A2372F">
              <w:rPr>
                <w:color w:val="000000"/>
                <w:lang w:val="pt-BR"/>
              </w:rPr>
              <w:t>n em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 xml:space="preserve">nh HOABINH </w:t>
            </w:r>
            <w:r w:rsidR="008D1029" w:rsidRPr="00A2372F">
              <w:rPr>
                <w:color w:val="000000"/>
                <w:lang w:val="pt-BR"/>
              </w:rPr>
              <w:t>đó</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th</w:t>
            </w:r>
            <w:r w:rsidR="008D1029" w:rsidRPr="00A2372F">
              <w:rPr>
                <w:color w:val="000000"/>
                <w:lang w:val="pt-BR"/>
              </w:rPr>
              <w:t>ự</w:t>
            </w:r>
            <w:r w:rsidRPr="00A2372F">
              <w:rPr>
                <w:color w:val="000000"/>
                <w:lang w:val="pt-BR"/>
              </w:rPr>
              <w:t>c hi</w:t>
            </w:r>
            <w:r w:rsidR="008D1029" w:rsidRPr="00A2372F">
              <w:rPr>
                <w:color w:val="000000"/>
                <w:lang w:val="pt-BR"/>
              </w:rPr>
              <w:t>ệ</w:t>
            </w:r>
            <w:r w:rsidRPr="00A2372F">
              <w:rPr>
                <w:color w:val="000000"/>
                <w:lang w:val="pt-BR"/>
              </w:rPr>
              <w:t>n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n</w:t>
            </w:r>
            <w:r w:rsidR="008D1029" w:rsidRPr="00A2372F">
              <w:rPr>
                <w:color w:val="000000"/>
                <w:lang w:val="pt-BR"/>
              </w:rPr>
              <w:t>ê</w:t>
            </w:r>
            <w:r w:rsidRPr="00A2372F">
              <w:rPr>
                <w:color w:val="000000"/>
                <w:lang w:val="pt-BR"/>
              </w:rPr>
              <w:t xml:space="preserve">u sau </w:t>
            </w:r>
            <w:r w:rsidR="008D1029" w:rsidRPr="00A2372F">
              <w:rPr>
                <w:color w:val="000000"/>
                <w:lang w:val="pt-BR"/>
              </w:rPr>
              <w:t>đó</w:t>
            </w:r>
            <w:r w:rsidRPr="00A2372F">
              <w:rPr>
                <w:color w:val="000000"/>
                <w:lang w:val="pt-BR"/>
              </w:rPr>
              <w:t xml:space="preserve"> cho h</w:t>
            </w:r>
            <w:r w:rsidR="008D1029" w:rsidRPr="00A2372F">
              <w:rPr>
                <w:color w:val="000000"/>
                <w:lang w:val="pt-BR"/>
              </w:rPr>
              <w:t>ọ</w:t>
            </w:r>
            <w:r w:rsidRPr="00A2372F">
              <w:rPr>
                <w:color w:val="000000"/>
                <w:lang w:val="pt-BR"/>
              </w:rPr>
              <w:t>c sinh d</w:t>
            </w:r>
            <w:r w:rsidR="008D1029" w:rsidRPr="00A2372F">
              <w:rPr>
                <w:color w:val="000000"/>
                <w:lang w:val="pt-BR"/>
              </w:rPr>
              <w:t>ướ</w:t>
            </w:r>
            <w:r w:rsidRPr="00A2372F">
              <w:rPr>
                <w:color w:val="000000"/>
                <w:lang w:val="pt-BR"/>
              </w:rPr>
              <w:t>i l</w:t>
            </w:r>
            <w:r w:rsidR="008D1029" w:rsidRPr="00A2372F">
              <w:rPr>
                <w:color w:val="000000"/>
                <w:lang w:val="pt-BR"/>
              </w:rPr>
              <w:t>ớ</w:t>
            </w:r>
            <w:r w:rsidRPr="00A2372F">
              <w:rPr>
                <w:color w:val="000000"/>
                <w:lang w:val="pt-BR"/>
              </w:rPr>
              <w:t>p t</w:t>
            </w:r>
            <w:r w:rsidR="008D1029" w:rsidRPr="00A2372F">
              <w:rPr>
                <w:color w:val="000000"/>
                <w:lang w:val="pt-BR"/>
              </w:rPr>
              <w:t>ự</w:t>
            </w:r>
            <w:r w:rsidRPr="00A2372F">
              <w:rPr>
                <w:color w:val="000000"/>
                <w:lang w:val="pt-BR"/>
              </w:rPr>
              <w:t xml:space="preserve"> v</w:t>
            </w:r>
            <w:r w:rsidR="008D1029" w:rsidRPr="00A2372F">
              <w:rPr>
                <w:color w:val="000000"/>
                <w:lang w:val="pt-BR"/>
              </w:rPr>
              <w:t>ẽ</w:t>
            </w:r>
            <w:r w:rsidRPr="00A2372F">
              <w:rPr>
                <w:color w:val="000000"/>
                <w:lang w:val="pt-BR"/>
              </w:rPr>
              <w:t xml:space="preserve"> l</w:t>
            </w:r>
            <w:r w:rsidR="008D1029" w:rsidRPr="00A2372F">
              <w:rPr>
                <w:color w:val="000000"/>
                <w:lang w:val="pt-BR"/>
              </w:rPr>
              <w:t>ạ</w:t>
            </w:r>
            <w:r w:rsidRPr="00A2372F">
              <w:rPr>
                <w:color w:val="000000"/>
                <w:lang w:val="pt-BR"/>
              </w:rPr>
              <w:t>i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o v</w:t>
            </w:r>
            <w:r w:rsidR="008D1029" w:rsidRPr="00A2372F">
              <w:rPr>
                <w:color w:val="000000"/>
                <w:lang w:val="pt-BR"/>
              </w:rPr>
              <w:t>ở</w:t>
            </w:r>
            <w:r w:rsidRPr="00A2372F">
              <w:rPr>
                <w:color w:val="000000"/>
                <w:lang w:val="pt-BR"/>
              </w:rPr>
              <w:t>, m</w:t>
            </w:r>
            <w:r w:rsidR="008D1029" w:rsidRPr="00A2372F">
              <w:rPr>
                <w:color w:val="000000"/>
                <w:lang w:val="pt-BR"/>
              </w:rPr>
              <w:t>ộ</w:t>
            </w:r>
            <w:r w:rsidRPr="00A2372F">
              <w:rPr>
                <w:color w:val="000000"/>
                <w:lang w:val="pt-BR"/>
              </w:rPr>
              <w:t>t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v</w:t>
            </w:r>
            <w:r w:rsidR="008D1029" w:rsidRPr="00A2372F">
              <w:rPr>
                <w:color w:val="000000"/>
                <w:lang w:val="pt-BR"/>
              </w:rPr>
              <w:t>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Mu</w:t>
            </w:r>
            <w:r w:rsidR="008D1029" w:rsidRPr="00A2372F">
              <w:rPr>
                <w:color w:val="000000"/>
                <w:lang w:val="pt-BR"/>
              </w:rPr>
              <w:t>ố</w:t>
            </w:r>
            <w:r w:rsidRPr="00A2372F">
              <w:rPr>
                <w:color w:val="000000"/>
                <w:lang w:val="pt-BR"/>
              </w:rPr>
              <w:t>n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HOABINH ta l</w:t>
            </w:r>
            <w:r w:rsidR="008D1029" w:rsidRPr="00A2372F">
              <w:rPr>
                <w:color w:val="000000"/>
                <w:lang w:val="pt-BR"/>
              </w:rPr>
              <w:t>à</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HS: Ta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ai n</w:t>
            </w:r>
            <w:r w:rsidR="008D1029" w:rsidRPr="00A2372F">
              <w:rPr>
                <w:color w:val="000000"/>
                <w:lang w:val="pt-BR"/>
              </w:rPr>
              <w:t>ử</w:t>
            </w:r>
            <w:r w:rsidRPr="00A2372F">
              <w:rPr>
                <w:color w:val="000000"/>
                <w:lang w:val="pt-BR"/>
              </w:rPr>
              <w:t>a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HI v</w:t>
            </w:r>
            <w:r w:rsidR="008D1029" w:rsidRPr="00A2372F">
              <w:rPr>
                <w:color w:val="000000"/>
                <w:lang w:val="pt-BR"/>
              </w:rPr>
              <w:t>à</w:t>
            </w:r>
            <w:r w:rsidRPr="00A2372F">
              <w:rPr>
                <w:color w:val="000000"/>
                <w:lang w:val="pt-BR"/>
              </w:rPr>
              <w:t xml:space="preserve"> OB r</w:t>
            </w:r>
            <w:r w:rsidR="008D1029" w:rsidRPr="00A2372F">
              <w:rPr>
                <w:color w:val="000000"/>
                <w:lang w:val="pt-BR"/>
              </w:rPr>
              <w:t>ồ</w:t>
            </w:r>
            <w:r w:rsidRPr="00A2372F">
              <w:rPr>
                <w:color w:val="000000"/>
                <w:lang w:val="pt-BR"/>
              </w:rPr>
              <w:t>i tr</w:t>
            </w:r>
            <w:r w:rsidR="008D1029" w:rsidRPr="00A2372F">
              <w:rPr>
                <w:color w:val="000000"/>
                <w:lang w:val="pt-BR"/>
              </w:rPr>
              <w:t>ừ</w:t>
            </w:r>
            <w:r w:rsidRPr="00A2372F">
              <w:rPr>
                <w:color w:val="000000"/>
                <w:lang w:val="pt-BR"/>
              </w:rPr>
              <w:t xml:space="preserve"> </w:t>
            </w:r>
            <w:r w:rsidR="008D1029" w:rsidRPr="00A2372F">
              <w:rPr>
                <w:color w:val="000000"/>
                <w:lang w:val="pt-BR"/>
              </w:rPr>
              <w:t>đ</w:t>
            </w:r>
            <w:r w:rsidRPr="00A2372F">
              <w:rPr>
                <w:color w:val="000000"/>
                <w:lang w:val="pt-BR"/>
              </w:rPr>
              <w:t>i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ai n</w:t>
            </w:r>
            <w:r w:rsidR="008D1029" w:rsidRPr="00A2372F">
              <w:rPr>
                <w:color w:val="000000"/>
                <w:lang w:val="pt-BR"/>
              </w:rPr>
              <w:t>ử</w:t>
            </w:r>
            <w:r w:rsidRPr="00A2372F">
              <w:rPr>
                <w:color w:val="000000"/>
                <w:lang w:val="pt-BR"/>
              </w:rPr>
              <w:t>a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w:t>
            </w:r>
            <w:r w:rsidR="008D1029" w:rsidRPr="00A2372F">
              <w:rPr>
                <w:color w:val="000000"/>
                <w:lang w:val="pt-BR"/>
              </w:rPr>
              <w:t>đườ</w:t>
            </w:r>
            <w:r w:rsidRPr="00A2372F">
              <w:rPr>
                <w:color w:val="000000"/>
                <w:lang w:val="pt-BR"/>
              </w:rPr>
              <w:t>ng k</w:t>
            </w:r>
            <w:r w:rsidR="008D1029" w:rsidRPr="00A2372F">
              <w:rPr>
                <w:color w:val="000000"/>
                <w:lang w:val="pt-BR"/>
              </w:rPr>
              <w:t>í</w:t>
            </w:r>
            <w:r w:rsidRPr="00A2372F">
              <w:rPr>
                <w:color w:val="000000"/>
                <w:lang w:val="pt-BR"/>
              </w:rPr>
              <w:t>nh HO v</w:t>
            </w:r>
            <w:r w:rsidR="008D1029" w:rsidRPr="00A2372F">
              <w:rPr>
                <w:color w:val="000000"/>
                <w:lang w:val="pt-BR"/>
              </w:rPr>
              <w:t>à</w:t>
            </w:r>
            <w:r w:rsidRPr="00A2372F">
              <w:rPr>
                <w:color w:val="000000"/>
                <w:lang w:val="pt-BR"/>
              </w:rPr>
              <w:t xml:space="preserve"> BI</w:t>
            </w: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á</w:t>
            </w:r>
            <w:r w:rsidRPr="00A2372F">
              <w:rPr>
                <w:color w:val="000000"/>
                <w:lang w:val="pt-BR"/>
              </w:rPr>
              <w:t>c h</w:t>
            </w:r>
            <w:r w:rsidR="008D1029" w:rsidRPr="00A2372F">
              <w:rPr>
                <w:color w:val="000000"/>
                <w:lang w:val="pt-BR"/>
              </w:rPr>
              <w:t>ì</w:t>
            </w:r>
            <w:r w:rsidR="00BD209C" w:rsidRPr="00A2372F">
              <w:rPr>
                <w:color w:val="000000"/>
                <w:lang w:val="pt-BR"/>
              </w:rPr>
              <w:t xml:space="preserve">nh </w:t>
            </w:r>
            <w:r w:rsidRPr="00A2372F">
              <w:rPr>
                <w:color w:val="000000"/>
                <w:lang w:val="pt-BR"/>
              </w:rPr>
              <w:t>qu</w:t>
            </w:r>
            <w:r w:rsidR="008D1029" w:rsidRPr="00A2372F">
              <w:rPr>
                <w:color w:val="000000"/>
                <w:lang w:val="pt-BR"/>
              </w:rPr>
              <w:t>ạ</w:t>
            </w:r>
            <w:r w:rsidRPr="00A2372F">
              <w:rPr>
                <w:color w:val="000000"/>
                <w:lang w:val="pt-BR"/>
              </w:rPr>
              <w:t>t  tr</w:t>
            </w:r>
            <w:r w:rsidR="008D1029" w:rsidRPr="00A2372F">
              <w:rPr>
                <w:color w:val="000000"/>
                <w:lang w:val="pt-BR"/>
              </w:rPr>
              <w:t>ê</w:t>
            </w:r>
            <w:r w:rsidRPr="00A2372F">
              <w:rPr>
                <w:color w:val="000000"/>
                <w:lang w:val="pt-BR"/>
              </w:rPr>
              <w:t>n</w:t>
            </w:r>
          </w:p>
          <w:p w:rsidR="00FB7667" w:rsidRPr="00A2372F" w:rsidRDefault="00FB7667" w:rsidP="00FB7667">
            <w:pPr>
              <w:jc w:val="both"/>
              <w:rPr>
                <w:color w:val="000000"/>
                <w:lang w:val="pt-BR"/>
              </w:rPr>
            </w:pP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n</w:t>
            </w:r>
            <w:r w:rsidR="008D1029" w:rsidRPr="00A2372F">
              <w:rPr>
                <w:color w:val="000000"/>
                <w:lang w:val="pt-BR"/>
              </w:rPr>
              <w:t>à</w:t>
            </w:r>
            <w:r w:rsidRPr="00A2372F">
              <w:rPr>
                <w:color w:val="000000"/>
                <w:lang w:val="pt-BR"/>
              </w:rPr>
              <w:t>y ? ta r</w:t>
            </w:r>
            <w:r w:rsidR="008D1029" w:rsidRPr="00A2372F">
              <w:rPr>
                <w:color w:val="000000"/>
                <w:lang w:val="pt-BR"/>
              </w:rPr>
              <w:t>ú</w:t>
            </w:r>
            <w:r w:rsidRPr="00A2372F">
              <w:rPr>
                <w:color w:val="000000"/>
                <w:lang w:val="pt-BR"/>
              </w:rPr>
              <w:t xml:space="preserve">t ra </w:t>
            </w:r>
            <w:r w:rsidR="008D1029" w:rsidRPr="00A2372F">
              <w:rPr>
                <w:color w:val="000000"/>
                <w:lang w:val="pt-BR"/>
              </w:rPr>
              <w:t>đượ</w:t>
            </w:r>
            <w:r w:rsidRPr="00A2372F">
              <w:rPr>
                <w:color w:val="000000"/>
                <w:lang w:val="pt-BR"/>
              </w:rPr>
              <w:t>c b</w:t>
            </w:r>
            <w:r w:rsidR="008D1029" w:rsidRPr="00A2372F">
              <w:rPr>
                <w:color w:val="000000"/>
                <w:lang w:val="pt-BR"/>
              </w:rPr>
              <w:t>à</w:t>
            </w:r>
            <w:r w:rsidRPr="00A2372F">
              <w:rPr>
                <w:color w:val="000000"/>
                <w:lang w:val="pt-BR"/>
              </w:rPr>
              <w:t>i h</w:t>
            </w:r>
            <w:r w:rsidR="008D1029" w:rsidRPr="00A2372F">
              <w:rPr>
                <w:color w:val="000000"/>
                <w:lang w:val="pt-BR"/>
              </w:rPr>
              <w:t>ọ</w:t>
            </w:r>
            <w:r w:rsidRPr="00A2372F">
              <w:rPr>
                <w:color w:val="000000"/>
                <w:lang w:val="pt-BR"/>
              </w:rPr>
              <w:t>c g</w:t>
            </w:r>
            <w:r w:rsidR="008D1029" w:rsidRPr="00A2372F">
              <w:rPr>
                <w:color w:val="000000"/>
                <w:lang w:val="pt-BR"/>
              </w:rPr>
              <w:t>ì</w:t>
            </w:r>
            <w:r w:rsidRPr="00A2372F">
              <w:rPr>
                <w:color w:val="000000"/>
                <w:lang w:val="pt-BR"/>
              </w:rPr>
              <w:t xml:space="preserve"> v</w:t>
            </w:r>
            <w:r w:rsidR="008D1029" w:rsidRPr="00A2372F">
              <w:rPr>
                <w:color w:val="000000"/>
                <w:lang w:val="pt-BR"/>
              </w:rPr>
              <w:t>ề</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h</w:t>
            </w:r>
            <w:r w:rsidR="008D1029" w:rsidRPr="00A2372F">
              <w:rPr>
                <w:color w:val="000000"/>
                <w:lang w:val="pt-BR"/>
              </w:rPr>
              <w:t>ì</w:t>
            </w:r>
            <w:r w:rsidRPr="00A2372F">
              <w:rPr>
                <w:color w:val="000000"/>
                <w:lang w:val="pt-BR"/>
              </w:rPr>
              <w:t>nh ph</w:t>
            </w:r>
            <w:r w:rsidR="008D1029" w:rsidRPr="00A2372F">
              <w:rPr>
                <w:color w:val="000000"/>
                <w:lang w:val="pt-BR"/>
              </w:rPr>
              <w:t>ứ</w:t>
            </w:r>
            <w:r w:rsidRPr="00A2372F">
              <w:rPr>
                <w:color w:val="000000"/>
                <w:lang w:val="pt-BR"/>
              </w:rPr>
              <w:t>c t</w:t>
            </w:r>
            <w:r w:rsidR="008D1029" w:rsidRPr="00A2372F">
              <w:rPr>
                <w:color w:val="000000"/>
                <w:lang w:val="pt-BR"/>
              </w:rPr>
              <w:t>ạ</w:t>
            </w:r>
            <w:r w:rsidRPr="00A2372F">
              <w:rPr>
                <w:color w:val="000000"/>
                <w:lang w:val="pt-BR"/>
              </w:rPr>
              <w:t>p ?</w:t>
            </w:r>
          </w:p>
        </w:tc>
        <w:tc>
          <w:tcPr>
            <w:tcW w:w="5524" w:type="dxa"/>
            <w:tcBorders>
              <w:top w:val="single" w:sz="4" w:space="0" w:color="auto"/>
            </w:tcBorders>
          </w:tcPr>
          <w:p w:rsidR="007E172B" w:rsidRPr="00A2372F" w:rsidRDefault="00F27773" w:rsidP="00FB7667">
            <w:pPr>
              <w:jc w:val="both"/>
              <w:rPr>
                <w:color w:val="000000"/>
                <w:lang w:val="pt-BR"/>
              </w:rPr>
            </w:pPr>
            <w:r>
              <w:rPr>
                <w:noProof/>
                <w:color w:val="000000"/>
              </w:rPr>
              <w:drawing>
                <wp:anchor distT="0" distB="0" distL="114300" distR="114300" simplePos="0" relativeHeight="251689472" behindDoc="0" locked="0" layoutInCell="1" allowOverlap="1">
                  <wp:simplePos x="0" y="0"/>
                  <wp:positionH relativeFrom="column">
                    <wp:posOffset>1276985</wp:posOffset>
                  </wp:positionH>
                  <wp:positionV relativeFrom="paragraph">
                    <wp:posOffset>28575</wp:posOffset>
                  </wp:positionV>
                  <wp:extent cx="1819910" cy="1598295"/>
                  <wp:effectExtent l="0" t="0" r="8890" b="1905"/>
                  <wp:wrapNone/>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1653">
                            <a:clrChange>
                              <a:clrFrom>
                                <a:srgbClr val="FBF17C"/>
                              </a:clrFrom>
                              <a:clrTo>
                                <a:srgbClr val="FBF17C">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819910" cy="1598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7E172B" w:rsidRPr="00A2372F" w:rsidRDefault="007E172B" w:rsidP="00FB7667">
            <w:pPr>
              <w:jc w:val="both"/>
              <w:rPr>
                <w:color w:val="000000"/>
                <w:lang w:val="pt-BR"/>
              </w:rPr>
            </w:pP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92544" behindDoc="0" locked="0" layoutInCell="1" allowOverlap="1">
                      <wp:simplePos x="0" y="0"/>
                      <wp:positionH relativeFrom="column">
                        <wp:posOffset>1895475</wp:posOffset>
                      </wp:positionH>
                      <wp:positionV relativeFrom="paragraph">
                        <wp:posOffset>34925</wp:posOffset>
                      </wp:positionV>
                      <wp:extent cx="412115" cy="345440"/>
                      <wp:effectExtent l="0" t="0" r="0" b="0"/>
                      <wp:wrapNone/>
                      <wp:docPr id="949" name="Text Box 2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60" w:dyaOrig="400">
                                      <v:shape id="_x0000_i2115" type="#_x0000_t75" style="width:18pt;height:20.25pt" o:ole="">
                                        <v:imagedata r:id="rId1654" o:title=""/>
                                      </v:shape>
                                      <o:OLEObject Type="Embed" ProgID="Equation.DSMT4" ShapeID="_x0000_i2115" DrawAspect="Content" ObjectID="_1639248399" r:id="rId16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48" o:spid="_x0000_s1145" type="#_x0000_t202" style="position:absolute;left:0;text-align:left;margin-left:149.25pt;margin-top:2.75pt;width:32.45pt;height:27.2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MoBuQIAAMMFAAAOAAAAZHJzL2Uyb0RvYy54bWysVNtunDAQfa/Uf7D8TrjE7AIKGyXLUlVK L1LSD/CCWayCjWxn2bTqv3ds9pq8VG15QLZnfGbOzPHc3O76Dm2Z0lyKHIdXAUZMVLLmYpPjb0+l l2CkDRU17aRgOX5hGt8u3r+7GYeMRbKVXc0UAhChs3HIcWvMkPm+rlrWU30lBybA2EjVUwNbtfFr RUdA7zs/CoKZP0pVD0pWTGs4LSYjXjj8pmGV+dI0mhnU5RhyM+6v3H9t//7ihmYbRYeWV/s06F9k 0VMuIOgRqqCGomfF30D1vFJSy8ZcVbL3ZdPwijkOwCYMXrF5bOnAHBcojh6OZdL/D7b6vP2qEK9z nJIUI0F7aNIT2xl0L3compHElmgcdAaejwP4mh1YoNWOrh4eZPVdIyGXLRUbdqeUHFtGa0gxtDf9 s6sTjrYg6/GTrCESfTbSAe0a1dv6QUUQoEOrXo7tsdlUcEjCKAxjjCowXZOYENc+n2aHy4PS5gOT PbKLHCvovgOn2wdtbDI0O7jYWEKWvOucAjpxcQCO0wmEhqvWZpNwDf2ZBukqWSXEI9Fs5ZGgKLy7 ckm8WRnO4+K6WC6L8JeNG5Ks5XXNhA1zEFdI/qx5e5lPsjjKS8uO1xbOpqTVZr3sFNpSEHfpPldy sJzc/Ms0XBGAyytKYUSC+yj1ylky90hJYi+dB4kXhOl9OgtISoryktIDF+zfKaERdBdH8aSlU9Kv uAXue8uNZj03MD463uc4OTrRzCpwJWrXWkN5N63PSmHTP5UC2n1otNOrlegkVrNb79zrmDutWTGv Zf0CClYSFAYyhdkHi1aqHxiNMEdyLGDQYdR9FPAG0tCqFBm3IfE8go06t6zPLVRUAJRjg9G0XJpp VD0Pim9aiHN4dXfwbkruNH3Kaf/aYFI4avupZkfR+d55nWbv4jcAAAD//wMAUEsDBBQABgAIAAAA IQAsHNf/3AAAAAgBAAAPAAAAZHJzL2Rvd25yZXYueG1sTI/BTsMwEETvSPyDtUjcqNO0qZIQp0IF zkDhA9x4iUPidRS7beDrWU70tBrNaPZNtZ3dIE44hc6TguUiAYHUeNNRq+Dj/fkuBxGiJqMHT6jg GwNs6+urSpfGn+kNT/vYCi6hUGoFNsaxlDI0Fp0OCz8isffpJ6cjy6mVZtJnLneDTJNkI53uiD9Y PeLOYtPvj05BnriXvi/S1+DWP8vM7h790/il1O3N/HAPIuIc/8Pwh8/oUDPTwR/JBDEoSIs846iC jA/7q81qDeLAuihA1pW8HFD/AgAA//8DAFBLAQItABQABgAIAAAAIQC2gziS/gAAAOEBAAATAAAA AAAAAAAAAAAAAAAAAABbQ29udGVudF9UeXBlc10ueG1sUEsBAi0AFAAGAAgAAAAhADj9If/WAAAA lAEAAAsAAAAAAAAAAAAAAAAALwEAAF9yZWxzLy5yZWxzUEsBAi0AFAAGAAgAAAAhABH4ygG5AgAA wwUAAA4AAAAAAAAAAAAAAAAALgIAAGRycy9lMm9Eb2MueG1sUEsBAi0AFAAGAAgAAAAhACwc1//c AAAACAEAAA8AAAAAAAAAAAAAAAAAEwUAAGRycy9kb3ducmV2LnhtbFBLBQYAAAAABAAEAPMAAAAc BgAAAAA= " filled="f" stroked="f">
                      <v:textbox style="mso-fit-shape-to-text:t">
                        <w:txbxContent>
                          <w:p w:rsidR="0054320C" w:rsidRDefault="0054320C" w:rsidP="00FB7667">
                            <w:r w:rsidRPr="00950C72">
                              <w:rPr>
                                <w:position w:val="-14"/>
                              </w:rPr>
                              <w:object w:dxaOrig="360" w:dyaOrig="400">
                                <v:shape id="_x0000_i2115" type="#_x0000_t75" style="width:18pt;height:20.25pt" o:ole="">
                                  <v:imagedata r:id="rId1654" o:title=""/>
                                </v:shape>
                                <o:OLEObject Type="Embed" ProgID="Equation.DSMT4" ShapeID="_x0000_i2115" DrawAspect="Content" ObjectID="_1639248399" r:id="rId1656"/>
                              </w:object>
                            </w:r>
                          </w:p>
                        </w:txbxContent>
                      </v:textbox>
                    </v:shape>
                  </w:pict>
                </mc:Fallback>
              </mc:AlternateContent>
            </w:r>
            <w:r>
              <w:rPr>
                <w:noProof/>
                <w:color w:val="000000"/>
              </w:rPr>
              <mc:AlternateContent>
                <mc:Choice Requires="wps">
                  <w:drawing>
                    <wp:anchor distT="0" distB="0" distL="114300" distR="114300" simplePos="0" relativeHeight="251694592" behindDoc="0" locked="0" layoutInCell="1" allowOverlap="1">
                      <wp:simplePos x="0" y="0"/>
                      <wp:positionH relativeFrom="column">
                        <wp:posOffset>2583180</wp:posOffset>
                      </wp:positionH>
                      <wp:positionV relativeFrom="paragraph">
                        <wp:posOffset>30480</wp:posOffset>
                      </wp:positionV>
                      <wp:extent cx="412115" cy="345440"/>
                      <wp:effectExtent l="1270" t="3175" r="0" b="3810"/>
                      <wp:wrapNone/>
                      <wp:docPr id="948" name="Text Box 2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60" w:dyaOrig="400">
                                      <v:shape id="_x0000_i2116" type="#_x0000_t75" style="width:18pt;height:20.25pt" o:ole="">
                                        <v:imagedata r:id="rId1657" o:title=""/>
                                      </v:shape>
                                      <o:OLEObject Type="Embed" ProgID="Equation.DSMT4" ShapeID="_x0000_i2116" DrawAspect="Content" ObjectID="_1639248400" r:id="rId16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50" o:spid="_x0000_s1146" type="#_x0000_t202" style="position:absolute;left:0;text-align:left;margin-left:203.4pt;margin-top:2.4pt;width:32.45pt;height:27.2pt;z-index:25169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xp4PuQIAAMMFAAAOAAAAZHJzL2Uyb0RvYy54bWysVNtunDAQfa/Uf7D8TrjE7C4obJQsS1Up vUhJP8ALZrEKNrKdhbTqv3ds9pq8VG15QLZnfObMzPHc3I5di3ZMaS5FhsOrACMmSllxsc3wt6fC W2CkDRUVbaVgGX5hGt8u37+7GfqURbKRbcUUAhCh06HPcGNMn/q+LhvWUX0leybAWEvVUQNbtfUr RQdA71o/CoKZP0hV9UqWTGs4zScjXjr8umal+VLXmhnUZhi4GfdX7r+xf395Q9Oton3Dyz0N+hcs OsoFBD1C5dRQ9Kz4G6iOl0pqWZurUna+rGteMpcDZBMGr7J5bGjPXC5QHN0fy6T/H2z5efdVIV5l OCHQKkE7aNITGw26lyOKZrEr0dDrFDwfe/A1I1ig1S5d3T/I8rtGQq4aKrbsTik5NIxWQDG0xfXP rtqm6FRbkM3wSVYQiT4b6YDGWnW2flARBOjQqpdjeyybEg5JGIVhjFEJpmsSE+K4+TQ9XO6VNh+Y 7JBdZFhB9x043T1oY8nQ9OBiYwlZ8LZ1CmjFxQE4TicQGq5amyXhGvozCZL1Yr0gHolma48Eee7d FSvizYpwHufX+WqVh79s3JCkDa8qJmyYg7hC8mfN28t8ksVRXlq2vLJwlpJW282qVWhHQdyF+1zJ wXJy8y9puCJALq9SCiMS3EeJV8wWc48UJPaSebDwgjC5T2YBSUheXKb0wAX795TQALqLo3jS0on0 q9wC973NjaYdNzA+Wt5leHF0oqlV4FpUrrWG8nZan5XC0j+VAtp9aLTTq5XoJFYzbkb3OuZOzVa/ G1m9gIKVBIWBTGH2waKR6gdGA8yRDAsYdBi1HwW8gSS0KkXGbUg8j2Cjzi2bcwsVJQBl2GA0LVdm GlXPveLbBuIcXt0dvJuCO02fOO1fG0wKl9p+qtlRdL53XqfZu/wNAAD//wMAUEsDBBQABgAIAAAA IQBG7t+p3AAAAAgBAAAPAAAAZHJzL2Rvd25yZXYueG1sTI/NTsMwEITvSLyDtUjcqJMo/UvjVKjA GSg8gBsvcZp4HcVuG3h6lhM97axmNfNtuZ1cL844htaTgnSWgECqvWmpUfD58fKwAhGiJqN7T6jg GwNsq9ubUhfGX+gdz/vYCA6hUGgFNsahkDLUFp0OMz8gsfflR6cjr2MjzagvHO56mSXJQjrdEjdY PeDOYt3tT07BKnGvXbfO3oLLf9K53T355+Go1P3d9LgBEXGK/8fwh8/oUDHTwZ/IBNEryJMFo0cW PNjPl+kSxEHBfJ2BrEp5/UD1CwAA//8DAFBLAQItABQABgAIAAAAIQC2gziS/gAAAOEBAAATAAAA AAAAAAAAAAAAAAAAAABbQ29udGVudF9UeXBlc10ueG1sUEsBAi0AFAAGAAgAAAAhADj9If/WAAAA lAEAAAsAAAAAAAAAAAAAAAAALwEAAF9yZWxzLy5yZWxzUEsBAi0AFAAGAAgAAAAhACXGng+5AgAA wwUAAA4AAAAAAAAAAAAAAAAALgIAAGRycy9lMm9Eb2MueG1sUEsBAi0AFAAGAAgAAAAhAEbu36nc AAAACAEAAA8AAAAAAAAAAAAAAAAAEwUAAGRycy9kb3ducmV2LnhtbFBLBQYAAAAABAAEAPMAAAAc BgAAAAA= " filled="f" stroked="f">
                      <v:textbox style="mso-fit-shape-to-text:t">
                        <w:txbxContent>
                          <w:p w:rsidR="0054320C" w:rsidRDefault="0054320C" w:rsidP="00FB7667">
                            <w:r w:rsidRPr="00950C72">
                              <w:rPr>
                                <w:position w:val="-14"/>
                              </w:rPr>
                              <w:object w:dxaOrig="360" w:dyaOrig="400">
                                <v:shape id="_x0000_i2116" type="#_x0000_t75" style="width:18pt;height:20.25pt" o:ole="">
                                  <v:imagedata r:id="rId1657" o:title=""/>
                                </v:shape>
                                <o:OLEObject Type="Embed" ProgID="Equation.DSMT4" ShapeID="_x0000_i2116" DrawAspect="Content" ObjectID="_1639248400" r:id="rId1659"/>
                              </w:object>
                            </w:r>
                          </w:p>
                        </w:txbxContent>
                      </v:textbox>
                    </v:shape>
                  </w:pict>
                </mc:Fallback>
              </mc:AlternateContent>
            </w:r>
            <w:r>
              <w:rPr>
                <w:noProof/>
                <w:color w:val="000000"/>
              </w:rPr>
              <mc:AlternateContent>
                <mc:Choice Requires="wps">
                  <w:drawing>
                    <wp:anchor distT="0" distB="0" distL="114300" distR="114300" simplePos="0" relativeHeight="251693568" behindDoc="0" locked="0" layoutInCell="1" allowOverlap="1">
                      <wp:simplePos x="0" y="0"/>
                      <wp:positionH relativeFrom="column">
                        <wp:posOffset>1388110</wp:posOffset>
                      </wp:positionH>
                      <wp:positionV relativeFrom="paragraph">
                        <wp:posOffset>39370</wp:posOffset>
                      </wp:positionV>
                      <wp:extent cx="424815" cy="345440"/>
                      <wp:effectExtent l="0" t="2540" r="0" b="4445"/>
                      <wp:wrapNone/>
                      <wp:docPr id="947" name="Text Box 2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sidRPr="00950C72">
                                    <w:rPr>
                                      <w:position w:val="-14"/>
                                    </w:rPr>
                                    <w:object w:dxaOrig="380" w:dyaOrig="400">
                                      <v:shape id="_x0000_i2117" type="#_x0000_t75" style="width:18.75pt;height:20.25pt" o:ole="">
                                        <v:imagedata r:id="rId1660" o:title=""/>
                                      </v:shape>
                                      <o:OLEObject Type="Embed" ProgID="Equation.DSMT4" ShapeID="_x0000_i2117" DrawAspect="Content" ObjectID="_1639248401" r:id="rId16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49" o:spid="_x0000_s1147" type="#_x0000_t202" style="position:absolute;left:0;text-align:left;margin-left:109.3pt;margin-top:3.1pt;width:33.45pt;height:27.2pt;z-index:25169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MIKauQIAAMMFAAAOAAAAZHJzL2Uyb0RvYy54bWysVNtu3CAQfa/Uf0C8O74E79pWvFGyXleV 0ouU9ANYG69RbbCArDet+u8d8F6Tl6otDwiY4cztzNzc7voObZnSXIoch1cBRkxUsuZik+NvT6WX YKQNFTXtpGA5fmEa3y7ev7sZh4xFspVdzRQCEKGzcchxa8yQ+b6uWtZTfSUHJkDYSNVTA1e18WtF R0DvOz8Kgpk/SlUPSlZMa3gtJiFeOPymYZX50jSaGdTlGHwzblduX9vdX9zQbKPo0PJq7wb9Cy96 ygUYPUIV1FD0rPgbqJ5XSmrZmKtK9r5sGl4xFwNEEwavonls6cBcLJAcPRzTpP8fbPV5+1UhXuc4 JXOMBO2hSE9sZ9C93KFoRlKbonHQGWg+DqBrdiCBUrtw9fAgq+8aCblsqdiwO6Xk2DJag4uh/emf fZ1wtAVZj59kDZbos5EOaNeo3uYPMoIAHUr1ciyP9aaCRxKRJIwxqkB0TWJCXPl8mh0+D0qbD0z2 yB5yrKD6DpxuH7SxztDsoGJtCVnyrnMM6MTFAyhOL2AavlqZdcIV9GcapKtklRCPRLOVR4Ki8O7K JfFmZTiPi+tiuSzCX9ZuSLKW1zUT1syBXCH5s+LtaT7R4kgvLTteWzjrklab9bJTaEuB3KVbLuUg Oan5l264JEAsr0IKIxLcR6lXzpK5R0oSe+k8SLwgTO/TWUBSUpSXIT1wwf49JDQC7+Ionrh0cvpV bIFbb2OjWc8NjI+O9zlOjko0swxcidqV1lDeTeezVFj3T6mAch8K7fhqKTqR1ezWO9cd8+jQB2tZ vwCDlQSGAU1h9sGhleoHRiPMkRwLGHQYdR8F9EAaWpYi4y4knkdwUeeS9bmEigqAcmwwmo5LM42q 50HxTQt2Dl13B31Tcsdp22CTT/tug0nhQttPNTuKzu9O6zR7F78BAAD//wMAUEsDBBQABgAIAAAA IQBqUASE2wAAAAgBAAAPAAAAZHJzL2Rvd25yZXYueG1sTI/BTsMwEETvSPyDtUjcqB2LRCHEqVCB M1D4ADd24zTxOordNvD1LCd6HM1o5k29XvzITnaOfUAF2UoAs9gG02On4Ovz9a4EFpNGo8eAVsG3 jbBurq9qXZlwxg972qaOUQnGSitwKU0V57F11uu4CpNF8vZh9jqRnDtuZn2mcj9yKUTBve6RFpye 7MbZdtgevYJS+LdheJDv0d//ZLnbPIeX6aDU7c3y9Ags2SX9h+EPn9ChIaZdOKKJbFQgs7KgqIJC AiNflnkObEdaFMCbml8eaH4BAAD//wMAUEsBAi0AFAAGAAgAAAAhALaDOJL+AAAA4QEAABMAAAAA AAAAAAAAAAAAAAAAAFtDb250ZW50X1R5cGVzXS54bWxQSwECLQAUAAYACAAAACEAOP0h/9YAAACU AQAACwAAAAAAAAAAAAAAAAAvAQAAX3JlbHMvLnJlbHNQSwECLQAUAAYACAAAACEANDCCmrkCAADD BQAADgAAAAAAAAAAAAAAAAAuAgAAZHJzL2Uyb0RvYy54bWxQSwECLQAUAAYACAAAACEAalAEhNsA AAAIAQAADwAAAAAAAAAAAAAAAAATBQAAZHJzL2Rvd25yZXYueG1sUEsFBgAAAAAEAAQA8wAAABsG AAAAAA== " filled="f" stroked="f">
                      <v:textbox style="mso-fit-shape-to-text:t">
                        <w:txbxContent>
                          <w:p w:rsidR="0054320C" w:rsidRDefault="0054320C" w:rsidP="00FB7667">
                            <w:r w:rsidRPr="00950C72">
                              <w:rPr>
                                <w:position w:val="-14"/>
                              </w:rPr>
                              <w:object w:dxaOrig="380" w:dyaOrig="400">
                                <v:shape id="_x0000_i2117" type="#_x0000_t75" style="width:18.75pt;height:20.25pt" o:ole="">
                                  <v:imagedata r:id="rId1660" o:title=""/>
                                </v:shape>
                                <o:OLEObject Type="Embed" ProgID="Equation.DSMT4" ShapeID="_x0000_i2117" DrawAspect="Content" ObjectID="_1639248401" r:id="rId1662"/>
                              </w:object>
                            </w:r>
                          </w:p>
                        </w:txbxContent>
                      </v:textbox>
                    </v:shape>
                  </w:pict>
                </mc:Fallback>
              </mc:AlternateContent>
            </w: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ì</w:t>
            </w:r>
            <w:r w:rsidRPr="00A2372F">
              <w:rPr>
                <w:color w:val="000000"/>
                <w:lang w:val="pt-BR"/>
              </w:rPr>
              <w:t xml:space="preserve">nh 62 ( sgk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a) V</w:t>
            </w:r>
            <w:r w:rsidR="008D1029" w:rsidRPr="00A2372F">
              <w:rPr>
                <w:color w:val="000000"/>
                <w:lang w:val="pt-BR"/>
              </w:rPr>
              <w:t>ẽ</w:t>
            </w:r>
            <w:r w:rsidRPr="00A2372F">
              <w:rPr>
                <w:color w:val="000000"/>
                <w:lang w:val="pt-BR"/>
              </w:rPr>
              <w:t xml:space="preserve"> </w:t>
            </w:r>
            <w:r w:rsidR="008D1029" w:rsidRPr="00A2372F">
              <w:rPr>
                <w:color w:val="000000"/>
                <w:lang w:val="pt-BR"/>
              </w:rPr>
              <w:t>đ</w:t>
            </w:r>
            <w:r w:rsidRPr="00A2372F">
              <w:rPr>
                <w:color w:val="000000"/>
                <w:lang w:val="pt-BR"/>
              </w:rPr>
              <w:t>o</w:t>
            </w:r>
            <w:r w:rsidR="008D1029" w:rsidRPr="00A2372F">
              <w:rPr>
                <w:color w:val="000000"/>
                <w:lang w:val="pt-BR"/>
              </w:rPr>
              <w:t>ạ</w:t>
            </w:r>
            <w:r w:rsidRPr="00A2372F">
              <w:rPr>
                <w:color w:val="000000"/>
                <w:lang w:val="pt-BR"/>
              </w:rPr>
              <w:t>n th</w:t>
            </w:r>
            <w:r w:rsidR="008D1029" w:rsidRPr="00A2372F">
              <w:rPr>
                <w:color w:val="000000"/>
                <w:lang w:val="pt-BR"/>
              </w:rPr>
              <w:t>ẳ</w:t>
            </w:r>
            <w:r w:rsidRPr="00A2372F">
              <w:rPr>
                <w:color w:val="000000"/>
                <w:lang w:val="pt-BR"/>
              </w:rPr>
              <w:t>ng HI = 10 cm . Tr</w:t>
            </w:r>
            <w:r w:rsidR="008D1029" w:rsidRPr="00A2372F">
              <w:rPr>
                <w:color w:val="000000"/>
                <w:lang w:val="pt-BR"/>
              </w:rPr>
              <w:t>ê</w:t>
            </w:r>
            <w:r w:rsidRPr="00A2372F">
              <w:rPr>
                <w:color w:val="000000"/>
                <w:lang w:val="pt-BR"/>
              </w:rPr>
              <w:t>n HI l</w:t>
            </w:r>
            <w:r w:rsidR="008D1029" w:rsidRPr="00A2372F">
              <w:rPr>
                <w:color w:val="000000"/>
                <w:lang w:val="pt-BR"/>
              </w:rPr>
              <w:t>ấ</w:t>
            </w:r>
            <w:r w:rsidRPr="00A2372F">
              <w:rPr>
                <w:color w:val="000000"/>
                <w:lang w:val="pt-BR"/>
              </w:rPr>
              <w:t>y O v</w:t>
            </w:r>
            <w:r w:rsidR="008D1029" w:rsidRPr="00A2372F">
              <w:rPr>
                <w:color w:val="000000"/>
                <w:lang w:val="pt-BR"/>
              </w:rPr>
              <w:t>à</w:t>
            </w:r>
            <w:r w:rsidRPr="00A2372F">
              <w:rPr>
                <w:color w:val="000000"/>
                <w:lang w:val="pt-BR"/>
              </w:rPr>
              <w:t xml:space="preserve"> B sao cho HO = BI = 2 cm .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ề</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ph</w:t>
            </w:r>
            <w:r w:rsidR="008D1029" w:rsidRPr="00A2372F">
              <w:rPr>
                <w:color w:val="000000"/>
                <w:lang w:val="pt-BR"/>
              </w:rPr>
              <w:t>í</w:t>
            </w:r>
            <w:r w:rsidRPr="00A2372F">
              <w:rPr>
                <w:color w:val="000000"/>
                <w:lang w:val="pt-BR"/>
              </w:rPr>
              <w:t>a tr</w:t>
            </w:r>
            <w:r w:rsidR="008D1029" w:rsidRPr="00A2372F">
              <w:rPr>
                <w:color w:val="000000"/>
                <w:lang w:val="pt-BR"/>
              </w:rPr>
              <w:t>ê</w:t>
            </w:r>
            <w:r w:rsidRPr="00A2372F">
              <w:rPr>
                <w:color w:val="000000"/>
                <w:lang w:val="pt-BR"/>
              </w:rPr>
              <w:t>n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HI l</w:t>
            </w:r>
            <w:r w:rsidR="008D1029" w:rsidRPr="00A2372F">
              <w:rPr>
                <w:color w:val="000000"/>
                <w:lang w:val="pt-BR"/>
              </w:rPr>
              <w:t>à</w:t>
            </w:r>
            <w:r w:rsidRPr="00A2372F">
              <w:rPr>
                <w:color w:val="000000"/>
                <w:lang w:val="pt-BR"/>
              </w:rPr>
              <w:t xml:space="preserve"> (O</w:t>
            </w:r>
            <w:r w:rsidRPr="00A2372F">
              <w:rPr>
                <w:color w:val="000000"/>
                <w:vertAlign w:val="subscript"/>
                <w:lang w:val="pt-BR"/>
              </w:rPr>
              <w:t>1</w:t>
            </w:r>
            <w:r w:rsidRPr="00A2372F">
              <w:rPr>
                <w:color w:val="000000"/>
                <w:lang w:val="pt-BR"/>
              </w:rPr>
              <w:t xml:space="preserve"> ; 5 cm) ; (O</w:t>
            </w:r>
            <w:r w:rsidRPr="00A2372F">
              <w:rPr>
                <w:color w:val="000000"/>
                <w:vertAlign w:val="subscript"/>
                <w:lang w:val="pt-BR"/>
              </w:rPr>
              <w:t>2</w:t>
            </w:r>
            <w:r w:rsidRPr="00A2372F">
              <w:rPr>
                <w:color w:val="000000"/>
                <w:lang w:val="pt-BR"/>
              </w:rPr>
              <w:t xml:space="preserve"> ; 1cm); (O</w:t>
            </w:r>
            <w:r w:rsidRPr="00A2372F">
              <w:rPr>
                <w:color w:val="000000"/>
                <w:vertAlign w:val="subscript"/>
                <w:lang w:val="pt-BR"/>
              </w:rPr>
              <w:t>3</w:t>
            </w:r>
            <w:r w:rsidRPr="00A2372F">
              <w:rPr>
                <w:color w:val="000000"/>
                <w:lang w:val="pt-BR"/>
              </w:rPr>
              <w:t xml:space="preserve"> ; 1 cm)</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ề</w:t>
            </w:r>
            <w:r w:rsidRPr="00A2372F">
              <w:rPr>
                <w:color w:val="000000"/>
                <w:lang w:val="pt-BR"/>
              </w:rPr>
              <w:t xml:space="preserve"> n</w:t>
            </w:r>
            <w:r w:rsidR="008D1029" w:rsidRPr="00A2372F">
              <w:rPr>
                <w:color w:val="000000"/>
                <w:lang w:val="pt-BR"/>
              </w:rPr>
              <w:t>ử</w:t>
            </w:r>
            <w:r w:rsidRPr="00A2372F">
              <w:rPr>
                <w:color w:val="000000"/>
                <w:lang w:val="pt-BR"/>
              </w:rPr>
              <w:t>a m</w:t>
            </w:r>
            <w:r w:rsidR="008D1029" w:rsidRPr="00A2372F">
              <w:rPr>
                <w:color w:val="000000"/>
                <w:lang w:val="pt-BR"/>
              </w:rPr>
              <w:t>ặ</w:t>
            </w:r>
            <w:r w:rsidRPr="00A2372F">
              <w:rPr>
                <w:color w:val="000000"/>
                <w:lang w:val="pt-BR"/>
              </w:rPr>
              <w:t>t ph</w:t>
            </w:r>
            <w:r w:rsidR="008D1029" w:rsidRPr="00A2372F">
              <w:rPr>
                <w:color w:val="000000"/>
                <w:lang w:val="pt-BR"/>
              </w:rPr>
              <w:t>ẳ</w:t>
            </w:r>
            <w:r w:rsidRPr="00A2372F">
              <w:rPr>
                <w:color w:val="000000"/>
                <w:lang w:val="pt-BR"/>
              </w:rPr>
              <w:t>ng ph</w:t>
            </w:r>
            <w:r w:rsidR="008D1029" w:rsidRPr="00A2372F">
              <w:rPr>
                <w:color w:val="000000"/>
                <w:lang w:val="pt-BR"/>
              </w:rPr>
              <w:t>í</w:t>
            </w:r>
            <w:r w:rsidRPr="00A2372F">
              <w:rPr>
                <w:color w:val="000000"/>
                <w:lang w:val="pt-BR"/>
              </w:rPr>
              <w:t>a d</w:t>
            </w:r>
            <w:r w:rsidR="008D1029" w:rsidRPr="00A2372F">
              <w:rPr>
                <w:color w:val="000000"/>
                <w:lang w:val="pt-BR"/>
              </w:rPr>
              <w:t>ướ</w:t>
            </w:r>
            <w:r w:rsidRPr="00A2372F">
              <w:rPr>
                <w:color w:val="000000"/>
                <w:lang w:val="pt-BR"/>
              </w:rPr>
              <w:t>i c</w:t>
            </w:r>
            <w:r w:rsidR="008D1029" w:rsidRPr="00A2372F">
              <w:rPr>
                <w:color w:val="000000"/>
                <w:lang w:val="pt-BR"/>
              </w:rPr>
              <w:t>ó</w:t>
            </w:r>
            <w:r w:rsidRPr="00A2372F">
              <w:rPr>
                <w:color w:val="000000"/>
                <w:lang w:val="pt-BR"/>
              </w:rPr>
              <w:t xml:space="preserve"> b</w:t>
            </w:r>
            <w:r w:rsidR="008D1029" w:rsidRPr="00A2372F">
              <w:rPr>
                <w:color w:val="000000"/>
                <w:lang w:val="pt-BR"/>
              </w:rPr>
              <w:t>ờ</w:t>
            </w:r>
            <w:r w:rsidRPr="00A2372F">
              <w:rPr>
                <w:color w:val="000000"/>
                <w:lang w:val="pt-BR"/>
              </w:rPr>
              <w:t xml:space="preserve"> HI l</w:t>
            </w:r>
            <w:r w:rsidR="008D1029" w:rsidRPr="00A2372F">
              <w:rPr>
                <w:color w:val="000000"/>
                <w:lang w:val="pt-BR"/>
              </w:rPr>
              <w:t>à</w:t>
            </w:r>
            <w:r w:rsidRPr="00A2372F">
              <w:rPr>
                <w:color w:val="000000"/>
                <w:lang w:val="pt-BR"/>
              </w:rPr>
              <w:t xml:space="preserve"> ( O</w:t>
            </w:r>
            <w:r w:rsidRPr="00A2372F">
              <w:rPr>
                <w:color w:val="000000"/>
                <w:vertAlign w:val="subscript"/>
                <w:lang w:val="pt-BR"/>
              </w:rPr>
              <w:t>1</w:t>
            </w:r>
            <w:r w:rsidRPr="00A2372F">
              <w:rPr>
                <w:color w:val="000000"/>
                <w:lang w:val="pt-BR"/>
              </w:rPr>
              <w:t xml:space="preserve"> ; 3 cm ), v</w:t>
            </w:r>
            <w:r w:rsidR="008D1029" w:rsidRPr="00A2372F">
              <w:rPr>
                <w:color w:val="000000"/>
                <w:lang w:val="pt-BR"/>
              </w:rPr>
              <w:t>ớ</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 xml:space="preserve">1 </w:t>
            </w:r>
            <w:r w:rsidRPr="00A2372F">
              <w:rPr>
                <w:color w:val="000000"/>
                <w:lang w:val="pt-BR"/>
              </w:rPr>
              <w:t>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HI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2</w:t>
            </w:r>
            <w:r w:rsidRPr="00A2372F">
              <w:rPr>
                <w:color w:val="000000"/>
                <w:lang w:val="pt-BR"/>
              </w:rPr>
              <w:t xml:space="preserve">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HO </w:t>
            </w:r>
          </w:p>
          <w:p w:rsidR="00FB7667" w:rsidRPr="00A2372F" w:rsidRDefault="00FB7667" w:rsidP="00FB7667">
            <w:pPr>
              <w:jc w:val="both"/>
              <w:rPr>
                <w:color w:val="000000"/>
                <w:lang w:val="pt-BR"/>
              </w:rPr>
            </w:pPr>
            <w:r w:rsidRPr="00A2372F">
              <w:rPr>
                <w:color w:val="000000"/>
                <w:lang w:val="pt-BR"/>
              </w:rPr>
              <w:t>+) O</w:t>
            </w:r>
            <w:r w:rsidRPr="00A2372F">
              <w:rPr>
                <w:color w:val="000000"/>
                <w:vertAlign w:val="subscript"/>
                <w:lang w:val="pt-BR"/>
              </w:rPr>
              <w:t>3</w:t>
            </w:r>
            <w:r w:rsidRPr="00A2372F">
              <w:rPr>
                <w:color w:val="000000"/>
                <w:lang w:val="pt-BR"/>
              </w:rPr>
              <w:t xml:space="preserve"> l</w:t>
            </w:r>
            <w:r w:rsidR="008D1029" w:rsidRPr="00A2372F">
              <w:rPr>
                <w:color w:val="000000"/>
                <w:lang w:val="pt-BR"/>
              </w:rPr>
              <w:t>à</w:t>
            </w:r>
            <w:r w:rsidRPr="00A2372F">
              <w:rPr>
                <w:color w:val="000000"/>
                <w:lang w:val="pt-BR"/>
              </w:rPr>
              <w:t xml:space="preserve">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 xml:space="preserve">a BI  </w:t>
            </w:r>
          </w:p>
          <w:p w:rsidR="00FB7667" w:rsidRPr="00A2372F" w:rsidRDefault="00FB7667" w:rsidP="00FB7667">
            <w:pPr>
              <w:jc w:val="both"/>
              <w:rPr>
                <w:color w:val="000000"/>
                <w:lang w:val="pt-BR"/>
              </w:rPr>
            </w:pPr>
            <w:r w:rsidRPr="00A2372F">
              <w:rPr>
                <w:color w:val="000000"/>
                <w:lang w:val="pt-BR"/>
              </w:rPr>
              <w:t>- Gia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y l</w:t>
            </w:r>
            <w:r w:rsidR="008D1029" w:rsidRPr="00A2372F">
              <w:rPr>
                <w:color w:val="000000"/>
                <w:lang w:val="pt-BR"/>
              </w:rPr>
              <w:t>à</w:t>
            </w:r>
            <w:r w:rsidRPr="00A2372F">
              <w:rPr>
                <w:color w:val="000000"/>
                <w:lang w:val="pt-BR"/>
              </w:rPr>
              <w:t xml:space="preserve"> h</w:t>
            </w:r>
            <w:r w:rsidR="008D1029" w:rsidRPr="00A2372F">
              <w:rPr>
                <w:color w:val="000000"/>
                <w:lang w:val="pt-BR"/>
              </w:rPr>
              <w:t>ì</w:t>
            </w:r>
            <w:r w:rsidRPr="00A2372F">
              <w:rPr>
                <w:color w:val="000000"/>
                <w:lang w:val="pt-BR"/>
              </w:rPr>
              <w:t>nh c</w:t>
            </w:r>
            <w:r w:rsidR="008D1029" w:rsidRPr="00A2372F">
              <w:rPr>
                <w:color w:val="000000"/>
                <w:lang w:val="pt-BR"/>
              </w:rPr>
              <w:t>ầ</w:t>
            </w:r>
            <w:r w:rsidRPr="00A2372F">
              <w:rPr>
                <w:color w:val="000000"/>
                <w:lang w:val="pt-BR"/>
              </w:rPr>
              <w:t>n v</w:t>
            </w:r>
            <w:r w:rsidR="008D1029" w:rsidRPr="00A2372F">
              <w:rPr>
                <w:color w:val="000000"/>
                <w:lang w:val="pt-BR"/>
              </w:rPr>
              <w:t>ẽ</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HOABINH l</w:t>
            </w:r>
            <w:r w:rsidR="008D1029" w:rsidRPr="00A2372F">
              <w:rPr>
                <w:color w:val="000000"/>
                <w:lang w:val="pt-BR"/>
              </w:rPr>
              <w:t>à</w:t>
            </w:r>
            <w:r w:rsidRPr="00A2372F">
              <w:rPr>
                <w:color w:val="000000"/>
                <w:lang w:val="pt-BR"/>
              </w:rPr>
              <w:t xml:space="preserve">: </w:t>
            </w:r>
          </w:p>
          <w:p w:rsidR="00FB7667" w:rsidRPr="00A2372F" w:rsidRDefault="00FB7667" w:rsidP="00FB7667">
            <w:pPr>
              <w:jc w:val="both"/>
              <w:rPr>
                <w:color w:val="000000"/>
                <w:lang w:val="nl-NL"/>
              </w:rPr>
            </w:pPr>
            <w:r w:rsidRPr="00A2372F">
              <w:rPr>
                <w:color w:val="000000"/>
                <w:lang w:val="nl-NL"/>
              </w:rPr>
              <w:t xml:space="preserve">S = </w:t>
            </w:r>
            <w:r w:rsidRPr="00A2372F">
              <w:rPr>
                <w:color w:val="000000"/>
                <w:position w:val="-24"/>
              </w:rPr>
              <w:object w:dxaOrig="3720" w:dyaOrig="620">
                <v:shape id="_x0000_i1991" type="#_x0000_t75" style="width:186pt;height:30.75pt" o:ole="">
                  <v:imagedata r:id="rId1663" o:title=""/>
                </v:shape>
                <o:OLEObject Type="Embed" ProgID="Equation.DSMT4" ShapeID="_x0000_i1991" DrawAspect="Content" ObjectID="_1639248275" r:id="rId1664"/>
              </w:object>
            </w:r>
            <w:r w:rsidRPr="00A2372F">
              <w:rPr>
                <w:color w:val="000000"/>
                <w:lang w:val="nl-NL"/>
              </w:rPr>
              <w:t xml:space="preserve"> </w:t>
            </w:r>
          </w:p>
          <w:p w:rsidR="00FB7667" w:rsidRPr="00A2372F" w:rsidRDefault="00FB7667" w:rsidP="00FB7667">
            <w:pPr>
              <w:jc w:val="both"/>
              <w:rPr>
                <w:color w:val="000000"/>
                <w:lang w:val="nl-NL"/>
              </w:rPr>
            </w:pPr>
            <w:r w:rsidRPr="00A2372F">
              <w:rPr>
                <w:color w:val="000000"/>
                <w:position w:val="-6"/>
              </w:rPr>
              <w:object w:dxaOrig="300" w:dyaOrig="240">
                <v:shape id="_x0000_i1992" type="#_x0000_t75" style="width:15pt;height:12pt" o:ole="">
                  <v:imagedata r:id="rId1616" o:title=""/>
                </v:shape>
                <o:OLEObject Type="Embed" ProgID="Equation.DSMT4" ShapeID="_x0000_i1992" DrawAspect="Content" ObjectID="_1639248276" r:id="rId1665"/>
              </w:object>
            </w:r>
            <w:r w:rsidRPr="00A2372F">
              <w:rPr>
                <w:color w:val="000000"/>
                <w:lang w:val="nl-NL"/>
              </w:rPr>
              <w:t xml:space="preserve">  S = </w:t>
            </w:r>
            <w:r w:rsidRPr="00A2372F">
              <w:rPr>
                <w:color w:val="000000"/>
                <w:position w:val="-24"/>
              </w:rPr>
              <w:object w:dxaOrig="2940" w:dyaOrig="620">
                <v:shape id="_x0000_i1993" type="#_x0000_t75" style="width:147pt;height:30.75pt" o:ole="">
                  <v:imagedata r:id="rId1666" o:title=""/>
                </v:shape>
                <o:OLEObject Type="Embed" ProgID="Equation.DSMT4" ShapeID="_x0000_i1993" DrawAspect="Content" ObjectID="_1639248277" r:id="rId1667"/>
              </w:object>
            </w:r>
          </w:p>
          <w:p w:rsidR="00FB7667" w:rsidRPr="00A2372F" w:rsidRDefault="00FB7667" w:rsidP="00FB7667">
            <w:pPr>
              <w:jc w:val="both"/>
              <w:rPr>
                <w:color w:val="000000"/>
                <w:lang w:val="nl-NL"/>
              </w:rPr>
            </w:pPr>
            <w:r w:rsidRPr="00A2372F">
              <w:rPr>
                <w:color w:val="000000"/>
                <w:position w:val="-6"/>
              </w:rPr>
              <w:object w:dxaOrig="300" w:dyaOrig="240">
                <v:shape id="_x0000_i1994" type="#_x0000_t75" style="width:15pt;height:12pt" o:ole="">
                  <v:imagedata r:id="rId1616" o:title=""/>
                </v:shape>
                <o:OLEObject Type="Embed" ProgID="Equation.DSMT4" ShapeID="_x0000_i1994" DrawAspect="Content" ObjectID="_1639248278" r:id="rId1668"/>
              </w:object>
            </w:r>
            <w:r w:rsidRPr="00A2372F">
              <w:rPr>
                <w:color w:val="000000"/>
                <w:lang w:val="nl-NL"/>
              </w:rPr>
              <w:t xml:space="preserve"> S</w:t>
            </w:r>
            <w:r w:rsidRPr="00A2372F">
              <w:rPr>
                <w:color w:val="000000"/>
                <w:vertAlign w:val="subscript"/>
                <w:lang w:val="nl-NL"/>
              </w:rPr>
              <w:t>1</w:t>
            </w:r>
            <w:r w:rsidRPr="00A2372F">
              <w:rPr>
                <w:color w:val="000000"/>
                <w:lang w:val="nl-NL"/>
              </w:rPr>
              <w:t xml:space="preserve"> </w:t>
            </w:r>
            <w:r w:rsidRPr="00A2372F">
              <w:rPr>
                <w:color w:val="000000"/>
                <w:position w:val="-10"/>
              </w:rPr>
              <w:object w:dxaOrig="2140" w:dyaOrig="320">
                <v:shape id="_x0000_i1995" type="#_x0000_t75" style="width:107.25pt;height:15.75pt" o:ole="">
                  <v:imagedata r:id="rId1669" o:title=""/>
                </v:shape>
                <o:OLEObject Type="Embed" ProgID="Equation.DSMT4" ShapeID="_x0000_i1995" DrawAspect="Content" ObjectID="_1639248279" r:id="rId1670"/>
              </w:object>
            </w:r>
            <w:r w:rsidRPr="00A2372F">
              <w:rPr>
                <w:color w:val="000000"/>
                <w:lang w:val="nl-NL"/>
              </w:rPr>
              <w:t>(cm</w:t>
            </w:r>
            <w:r w:rsidRPr="00A2372F">
              <w:rPr>
                <w:color w:val="000000"/>
                <w:vertAlign w:val="superscript"/>
                <w:lang w:val="nl-NL"/>
              </w:rPr>
              <w:t>2</w:t>
            </w:r>
            <w:r w:rsidRPr="00A2372F">
              <w:rPr>
                <w:color w:val="000000"/>
                <w:lang w:val="nl-NL"/>
              </w:rPr>
              <w:t xml:space="preserve">)  (1) </w:t>
            </w:r>
          </w:p>
          <w:p w:rsidR="00FB7667" w:rsidRPr="00A2372F" w:rsidRDefault="00FB7667" w:rsidP="00FB7667">
            <w:pPr>
              <w:jc w:val="both"/>
              <w:rPr>
                <w:color w:val="000000"/>
                <w:lang w:val="nl-NL"/>
              </w:rPr>
            </w:pPr>
            <w:r w:rsidRPr="00A2372F">
              <w:rPr>
                <w:color w:val="000000"/>
                <w:lang w:val="nl-NL"/>
              </w:rPr>
              <w:t>c)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tr</w:t>
            </w:r>
            <w:r w:rsidR="008D1029" w:rsidRPr="00A2372F">
              <w:rPr>
                <w:color w:val="000000"/>
                <w:lang w:val="nl-NL"/>
              </w:rPr>
              <w:t>ò</w:t>
            </w:r>
            <w:r w:rsidRPr="00A2372F">
              <w:rPr>
                <w:color w:val="000000"/>
                <w:lang w:val="nl-NL"/>
              </w:rPr>
              <w:t>n c</w:t>
            </w:r>
            <w:r w:rsidR="008D1029" w:rsidRPr="00A2372F">
              <w:rPr>
                <w:color w:val="000000"/>
                <w:lang w:val="nl-NL"/>
              </w:rPr>
              <w:t>ó</w:t>
            </w:r>
            <w:r w:rsidRPr="00A2372F">
              <w:rPr>
                <w:color w:val="000000"/>
                <w:lang w:val="nl-NL"/>
              </w:rPr>
              <w:t xml:space="preserve"> </w:t>
            </w:r>
            <w:r w:rsidR="008D1029" w:rsidRPr="00A2372F">
              <w:rPr>
                <w:color w:val="000000"/>
                <w:lang w:val="nl-NL"/>
              </w:rPr>
              <w:t>đườ</w:t>
            </w:r>
            <w:r w:rsidRPr="00A2372F">
              <w:rPr>
                <w:color w:val="000000"/>
                <w:lang w:val="nl-NL"/>
              </w:rPr>
              <w:t>ng k</w:t>
            </w:r>
            <w:r w:rsidR="008D1029" w:rsidRPr="00A2372F">
              <w:rPr>
                <w:color w:val="000000"/>
                <w:lang w:val="nl-NL"/>
              </w:rPr>
              <w:t>í</w:t>
            </w:r>
            <w:r w:rsidRPr="00A2372F">
              <w:rPr>
                <w:color w:val="000000"/>
                <w:lang w:val="nl-NL"/>
              </w:rPr>
              <w:t>nh NA l</w:t>
            </w:r>
            <w:r w:rsidR="008D1029" w:rsidRPr="00A2372F">
              <w:rPr>
                <w:color w:val="000000"/>
                <w:lang w:val="nl-NL"/>
              </w:rPr>
              <w:t>à</w:t>
            </w:r>
            <w:r w:rsidRPr="00A2372F">
              <w:rPr>
                <w:color w:val="000000"/>
                <w:lang w:val="nl-NL"/>
              </w:rPr>
              <w:t xml:space="preserve">: </w:t>
            </w:r>
            <w:r w:rsidRPr="00A2372F">
              <w:rPr>
                <w:color w:val="000000"/>
                <w:lang w:val="pt-BR"/>
              </w:rPr>
              <w:t>S</w:t>
            </w:r>
            <w:r w:rsidRPr="00A2372F">
              <w:rPr>
                <w:color w:val="000000"/>
                <w:vertAlign w:val="subscript"/>
                <w:lang w:val="pt-BR"/>
              </w:rPr>
              <w:t>2</w:t>
            </w:r>
            <w:r w:rsidRPr="00A2372F">
              <w:rPr>
                <w:color w:val="000000"/>
                <w:lang w:val="pt-BR"/>
              </w:rPr>
              <w:t xml:space="preserve"> = </w:t>
            </w:r>
            <w:r w:rsidRPr="00A2372F">
              <w:rPr>
                <w:color w:val="000000"/>
              </w:rPr>
              <w:sym w:font="Symbol" w:char="F070"/>
            </w:r>
            <w:r w:rsidRPr="00A2372F">
              <w:rPr>
                <w:color w:val="000000"/>
                <w:lang w:val="pt-BR"/>
              </w:rPr>
              <w:t>R</w:t>
            </w:r>
            <w:r w:rsidRPr="00A2372F">
              <w:rPr>
                <w:color w:val="000000"/>
                <w:vertAlign w:val="superscript"/>
                <w:lang w:val="pt-BR"/>
              </w:rPr>
              <w:t xml:space="preserve">2 </w:t>
            </w:r>
            <w:r w:rsidRPr="00A2372F">
              <w:rPr>
                <w:color w:val="000000"/>
                <w:lang w:val="pt-BR"/>
              </w:rPr>
              <w:t xml:space="preserve">= </w:t>
            </w:r>
            <w:r w:rsidRPr="00A2372F">
              <w:rPr>
                <w:color w:val="000000"/>
                <w:position w:val="-28"/>
              </w:rPr>
              <w:object w:dxaOrig="2740" w:dyaOrig="740">
                <v:shape id="_x0000_i1996" type="#_x0000_t75" style="width:137.25pt;height:36.75pt" o:ole="">
                  <v:imagedata r:id="rId1671" o:title=""/>
                </v:shape>
                <o:OLEObject Type="Embed" ProgID="Equation.DSMT4" ShapeID="_x0000_i1996" DrawAspect="Content" ObjectID="_1639248280" r:id="rId1672"/>
              </w:object>
            </w:r>
          </w:p>
          <w:p w:rsidR="00FB7667" w:rsidRPr="00A2372F" w:rsidRDefault="00FB7667" w:rsidP="00FB7667">
            <w:pPr>
              <w:jc w:val="both"/>
              <w:rPr>
                <w:color w:val="000000"/>
                <w:lang w:val="nl-NL"/>
              </w:rPr>
            </w:pPr>
            <w:r w:rsidRPr="00A2372F">
              <w:rPr>
                <w:color w:val="000000"/>
                <w:lang w:val="nl-NL"/>
              </w:rPr>
              <w:t>- V</w:t>
            </w:r>
            <w:r w:rsidR="008D1029" w:rsidRPr="00A2372F">
              <w:rPr>
                <w:color w:val="000000"/>
                <w:lang w:val="nl-NL"/>
              </w:rPr>
              <w:t>ậ</w:t>
            </w:r>
            <w:r w:rsidRPr="00A2372F">
              <w:rPr>
                <w:color w:val="000000"/>
                <w:lang w:val="nl-NL"/>
              </w:rPr>
              <w:t>y S</w:t>
            </w:r>
            <w:r w:rsidRPr="00A2372F">
              <w:rPr>
                <w:color w:val="000000"/>
                <w:vertAlign w:val="subscript"/>
                <w:lang w:val="nl-NL"/>
              </w:rPr>
              <w:t>2</w:t>
            </w:r>
            <w:r w:rsidRPr="00A2372F">
              <w:rPr>
                <w:color w:val="000000"/>
                <w:lang w:val="nl-NL"/>
              </w:rPr>
              <w:t xml:space="preserve"> = 50,24(cm</w:t>
            </w:r>
            <w:r w:rsidRPr="00A2372F">
              <w:rPr>
                <w:color w:val="000000"/>
                <w:vertAlign w:val="superscript"/>
                <w:lang w:val="nl-NL"/>
              </w:rPr>
              <w:t>2</w:t>
            </w:r>
            <w:r w:rsidRPr="00A2372F">
              <w:rPr>
                <w:color w:val="000000"/>
                <w:lang w:val="nl-NL"/>
              </w:rPr>
              <w:t xml:space="preserve">) (2) </w:t>
            </w:r>
          </w:p>
          <w:p w:rsidR="00FB7667" w:rsidRPr="00A2372F" w:rsidRDefault="00FB7667" w:rsidP="00FB7667">
            <w:pPr>
              <w:jc w:val="both"/>
              <w:rPr>
                <w:color w:val="000000"/>
                <w:lang w:val="nl-NL"/>
              </w:rPr>
            </w:pPr>
            <w:r w:rsidRPr="00A2372F">
              <w:rPr>
                <w:color w:val="000000"/>
                <w:lang w:val="nl-NL"/>
              </w:rPr>
              <w:t>V</w:t>
            </w:r>
            <w:r w:rsidR="008D1029" w:rsidRPr="00A2372F">
              <w:rPr>
                <w:color w:val="000000"/>
                <w:lang w:val="nl-NL"/>
              </w:rPr>
              <w:t>ậ</w:t>
            </w:r>
            <w:r w:rsidRPr="00A2372F">
              <w:rPr>
                <w:color w:val="000000"/>
                <w:lang w:val="nl-NL"/>
              </w:rPr>
              <w:t>y t</w:t>
            </w:r>
            <w:r w:rsidR="008D1029" w:rsidRPr="00A2372F">
              <w:rPr>
                <w:color w:val="000000"/>
                <w:lang w:val="nl-NL"/>
              </w:rPr>
              <w:t>ừ</w:t>
            </w:r>
            <w:r w:rsidRPr="00A2372F">
              <w:rPr>
                <w:color w:val="000000"/>
                <w:lang w:val="nl-NL"/>
              </w:rPr>
              <w:t xml:space="preserve"> (1) v</w:t>
            </w:r>
            <w:r w:rsidR="008D1029" w:rsidRPr="00A2372F">
              <w:rPr>
                <w:color w:val="000000"/>
                <w:lang w:val="nl-NL"/>
              </w:rPr>
              <w:t>à</w:t>
            </w:r>
            <w:r w:rsidRPr="00A2372F">
              <w:rPr>
                <w:color w:val="000000"/>
                <w:lang w:val="nl-NL"/>
              </w:rPr>
              <w:t xml:space="preserve"> (2) suy ra </w:t>
            </w:r>
            <w:r w:rsidR="008D1029" w:rsidRPr="00A2372F">
              <w:rPr>
                <w:color w:val="000000"/>
                <w:lang w:val="nl-NL"/>
              </w:rPr>
              <w:t>đ</w:t>
            </w:r>
            <w:r w:rsidRPr="00A2372F">
              <w:rPr>
                <w:color w:val="000000"/>
                <w:lang w:val="nl-NL"/>
              </w:rPr>
              <w:t>i</w:t>
            </w:r>
            <w:r w:rsidR="008D1029" w:rsidRPr="00A2372F">
              <w:rPr>
                <w:color w:val="000000"/>
                <w:lang w:val="nl-NL"/>
              </w:rPr>
              <w:t>ề</w:t>
            </w:r>
            <w:r w:rsidRPr="00A2372F">
              <w:rPr>
                <w:color w:val="000000"/>
                <w:lang w:val="nl-NL"/>
              </w:rPr>
              <w:t>u c</w:t>
            </w:r>
            <w:r w:rsidR="008D1029" w:rsidRPr="00A2372F">
              <w:rPr>
                <w:color w:val="000000"/>
                <w:lang w:val="nl-NL"/>
              </w:rPr>
              <w:t>ầ</w:t>
            </w:r>
            <w:r w:rsidRPr="00A2372F">
              <w:rPr>
                <w:color w:val="000000"/>
                <w:lang w:val="nl-NL"/>
              </w:rPr>
              <w:t>n ph</w:t>
            </w:r>
            <w:r w:rsidR="008D1029" w:rsidRPr="00A2372F">
              <w:rPr>
                <w:color w:val="000000"/>
                <w:lang w:val="nl-NL"/>
              </w:rPr>
              <w:t>ả</w:t>
            </w:r>
            <w:r w:rsidRPr="00A2372F">
              <w:rPr>
                <w:color w:val="000000"/>
                <w:lang w:val="nl-NL"/>
              </w:rPr>
              <w:t>i ch</w:t>
            </w:r>
            <w:r w:rsidR="008D1029" w:rsidRPr="00A2372F">
              <w:rPr>
                <w:color w:val="000000"/>
                <w:lang w:val="nl-NL"/>
              </w:rPr>
              <w:t>ứ</w:t>
            </w:r>
            <w:r w:rsidRPr="00A2372F">
              <w:rPr>
                <w:color w:val="000000"/>
                <w:lang w:val="nl-NL"/>
              </w:rPr>
              <w:t>ng minh</w:t>
            </w:r>
          </w:p>
        </w:tc>
      </w:tr>
      <w:tr w:rsidR="00FB7667" w:rsidRPr="00A2372F" w:rsidTr="00C84FB4">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FB7667" w:rsidP="00BB3BF2">
            <w:pPr>
              <w:ind w:left="360"/>
              <w:jc w:val="center"/>
              <w:rPr>
                <w:b/>
                <w:color w:val="000000"/>
                <w:sz w:val="26"/>
                <w:szCs w:val="26"/>
              </w:rPr>
            </w:pPr>
            <w:r w:rsidRPr="00A2372F">
              <w:rPr>
                <w:b/>
                <w:color w:val="000000"/>
                <w:sz w:val="26"/>
                <w:szCs w:val="26"/>
              </w:rPr>
              <w:t>2. 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4 (SGK/99)</w:t>
            </w:r>
          </w:p>
        </w:tc>
      </w:tr>
      <w:tr w:rsidR="00FB7667" w:rsidRPr="00A2372F" w:rsidTr="00C84FB4">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BD209C" w:rsidRPr="00A2372F">
              <w:rPr>
                <w:color w:val="000000"/>
              </w:rPr>
              <w:t>đưa</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 xml:space="preserve">p 84 ( sgk ) </w:t>
            </w:r>
            <w:r w:rsidR="00BD209C" w:rsidRPr="00A2372F">
              <w:rPr>
                <w:color w:val="000000"/>
              </w:rPr>
              <w:t xml:space="preserve">lên màn hình, </w:t>
            </w:r>
            <w:r w:rsidRPr="00A2372F">
              <w:rPr>
                <w:color w:val="000000"/>
              </w:rPr>
              <w:t>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63 ( sgk )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quan s</w:t>
            </w:r>
            <w:r w:rsidR="008D1029" w:rsidRPr="00A2372F">
              <w:rPr>
                <w:color w:val="000000"/>
              </w:rPr>
              <w:t>á</w:t>
            </w:r>
            <w:r w:rsidRPr="00A2372F">
              <w:rPr>
                <w:color w:val="000000"/>
              </w:rPr>
              <w:t>t v</w:t>
            </w:r>
            <w:r w:rsidR="008D1029" w:rsidRPr="00A2372F">
              <w:rPr>
                <w:color w:val="000000"/>
              </w:rPr>
              <w:t>à</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tr</w:t>
            </w:r>
            <w:r w:rsidR="008D1029" w:rsidRPr="00A2372F">
              <w:rPr>
                <w:color w:val="000000"/>
              </w:rPr>
              <w:t>ê</w:t>
            </w:r>
            <w:r w:rsidR="00BD209C"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v</w:t>
            </w:r>
            <w:r w:rsidR="008D1029" w:rsidRPr="00A2372F">
              <w:rPr>
                <w:color w:val="000000"/>
              </w:rPr>
              <w:t>ẽ</w:t>
            </w:r>
            <w:r w:rsidRPr="00A2372F">
              <w:rPr>
                <w:color w:val="000000"/>
              </w:rPr>
              <w:t xml:space="preserve"> l</w:t>
            </w:r>
            <w:r w:rsidR="008D1029" w:rsidRPr="00A2372F">
              <w:rPr>
                <w:color w:val="000000"/>
              </w:rPr>
              <w:t>ạ</w:t>
            </w:r>
            <w:r w:rsidRPr="00A2372F">
              <w:rPr>
                <w:color w:val="000000"/>
              </w:rPr>
              <w:t>i h</w:t>
            </w:r>
            <w:r w:rsidR="008D1029" w:rsidRPr="00A2372F">
              <w:rPr>
                <w:color w:val="000000"/>
              </w:rPr>
              <w:t>ì</w:t>
            </w:r>
            <w:r w:rsidRPr="00A2372F">
              <w:rPr>
                <w:color w:val="000000"/>
              </w:rPr>
              <w:t>nh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sau </w:t>
            </w:r>
            <w:r w:rsidR="008D1029" w:rsidRPr="00A2372F">
              <w:rPr>
                <w:color w:val="000000"/>
              </w:rPr>
              <w:t>đó</w:t>
            </w:r>
            <w:r w:rsidRPr="00A2372F">
              <w:rPr>
                <w:color w:val="000000"/>
              </w:rPr>
              <w:t xml:space="preserve"> n</w:t>
            </w:r>
            <w:r w:rsidR="008D1029" w:rsidRPr="00A2372F">
              <w:rPr>
                <w:color w:val="000000"/>
              </w:rPr>
              <w:t>ê</w:t>
            </w:r>
            <w:r w:rsidRPr="00A2372F">
              <w:rPr>
                <w:color w:val="000000"/>
              </w:rPr>
              <w:t>u c</w:t>
            </w:r>
            <w:r w:rsidR="008D1029" w:rsidRPr="00A2372F">
              <w:rPr>
                <w:color w:val="000000"/>
              </w:rPr>
              <w:t>á</w:t>
            </w:r>
            <w:r w:rsidRPr="00A2372F">
              <w:rPr>
                <w:color w:val="000000"/>
              </w:rPr>
              <w:t>ch t</w:t>
            </w:r>
            <w:r w:rsidR="008D1029" w:rsidRPr="00A2372F">
              <w:rPr>
                <w:color w:val="000000"/>
              </w:rPr>
              <w:t>í</w:t>
            </w:r>
            <w:r w:rsidRPr="00A2372F">
              <w:rPr>
                <w:color w:val="000000"/>
              </w:rPr>
              <w:t>nh di</w:t>
            </w:r>
            <w:r w:rsidR="008D1029" w:rsidRPr="00A2372F">
              <w:rPr>
                <w:color w:val="000000"/>
              </w:rPr>
              <w:t>ệ</w:t>
            </w:r>
            <w:r w:rsidRPr="00A2372F">
              <w:rPr>
                <w:color w:val="000000"/>
              </w:rPr>
              <w:t>n t</w:t>
            </w:r>
            <w:r w:rsidR="008D1029" w:rsidRPr="00A2372F">
              <w:rPr>
                <w:color w:val="000000"/>
              </w:rPr>
              <w:t>í</w:t>
            </w:r>
            <w:r w:rsidRPr="00A2372F">
              <w:rPr>
                <w:color w:val="000000"/>
              </w:rPr>
              <w:t>ch ph</w:t>
            </w:r>
            <w:r w:rsidR="008D1029" w:rsidRPr="00A2372F">
              <w:rPr>
                <w:color w:val="000000"/>
              </w:rPr>
              <w:t>ầ</w:t>
            </w:r>
            <w:r w:rsidRPr="00A2372F">
              <w:rPr>
                <w:color w:val="000000"/>
              </w:rPr>
              <w:t>n g</w:t>
            </w:r>
            <w:r w:rsidR="008D1029" w:rsidRPr="00A2372F">
              <w:rPr>
                <w:color w:val="000000"/>
              </w:rPr>
              <w:t>ạ</w:t>
            </w:r>
            <w:r w:rsidRPr="00A2372F">
              <w:rPr>
                <w:color w:val="000000"/>
              </w:rPr>
              <w:t>ch s</w:t>
            </w:r>
            <w:r w:rsidR="008D1029" w:rsidRPr="00A2372F">
              <w:rPr>
                <w:color w:val="000000"/>
              </w:rPr>
              <w:t>ọ</w:t>
            </w:r>
            <w:r w:rsidR="00BB3BF2" w:rsidRPr="00A2372F">
              <w:rPr>
                <w:color w:val="000000"/>
              </w:rPr>
              <w:t>c</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th</w:t>
            </w:r>
            <w:r w:rsidR="008D1029" w:rsidRPr="00A2372F">
              <w:rPr>
                <w:color w:val="000000"/>
              </w:rPr>
              <w:t>ả</w:t>
            </w:r>
            <w:r w:rsidRPr="00A2372F">
              <w:rPr>
                <w:color w:val="000000"/>
              </w:rPr>
              <w:t>o lu</w:t>
            </w:r>
            <w:r w:rsidR="008D1029" w:rsidRPr="00A2372F">
              <w:rPr>
                <w:color w:val="000000"/>
              </w:rPr>
              <w:t>ậ</w:t>
            </w:r>
            <w:r w:rsidRPr="00A2372F">
              <w:rPr>
                <w:color w:val="000000"/>
              </w:rPr>
              <w:t xml:space="preserve">n </w:t>
            </w:r>
            <w:r w:rsidR="008D1029" w:rsidRPr="00A2372F">
              <w:rPr>
                <w:color w:val="000000"/>
              </w:rPr>
              <w:t>đư</w:t>
            </w:r>
            <w:r w:rsidRPr="00A2372F">
              <w:rPr>
                <w:color w:val="000000"/>
              </w:rPr>
              <w:t>a ra c</w:t>
            </w:r>
            <w:r w:rsidR="008D1029" w:rsidRPr="00A2372F">
              <w:rPr>
                <w:color w:val="000000"/>
              </w:rPr>
              <w:t>á</w:t>
            </w:r>
            <w:r w:rsidRPr="00A2372F">
              <w:rPr>
                <w:color w:val="000000"/>
              </w:rPr>
              <w:t>ch t</w:t>
            </w:r>
            <w:r w:rsidR="008D1029" w:rsidRPr="00A2372F">
              <w:rPr>
                <w:color w:val="000000"/>
              </w:rPr>
              <w:t>í</w:t>
            </w:r>
            <w:r w:rsidRPr="00A2372F">
              <w:rPr>
                <w:color w:val="000000"/>
              </w:rPr>
              <w:t xml:space="preserve">nh sau </w:t>
            </w:r>
            <w:r w:rsidR="008D1029" w:rsidRPr="00A2372F">
              <w:rPr>
                <w:color w:val="000000"/>
              </w:rPr>
              <w:t>đó</w:t>
            </w:r>
            <w:r w:rsidRPr="00A2372F">
              <w:rPr>
                <w:color w:val="000000"/>
              </w:rPr>
              <w:t xml:space="preserve"> cho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c l</w:t>
            </w:r>
            <w:r w:rsidR="008D1029" w:rsidRPr="00A2372F">
              <w:rPr>
                <w:color w:val="000000"/>
              </w:rPr>
              <w:t>à</w:t>
            </w:r>
            <w:r w:rsidRPr="00A2372F">
              <w:rPr>
                <w:color w:val="000000"/>
              </w:rPr>
              <w:t>m ra phi</w:t>
            </w:r>
            <w:r w:rsidR="008D1029" w:rsidRPr="00A2372F">
              <w:rPr>
                <w:color w:val="000000"/>
              </w:rPr>
              <w:t>ế</w:t>
            </w:r>
            <w:r w:rsidRPr="00A2372F">
              <w:rPr>
                <w:color w:val="000000"/>
              </w:rPr>
              <w:t>u h</w:t>
            </w:r>
            <w:r w:rsidR="008D1029" w:rsidRPr="00A2372F">
              <w:rPr>
                <w:color w:val="000000"/>
              </w:rPr>
              <w:t>ọ</w:t>
            </w:r>
            <w:r w:rsidRPr="00A2372F">
              <w:rPr>
                <w:color w:val="000000"/>
              </w:rPr>
              <w:t>c t</w:t>
            </w:r>
            <w:r w:rsidR="008D1029" w:rsidRPr="00A2372F">
              <w:rPr>
                <w:color w:val="000000"/>
              </w:rPr>
              <w:t>ậ</w:t>
            </w:r>
            <w:r w:rsidRPr="00A2372F">
              <w:rPr>
                <w:color w:val="000000"/>
              </w:rPr>
              <w:t>p c</w:t>
            </w:r>
            <w:r w:rsidR="008D1029" w:rsidRPr="00A2372F">
              <w:rPr>
                <w:color w:val="000000"/>
              </w:rPr>
              <w:t>á</w:t>
            </w:r>
            <w:r w:rsidRPr="00A2372F">
              <w:rPr>
                <w:color w:val="000000"/>
              </w:rPr>
              <w:t xml:space="preserve"> nh</w:t>
            </w:r>
            <w:r w:rsidR="008D1029" w:rsidRPr="00A2372F">
              <w:rPr>
                <w:color w:val="000000"/>
              </w:rPr>
              <w:t>â</w:t>
            </w:r>
            <w:r w:rsidR="00BB3BF2"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lang w:val="pt-BR"/>
              </w:rPr>
              <w:t>- GV thu phi</w:t>
            </w:r>
            <w:r w:rsidR="008D1029" w:rsidRPr="00A2372F">
              <w:rPr>
                <w:color w:val="000000"/>
                <w:lang w:val="pt-BR"/>
              </w:rPr>
              <w:t>ế</w:t>
            </w:r>
            <w:r w:rsidRPr="00A2372F">
              <w:rPr>
                <w:color w:val="000000"/>
                <w:lang w:val="pt-BR"/>
              </w:rPr>
              <w:t>u ki</w:t>
            </w:r>
            <w:r w:rsidR="008D1029" w:rsidRPr="00A2372F">
              <w:rPr>
                <w:color w:val="000000"/>
                <w:lang w:val="pt-BR"/>
              </w:rPr>
              <w:t>ể</w:t>
            </w:r>
            <w:r w:rsidRPr="00A2372F">
              <w:rPr>
                <w:color w:val="000000"/>
                <w:lang w:val="pt-BR"/>
              </w:rPr>
              <w:t>m tra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v</w:t>
            </w:r>
            <w:r w:rsidR="008D1029" w:rsidRPr="00A2372F">
              <w:rPr>
                <w:color w:val="000000"/>
                <w:lang w:val="pt-BR"/>
              </w:rPr>
              <w:t>à</w:t>
            </w:r>
            <w:r w:rsidRPr="00A2372F">
              <w:rPr>
                <w:color w:val="000000"/>
                <w:lang w:val="pt-BR"/>
              </w:rPr>
              <w:t xml:space="preserve"> ch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m</w:t>
            </w:r>
            <w:r w:rsidR="008D1029" w:rsidRPr="00A2372F">
              <w:rPr>
                <w:color w:val="000000"/>
                <w:lang w:val="pt-BR"/>
              </w:rPr>
              <w:t>ộ</w:t>
            </w:r>
            <w:r w:rsidRPr="00A2372F">
              <w:rPr>
                <w:color w:val="000000"/>
                <w:lang w:val="pt-BR"/>
              </w:rPr>
              <w:t>t v</w:t>
            </w:r>
            <w:r w:rsidR="008D1029" w:rsidRPr="00A2372F">
              <w:rPr>
                <w:color w:val="000000"/>
                <w:lang w:val="pt-BR"/>
              </w:rPr>
              <w:t>à</w:t>
            </w:r>
            <w:r w:rsidR="00BB3BF2" w:rsidRPr="00A2372F">
              <w:rPr>
                <w:color w:val="000000"/>
                <w:lang w:val="pt-BR"/>
              </w:rPr>
              <w:t>i em</w:t>
            </w:r>
            <w:r w:rsidRPr="00A2372F">
              <w:rPr>
                <w:color w:val="000000"/>
                <w:lang w:val="pt-BR"/>
              </w:rPr>
              <w:t>.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b</w:t>
            </w:r>
            <w:r w:rsidR="008D1029" w:rsidRPr="00A2372F">
              <w:rPr>
                <w:color w:val="000000"/>
                <w:lang w:val="pt-BR"/>
              </w:rPr>
              <w:t>à</w:t>
            </w:r>
            <w:r w:rsidRPr="00A2372F">
              <w:rPr>
                <w:color w:val="000000"/>
                <w:lang w:val="pt-BR"/>
              </w:rPr>
              <w:t>i l</w:t>
            </w:r>
            <w:r w:rsidR="008D1029" w:rsidRPr="00A2372F">
              <w:rPr>
                <w:color w:val="000000"/>
                <w:lang w:val="pt-BR"/>
              </w:rPr>
              <w:t>à</w:t>
            </w:r>
            <w:r w:rsidRPr="00A2372F">
              <w:rPr>
                <w:color w:val="000000"/>
                <w:lang w:val="pt-BR"/>
              </w:rPr>
              <w:t>m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c.</w:t>
            </w:r>
          </w:p>
          <w:p w:rsidR="00FB7667" w:rsidRPr="00A2372F" w:rsidRDefault="00FB7667" w:rsidP="00FB7667">
            <w:pPr>
              <w:jc w:val="both"/>
              <w:rPr>
                <w:color w:val="000000"/>
                <w:lang w:val="pt-BR"/>
              </w:rPr>
            </w:pPr>
            <w:r w:rsidRPr="00A2372F">
              <w:rPr>
                <w:color w:val="000000"/>
                <w:lang w:val="pt-BR"/>
              </w:rPr>
              <w:t xml:space="preserve"> - G</w:t>
            </w:r>
            <w:r w:rsidR="008D1029" w:rsidRPr="00A2372F">
              <w:rPr>
                <w:color w:val="000000"/>
                <w:lang w:val="pt-BR"/>
              </w:rPr>
              <w:t>ọ</w:t>
            </w:r>
            <w:r w:rsidRPr="00A2372F">
              <w:rPr>
                <w:color w:val="000000"/>
                <w:lang w:val="pt-BR"/>
              </w:rPr>
              <w:t>i 1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 xml:space="preserve">c </w:t>
            </w:r>
            <w:r w:rsidR="008D1029" w:rsidRPr="00A2372F">
              <w:rPr>
                <w:color w:val="000000"/>
                <w:lang w:val="pt-BR"/>
              </w:rPr>
              <w:t>đạ</w:t>
            </w:r>
            <w:r w:rsidRPr="00A2372F">
              <w:rPr>
                <w:color w:val="000000"/>
                <w:lang w:val="pt-BR"/>
              </w:rPr>
              <w:t>i di</w:t>
            </w:r>
            <w:r w:rsidR="008D1029" w:rsidRPr="00A2372F">
              <w:rPr>
                <w:color w:val="000000"/>
                <w:lang w:val="pt-BR"/>
              </w:rPr>
              <w:t>ệ</w:t>
            </w:r>
            <w:r w:rsidRPr="00A2372F">
              <w:rPr>
                <w:color w:val="000000"/>
                <w:lang w:val="pt-BR"/>
              </w:rPr>
              <w:t>n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l</w:t>
            </w:r>
            <w:r w:rsidR="008D1029" w:rsidRPr="00A2372F">
              <w:rPr>
                <w:color w:val="000000"/>
                <w:lang w:val="pt-BR"/>
              </w:rPr>
              <w:t>à</w:t>
            </w:r>
            <w:r w:rsidRPr="00A2372F">
              <w:rPr>
                <w:color w:val="000000"/>
                <w:lang w:val="pt-BR"/>
              </w:rPr>
              <w:t>m b</w:t>
            </w:r>
            <w:r w:rsidR="008D1029" w:rsidRPr="00A2372F">
              <w:rPr>
                <w:color w:val="000000"/>
                <w:lang w:val="pt-BR"/>
              </w:rPr>
              <w:t>à</w:t>
            </w:r>
            <w:r w:rsidR="00BB3BF2"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l</w:t>
            </w:r>
            <w:r w:rsidR="008D1029" w:rsidRPr="00A2372F">
              <w:rPr>
                <w:color w:val="000000"/>
                <w:lang w:val="pt-BR"/>
              </w:rPr>
              <w:t>ấ</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 xml:space="preserve">a </w:t>
            </w:r>
            <w:r w:rsidRPr="00A2372F">
              <w:rPr>
                <w:color w:val="000000"/>
              </w:rPr>
              <w:t>π</w:t>
            </w:r>
            <w:r w:rsidRPr="00A2372F">
              <w:rPr>
                <w:color w:val="000000"/>
                <w:lang w:val="pt-BR"/>
              </w:rPr>
              <w:t xml:space="preserve"> l</w:t>
            </w:r>
            <w:r w:rsidR="008D1029" w:rsidRPr="00A2372F">
              <w:rPr>
                <w:color w:val="000000"/>
                <w:lang w:val="pt-BR"/>
              </w:rPr>
              <w:t>à</w:t>
            </w:r>
            <w:r w:rsidRPr="00A2372F">
              <w:rPr>
                <w:color w:val="000000"/>
                <w:lang w:val="pt-BR"/>
              </w:rPr>
              <w:t xml:space="preserve"> S = </w:t>
            </w:r>
            <w:r w:rsidRPr="00A2372F">
              <w:rPr>
                <w:color w:val="000000"/>
                <w:position w:val="-26"/>
              </w:rPr>
              <w:object w:dxaOrig="1680" w:dyaOrig="660">
                <v:shape id="_x0000_i1997" type="#_x0000_t75" style="width:84pt;height:33pt" o:ole="">
                  <v:imagedata r:id="rId1673" o:title=""/>
                </v:shape>
                <o:OLEObject Type="Embed" ProgID="Equation.DSMT4" ShapeID="_x0000_i1997" DrawAspect="Content" ObjectID="_1639248281" r:id="rId1674"/>
              </w:object>
            </w:r>
          </w:p>
        </w:tc>
        <w:tc>
          <w:tcPr>
            <w:tcW w:w="5524" w:type="dxa"/>
            <w:tcBorders>
              <w:top w:val="single" w:sz="4" w:space="0" w:color="auto"/>
              <w:left w:val="single" w:sz="4" w:space="0" w:color="auto"/>
              <w:bottom w:val="single" w:sz="4" w:space="0" w:color="auto"/>
            </w:tcBorders>
          </w:tcPr>
          <w:p w:rsidR="00FB7667" w:rsidRPr="00A2372F" w:rsidRDefault="00F27773" w:rsidP="00FB7667">
            <w:pPr>
              <w:jc w:val="both"/>
              <w:rPr>
                <w:color w:val="000000"/>
                <w:lang w:val="pt-BR"/>
              </w:rPr>
            </w:pPr>
            <w:r>
              <w:rPr>
                <w:noProof/>
                <w:color w:val="000000"/>
              </w:rPr>
              <w:lastRenderedPageBreak/>
              <w:drawing>
                <wp:anchor distT="0" distB="0" distL="114300" distR="114300" simplePos="0" relativeHeight="251695616" behindDoc="0" locked="0" layoutInCell="1" allowOverlap="1">
                  <wp:simplePos x="0" y="0"/>
                  <wp:positionH relativeFrom="column">
                    <wp:posOffset>1087755</wp:posOffset>
                  </wp:positionH>
                  <wp:positionV relativeFrom="paragraph">
                    <wp:posOffset>12065</wp:posOffset>
                  </wp:positionV>
                  <wp:extent cx="1600200" cy="1269365"/>
                  <wp:effectExtent l="0" t="0" r="0" b="6985"/>
                  <wp:wrapNone/>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1675">
                            <a:clrChange>
                              <a:clrFrom>
                                <a:srgbClr val="F4ECDC"/>
                              </a:clrFrom>
                              <a:clrTo>
                                <a:srgbClr val="F4ECDC">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600200" cy="1269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H</w:t>
            </w:r>
            <w:r w:rsidR="008D1029" w:rsidRPr="00A2372F">
              <w:rPr>
                <w:color w:val="000000"/>
                <w:lang w:val="pt-BR"/>
              </w:rPr>
              <w:t>ì</w:t>
            </w:r>
            <w:r w:rsidRPr="00A2372F">
              <w:rPr>
                <w:color w:val="000000"/>
                <w:lang w:val="pt-BR"/>
              </w:rPr>
              <w:t>nh 63</w:t>
            </w:r>
          </w:p>
          <w:p w:rsidR="00FB7667" w:rsidRPr="00A2372F" w:rsidRDefault="00FB7667" w:rsidP="00FB7667">
            <w:pPr>
              <w:jc w:val="both"/>
              <w:rPr>
                <w:color w:val="000000"/>
                <w:lang w:val="pt-BR"/>
              </w:rPr>
            </w:pPr>
          </w:p>
          <w:p w:rsidR="00FB7667" w:rsidRPr="00A2372F" w:rsidRDefault="00FB7667" w:rsidP="00FB7667">
            <w:pPr>
              <w:jc w:val="both"/>
              <w:rPr>
                <w:color w:val="000000"/>
                <w:u w:val="single"/>
                <w:lang w:val="pt-BR"/>
              </w:rPr>
            </w:pPr>
            <w:r w:rsidRPr="00A2372F">
              <w:rPr>
                <w:color w:val="000000"/>
                <w:lang w:val="pt-BR"/>
              </w:rPr>
              <w:t xml:space="preserve">a </w:t>
            </w:r>
            <w:r w:rsidRPr="00A2372F">
              <w:rPr>
                <w:color w:val="000000"/>
                <w:u w:val="single"/>
                <w:lang w:val="pt-BR"/>
              </w:rPr>
              <w:t>) C</w:t>
            </w:r>
            <w:r w:rsidR="008D1029" w:rsidRPr="00A2372F">
              <w:rPr>
                <w:color w:val="000000"/>
                <w:u w:val="single"/>
                <w:lang w:val="pt-BR"/>
              </w:rPr>
              <w:t>á</w:t>
            </w:r>
            <w:r w:rsidRPr="00A2372F">
              <w:rPr>
                <w:color w:val="000000"/>
                <w:u w:val="single"/>
                <w:lang w:val="pt-BR"/>
              </w:rPr>
              <w:t>ch v</w:t>
            </w:r>
            <w:r w:rsidR="008D1029" w:rsidRPr="00A2372F">
              <w:rPr>
                <w:color w:val="000000"/>
                <w:u w:val="single"/>
                <w:lang w:val="pt-BR"/>
              </w:rPr>
              <w:t>ẽ</w:t>
            </w:r>
            <w:r w:rsidRPr="00A2372F">
              <w:rPr>
                <w:color w:val="000000"/>
                <w:u w:val="single"/>
                <w:lang w:val="pt-BR"/>
              </w:rPr>
              <w:t>:</w:t>
            </w:r>
          </w:p>
          <w:p w:rsidR="00FB7667" w:rsidRPr="00A2372F" w:rsidRDefault="00FB7667" w:rsidP="00FB7667">
            <w:pPr>
              <w:jc w:val="both"/>
              <w:rPr>
                <w:color w:val="000000"/>
                <w:lang w:val="pt-BR"/>
              </w:rPr>
            </w:pPr>
            <w:r w:rsidRPr="00A2372F">
              <w:rPr>
                <w:color w:val="000000"/>
                <w:lang w:val="pt-BR"/>
              </w:rPr>
              <w:t xml:space="preserve"> -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A b</w:t>
            </w:r>
            <w:r w:rsidR="008D1029" w:rsidRPr="00A2372F">
              <w:rPr>
                <w:color w:val="000000"/>
                <w:lang w:val="pt-BR"/>
              </w:rPr>
              <w:t>á</w:t>
            </w:r>
            <w:r w:rsidRPr="00A2372F">
              <w:rPr>
                <w:color w:val="000000"/>
                <w:lang w:val="pt-BR"/>
              </w:rPr>
              <w:t>n k</w:t>
            </w:r>
            <w:r w:rsidR="008D1029" w:rsidRPr="00A2372F">
              <w:rPr>
                <w:color w:val="000000"/>
                <w:lang w:val="pt-BR"/>
              </w:rPr>
              <w:t>í</w:t>
            </w:r>
            <w:r w:rsidR="00BB3BF2" w:rsidRPr="00A2372F">
              <w:rPr>
                <w:color w:val="000000"/>
                <w:lang w:val="pt-BR"/>
              </w:rPr>
              <w:t>nh 1 c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B b</w:t>
            </w:r>
            <w:r w:rsidR="008D1029" w:rsidRPr="00A2372F">
              <w:rPr>
                <w:color w:val="000000"/>
                <w:lang w:val="pt-BR"/>
              </w:rPr>
              <w:t>á</w:t>
            </w:r>
            <w:r w:rsidRPr="00A2372F">
              <w:rPr>
                <w:color w:val="000000"/>
                <w:lang w:val="pt-BR"/>
              </w:rPr>
              <w:t>n k</w:t>
            </w:r>
            <w:r w:rsidR="008D1029" w:rsidRPr="00A2372F">
              <w:rPr>
                <w:color w:val="000000"/>
                <w:lang w:val="pt-BR"/>
              </w:rPr>
              <w:t>í</w:t>
            </w:r>
            <w:r w:rsidR="00BB3BF2" w:rsidRPr="00A2372F">
              <w:rPr>
                <w:color w:val="000000"/>
                <w:lang w:val="pt-BR"/>
              </w:rPr>
              <w:t>nh 2 c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lastRenderedPageBreak/>
              <w:t>- V</w:t>
            </w:r>
            <w:r w:rsidR="008D1029" w:rsidRPr="00A2372F">
              <w:rPr>
                <w:color w:val="000000"/>
                <w:lang w:val="pt-BR"/>
              </w:rPr>
              <w:t>ẽ</w:t>
            </w:r>
            <w:r w:rsidRPr="00A2372F">
              <w:rPr>
                <w:color w:val="000000"/>
                <w:lang w:val="pt-BR"/>
              </w:rPr>
              <w:t xml:space="preserve"> cung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t</w:t>
            </w:r>
            <w:r w:rsidR="008D1029" w:rsidRPr="00A2372F">
              <w:rPr>
                <w:color w:val="000000"/>
                <w:lang w:val="pt-BR"/>
              </w:rPr>
              <w:t>â</w:t>
            </w:r>
            <w:r w:rsidRPr="00A2372F">
              <w:rPr>
                <w:color w:val="000000"/>
                <w:lang w:val="pt-BR"/>
              </w:rPr>
              <w:t>m 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3 c</w:t>
            </w:r>
            <w:r w:rsidR="00BB3BF2" w:rsidRPr="00A2372F">
              <w:rPr>
                <w:color w:val="000000"/>
                <w:lang w:val="pt-BR"/>
              </w:rPr>
              <w:t>m</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ph</w:t>
            </w:r>
            <w:r w:rsidR="008D1029" w:rsidRPr="00A2372F">
              <w:rPr>
                <w:color w:val="000000"/>
                <w:lang w:val="pt-BR"/>
              </w:rPr>
              <w:t>ầ</w:t>
            </w:r>
            <w:r w:rsidRPr="00A2372F">
              <w:rPr>
                <w:color w:val="000000"/>
                <w:lang w:val="pt-BR"/>
              </w:rPr>
              <w:t>n g</w:t>
            </w:r>
            <w:r w:rsidR="008D1029" w:rsidRPr="00A2372F">
              <w:rPr>
                <w:color w:val="000000"/>
                <w:lang w:val="pt-BR"/>
              </w:rPr>
              <w:t>ạ</w:t>
            </w:r>
            <w:r w:rsidRPr="00A2372F">
              <w:rPr>
                <w:color w:val="000000"/>
                <w:lang w:val="pt-BR"/>
              </w:rPr>
              <w:t>ch s</w:t>
            </w:r>
            <w:r w:rsidR="008D1029" w:rsidRPr="00A2372F">
              <w:rPr>
                <w:color w:val="000000"/>
                <w:lang w:val="pt-BR"/>
              </w:rPr>
              <w:t>ọ</w:t>
            </w:r>
            <w:r w:rsidRPr="00A2372F">
              <w:rPr>
                <w:color w:val="000000"/>
                <w:lang w:val="pt-BR"/>
              </w:rPr>
              <w:t>c b</w:t>
            </w:r>
            <w:r w:rsidR="008D1029" w:rsidRPr="00A2372F">
              <w:rPr>
                <w:color w:val="000000"/>
                <w:lang w:val="pt-BR"/>
              </w:rPr>
              <w:t>ằ</w:t>
            </w:r>
            <w:r w:rsidRPr="00A2372F">
              <w:rPr>
                <w:color w:val="000000"/>
                <w:lang w:val="pt-BR"/>
              </w:rPr>
              <w:t>ng t</w:t>
            </w:r>
            <w:r w:rsidR="008D1029" w:rsidRPr="00A2372F">
              <w:rPr>
                <w:color w:val="000000"/>
                <w:lang w:val="pt-BR"/>
              </w:rPr>
              <w:t>ổ</w:t>
            </w:r>
            <w:r w:rsidRPr="00A2372F">
              <w:rPr>
                <w:color w:val="000000"/>
                <w:lang w:val="pt-BR"/>
              </w:rPr>
              <w:t>ng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ba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120</w:t>
            </w:r>
            <w:r w:rsidRPr="00A2372F">
              <w:rPr>
                <w:color w:val="000000"/>
                <w:vertAlign w:val="superscript"/>
                <w:lang w:val="pt-BR"/>
              </w:rPr>
              <w:t>0</w:t>
            </w:r>
            <w:r w:rsidRPr="00A2372F">
              <w:rPr>
                <w:color w:val="000000"/>
                <w:lang w:val="pt-BR"/>
              </w:rPr>
              <w:t xml:space="preserve"> c</w:t>
            </w:r>
            <w:r w:rsidR="008D1029" w:rsidRPr="00A2372F">
              <w:rPr>
                <w:color w:val="000000"/>
                <w:lang w:val="pt-BR"/>
              </w:rPr>
              <w:t>ó</w:t>
            </w:r>
            <w:r w:rsidRPr="00A2372F">
              <w:rPr>
                <w:color w:val="000000"/>
                <w:lang w:val="pt-BR"/>
              </w:rPr>
              <w:t xml:space="preserve"> t</w:t>
            </w:r>
            <w:r w:rsidR="008D1029" w:rsidRPr="00A2372F">
              <w:rPr>
                <w:color w:val="000000"/>
                <w:lang w:val="pt-BR"/>
              </w:rPr>
              <w:t>â</w:t>
            </w:r>
            <w:r w:rsidRPr="00A2372F">
              <w:rPr>
                <w:color w:val="000000"/>
                <w:lang w:val="pt-BR"/>
              </w:rPr>
              <w:t>m l</w:t>
            </w:r>
            <w:r w:rsidR="008D1029" w:rsidRPr="00A2372F">
              <w:rPr>
                <w:color w:val="000000"/>
                <w:lang w:val="pt-BR"/>
              </w:rPr>
              <w:t>ầ</w:t>
            </w:r>
            <w:r w:rsidRPr="00A2372F">
              <w:rPr>
                <w:color w:val="000000"/>
                <w:lang w:val="pt-BR"/>
              </w:rPr>
              <w:t>n l</w:t>
            </w:r>
            <w:r w:rsidR="008D1029" w:rsidRPr="00A2372F">
              <w:rPr>
                <w:color w:val="000000"/>
                <w:lang w:val="pt-BR"/>
              </w:rPr>
              <w:t>ượ</w:t>
            </w:r>
            <w:r w:rsidRPr="00A2372F">
              <w:rPr>
                <w:color w:val="000000"/>
                <w:lang w:val="pt-BR"/>
              </w:rPr>
              <w:t>t l</w:t>
            </w:r>
            <w:r w:rsidR="008D1029" w:rsidRPr="00A2372F">
              <w:rPr>
                <w:color w:val="000000"/>
                <w:lang w:val="pt-BR"/>
              </w:rPr>
              <w:t>à</w:t>
            </w:r>
            <w:r w:rsidRPr="00A2372F">
              <w:rPr>
                <w:color w:val="000000"/>
                <w:lang w:val="pt-BR"/>
              </w:rPr>
              <w:t xml:space="preserve"> A, B, C v</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l</w:t>
            </w:r>
            <w:r w:rsidR="008D1029" w:rsidRPr="00A2372F">
              <w:rPr>
                <w:color w:val="000000"/>
                <w:lang w:val="pt-BR"/>
              </w:rPr>
              <w:t>ầ</w:t>
            </w:r>
            <w:r w:rsidRPr="00A2372F">
              <w:rPr>
                <w:color w:val="000000"/>
                <w:lang w:val="pt-BR"/>
              </w:rPr>
              <w:t>n l</w:t>
            </w:r>
            <w:r w:rsidR="008D1029" w:rsidRPr="00A2372F">
              <w:rPr>
                <w:color w:val="000000"/>
                <w:lang w:val="pt-BR"/>
              </w:rPr>
              <w:t>ượ</w:t>
            </w:r>
            <w:r w:rsidRPr="00A2372F">
              <w:rPr>
                <w:color w:val="000000"/>
                <w:lang w:val="pt-BR"/>
              </w:rPr>
              <w:t>t l</w:t>
            </w:r>
            <w:r w:rsidR="008D1029" w:rsidRPr="00A2372F">
              <w:rPr>
                <w:color w:val="000000"/>
                <w:lang w:val="pt-BR"/>
              </w:rPr>
              <w:t>à</w:t>
            </w:r>
            <w:r w:rsidRPr="00A2372F">
              <w:rPr>
                <w:color w:val="000000"/>
                <w:lang w:val="pt-BR"/>
              </w:rPr>
              <w:t xml:space="preserve"> 1 cm; 2 cm; 3 cm . </w:t>
            </w:r>
          </w:p>
          <w:p w:rsidR="00FB7667" w:rsidRPr="00A2372F" w:rsidRDefault="00FB7667" w:rsidP="00FB7667">
            <w:pPr>
              <w:jc w:val="both"/>
              <w:rPr>
                <w:color w:val="000000"/>
              </w:rPr>
            </w:pPr>
            <w:r w:rsidRPr="00A2372F">
              <w:rPr>
                <w:color w:val="000000"/>
              </w:rPr>
              <w:t>V</w:t>
            </w:r>
            <w:r w:rsidR="008D1029" w:rsidRPr="00A2372F">
              <w:rPr>
                <w:color w:val="000000"/>
              </w:rPr>
              <w:t>ậ</w:t>
            </w:r>
            <w:r w:rsidRPr="00A2372F">
              <w:rPr>
                <w:color w:val="000000"/>
              </w:rPr>
              <w:t>y ta c</w:t>
            </w:r>
            <w:r w:rsidR="008D1029" w:rsidRPr="00A2372F">
              <w:rPr>
                <w:color w:val="000000"/>
              </w:rPr>
              <w:t>ó</w:t>
            </w:r>
            <w:r w:rsidRPr="00A2372F">
              <w:rPr>
                <w:color w:val="000000"/>
              </w:rPr>
              <w:t xml:space="preserve"> : S = S</w:t>
            </w:r>
            <w:r w:rsidRPr="00A2372F">
              <w:rPr>
                <w:color w:val="000000"/>
                <w:vertAlign w:val="subscript"/>
              </w:rPr>
              <w:t>1</w:t>
            </w:r>
            <w:r w:rsidRPr="00A2372F">
              <w:rPr>
                <w:color w:val="000000"/>
              </w:rPr>
              <w:t xml:space="preserve"> + S</w:t>
            </w:r>
            <w:r w:rsidRPr="00A2372F">
              <w:rPr>
                <w:color w:val="000000"/>
                <w:vertAlign w:val="subscript"/>
              </w:rPr>
              <w:t>2</w:t>
            </w:r>
            <w:r w:rsidRPr="00A2372F">
              <w:rPr>
                <w:color w:val="000000"/>
              </w:rPr>
              <w:t xml:space="preserve"> + S</w:t>
            </w:r>
            <w:r w:rsidRPr="00A2372F">
              <w:rPr>
                <w:color w:val="000000"/>
                <w:vertAlign w:val="subscript"/>
              </w:rPr>
              <w:t>3</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1</w:t>
            </w:r>
            <w:r w:rsidRPr="00A2372F">
              <w:rPr>
                <w:color w:val="000000"/>
              </w:rPr>
              <w:t xml:space="preserve"> = </w:t>
            </w:r>
            <w:r w:rsidRPr="00A2372F">
              <w:rPr>
                <w:color w:val="000000"/>
                <w:position w:val="-24"/>
              </w:rPr>
              <w:object w:dxaOrig="2740" w:dyaOrig="660">
                <v:shape id="_x0000_i1998" type="#_x0000_t75" style="width:137.25pt;height:33pt" o:ole="">
                  <v:imagedata r:id="rId1676" o:title=""/>
                </v:shape>
                <o:OLEObject Type="Embed" ProgID="Equation.DSMT4" ShapeID="_x0000_i1998" DrawAspect="Content" ObjectID="_1639248282" r:id="rId1677"/>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2</w:t>
            </w:r>
            <w:r w:rsidRPr="00A2372F">
              <w:rPr>
                <w:color w:val="000000"/>
              </w:rPr>
              <w:t xml:space="preserve"> = </w:t>
            </w:r>
            <w:r w:rsidRPr="00A2372F">
              <w:rPr>
                <w:color w:val="000000"/>
                <w:position w:val="-24"/>
              </w:rPr>
              <w:object w:dxaOrig="3159" w:dyaOrig="660">
                <v:shape id="_x0000_i1999" type="#_x0000_t75" style="width:158.25pt;height:33pt" o:ole="">
                  <v:imagedata r:id="rId1678" o:title=""/>
                </v:shape>
                <o:OLEObject Type="Embed" ProgID="Equation.DSMT4" ShapeID="_x0000_i1999" DrawAspect="Content" ObjectID="_1639248283" r:id="rId1679"/>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S</w:t>
            </w:r>
            <w:r w:rsidRPr="00A2372F">
              <w:rPr>
                <w:color w:val="000000"/>
                <w:vertAlign w:val="subscript"/>
              </w:rPr>
              <w:t>3</w:t>
            </w:r>
            <w:r w:rsidRPr="00A2372F">
              <w:rPr>
                <w:color w:val="000000"/>
              </w:rPr>
              <w:t xml:space="preserve"> = </w:t>
            </w:r>
            <w:r w:rsidRPr="00A2372F">
              <w:rPr>
                <w:color w:val="000000"/>
                <w:position w:val="-24"/>
              </w:rPr>
              <w:object w:dxaOrig="3180" w:dyaOrig="660">
                <v:shape id="_x0000_i2000" type="#_x0000_t75" style="width:159pt;height:33pt" o:ole="">
                  <v:imagedata r:id="rId1680" o:title=""/>
                </v:shape>
                <o:OLEObject Type="Embed" ProgID="Equation.DSMT4" ShapeID="_x0000_i2000" DrawAspect="Content" ObjectID="_1639248284" r:id="rId1681"/>
              </w:object>
            </w:r>
            <w:r w:rsidRPr="00A2372F">
              <w:rPr>
                <w:color w:val="000000"/>
              </w:rPr>
              <w:t xml:space="preserve"> ( cm</w:t>
            </w:r>
            <w:r w:rsidRPr="00A2372F">
              <w:rPr>
                <w:color w:val="000000"/>
                <w:vertAlign w:val="superscript"/>
              </w:rPr>
              <w:t>2</w:t>
            </w:r>
            <w:r w:rsidRPr="00A2372F">
              <w:rPr>
                <w:color w:val="000000"/>
              </w:rPr>
              <w:t xml:space="preserve"> ) </w:t>
            </w:r>
          </w:p>
          <w:p w:rsidR="00FB7667" w:rsidRPr="00A2372F" w:rsidRDefault="00FB7667" w:rsidP="00FB7667">
            <w:pPr>
              <w:jc w:val="both"/>
              <w:rPr>
                <w:color w:val="000000"/>
              </w:rPr>
            </w:pPr>
            <w:r w:rsidRPr="00A2372F">
              <w:rPr>
                <w:color w:val="000000"/>
              </w:rPr>
              <w:t xml:space="preserve">S = 1,05 + 4,19 + 9,42 </w:t>
            </w:r>
            <w:r w:rsidRPr="00A2372F">
              <w:rPr>
                <w:color w:val="000000"/>
              </w:rPr>
              <w:sym w:font="Symbol" w:char="F0BB"/>
            </w:r>
            <w:r w:rsidRPr="00A2372F">
              <w:rPr>
                <w:color w:val="000000"/>
              </w:rPr>
              <w:t xml:space="preserve"> 14 , 66 ( cm</w:t>
            </w:r>
            <w:r w:rsidRPr="00A2372F">
              <w:rPr>
                <w:color w:val="000000"/>
                <w:vertAlign w:val="superscript"/>
              </w:rPr>
              <w:t>2</w:t>
            </w:r>
            <w:r w:rsidRPr="00A2372F">
              <w:rPr>
                <w:color w:val="000000"/>
              </w:rPr>
              <w:t xml:space="preserve"> )</w:t>
            </w:r>
          </w:p>
        </w:tc>
      </w:tr>
      <w:tr w:rsidR="00FB7667" w:rsidRPr="00A2372F" w:rsidTr="00C84FB4">
        <w:trPr>
          <w:trHeight w:val="380"/>
        </w:trPr>
        <w:tc>
          <w:tcPr>
            <w:tcW w:w="10206" w:type="dxa"/>
            <w:gridSpan w:val="2"/>
            <w:tcBorders>
              <w:top w:val="single" w:sz="4" w:space="0" w:color="auto"/>
              <w:left w:val="single" w:sz="4" w:space="0" w:color="auto"/>
              <w:bottom w:val="single" w:sz="4" w:space="0" w:color="auto"/>
            </w:tcBorders>
          </w:tcPr>
          <w:p w:rsidR="00FB7667" w:rsidRPr="00A2372F" w:rsidRDefault="00FB7667" w:rsidP="00BB3BF2">
            <w:pPr>
              <w:numPr>
                <w:ilvl w:val="0"/>
                <w:numId w:val="29"/>
              </w:numPr>
              <w:jc w:val="center"/>
              <w:rPr>
                <w:b/>
                <w:color w:val="000000"/>
                <w:sz w:val="26"/>
                <w:szCs w:val="26"/>
              </w:rPr>
            </w:pPr>
            <w:r w:rsidRPr="00A2372F">
              <w:rPr>
                <w:b/>
                <w:color w:val="000000"/>
                <w:sz w:val="26"/>
                <w:szCs w:val="26"/>
              </w:rPr>
              <w:lastRenderedPageBreak/>
              <w:t>B</w:t>
            </w:r>
            <w:r w:rsidR="008D1029" w:rsidRPr="00A2372F">
              <w:rPr>
                <w:b/>
                <w:color w:val="000000"/>
                <w:sz w:val="26"/>
                <w:szCs w:val="26"/>
              </w:rPr>
              <w:t>à</w:t>
            </w:r>
            <w:r w:rsidRPr="00A2372F">
              <w:rPr>
                <w:b/>
                <w:color w:val="000000"/>
                <w:sz w:val="26"/>
                <w:szCs w:val="26"/>
              </w:rPr>
              <w:t>i t</w:t>
            </w:r>
            <w:r w:rsidR="008D1029" w:rsidRPr="00A2372F">
              <w:rPr>
                <w:b/>
                <w:color w:val="000000"/>
                <w:sz w:val="26"/>
                <w:szCs w:val="26"/>
              </w:rPr>
              <w:t>ậ</w:t>
            </w:r>
            <w:r w:rsidRPr="00A2372F">
              <w:rPr>
                <w:b/>
                <w:color w:val="000000"/>
                <w:sz w:val="26"/>
                <w:szCs w:val="26"/>
              </w:rPr>
              <w:t>p 85 (SGK/100)</w:t>
            </w:r>
          </w:p>
        </w:tc>
      </w:tr>
      <w:tr w:rsidR="00F27773" w:rsidRPr="00A2372F" w:rsidTr="00C84FB4">
        <w:trPr>
          <w:trHeight w:val="302"/>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00BD209C" w:rsidRPr="00A2372F">
              <w:rPr>
                <w:color w:val="000000"/>
              </w:rPr>
              <w:t>i</w:t>
            </w:r>
            <w:r w:rsidRPr="00A2372F">
              <w:rPr>
                <w:color w:val="000000"/>
              </w:rPr>
              <w:t>,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00BD209C" w:rsidRPr="00A2372F">
              <w:rPr>
                <w:color w:val="000000"/>
              </w:rPr>
              <w:t xml:space="preserve"> ghi GT</w:t>
            </w:r>
            <w:r w:rsidRPr="00A2372F">
              <w:rPr>
                <w:color w:val="000000"/>
              </w:rPr>
              <w:t>, KL c</w:t>
            </w:r>
            <w:r w:rsidR="008D1029" w:rsidRPr="00A2372F">
              <w:rPr>
                <w:color w:val="000000"/>
              </w:rPr>
              <w:t>ủ</w:t>
            </w:r>
            <w:r w:rsidRPr="00A2372F">
              <w:rPr>
                <w:color w:val="000000"/>
              </w:rPr>
              <w:t>a b</w:t>
            </w:r>
            <w:r w:rsidR="008D1029" w:rsidRPr="00A2372F">
              <w:rPr>
                <w:color w:val="000000"/>
              </w:rPr>
              <w:t>à</w:t>
            </w:r>
            <w:r w:rsidRPr="00A2372F">
              <w:rPr>
                <w:color w:val="000000"/>
              </w:rPr>
              <w:t>i to</w:t>
            </w:r>
            <w:r w:rsidR="008D1029" w:rsidRPr="00A2372F">
              <w:rPr>
                <w:color w:val="000000"/>
              </w:rPr>
              <w:t>á</w:t>
            </w:r>
            <w:r w:rsidR="00BD209C" w:rsidRPr="00A2372F">
              <w:rPr>
                <w:color w:val="000000"/>
              </w:rPr>
              <w:t>n</w:t>
            </w:r>
            <w:r w:rsidRPr="00A2372F">
              <w:rPr>
                <w:color w:val="000000"/>
              </w:rPr>
              <w:t xml:space="preserve">. </w:t>
            </w: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GV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 xml:space="preserve">ng sau </w:t>
            </w:r>
            <w:r w:rsidR="008D1029" w:rsidRPr="00A2372F">
              <w:rPr>
                <w:color w:val="000000"/>
                <w:lang w:val="pt-BR"/>
              </w:rPr>
              <w:t>đó</w:t>
            </w:r>
            <w:r w:rsidRPr="00A2372F">
              <w:rPr>
                <w:color w:val="000000"/>
                <w:lang w:val="pt-BR"/>
              </w:rPr>
              <w:t xml:space="preserve"> gi</w:t>
            </w:r>
            <w:r w:rsidR="008D1029" w:rsidRPr="00A2372F">
              <w:rPr>
                <w:color w:val="000000"/>
                <w:lang w:val="pt-BR"/>
              </w:rPr>
              <w:t>ớ</w:t>
            </w:r>
            <w:r w:rsidRPr="00A2372F">
              <w:rPr>
                <w:color w:val="000000"/>
                <w:lang w:val="pt-BR"/>
              </w:rPr>
              <w:t>i thi</w:t>
            </w:r>
            <w:r w:rsidR="008D1029" w:rsidRPr="00A2372F">
              <w:rPr>
                <w:color w:val="000000"/>
                <w:lang w:val="pt-BR"/>
              </w:rPr>
              <w:t>ệ</w:t>
            </w:r>
            <w:r w:rsidRPr="00A2372F">
              <w:rPr>
                <w:color w:val="000000"/>
                <w:lang w:val="pt-BR"/>
              </w:rPr>
              <w:t>u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m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w:t>
            </w:r>
            <w:r w:rsidR="00BD209C" w:rsidRPr="00A2372F">
              <w:rPr>
                <w:color w:val="000000"/>
                <w:lang w:val="pt-BR"/>
              </w:rPr>
              <w:t>.</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tr</w:t>
            </w:r>
            <w:r w:rsidR="008D1029" w:rsidRPr="00A2372F">
              <w:rPr>
                <w:color w:val="000000"/>
                <w:lang w:val="pt-BR"/>
              </w:rPr>
              <w:t>ê</w:t>
            </w:r>
            <w:r w:rsidR="00BD209C" w:rsidRPr="00A2372F">
              <w:rPr>
                <w:color w:val="000000"/>
                <w:lang w:val="pt-BR"/>
              </w:rPr>
              <w:t>n</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tr</w:t>
            </w:r>
            <w:r w:rsidR="008D1029" w:rsidRPr="00A2372F">
              <w:rPr>
                <w:color w:val="000000"/>
                <w:lang w:val="pt-BR"/>
              </w:rPr>
              <w:t>ê</w:t>
            </w:r>
            <w:r w:rsidRPr="00A2372F">
              <w:rPr>
                <w:color w:val="000000"/>
                <w:lang w:val="pt-BR"/>
              </w:rPr>
              <w:t>n nh</w:t>
            </w:r>
            <w:r w:rsidR="008D1029" w:rsidRPr="00A2372F">
              <w:rPr>
                <w:color w:val="000000"/>
                <w:lang w:val="pt-BR"/>
              </w:rPr>
              <w:t>ờ</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nh</w:t>
            </w:r>
            <w:r w:rsidR="008D1029" w:rsidRPr="00A2372F">
              <w:rPr>
                <w:color w:val="000000"/>
                <w:lang w:val="pt-BR"/>
              </w:rPr>
              <w:t>ữ</w:t>
            </w:r>
            <w:r w:rsidRPr="00A2372F">
              <w:rPr>
                <w:color w:val="000000"/>
                <w:lang w:val="pt-BR"/>
              </w:rPr>
              <w:t>ng h</w:t>
            </w:r>
            <w:r w:rsidR="008D1029" w:rsidRPr="00A2372F">
              <w:rPr>
                <w:color w:val="000000"/>
                <w:lang w:val="pt-BR"/>
              </w:rPr>
              <w:t>ì</w:t>
            </w:r>
            <w:r w:rsidRPr="00A2372F">
              <w:rPr>
                <w:color w:val="000000"/>
                <w:lang w:val="pt-BR"/>
              </w:rPr>
              <w:t>nh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 xml:space="preserve">ch </w:t>
            </w:r>
            <w:r w:rsidRPr="00A2372F">
              <w:rPr>
                <w:color w:val="000000"/>
              </w:rPr>
              <w:sym w:font="Symbol" w:char="F044"/>
            </w:r>
            <w:r w:rsidRPr="00A2372F">
              <w:rPr>
                <w:color w:val="000000"/>
                <w:lang w:val="pt-BR"/>
              </w:rPr>
              <w:t xml:space="preserve"> ABC sau </w:t>
            </w:r>
            <w:r w:rsidR="008D1029" w:rsidRPr="00A2372F">
              <w:rPr>
                <w:color w:val="000000"/>
                <w:lang w:val="pt-BR"/>
              </w:rPr>
              <w:t>đó</w:t>
            </w:r>
            <w:r w:rsidRPr="00A2372F">
              <w:rPr>
                <w:color w:val="000000"/>
                <w:lang w:val="pt-BR"/>
              </w:rPr>
              <w:t xml:space="preserve"> l</w:t>
            </w:r>
            <w:r w:rsidR="008D1029" w:rsidRPr="00A2372F">
              <w:rPr>
                <w:color w:val="000000"/>
                <w:lang w:val="pt-BR"/>
              </w:rPr>
              <w:t>ấ</w:t>
            </w:r>
            <w:r w:rsidRPr="00A2372F">
              <w:rPr>
                <w:color w:val="000000"/>
                <w:lang w:val="pt-BR"/>
              </w:rPr>
              <w:t>y hi</w:t>
            </w:r>
            <w:r w:rsidR="008D1029" w:rsidRPr="00A2372F">
              <w:rPr>
                <w:color w:val="000000"/>
                <w:lang w:val="pt-BR"/>
              </w:rPr>
              <w:t>ệ</w:t>
            </w:r>
            <w:r w:rsidRPr="00A2372F">
              <w:rPr>
                <w:color w:val="000000"/>
                <w:lang w:val="pt-BR"/>
              </w:rPr>
              <w:t>u c</w:t>
            </w:r>
            <w:r w:rsidR="008D1029" w:rsidRPr="00A2372F">
              <w:rPr>
                <w:color w:val="000000"/>
                <w:lang w:val="pt-BR"/>
              </w:rPr>
              <w:t>ủ</w:t>
            </w:r>
            <w:r w:rsidRPr="00A2372F">
              <w:rPr>
                <w:color w:val="000000"/>
                <w:lang w:val="pt-BR"/>
              </w:rPr>
              <w:t>a ch</w:t>
            </w:r>
            <w:r w:rsidR="008D1029" w:rsidRPr="00A2372F">
              <w:rPr>
                <w:color w:val="000000"/>
                <w:lang w:val="pt-BR"/>
              </w:rPr>
              <w:t>ú</w:t>
            </w:r>
            <w:r w:rsidR="00BD209C" w:rsidRPr="00A2372F">
              <w:rPr>
                <w:color w:val="000000"/>
                <w:lang w:val="pt-BR"/>
              </w:rPr>
              <w:t>ng</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ư</w:t>
            </w:r>
            <w:r w:rsidRPr="00A2372F">
              <w:rPr>
                <w:color w:val="000000"/>
                <w:lang w:val="pt-BR"/>
              </w:rPr>
              <w:t xml:space="preserve">u </w:t>
            </w:r>
            <w:r w:rsidR="008D1029" w:rsidRPr="00A2372F">
              <w:rPr>
                <w:color w:val="000000"/>
                <w:lang w:val="pt-BR"/>
              </w:rPr>
              <w:t>ý</w:t>
            </w:r>
            <w:r w:rsidRPr="00A2372F">
              <w:rPr>
                <w:color w:val="000000"/>
                <w:lang w:val="pt-BR"/>
              </w:rPr>
              <w:t>: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l</w:t>
            </w:r>
            <w:r w:rsidR="008D1029" w:rsidRPr="00A2372F">
              <w:rPr>
                <w:color w:val="000000"/>
                <w:lang w:val="pt-BR"/>
              </w:rPr>
              <w:t>ấ</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c</w:t>
            </w:r>
            <w:r w:rsidR="008D1029" w:rsidRPr="00A2372F">
              <w:rPr>
                <w:color w:val="000000"/>
                <w:lang w:val="pt-BR"/>
              </w:rPr>
              <w:t>ò</w:t>
            </w:r>
            <w:r w:rsidRPr="00A2372F">
              <w:rPr>
                <w:color w:val="000000"/>
                <w:lang w:val="pt-BR"/>
              </w:rPr>
              <w:t>n ch</w:t>
            </w:r>
            <w:r w:rsidR="008D1029" w:rsidRPr="00A2372F">
              <w:rPr>
                <w:color w:val="000000"/>
                <w:lang w:val="pt-BR"/>
              </w:rPr>
              <w:t>ứ</w:t>
            </w:r>
            <w:r w:rsidRPr="00A2372F">
              <w:rPr>
                <w:color w:val="000000"/>
                <w:lang w:val="pt-BR"/>
              </w:rPr>
              <w:t xml:space="preserve">a </w:t>
            </w:r>
            <w:r w:rsidRPr="00A2372F">
              <w:rPr>
                <w:color w:val="000000"/>
              </w:rPr>
              <w:t>π</w:t>
            </w:r>
            <w:r w:rsidRPr="00A2372F">
              <w:rPr>
                <w:color w:val="000000"/>
                <w:lang w:val="pt-BR"/>
              </w:rPr>
              <w:t xml:space="preserve"> l</w:t>
            </w:r>
            <w:r w:rsidR="008D1029" w:rsidRPr="00A2372F">
              <w:rPr>
                <w:color w:val="000000"/>
                <w:lang w:val="pt-BR"/>
              </w:rPr>
              <w:t>à</w:t>
            </w:r>
            <w:r w:rsidRPr="00A2372F">
              <w:rPr>
                <w:color w:val="000000"/>
                <w:lang w:val="pt-BR"/>
              </w:rPr>
              <w:t xml:space="preserve"> S</w:t>
            </w:r>
            <w:r w:rsidRPr="00A2372F">
              <w:rPr>
                <w:color w:val="000000"/>
                <w:vertAlign w:val="subscript"/>
                <w:lang w:val="pt-BR"/>
              </w:rPr>
              <w:t xml:space="preserve">VP </w:t>
            </w:r>
            <w:r w:rsidRPr="00A2372F">
              <w:rPr>
                <w:color w:val="000000"/>
                <w:lang w:val="pt-BR"/>
              </w:rPr>
              <w:t xml:space="preserve">= </w:t>
            </w:r>
            <w:r w:rsidRPr="00A2372F">
              <w:rPr>
                <w:color w:val="000000"/>
                <w:position w:val="-26"/>
              </w:rPr>
              <w:object w:dxaOrig="2040" w:dyaOrig="780">
                <v:shape id="_x0000_i2001" type="#_x0000_t75" style="width:102pt;height:39pt" o:ole="">
                  <v:imagedata r:id="rId1682" o:title=""/>
                </v:shape>
                <o:OLEObject Type="Embed" ProgID="Equation.DSMT4" ShapeID="_x0000_i2001" DrawAspect="Content" ObjectID="_1639248285" r:id="rId1683"/>
              </w:object>
            </w:r>
          </w:p>
        </w:tc>
        <w:tc>
          <w:tcPr>
            <w:tcW w:w="5524" w:type="dxa"/>
            <w:tcBorders>
              <w:top w:val="single" w:sz="4" w:space="0" w:color="auto"/>
              <w:left w:val="single" w:sz="4" w:space="0" w:color="auto"/>
            </w:tcBorders>
          </w:tcPr>
          <w:p w:rsidR="00FB7667" w:rsidRPr="00A2372F" w:rsidRDefault="00FB7667" w:rsidP="00FB7667">
            <w:pPr>
              <w:jc w:val="both"/>
              <w:rPr>
                <w:color w:val="000000"/>
                <w:lang w:val="es-ES"/>
              </w:rPr>
            </w:pPr>
            <w:r w:rsidRPr="00A2372F">
              <w:rPr>
                <w:b/>
                <w:color w:val="000000"/>
                <w:lang w:val="es-ES"/>
              </w:rPr>
              <w:t>GT:</w:t>
            </w:r>
            <w:r w:rsidRPr="00A2372F">
              <w:rPr>
                <w:color w:val="000000"/>
                <w:lang w:val="es-ES"/>
              </w:rPr>
              <w:t xml:space="preserve"> Cho (O) , d</w:t>
            </w:r>
            <w:r w:rsidR="008D1029" w:rsidRPr="00A2372F">
              <w:rPr>
                <w:color w:val="000000"/>
                <w:lang w:val="es-ES"/>
              </w:rPr>
              <w:t>â</w:t>
            </w:r>
            <w:r w:rsidRPr="00A2372F">
              <w:rPr>
                <w:color w:val="000000"/>
                <w:lang w:val="es-ES"/>
              </w:rPr>
              <w:t xml:space="preserve">y AB  ; </w:t>
            </w:r>
            <w:r w:rsidRPr="00A2372F">
              <w:rPr>
                <w:color w:val="000000"/>
                <w:position w:val="-6"/>
              </w:rPr>
              <w:object w:dxaOrig="1120" w:dyaOrig="360">
                <v:shape id="_x0000_i2002" type="#_x0000_t75" style="width:56.25pt;height:18pt" o:ole="">
                  <v:imagedata r:id="rId1684" o:title=""/>
                </v:shape>
                <o:OLEObject Type="Embed" ProgID="Equation.DSMT4" ShapeID="_x0000_i2002" DrawAspect="Content" ObjectID="_1639248286" r:id="rId1685"/>
              </w:objec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690496" behindDoc="0" locked="0" layoutInCell="1" allowOverlap="1">
                  <wp:simplePos x="0" y="0"/>
                  <wp:positionH relativeFrom="column">
                    <wp:posOffset>2036445</wp:posOffset>
                  </wp:positionH>
                  <wp:positionV relativeFrom="paragraph">
                    <wp:posOffset>46355</wp:posOffset>
                  </wp:positionV>
                  <wp:extent cx="1332230" cy="1495425"/>
                  <wp:effectExtent l="0" t="0" r="1270" b="9525"/>
                  <wp:wrapNone/>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1686">
                            <a:lum contrast="24000"/>
                            <a:extLst>
                              <a:ext uri="{28A0092B-C50C-407E-A947-70E740481C1C}">
                                <a14:useLocalDpi xmlns:a14="http://schemas.microsoft.com/office/drawing/2010/main" val="0"/>
                              </a:ext>
                            </a:extLst>
                          </a:blip>
                          <a:srcRect/>
                          <a:stretch>
                            <a:fillRect/>
                          </a:stretch>
                        </pic:blipFill>
                        <pic:spPr bwMode="auto">
                          <a:xfrm>
                            <a:off x="0" y="0"/>
                            <a:ext cx="133223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b/>
                <w:color w:val="000000"/>
                <w:lang w:val="pt-BR"/>
              </w:rPr>
              <w:t>KL:</w:t>
            </w:r>
            <w:r w:rsidR="00FB7667" w:rsidRPr="00A2372F">
              <w:rPr>
                <w:color w:val="000000"/>
                <w:lang w:val="pt-BR"/>
              </w:rPr>
              <w:t xml:space="preserve">  T</w:t>
            </w:r>
            <w:r w:rsidR="008D1029" w:rsidRPr="00A2372F">
              <w:rPr>
                <w:color w:val="000000"/>
                <w:lang w:val="pt-BR"/>
              </w:rPr>
              <w:t>í</w:t>
            </w:r>
            <w:r w:rsidR="00FB7667" w:rsidRPr="00A2372F">
              <w:rPr>
                <w:color w:val="000000"/>
                <w:lang w:val="pt-BR"/>
              </w:rPr>
              <w:t>nh di</w:t>
            </w:r>
            <w:r w:rsidR="008D1029" w:rsidRPr="00A2372F">
              <w:rPr>
                <w:color w:val="000000"/>
                <w:lang w:val="pt-BR"/>
              </w:rPr>
              <w:t>ệ</w:t>
            </w:r>
            <w:r w:rsidR="00FB7667" w:rsidRPr="00A2372F">
              <w:rPr>
                <w:color w:val="000000"/>
                <w:lang w:val="pt-BR"/>
              </w:rPr>
              <w:t>n t</w:t>
            </w:r>
            <w:r w:rsidR="008D1029" w:rsidRPr="00A2372F">
              <w:rPr>
                <w:color w:val="000000"/>
                <w:lang w:val="pt-BR"/>
              </w:rPr>
              <w:t>í</w:t>
            </w:r>
            <w:r w:rsidR="00FB7667" w:rsidRPr="00A2372F">
              <w:rPr>
                <w:color w:val="000000"/>
                <w:lang w:val="pt-BR"/>
              </w:rPr>
              <w:t>ch h</w:t>
            </w:r>
            <w:r w:rsidR="008D1029" w:rsidRPr="00A2372F">
              <w:rPr>
                <w:color w:val="000000"/>
                <w:lang w:val="pt-BR"/>
              </w:rPr>
              <w:t>ì</w:t>
            </w:r>
            <w:r w:rsidR="00FB7667" w:rsidRPr="00A2372F">
              <w:rPr>
                <w:color w:val="000000"/>
                <w:lang w:val="pt-BR"/>
              </w:rPr>
              <w:t>nh vi</w:t>
            </w:r>
            <w:r w:rsidR="008D1029" w:rsidRPr="00A2372F">
              <w:rPr>
                <w:color w:val="000000"/>
                <w:lang w:val="pt-BR"/>
              </w:rPr>
              <w:t>ê</w:t>
            </w:r>
            <w:r w:rsidR="00FB7667" w:rsidRPr="00A2372F">
              <w:rPr>
                <w:color w:val="000000"/>
                <w:lang w:val="pt-BR"/>
              </w:rPr>
              <w:t>n ph</w:t>
            </w:r>
            <w:r w:rsidR="008D1029" w:rsidRPr="00A2372F">
              <w:rPr>
                <w:color w:val="000000"/>
                <w:lang w:val="pt-BR"/>
              </w:rPr>
              <w:t>â</w:t>
            </w:r>
            <w:r w:rsidR="00FB7667" w:rsidRPr="00A2372F">
              <w:rPr>
                <w:color w:val="000000"/>
                <w:lang w:val="pt-BR"/>
              </w:rPr>
              <w:t xml:space="preserve">n AmB </w:t>
            </w:r>
          </w:p>
          <w:p w:rsidR="00FB7667" w:rsidRPr="00A2372F" w:rsidRDefault="00FB7667" w:rsidP="00FB7667">
            <w:pPr>
              <w:jc w:val="both"/>
              <w:rPr>
                <w:color w:val="000000"/>
                <w:u w:val="single"/>
                <w:lang w:val="pt-BR"/>
              </w:rPr>
            </w:pPr>
          </w:p>
          <w:p w:rsidR="00FB7667" w:rsidRPr="00A2372F" w:rsidRDefault="00FB7667" w:rsidP="00FB7667">
            <w:pPr>
              <w:jc w:val="both"/>
              <w:rPr>
                <w:color w:val="000000"/>
                <w:u w:val="single"/>
                <w:lang w:val="fr-FR"/>
              </w:rPr>
            </w:pPr>
            <w:r w:rsidRPr="00A2372F">
              <w:rPr>
                <w:color w:val="000000"/>
                <w:u w:val="single"/>
                <w:lang w:val="fr-FR"/>
              </w:rPr>
              <w:t>Gi</w:t>
            </w:r>
            <w:r w:rsidR="008D1029" w:rsidRPr="00A2372F">
              <w:rPr>
                <w:color w:val="000000"/>
                <w:u w:val="single"/>
                <w:lang w:val="fr-FR"/>
              </w:rPr>
              <w:t>ả</w:t>
            </w:r>
            <w:r w:rsidRPr="00A2372F">
              <w:rPr>
                <w:color w:val="000000"/>
                <w:u w:val="single"/>
                <w:lang w:val="fr-FR"/>
              </w:rPr>
              <w:t>i</w:t>
            </w:r>
          </w:p>
          <w:p w:rsidR="00FB7667" w:rsidRPr="00A2372F" w:rsidRDefault="00FB7667" w:rsidP="00FB7667">
            <w:pPr>
              <w:jc w:val="both"/>
              <w:rPr>
                <w:color w:val="000000"/>
                <w:lang w:val="fr-FR"/>
              </w:rPr>
            </w:pPr>
            <w:r w:rsidRPr="00A2372F">
              <w:rPr>
                <w:color w:val="000000"/>
                <w:lang w:val="fr-FR"/>
              </w:rPr>
              <w:t>Theo gt ta c</w:t>
            </w:r>
            <w:r w:rsidR="008D1029" w:rsidRPr="00A2372F">
              <w:rPr>
                <w:color w:val="000000"/>
                <w:lang w:val="fr-FR"/>
              </w:rPr>
              <w:t>ó</w:t>
            </w:r>
            <w:r w:rsidRPr="00A2372F">
              <w:rPr>
                <w:color w:val="000000"/>
                <w:lang w:val="fr-FR"/>
              </w:rPr>
              <w:t xml:space="preserve"> : </w:t>
            </w:r>
            <w:r w:rsidRPr="00A2372F">
              <w:rPr>
                <w:color w:val="000000"/>
                <w:position w:val="-6"/>
              </w:rPr>
              <w:object w:dxaOrig="1120" w:dyaOrig="360">
                <v:shape id="_x0000_i2003" type="#_x0000_t75" style="width:56.25pt;height:18pt" o:ole="">
                  <v:imagedata r:id="rId1687" o:title=""/>
                </v:shape>
                <o:OLEObject Type="Embed" ProgID="Equation.DSMT4" ShapeID="_x0000_i2003" DrawAspect="Content" ObjectID="_1639248287" r:id="rId1688"/>
              </w:object>
            </w:r>
            <w:r w:rsidRPr="00A2372F">
              <w:rPr>
                <w:color w:val="000000"/>
                <w:lang w:val="fr-FR"/>
              </w:rPr>
              <w:t xml:space="preserve"> ; </w:t>
            </w:r>
          </w:p>
          <w:p w:rsidR="00FB7667" w:rsidRPr="00A2372F" w:rsidRDefault="00FB7667" w:rsidP="00FB7667">
            <w:pPr>
              <w:jc w:val="both"/>
              <w:rPr>
                <w:color w:val="000000"/>
                <w:lang w:val="pt-BR"/>
              </w:rPr>
            </w:pPr>
            <w:r w:rsidRPr="00A2372F">
              <w:rPr>
                <w:color w:val="000000"/>
                <w:lang w:val="pt-BR"/>
              </w:rPr>
              <w:t xml:space="preserve">OA = OB = 5,1 cm  </w:t>
            </w:r>
          </w:p>
          <w:p w:rsidR="00FB7667" w:rsidRPr="00A2372F" w:rsidRDefault="00FB7667" w:rsidP="00FB7667">
            <w:pPr>
              <w:jc w:val="both"/>
              <w:rPr>
                <w:color w:val="000000"/>
                <w:lang w:val="pt-BR"/>
              </w:rPr>
            </w:pPr>
            <w:r w:rsidRPr="00A2372F">
              <w:rPr>
                <w:color w:val="000000"/>
                <w:position w:val="-6"/>
              </w:rPr>
              <w:object w:dxaOrig="300" w:dyaOrig="240">
                <v:shape id="_x0000_i2004" type="#_x0000_t75" style="width:15pt;height:12pt" o:ole="">
                  <v:imagedata r:id="rId1616" o:title=""/>
                </v:shape>
                <o:OLEObject Type="Embed" ProgID="Equation.DSMT4" ShapeID="_x0000_i2004" DrawAspect="Content" ObjectID="_1639248288" r:id="rId1689"/>
              </w:object>
            </w:r>
            <w:r w:rsidRPr="00A2372F">
              <w:rPr>
                <w:color w:val="000000"/>
              </w:rPr>
              <w:sym w:font="Symbol" w:char="F044"/>
            </w:r>
            <w:r w:rsidRPr="00A2372F">
              <w:rPr>
                <w:color w:val="000000"/>
                <w:lang w:val="pt-BR"/>
              </w:rPr>
              <w:t xml:space="preserve"> AOB </w:t>
            </w:r>
            <w:r w:rsidR="008D1029" w:rsidRPr="00A2372F">
              <w:rPr>
                <w:color w:val="000000"/>
                <w:lang w:val="pt-BR"/>
              </w:rPr>
              <w:t>đề</w:t>
            </w:r>
            <w:r w:rsidRPr="00A2372F">
              <w:rPr>
                <w:color w:val="000000"/>
                <w:lang w:val="pt-BR"/>
              </w:rPr>
              <w:t xml:space="preserve">u </w:t>
            </w:r>
          </w:p>
          <w:p w:rsidR="00FB7667" w:rsidRPr="00A2372F" w:rsidRDefault="00FB7667" w:rsidP="00FB7667">
            <w:pPr>
              <w:jc w:val="both"/>
              <w:rPr>
                <w:color w:val="000000"/>
                <w:lang w:val="pt-BR"/>
              </w:rPr>
            </w:pPr>
            <w:r w:rsidRPr="00A2372F">
              <w:rPr>
                <w:color w:val="000000"/>
                <w:position w:val="-6"/>
              </w:rPr>
              <w:object w:dxaOrig="300" w:dyaOrig="240">
                <v:shape id="_x0000_i2005" type="#_x0000_t75" style="width:15pt;height:12pt" o:ole="">
                  <v:imagedata r:id="rId1616" o:title=""/>
                </v:shape>
                <o:OLEObject Type="Embed" ProgID="Equation.DSMT4" ShapeID="_x0000_i2005" DrawAspect="Content" ObjectID="_1639248289" r:id="rId1690"/>
              </w:object>
            </w:r>
            <w:r w:rsidRPr="00A2372F">
              <w:rPr>
                <w:color w:val="000000"/>
                <w:lang w:val="pt-BR"/>
              </w:rPr>
              <w:t xml:space="preserve">  AB = 5,1 cm </w:t>
            </w:r>
          </w:p>
          <w:p w:rsidR="00FB7667" w:rsidRPr="00A2372F" w:rsidRDefault="00FB7667" w:rsidP="00FB7667">
            <w:pPr>
              <w:jc w:val="both"/>
              <w:rPr>
                <w:color w:val="000000"/>
                <w:lang w:val="pt-BR"/>
              </w:rPr>
            </w:pPr>
            <w:r w:rsidRPr="00A2372F">
              <w:rPr>
                <w:color w:val="000000"/>
                <w:lang w:val="pt-BR"/>
              </w:rPr>
              <w:t>S</w:t>
            </w:r>
            <w:r w:rsidRPr="00A2372F">
              <w:rPr>
                <w:color w:val="000000"/>
                <w:vertAlign w:val="subscript"/>
                <w:lang w:val="pt-BR"/>
              </w:rPr>
              <w:t>qu</w:t>
            </w:r>
            <w:r w:rsidR="008D1029" w:rsidRPr="00A2372F">
              <w:rPr>
                <w:color w:val="000000"/>
                <w:vertAlign w:val="subscript"/>
                <w:lang w:val="pt-BR"/>
              </w:rPr>
              <w:t>ạ</w:t>
            </w:r>
            <w:r w:rsidRPr="00A2372F">
              <w:rPr>
                <w:color w:val="000000"/>
                <w:vertAlign w:val="subscript"/>
                <w:lang w:val="pt-BR"/>
              </w:rPr>
              <w:t>tAOB</w:t>
            </w:r>
            <w:r w:rsidRPr="00A2372F">
              <w:rPr>
                <w:color w:val="000000"/>
                <w:lang w:val="pt-BR"/>
              </w:rPr>
              <w:t>=</w:t>
            </w:r>
            <w:r w:rsidRPr="00A2372F">
              <w:rPr>
                <w:color w:val="000000"/>
                <w:position w:val="-24"/>
              </w:rPr>
              <w:object w:dxaOrig="3200" w:dyaOrig="660">
                <v:shape id="_x0000_i2006" type="#_x0000_t75" style="width:159.75pt;height:33pt" o:ole="">
                  <v:imagedata r:id="rId1691" o:title=""/>
                </v:shape>
                <o:OLEObject Type="Embed" ProgID="Equation.DSMT4" ShapeID="_x0000_i2006" DrawAspect="Content" ObjectID="_1639248290" r:id="rId1692"/>
              </w:object>
            </w:r>
            <w:r w:rsidRPr="00A2372F">
              <w:rPr>
                <w:color w:val="000000"/>
                <w:lang w:val="pt-BR"/>
              </w:rPr>
              <w:t>( cm</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S</w:t>
            </w:r>
            <w:r w:rsidRPr="00A2372F">
              <w:rPr>
                <w:color w:val="000000"/>
                <w:vertAlign w:val="subscript"/>
              </w:rPr>
              <w:sym w:font="Symbol" w:char="F044"/>
            </w:r>
            <w:r w:rsidRPr="00A2372F">
              <w:rPr>
                <w:color w:val="000000"/>
                <w:vertAlign w:val="subscript"/>
                <w:lang w:val="pt-BR"/>
              </w:rPr>
              <w:t xml:space="preserve"> AOB </w:t>
            </w:r>
            <w:r w:rsidRPr="00A2372F">
              <w:rPr>
                <w:color w:val="000000"/>
                <w:lang w:val="pt-BR"/>
              </w:rPr>
              <w:t xml:space="preserve">= </w:t>
            </w:r>
            <w:r w:rsidRPr="00A2372F">
              <w:rPr>
                <w:color w:val="000000"/>
                <w:position w:val="-24"/>
              </w:rPr>
              <w:object w:dxaOrig="2520" w:dyaOrig="680">
                <v:shape id="_x0000_i2007" type="#_x0000_t75" style="width:126pt;height:33.75pt" o:ole="">
                  <v:imagedata r:id="rId1693" o:title=""/>
                </v:shape>
                <o:OLEObject Type="Embed" ProgID="Equation.DSMT4" ShapeID="_x0000_i2007" DrawAspect="Content" ObjectID="_1639248291" r:id="rId1694"/>
              </w:object>
            </w:r>
            <w:r w:rsidRPr="00A2372F">
              <w:rPr>
                <w:color w:val="000000"/>
                <w:lang w:val="pt-BR"/>
              </w:rPr>
              <w:t xml:space="preserve"> ( cm</w:t>
            </w:r>
            <w:r w:rsidRPr="00A2372F">
              <w:rPr>
                <w:color w:val="000000"/>
                <w:vertAlign w:val="superscript"/>
                <w:lang w:val="pt-BR"/>
              </w:rPr>
              <w:t>2</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i</w:t>
            </w:r>
            <w:r w:rsidR="008D1029" w:rsidRPr="00A2372F">
              <w:rPr>
                <w:color w:val="000000"/>
                <w:lang w:val="pt-BR"/>
              </w:rPr>
              <w:t>ê</w:t>
            </w:r>
            <w:r w:rsidRPr="00A2372F">
              <w:rPr>
                <w:color w:val="000000"/>
                <w:lang w:val="pt-BR"/>
              </w:rPr>
              <w:t>n ph</w:t>
            </w:r>
            <w:r w:rsidR="008D1029" w:rsidRPr="00A2372F">
              <w:rPr>
                <w:color w:val="000000"/>
                <w:lang w:val="pt-BR"/>
              </w:rPr>
              <w:t>â</w:t>
            </w:r>
            <w:r w:rsidRPr="00A2372F">
              <w:rPr>
                <w:color w:val="000000"/>
                <w:lang w:val="pt-BR"/>
              </w:rPr>
              <w:t>n l</w:t>
            </w:r>
            <w:r w:rsidR="008D1029" w:rsidRPr="00A2372F">
              <w:rPr>
                <w:color w:val="000000"/>
                <w:lang w:val="pt-BR"/>
              </w:rPr>
              <w:t>à</w:t>
            </w:r>
            <w:r w:rsidRPr="00A2372F">
              <w:rPr>
                <w:color w:val="000000"/>
                <w:lang w:val="pt-BR"/>
              </w:rPr>
              <w:t xml:space="preserve"> : </w:t>
            </w:r>
          </w:p>
          <w:p w:rsidR="00FB7667" w:rsidRPr="00A2372F" w:rsidRDefault="00FB7667" w:rsidP="00FB7667">
            <w:pPr>
              <w:spacing w:line="276" w:lineRule="auto"/>
              <w:jc w:val="both"/>
              <w:rPr>
                <w:color w:val="000000"/>
              </w:rPr>
            </w:pPr>
            <w:r w:rsidRPr="00A2372F">
              <w:rPr>
                <w:color w:val="000000"/>
              </w:rPr>
              <w:t>S</w:t>
            </w:r>
            <w:r w:rsidRPr="00A2372F">
              <w:rPr>
                <w:color w:val="000000"/>
                <w:vertAlign w:val="subscript"/>
              </w:rPr>
              <w:t>VP</w:t>
            </w:r>
            <w:r w:rsidRPr="00A2372F">
              <w:rPr>
                <w:color w:val="000000"/>
              </w:rPr>
              <w:t xml:space="preserve"> = S</w:t>
            </w:r>
            <w:r w:rsidRPr="00A2372F">
              <w:rPr>
                <w:color w:val="000000"/>
                <w:vertAlign w:val="subscript"/>
              </w:rPr>
              <w:t>qu</w:t>
            </w:r>
            <w:r w:rsidR="008D1029" w:rsidRPr="00A2372F">
              <w:rPr>
                <w:color w:val="000000"/>
                <w:vertAlign w:val="subscript"/>
              </w:rPr>
              <w:t>ạ</w:t>
            </w:r>
            <w:r w:rsidRPr="00A2372F">
              <w:rPr>
                <w:color w:val="000000"/>
                <w:vertAlign w:val="subscript"/>
              </w:rPr>
              <w:t>t AOB</w:t>
            </w:r>
            <w:r w:rsidRPr="00A2372F">
              <w:rPr>
                <w:color w:val="000000"/>
              </w:rPr>
              <w:t xml:space="preserve"> - S</w:t>
            </w:r>
            <w:r w:rsidRPr="00A2372F">
              <w:rPr>
                <w:color w:val="000000"/>
                <w:vertAlign w:val="subscript"/>
              </w:rPr>
              <w:sym w:font="Symbol" w:char="F044"/>
            </w:r>
            <w:r w:rsidRPr="00A2372F">
              <w:rPr>
                <w:color w:val="000000"/>
                <w:vertAlign w:val="subscript"/>
              </w:rPr>
              <w:t>AOB</w:t>
            </w:r>
            <w:r w:rsidRPr="00A2372F">
              <w:rPr>
                <w:color w:val="000000"/>
              </w:rPr>
              <w:t xml:space="preserve"> = 13, 61 - 11,26 </w:t>
            </w:r>
          </w:p>
          <w:p w:rsidR="00FB7667" w:rsidRPr="00A2372F" w:rsidRDefault="00FB7667" w:rsidP="00FB7667">
            <w:pPr>
              <w:spacing w:line="276" w:lineRule="auto"/>
              <w:jc w:val="both"/>
              <w:rPr>
                <w:color w:val="000000"/>
              </w:rPr>
            </w:pPr>
            <w:r w:rsidRPr="00A2372F">
              <w:rPr>
                <w:color w:val="000000"/>
              </w:rPr>
              <w:t>V</w:t>
            </w:r>
            <w:r w:rsidR="008D1029" w:rsidRPr="00A2372F">
              <w:rPr>
                <w:color w:val="000000"/>
              </w:rPr>
              <w:t>ậ</w:t>
            </w:r>
            <w:r w:rsidRPr="00A2372F">
              <w:rPr>
                <w:color w:val="000000"/>
              </w:rPr>
              <w:t>y S</w:t>
            </w:r>
            <w:r w:rsidRPr="00A2372F">
              <w:rPr>
                <w:color w:val="000000"/>
                <w:vertAlign w:val="subscript"/>
              </w:rPr>
              <w:t>VP</w:t>
            </w:r>
            <w:r w:rsidRPr="00A2372F">
              <w:rPr>
                <w:color w:val="000000"/>
              </w:rPr>
              <w:t xml:space="preserve"> </w:t>
            </w:r>
            <w:r w:rsidRPr="00A2372F">
              <w:rPr>
                <w:color w:val="000000"/>
              </w:rPr>
              <w:sym w:font="Symbol" w:char="F0BB"/>
            </w:r>
            <w:r w:rsidRPr="00A2372F">
              <w:rPr>
                <w:color w:val="000000"/>
              </w:rPr>
              <w:t xml:space="preserve"> 2,4 cm</w:t>
            </w:r>
            <w:r w:rsidRPr="00A2372F">
              <w:rPr>
                <w:color w:val="000000"/>
                <w:vertAlign w:val="superscript"/>
              </w:rPr>
              <w:t>2</w:t>
            </w:r>
          </w:p>
        </w:tc>
      </w:tr>
    </w:tbl>
    <w:p w:rsidR="00C84FB4" w:rsidRPr="00A2372F" w:rsidRDefault="00C84FB4" w:rsidP="00FB7667">
      <w:pPr>
        <w:jc w:val="center"/>
        <w:rPr>
          <w:b/>
          <w:color w:val="000000"/>
        </w:rPr>
      </w:pPr>
    </w:p>
    <w:p w:rsidR="00FB7667" w:rsidRPr="00A2372F" w:rsidRDefault="00BB3BF2" w:rsidP="00FB7667">
      <w:pPr>
        <w:jc w:val="center"/>
        <w:rPr>
          <w:b/>
          <w:color w:val="000000"/>
        </w:rPr>
      </w:pPr>
      <w:r w:rsidRPr="00A2372F">
        <w:rPr>
          <w:b/>
          <w:color w:val="000000"/>
        </w:rPr>
        <w:t>HĐ 4.</w:t>
      </w:r>
      <w:r w:rsidR="00C84FB4" w:rsidRPr="00A2372F">
        <w:rPr>
          <w:b/>
          <w:color w:val="000000"/>
        </w:rPr>
        <w:t xml:space="preserve"> VẬ</w:t>
      </w:r>
      <w:r w:rsidRPr="00A2372F">
        <w:rPr>
          <w:b/>
          <w:color w:val="000000"/>
        </w:rPr>
        <w:t>N DỤNG.</w:t>
      </w:r>
    </w:p>
    <w:p w:rsidR="00BB3BF2" w:rsidRPr="00A2372F" w:rsidRDefault="00BB3BF2" w:rsidP="00FB7667">
      <w:pPr>
        <w:jc w:val="center"/>
        <w:rPr>
          <w:b/>
          <w:color w:val="000000"/>
        </w:rPr>
      </w:pPr>
      <w:r w:rsidRPr="00A2372F">
        <w:rPr>
          <w:b/>
          <w:color w:val="000000"/>
        </w:rPr>
        <w:t xml:space="preserve">GV củng cố kiến thức trọng tâm đã được học cho HS; yêu cầu HS ghi nhớ khắc sâu và </w:t>
      </w:r>
      <w:r w:rsidR="00AD593E" w:rsidRPr="00A2372F">
        <w:rPr>
          <w:b/>
          <w:color w:val="000000"/>
        </w:rPr>
        <w:t xml:space="preserve">biết cách </w:t>
      </w:r>
      <w:r w:rsidRPr="00A2372F">
        <w:rPr>
          <w:b/>
          <w:color w:val="000000"/>
        </w:rPr>
        <w:t xml:space="preserve">vận dụng </w:t>
      </w:r>
      <w:r w:rsidR="00AD593E" w:rsidRPr="00A2372F">
        <w:rPr>
          <w:b/>
          <w:color w:val="000000"/>
        </w:rPr>
        <w:t xml:space="preserve">chúng để </w:t>
      </w:r>
      <w:r w:rsidRPr="00A2372F">
        <w:rPr>
          <w:b/>
          <w:color w:val="000000"/>
        </w:rPr>
        <w:t>giải bài tập trong SGK và thực tiễn cuộc sống.</w:t>
      </w:r>
    </w:p>
    <w:p w:rsidR="00C84FB4" w:rsidRPr="00A2372F" w:rsidRDefault="00C84FB4" w:rsidP="00FB7667">
      <w:pPr>
        <w:jc w:val="center"/>
        <w:rPr>
          <w:b/>
          <w:color w:val="000000"/>
        </w:rPr>
      </w:pP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23"/>
      </w:tblGrid>
      <w:tr w:rsidR="00FB7667" w:rsidRPr="00A2372F" w:rsidTr="00CC1C9F">
        <w:trPr>
          <w:trHeight w:val="838"/>
        </w:trPr>
        <w:tc>
          <w:tcPr>
            <w:tcW w:w="4650" w:type="dxa"/>
            <w:tcBorders>
              <w:top w:val="single" w:sz="4" w:space="0" w:color="auto"/>
            </w:tcBorders>
            <w:shd w:val="clear" w:color="auto" w:fill="auto"/>
          </w:tcPr>
          <w:p w:rsidR="00C84FB4" w:rsidRPr="00A2372F" w:rsidRDefault="00C84FB4"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00BB3BF2" w:rsidRPr="00A2372F">
              <w:rPr>
                <w:color w:val="000000"/>
                <w:lang w:val="pt-BR"/>
              </w:rPr>
              <w:t>i cung</w:t>
            </w:r>
            <w:r w:rsidRPr="00A2372F">
              <w:rPr>
                <w:color w:val="000000"/>
                <w:lang w:val="pt-BR"/>
              </w:rPr>
              <w:t>,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00BB3BF2" w:rsidRPr="00A2372F">
              <w:rPr>
                <w:color w:val="000000"/>
                <w:lang w:val="pt-BR"/>
              </w:rPr>
              <w:t>n</w:t>
            </w: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p>
          <w:p w:rsidR="00FB7667" w:rsidRPr="00A2372F" w:rsidRDefault="00FB7667" w:rsidP="00AD593E">
            <w:pPr>
              <w:jc w:val="both"/>
              <w:rPr>
                <w:color w:val="000000"/>
                <w:lang w:val="pt-BR"/>
              </w:rPr>
            </w:pPr>
            <w:r w:rsidRPr="00A2372F">
              <w:rPr>
                <w:color w:val="000000"/>
                <w:lang w:val="pt-BR"/>
              </w:rPr>
              <w:t>- Gi</w:t>
            </w:r>
            <w:r w:rsidR="008D1029" w:rsidRPr="00A2372F">
              <w:rPr>
                <w:color w:val="000000"/>
                <w:lang w:val="pt-BR"/>
              </w:rPr>
              <w:t>á</w:t>
            </w:r>
            <w:r w:rsidRPr="00A2372F">
              <w:rPr>
                <w:color w:val="000000"/>
                <w:lang w:val="pt-BR"/>
              </w:rPr>
              <w:t>o vi</w:t>
            </w:r>
            <w:r w:rsidR="008D1029" w:rsidRPr="00A2372F">
              <w:rPr>
                <w:color w:val="000000"/>
                <w:lang w:val="pt-BR"/>
              </w:rPr>
              <w:t>ê</w:t>
            </w:r>
            <w:r w:rsidRPr="00A2372F">
              <w:rPr>
                <w:color w:val="000000"/>
                <w:lang w:val="pt-BR"/>
              </w:rPr>
              <w:t>n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ho h</w:t>
            </w:r>
            <w:r w:rsidR="008D1029" w:rsidRPr="00A2372F">
              <w:rPr>
                <w:color w:val="000000"/>
                <w:lang w:val="pt-BR"/>
              </w:rPr>
              <w:t>ọ</w:t>
            </w:r>
            <w:r w:rsidRPr="00A2372F">
              <w:rPr>
                <w:color w:val="000000"/>
                <w:lang w:val="pt-BR"/>
              </w:rPr>
              <w:t>c sinh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 xml:space="preserve">n </w:t>
            </w:r>
            <w:r w:rsidRPr="00A2372F">
              <w:rPr>
                <w:color w:val="000000"/>
                <w:lang w:val="pt-BR"/>
              </w:rPr>
              <w:lastRenderedPageBreak/>
              <w:t>th</w:t>
            </w:r>
            <w:r w:rsidR="008D1029" w:rsidRPr="00A2372F">
              <w:rPr>
                <w:color w:val="000000"/>
                <w:lang w:val="pt-BR"/>
              </w:rPr>
              <w:t>ứ</w:t>
            </w:r>
            <w:r w:rsidRPr="00A2372F">
              <w:rPr>
                <w:color w:val="000000"/>
                <w:lang w:val="pt-BR"/>
              </w:rPr>
              <w:t>c c</w:t>
            </w:r>
            <w:r w:rsidR="008D1029" w:rsidRPr="00A2372F">
              <w:rPr>
                <w:color w:val="000000"/>
                <w:lang w:val="pt-BR"/>
              </w:rPr>
              <w:t>ó</w:t>
            </w:r>
            <w:r w:rsidRPr="00A2372F">
              <w:rPr>
                <w:color w:val="000000"/>
                <w:lang w:val="pt-BR"/>
              </w:rPr>
              <w:t xml:space="preserve"> li</w:t>
            </w:r>
            <w:r w:rsidR="008D1029" w:rsidRPr="00A2372F">
              <w:rPr>
                <w:color w:val="000000"/>
                <w:lang w:val="pt-BR"/>
              </w:rPr>
              <w:t>ê</w:t>
            </w:r>
            <w:r w:rsidRPr="00A2372F">
              <w:rPr>
                <w:color w:val="000000"/>
                <w:lang w:val="pt-BR"/>
              </w:rPr>
              <w:t>n quan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mang t</w:t>
            </w:r>
            <w:r w:rsidR="008D1029" w:rsidRPr="00A2372F">
              <w:rPr>
                <w:color w:val="000000"/>
                <w:lang w:val="pt-BR"/>
              </w:rPr>
              <w:t>í</w:t>
            </w:r>
            <w:r w:rsidRPr="00A2372F">
              <w:rPr>
                <w:color w:val="000000"/>
                <w:lang w:val="pt-BR"/>
              </w:rPr>
              <w:t>nh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w:t>
            </w:r>
          </w:p>
          <w:p w:rsidR="00FB7667" w:rsidRPr="00A2372F" w:rsidRDefault="00FB7667"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86</w:t>
            </w:r>
            <w:r w:rsidR="00AD593E" w:rsidRPr="00A2372F">
              <w:rPr>
                <w:color w:val="000000"/>
                <w:lang w:val="pt-BR"/>
              </w:rPr>
              <w:t>.</w:t>
            </w:r>
          </w:p>
          <w:p w:rsidR="00AD593E" w:rsidRPr="00A2372F" w:rsidRDefault="00AD593E" w:rsidP="00AD593E">
            <w:pPr>
              <w:jc w:val="both"/>
              <w:rPr>
                <w:color w:val="000000"/>
                <w:lang w:val="pt-BR"/>
              </w:rPr>
            </w:pPr>
          </w:p>
          <w:p w:rsidR="00AD593E" w:rsidRPr="00A2372F" w:rsidRDefault="00AD593E" w:rsidP="00AD593E">
            <w:pPr>
              <w:jc w:val="both"/>
              <w:rPr>
                <w:color w:val="000000"/>
                <w:lang w:val="pt-BR"/>
              </w:rPr>
            </w:pPr>
          </w:p>
          <w:p w:rsidR="00AD593E" w:rsidRPr="00A2372F" w:rsidRDefault="00AD593E" w:rsidP="00AD593E">
            <w:pPr>
              <w:jc w:val="both"/>
              <w:rPr>
                <w:color w:val="000000"/>
                <w:lang w:val="pt-BR"/>
              </w:rPr>
            </w:pPr>
          </w:p>
        </w:tc>
        <w:tc>
          <w:tcPr>
            <w:tcW w:w="5523" w:type="dxa"/>
            <w:tcBorders>
              <w:top w:val="single" w:sz="4" w:space="0" w:color="auto"/>
            </w:tcBorders>
          </w:tcPr>
          <w:p w:rsidR="00FB7667" w:rsidRPr="00A2372F" w:rsidRDefault="00FB7667" w:rsidP="00AD593E">
            <w:pPr>
              <w:numPr>
                <w:ilvl w:val="0"/>
                <w:numId w:val="21"/>
              </w:numPr>
              <w:jc w:val="both"/>
              <w:rPr>
                <w:color w:val="000000"/>
              </w:rPr>
            </w:pPr>
            <w:r w:rsidRPr="00A2372F">
              <w:rPr>
                <w:color w:val="000000"/>
                <w:u w:val="single"/>
              </w:rPr>
              <w:lastRenderedPageBreak/>
              <w:t>B</w:t>
            </w:r>
            <w:r w:rsidR="008D1029" w:rsidRPr="00A2372F">
              <w:rPr>
                <w:color w:val="000000"/>
                <w:u w:val="single"/>
              </w:rPr>
              <w:t>à</w:t>
            </w:r>
            <w:r w:rsidRPr="00A2372F">
              <w:rPr>
                <w:color w:val="000000"/>
                <w:u w:val="single"/>
              </w:rPr>
              <w:t>i t</w:t>
            </w:r>
            <w:r w:rsidR="008D1029" w:rsidRPr="00A2372F">
              <w:rPr>
                <w:color w:val="000000"/>
                <w:u w:val="single"/>
              </w:rPr>
              <w:t>ậ</w:t>
            </w:r>
            <w:r w:rsidRPr="00A2372F">
              <w:rPr>
                <w:color w:val="000000"/>
                <w:u w:val="single"/>
              </w:rPr>
              <w:t>p 86:</w:t>
            </w:r>
            <w:r w:rsidRPr="00A2372F">
              <w:rPr>
                <w:color w:val="000000"/>
              </w:rPr>
              <w:t xml:space="preserve">  (SGK -100) </w:t>
            </w:r>
          </w:p>
          <w:p w:rsidR="00FB7667" w:rsidRPr="00A2372F" w:rsidRDefault="00FB7667" w:rsidP="00AD593E">
            <w:pPr>
              <w:jc w:val="both"/>
              <w:rPr>
                <w:color w:val="000000"/>
              </w:rPr>
            </w:pPr>
          </w:p>
          <w:p w:rsidR="00FB7667" w:rsidRPr="00A2372F" w:rsidRDefault="00FB7667" w:rsidP="00AD593E">
            <w:pPr>
              <w:jc w:val="both"/>
              <w:rPr>
                <w:color w:val="000000"/>
              </w:rPr>
            </w:pPr>
          </w:p>
          <w:p w:rsidR="00FB7667" w:rsidRPr="00A2372F" w:rsidRDefault="00F27773" w:rsidP="00AD593E">
            <w:pPr>
              <w:jc w:val="both"/>
              <w:rPr>
                <w:color w:val="000000"/>
              </w:rPr>
            </w:pPr>
            <w:r>
              <w:rPr>
                <w:noProof/>
                <w:color w:val="000000"/>
              </w:rPr>
              <w:drawing>
                <wp:anchor distT="0" distB="0" distL="114300" distR="114300" simplePos="0" relativeHeight="251691520" behindDoc="0" locked="0" layoutInCell="1" allowOverlap="1">
                  <wp:simplePos x="0" y="0"/>
                  <wp:positionH relativeFrom="column">
                    <wp:posOffset>847090</wp:posOffset>
                  </wp:positionH>
                  <wp:positionV relativeFrom="paragraph">
                    <wp:posOffset>65405</wp:posOffset>
                  </wp:positionV>
                  <wp:extent cx="1504950" cy="1490980"/>
                  <wp:effectExtent l="0" t="0" r="0" b="0"/>
                  <wp:wrapNone/>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1695">
                            <a:lum contrast="30000"/>
                            <a:extLst>
                              <a:ext uri="{28A0092B-C50C-407E-A947-70E740481C1C}">
                                <a14:useLocalDpi xmlns:a14="http://schemas.microsoft.com/office/drawing/2010/main" val="0"/>
                              </a:ext>
                            </a:extLst>
                          </a:blip>
                          <a:srcRect/>
                          <a:stretch>
                            <a:fillRect/>
                          </a:stretch>
                        </pic:blipFill>
                        <pic:spPr bwMode="auto">
                          <a:xfrm>
                            <a:off x="0" y="0"/>
                            <a:ext cx="1504950" cy="1490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AD593E">
            <w:pPr>
              <w:jc w:val="both"/>
              <w:rPr>
                <w:color w:val="000000"/>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84FB4" w:rsidRPr="00A2372F" w:rsidRDefault="00C84FB4" w:rsidP="00AD593E">
            <w:pPr>
              <w:jc w:val="both"/>
              <w:rPr>
                <w:color w:val="000000"/>
                <w:lang w:val="pt-BR"/>
              </w:rPr>
            </w:pPr>
          </w:p>
          <w:p w:rsidR="00CC1C9F" w:rsidRPr="00A2372F" w:rsidRDefault="00CC1C9F" w:rsidP="00AD593E">
            <w:pPr>
              <w:jc w:val="both"/>
              <w:rPr>
                <w:color w:val="000000"/>
                <w:lang w:val="pt-BR"/>
              </w:rPr>
            </w:pPr>
          </w:p>
          <w:p w:rsidR="00CC1C9F" w:rsidRPr="00A2372F" w:rsidRDefault="00CC1C9F" w:rsidP="00AD593E">
            <w:pPr>
              <w:jc w:val="both"/>
              <w:rPr>
                <w:color w:val="000000"/>
                <w:lang w:val="pt-BR"/>
              </w:rPr>
            </w:pPr>
          </w:p>
          <w:p w:rsidR="00FB7667" w:rsidRPr="00A2372F" w:rsidRDefault="00FB7667" w:rsidP="00AD593E">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AD593E" w:rsidRPr="00A2372F">
              <w:rPr>
                <w:color w:val="000000"/>
                <w:lang w:val="pt-BR"/>
              </w:rPr>
              <w:t>.</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Pr="00A2372F">
              <w:rPr>
                <w:color w:val="000000"/>
                <w:vertAlign w:val="subscript"/>
                <w:lang w:val="pt-BR"/>
              </w:rPr>
              <w:t>1</w:t>
            </w:r>
            <w:r w:rsidRPr="00A2372F">
              <w:rPr>
                <w:color w:val="000000"/>
                <w:lang w:val="pt-BR"/>
              </w:rPr>
              <w:t>;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t</w:t>
            </w:r>
            <w:r w:rsidR="008D1029" w:rsidRPr="00A2372F">
              <w:rPr>
                <w:color w:val="000000"/>
                <w:lang w:val="pt-BR"/>
              </w:rPr>
              <w:t>â</w:t>
            </w:r>
            <w:r w:rsidRPr="00A2372F">
              <w:rPr>
                <w:color w:val="000000"/>
                <w:lang w:val="pt-BR"/>
              </w:rPr>
              <w:t>m O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R</w:t>
            </w:r>
            <w:r w:rsidRPr="00A2372F">
              <w:rPr>
                <w:color w:val="000000"/>
                <w:vertAlign w:val="subscript"/>
                <w:lang w:val="pt-BR"/>
              </w:rPr>
              <w:t>2</w:t>
            </w:r>
            <w:r w:rsidRPr="00A2372F">
              <w:rPr>
                <w:color w:val="000000"/>
                <w:lang w:val="pt-BR"/>
              </w:rPr>
              <w:t xml:space="preserve"> </w:t>
            </w:r>
          </w:p>
          <w:p w:rsidR="00AD593E" w:rsidRPr="00A2372F" w:rsidRDefault="00FB7667" w:rsidP="00AD593E">
            <w:pPr>
              <w:jc w:val="both"/>
              <w:rPr>
                <w:color w:val="000000"/>
                <w:lang w:val="pt-BR"/>
              </w:rPr>
            </w:pPr>
            <w:r w:rsidRPr="00A2372F">
              <w:rPr>
                <w:color w:val="000000"/>
                <w:lang w:val="pt-BR"/>
              </w:rPr>
              <w:t>+ T</w:t>
            </w:r>
            <w:r w:rsidR="008D1029" w:rsidRPr="00A2372F">
              <w:rPr>
                <w:color w:val="000000"/>
                <w:lang w:val="pt-BR"/>
              </w:rPr>
              <w:t>í</w:t>
            </w:r>
            <w:r w:rsidRPr="00A2372F">
              <w:rPr>
                <w:color w:val="000000"/>
                <w:lang w:val="pt-BR"/>
              </w:rPr>
              <w:t>nh hi</w:t>
            </w:r>
            <w:r w:rsidR="008D1029" w:rsidRPr="00A2372F">
              <w:rPr>
                <w:color w:val="000000"/>
                <w:lang w:val="pt-BR"/>
              </w:rPr>
              <w:t>ệ</w:t>
            </w:r>
            <w:r w:rsidRPr="00A2372F">
              <w:rPr>
                <w:color w:val="000000"/>
                <w:lang w:val="pt-BR"/>
              </w:rPr>
              <w:t>u S</w:t>
            </w:r>
            <w:r w:rsidRPr="00A2372F">
              <w:rPr>
                <w:color w:val="000000"/>
                <w:vertAlign w:val="subscript"/>
                <w:lang w:val="pt-BR"/>
              </w:rPr>
              <w:t>1</w:t>
            </w:r>
            <w:r w:rsidRPr="00A2372F">
              <w:rPr>
                <w:color w:val="000000"/>
                <w:lang w:val="pt-BR"/>
              </w:rPr>
              <w:t xml:space="preserve"> - S</w:t>
            </w:r>
            <w:r w:rsidRPr="00A2372F">
              <w:rPr>
                <w:color w:val="000000"/>
                <w:vertAlign w:val="subscript"/>
                <w:lang w:val="pt-BR"/>
              </w:rPr>
              <w:t>2</w:t>
            </w:r>
            <w:r w:rsidRPr="00A2372F">
              <w:rPr>
                <w:color w:val="000000"/>
                <w:lang w:val="pt-BR"/>
              </w:rPr>
              <w:t xml:space="preserve"> </w:t>
            </w:r>
            <w:r w:rsidRPr="00A2372F">
              <w:rPr>
                <w:color w:val="000000"/>
                <w:position w:val="-6"/>
              </w:rPr>
              <w:object w:dxaOrig="300" w:dyaOrig="240">
                <v:shape id="_x0000_i2008" type="#_x0000_t75" style="width:15pt;height:12pt" o:ole="">
                  <v:imagedata r:id="rId1616" o:title=""/>
                </v:shape>
                <o:OLEObject Type="Embed" ProgID="Equation.DSMT4" ShapeID="_x0000_i2008" DrawAspect="Content" ObjectID="_1639248292" r:id="rId1696"/>
              </w:object>
            </w:r>
            <w:r w:rsidRPr="00A2372F">
              <w:rPr>
                <w:color w:val="000000"/>
                <w:lang w:val="pt-BR"/>
              </w:rPr>
              <w:t xml:space="preserve">  ta c</w:t>
            </w:r>
            <w:r w:rsidR="008D1029" w:rsidRPr="00A2372F">
              <w:rPr>
                <w:color w:val="000000"/>
                <w:lang w:val="pt-BR"/>
              </w:rPr>
              <w:t>ó</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nh kh</w:t>
            </w:r>
            <w:r w:rsidR="008D1029" w:rsidRPr="00A2372F">
              <w:rPr>
                <w:color w:val="000000"/>
                <w:lang w:val="pt-BR"/>
              </w:rPr>
              <w:t>ă</w:t>
            </w:r>
            <w:r w:rsidR="00AD593E" w:rsidRPr="00A2372F">
              <w:rPr>
                <w:color w:val="000000"/>
                <w:lang w:val="pt-BR"/>
              </w:rPr>
              <w:t>n.</w:t>
            </w:r>
          </w:p>
          <w:p w:rsidR="00AD593E" w:rsidRPr="00A2372F" w:rsidRDefault="00AD593E" w:rsidP="00AD593E">
            <w:pPr>
              <w:jc w:val="both"/>
              <w:rPr>
                <w:color w:val="000000"/>
                <w:lang w:val="pt-BR"/>
              </w:rPr>
            </w:pPr>
          </w:p>
        </w:tc>
      </w:tr>
    </w:tbl>
    <w:p w:rsidR="00D07C89" w:rsidRPr="00A2372F" w:rsidRDefault="00D07C89" w:rsidP="00FB7667">
      <w:pPr>
        <w:jc w:val="center"/>
        <w:rPr>
          <w:b/>
          <w:color w:val="000000"/>
          <w:lang w:val="pt-BR"/>
        </w:rPr>
      </w:pPr>
    </w:p>
    <w:p w:rsidR="00FB7667" w:rsidRPr="00A2372F" w:rsidRDefault="00AD593E" w:rsidP="00FB7667">
      <w:pPr>
        <w:jc w:val="center"/>
        <w:rPr>
          <w:b/>
          <w:color w:val="000000"/>
          <w:lang w:val="pt-BR"/>
        </w:rPr>
      </w:pPr>
      <w:r w:rsidRPr="00A2372F">
        <w:rPr>
          <w:b/>
          <w:color w:val="000000"/>
          <w:lang w:val="pt-BR"/>
        </w:rPr>
        <w:t>HĐ 5. TÌM TÒI MỞ RỘNG.</w:t>
      </w:r>
    </w:p>
    <w:p w:rsidR="00AD593E" w:rsidRPr="00A2372F" w:rsidRDefault="00FB7667" w:rsidP="00AD593E">
      <w:pPr>
        <w:ind w:firstLine="227"/>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00AD593E" w:rsidRPr="00A2372F">
        <w:rPr>
          <w:color w:val="000000"/>
          <w:lang w:val="pt-BR"/>
        </w:rPr>
        <w:t>a;</w:t>
      </w:r>
      <w:r w:rsidRPr="00A2372F">
        <w:rPr>
          <w:color w:val="000000"/>
          <w:lang w:val="pt-BR"/>
        </w:rPr>
        <w:tab/>
        <w:t>- C</w:t>
      </w:r>
      <w:r w:rsidR="008D1029" w:rsidRPr="00A2372F">
        <w:rPr>
          <w:color w:val="000000"/>
          <w:lang w:val="pt-BR"/>
        </w:rPr>
        <w:t>á</w:t>
      </w:r>
      <w:r w:rsidRPr="00A2372F">
        <w:rPr>
          <w:color w:val="000000"/>
          <w:lang w:val="pt-BR"/>
        </w:rPr>
        <w:t xml:space="preserve">ch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00AD593E" w:rsidRPr="00A2372F">
        <w:rPr>
          <w:color w:val="000000"/>
          <w:lang w:val="pt-BR"/>
        </w:rPr>
        <w:t xml:space="preserve">ch; </w:t>
      </w:r>
      <w:r w:rsidRPr="00A2372F">
        <w:rPr>
          <w:color w:val="000000"/>
          <w:lang w:val="pt-BR"/>
        </w:rPr>
        <w:tab/>
      </w:r>
    </w:p>
    <w:p w:rsidR="00FB7667" w:rsidRPr="00A2372F" w:rsidRDefault="00FB7667" w:rsidP="00AD593E">
      <w:pPr>
        <w:ind w:firstLine="227"/>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86 , 87 (Sgk - 100) </w:t>
      </w:r>
    </w:p>
    <w:p w:rsidR="00FB7667" w:rsidRPr="00A2372F" w:rsidRDefault="00FB7667" w:rsidP="00AD593E">
      <w:pPr>
        <w:ind w:firstLine="227"/>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v</w:t>
      </w:r>
      <w:r w:rsidR="008D1029" w:rsidRPr="00A2372F">
        <w:rPr>
          <w:color w:val="000000"/>
          <w:lang w:val="pt-BR"/>
        </w:rPr>
        <w:t>à</w:t>
      </w:r>
      <w:r w:rsidRPr="00A2372F">
        <w:rPr>
          <w:color w:val="000000"/>
          <w:lang w:val="pt-BR"/>
        </w:rPr>
        <w:t xml:space="preserve"> n</w:t>
      </w:r>
      <w:r w:rsidR="008D1029" w:rsidRPr="00A2372F">
        <w:rPr>
          <w:color w:val="000000"/>
          <w:lang w:val="pt-BR"/>
        </w:rPr>
        <w:t>ắ</w:t>
      </w:r>
      <w:r w:rsidRPr="00A2372F">
        <w:rPr>
          <w:color w:val="000000"/>
          <w:lang w:val="pt-BR"/>
        </w:rPr>
        <w:t>m ch</w:t>
      </w:r>
      <w:r w:rsidR="008D1029" w:rsidRPr="00A2372F">
        <w:rPr>
          <w:color w:val="000000"/>
          <w:lang w:val="pt-BR"/>
        </w:rPr>
        <w:t>ắ</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00AD593E" w:rsidRPr="00A2372F">
        <w:rPr>
          <w:color w:val="000000"/>
          <w:lang w:val="pt-BR"/>
        </w:rPr>
        <w:t>n</w:t>
      </w:r>
      <w:r w:rsidRPr="00A2372F">
        <w:rPr>
          <w:color w:val="000000"/>
          <w:lang w:val="pt-BR"/>
        </w:rPr>
        <w:t>,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00AD593E" w:rsidRPr="00A2372F">
        <w:rPr>
          <w:color w:val="000000"/>
          <w:lang w:val="pt-BR"/>
        </w:rPr>
        <w:t>n</w:t>
      </w:r>
      <w:r w:rsidRPr="00A2372F">
        <w:rPr>
          <w:color w:val="000000"/>
          <w:lang w:val="pt-BR"/>
        </w:rPr>
        <w:t>.</w:t>
      </w:r>
    </w:p>
    <w:p w:rsidR="00AD593E" w:rsidRPr="00A2372F" w:rsidRDefault="00AD593E" w:rsidP="00AD593E">
      <w:pPr>
        <w:ind w:firstLine="227"/>
        <w:jc w:val="both"/>
        <w:rPr>
          <w:color w:val="000000"/>
          <w:lang w:val="pt-BR"/>
        </w:rPr>
      </w:pPr>
      <w:r w:rsidRPr="00A2372F">
        <w:rPr>
          <w:color w:val="000000"/>
          <w:lang w:val="pt-BR"/>
        </w:rPr>
        <w:t>- Liên hệ thực tiễn và giải quyết các bài toán liên quan đến các kiến thức vừa học./.</w:t>
      </w:r>
    </w:p>
    <w:p w:rsidR="00FB7667" w:rsidRPr="00A2372F" w:rsidRDefault="00FB7667" w:rsidP="00FB7667">
      <w:pPr>
        <w:jc w:val="both"/>
        <w:rPr>
          <w:color w:val="000000"/>
          <w:lang w:val="pt-BR"/>
        </w:rPr>
      </w:pPr>
    </w:p>
    <w:p w:rsidR="00FB7667" w:rsidRPr="00A2372F" w:rsidRDefault="00FB7667" w:rsidP="00FB7667">
      <w:pPr>
        <w:jc w:val="center"/>
        <w:rPr>
          <w:color w:val="000000"/>
          <w:lang w:val="pt-BR"/>
        </w:rPr>
      </w:pPr>
      <w:r w:rsidRPr="00A2372F">
        <w:rPr>
          <w:color w:val="000000"/>
          <w:lang w:val="pt-BR"/>
        </w:rPr>
        <w:t>*******************************</w:t>
      </w: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D07C89" w:rsidRPr="00A2372F" w:rsidRDefault="00D07C89"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AD593E" w:rsidRPr="00A2372F" w:rsidRDefault="00AD593E" w:rsidP="00FB7667">
      <w:pPr>
        <w:rPr>
          <w:color w:val="000000"/>
          <w:lang w:val="pt-BR"/>
        </w:rPr>
      </w:pPr>
    </w:p>
    <w:p w:rsidR="00711707" w:rsidRPr="00A2372F" w:rsidRDefault="000850A4" w:rsidP="00711707">
      <w:pPr>
        <w:jc w:val="both"/>
        <w:rPr>
          <w:color w:val="000000"/>
          <w:lang w:val="pt-BR"/>
        </w:rPr>
      </w:pPr>
      <w:r w:rsidRPr="00A2372F">
        <w:rPr>
          <w:b/>
          <w:color w:val="000000"/>
          <w:lang w:val="pt-BR"/>
        </w:rPr>
        <w:t>TUẦN 29</w:t>
      </w:r>
      <w:r w:rsidR="00711707" w:rsidRPr="00A2372F">
        <w:rPr>
          <w:b/>
          <w:color w:val="000000"/>
          <w:lang w:val="pt-BR"/>
        </w:rPr>
        <w:t>. Ngày soạn: 13/3/</w:t>
      </w:r>
      <w:r w:rsidR="00C5787C" w:rsidRPr="00A2372F">
        <w:rPr>
          <w:b/>
          <w:color w:val="000000"/>
          <w:lang w:val="pt-BR"/>
        </w:rPr>
        <w:t>2018</w:t>
      </w:r>
      <w:r w:rsidR="00711707" w:rsidRPr="00A2372F">
        <w:rPr>
          <w:b/>
          <w:color w:val="000000"/>
          <w:lang w:val="pt-BR"/>
        </w:rPr>
        <w:t xml:space="preserve">                                                         Ngày dạy </w:t>
      </w:r>
      <w:r w:rsidR="006177C1" w:rsidRPr="00A2372F">
        <w:rPr>
          <w:b/>
          <w:color w:val="000000"/>
          <w:lang w:val="pt-BR"/>
        </w:rPr>
        <w:t>...</w:t>
      </w:r>
      <w:r w:rsidR="00711707" w:rsidRPr="00A2372F">
        <w:rPr>
          <w:b/>
          <w:color w:val="000000"/>
          <w:lang w:val="pt-BR"/>
        </w:rPr>
        <w:t>/3/</w:t>
      </w:r>
      <w:r w:rsidR="00C5787C" w:rsidRPr="00A2372F">
        <w:rPr>
          <w:b/>
          <w:color w:val="000000"/>
          <w:lang w:val="pt-BR"/>
        </w:rPr>
        <w:t>2018</w:t>
      </w:r>
    </w:p>
    <w:p w:rsidR="00711707" w:rsidRPr="00A2372F" w:rsidRDefault="00711707" w:rsidP="00711707">
      <w:pPr>
        <w:jc w:val="center"/>
        <w:rPr>
          <w:b/>
          <w:color w:val="000000"/>
          <w:lang w:val="pt-BR"/>
        </w:rPr>
      </w:pPr>
    </w:p>
    <w:p w:rsidR="00FB7667" w:rsidRPr="00A2372F" w:rsidRDefault="00711707" w:rsidP="00C05B37">
      <w:pPr>
        <w:jc w:val="center"/>
        <w:rPr>
          <w:color w:val="000000"/>
          <w:lang w:val="pt-BR"/>
        </w:rPr>
      </w:pPr>
      <w:r w:rsidRPr="00A2372F">
        <w:rPr>
          <w:b/>
          <w:color w:val="000000"/>
          <w:lang w:val="pt-BR"/>
        </w:rPr>
        <w:lastRenderedPageBreak/>
        <w:t>Tiết 55. ÔN TẬP CHƯƠNG 3 (tiết 1)</w:t>
      </w:r>
    </w:p>
    <w:p w:rsidR="00C05B37" w:rsidRPr="00A2372F" w:rsidRDefault="00C05B37" w:rsidP="00FB7667">
      <w:pPr>
        <w:rPr>
          <w:b/>
          <w:color w:val="000000"/>
          <w:lang w:val="pt-BR"/>
        </w:rPr>
      </w:pPr>
    </w:p>
    <w:p w:rsidR="00FB7667" w:rsidRPr="00A2372F" w:rsidRDefault="00FB7667" w:rsidP="00FB7667">
      <w:pPr>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711707"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 xml:space="preserve">c  </w:t>
      </w:r>
    </w:p>
    <w:p w:rsidR="00FB7667" w:rsidRPr="00A2372F" w:rsidRDefault="00FB7667" w:rsidP="00FB7667">
      <w:pPr>
        <w:ind w:firstLine="720"/>
        <w:jc w:val="both"/>
        <w:rPr>
          <w:color w:val="000000"/>
        </w:rPr>
      </w:pPr>
      <w:r w:rsidRPr="00A2372F">
        <w:rPr>
          <w:color w:val="000000"/>
          <w:lang w:val="pt-BR"/>
        </w:rPr>
        <w:t>-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v</w:t>
      </w:r>
      <w:r w:rsidR="008D1029" w:rsidRPr="00A2372F">
        <w:rPr>
          <w:color w:val="000000"/>
          <w:lang w:val="pt-BR"/>
        </w:rPr>
        <w:t>à</w:t>
      </w:r>
      <w:r w:rsidRPr="00A2372F">
        <w:rPr>
          <w:color w:val="000000"/>
          <w:lang w:val="pt-BR"/>
        </w:rPr>
        <w:t xml:space="preserve"> t</w:t>
      </w:r>
      <w:r w:rsidR="008D1029" w:rsidRPr="00A2372F">
        <w:rPr>
          <w:color w:val="000000"/>
          <w:lang w:val="pt-BR"/>
        </w:rPr>
        <w:t>ậ</w:t>
      </w:r>
      <w:r w:rsidRPr="00A2372F">
        <w:rPr>
          <w:color w:val="000000"/>
          <w:lang w:val="pt-BR"/>
        </w:rPr>
        <w:t>p h</w:t>
      </w:r>
      <w:r w:rsidR="008D1029" w:rsidRPr="00A2372F">
        <w:rPr>
          <w:color w:val="000000"/>
          <w:lang w:val="pt-BR"/>
        </w:rPr>
        <w:t>ợ</w:t>
      </w:r>
      <w:r w:rsidRPr="00A2372F">
        <w:rPr>
          <w:color w:val="000000"/>
          <w:lang w:val="pt-BR"/>
        </w:rPr>
        <w:t>p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 xml:space="preserve">c </w:t>
      </w:r>
      <w:r w:rsidRPr="00A2372F">
        <w:rPr>
          <w:color w:val="000000"/>
        </w:rPr>
        <w:t>ki</w:t>
      </w:r>
      <w:r w:rsidR="008D1029" w:rsidRPr="00A2372F">
        <w:rPr>
          <w:color w:val="000000"/>
        </w:rPr>
        <w:t>ế</w:t>
      </w:r>
      <w:r w:rsidRPr="00A2372F">
        <w:rPr>
          <w:color w:val="000000"/>
        </w:rPr>
        <w:t>n th</w:t>
      </w:r>
      <w:r w:rsidR="008D1029" w:rsidRPr="00A2372F">
        <w:rPr>
          <w:color w:val="000000"/>
        </w:rPr>
        <w:t>ứ</w:t>
      </w:r>
      <w:r w:rsidRPr="00A2372F">
        <w:rPr>
          <w:color w:val="000000"/>
        </w:rPr>
        <w:t xml:space="preserve">c </w:t>
      </w:r>
      <w:r w:rsidR="008D1029" w:rsidRPr="00A2372F">
        <w:rPr>
          <w:color w:val="000000"/>
        </w:rPr>
        <w:t>đã</w:t>
      </w:r>
      <w:r w:rsidRPr="00A2372F">
        <w:rPr>
          <w:color w:val="000000"/>
        </w:rPr>
        <w:t xml:space="preserve"> h</w:t>
      </w:r>
      <w:r w:rsidR="008D1029" w:rsidRPr="00A2372F">
        <w:rPr>
          <w:color w:val="000000"/>
        </w:rPr>
        <w:t>ọ</w:t>
      </w:r>
      <w:r w:rsidRPr="00A2372F">
        <w:rPr>
          <w:color w:val="000000"/>
        </w:rPr>
        <w:t>c trong ch</w:t>
      </w:r>
      <w:r w:rsidR="008D1029" w:rsidRPr="00A2372F">
        <w:rPr>
          <w:color w:val="000000"/>
        </w:rPr>
        <w:t>ươ</w:t>
      </w:r>
      <w:r w:rsidRPr="00A2372F">
        <w:rPr>
          <w:color w:val="000000"/>
        </w:rPr>
        <w:t>ng III . Kh</w:t>
      </w:r>
      <w:r w:rsidR="008D1029" w:rsidRPr="00A2372F">
        <w:rPr>
          <w:color w:val="000000"/>
        </w:rPr>
        <w:t>ắ</w:t>
      </w:r>
      <w:r w:rsidRPr="00A2372F">
        <w:rPr>
          <w:color w:val="000000"/>
        </w:rPr>
        <w:t>c s</w:t>
      </w:r>
      <w:r w:rsidR="008D1029" w:rsidRPr="00A2372F">
        <w:rPr>
          <w:color w:val="000000"/>
        </w:rPr>
        <w:t>â</w:t>
      </w:r>
      <w:r w:rsidRPr="00A2372F">
        <w:rPr>
          <w:color w:val="000000"/>
        </w:rPr>
        <w:t>u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v</w:t>
      </w:r>
      <w:r w:rsidR="008D1029" w:rsidRPr="00A2372F">
        <w:rPr>
          <w:color w:val="000000"/>
        </w:rPr>
        <w:t>ớ</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v</w:t>
      </w:r>
      <w:r w:rsidR="008D1029" w:rsidRPr="00A2372F">
        <w:rPr>
          <w:color w:val="000000"/>
        </w:rPr>
        <w:t>à</w:t>
      </w:r>
      <w:r w:rsidRPr="00A2372F">
        <w:rPr>
          <w:color w:val="000000"/>
        </w:rPr>
        <w:t xml:space="preserve"> c</w:t>
      </w:r>
      <w:r w:rsidR="008D1029" w:rsidRPr="00A2372F">
        <w:rPr>
          <w:color w:val="000000"/>
        </w:rPr>
        <w:t>á</w:t>
      </w:r>
      <w:r w:rsidRPr="00A2372F">
        <w:rPr>
          <w:color w:val="000000"/>
        </w:rPr>
        <w:t xml:space="preserve">c </w:t>
      </w:r>
      <w:r w:rsidR="008D1029" w:rsidRPr="00A2372F">
        <w:rPr>
          <w:color w:val="000000"/>
        </w:rPr>
        <w:t>đị</w:t>
      </w:r>
      <w:r w:rsidRPr="00A2372F">
        <w:rPr>
          <w:color w:val="000000"/>
        </w:rPr>
        <w:t>nh l</w:t>
      </w:r>
      <w:r w:rsidR="008D1029" w:rsidRPr="00A2372F">
        <w:rPr>
          <w:color w:val="000000"/>
        </w:rPr>
        <w:t>ý</w:t>
      </w:r>
      <w:r w:rsidRPr="00A2372F">
        <w:rPr>
          <w:color w:val="000000"/>
        </w:rPr>
        <w:t>, h</w:t>
      </w:r>
      <w:r w:rsidR="008D1029" w:rsidRPr="00A2372F">
        <w:rPr>
          <w:color w:val="000000"/>
        </w:rPr>
        <w:t>ệ</w:t>
      </w:r>
      <w:r w:rsidRPr="00A2372F">
        <w:rPr>
          <w:color w:val="000000"/>
        </w:rPr>
        <w:t xml:space="preserve"> qu</w:t>
      </w:r>
      <w:r w:rsidR="008D1029" w:rsidRPr="00A2372F">
        <w:rPr>
          <w:color w:val="000000"/>
        </w:rPr>
        <w:t>ả</w:t>
      </w:r>
      <w:r w:rsidRPr="00A2372F">
        <w:rPr>
          <w:color w:val="000000"/>
        </w:rPr>
        <w:t xml:space="preserve"> li</w:t>
      </w:r>
      <w:r w:rsidR="008D1029" w:rsidRPr="00A2372F">
        <w:rPr>
          <w:color w:val="000000"/>
        </w:rPr>
        <w:t>ê</w:t>
      </w:r>
      <w:r w:rsidRPr="00A2372F">
        <w:rPr>
          <w:color w:val="000000"/>
        </w:rPr>
        <w:t>n h</w:t>
      </w:r>
      <w:r w:rsidR="008D1029" w:rsidRPr="00A2372F">
        <w:rPr>
          <w:color w:val="000000"/>
        </w:rPr>
        <w:t>ệ</w:t>
      </w:r>
      <w:r w:rsidRPr="00A2372F">
        <w:rPr>
          <w:color w:val="000000"/>
        </w:rPr>
        <w:t xml:space="preserve"> </w:t>
      </w:r>
      <w:r w:rsidR="008D1029" w:rsidRPr="00A2372F">
        <w:rPr>
          <w:color w:val="000000"/>
        </w:rPr>
        <w:t>để</w:t>
      </w:r>
      <w:r w:rsidRPr="00A2372F">
        <w:rPr>
          <w:color w:val="000000"/>
        </w:rPr>
        <w:t xml:space="preserve"> </w:t>
      </w:r>
      <w:r w:rsidR="008D1029" w:rsidRPr="00A2372F">
        <w:rPr>
          <w:color w:val="000000"/>
        </w:rPr>
        <w:t>á</w:t>
      </w:r>
      <w:r w:rsidRPr="00A2372F">
        <w:rPr>
          <w:color w:val="000000"/>
        </w:rPr>
        <w:t>p d</w:t>
      </w:r>
      <w:r w:rsidR="008D1029" w:rsidRPr="00A2372F">
        <w:rPr>
          <w:color w:val="000000"/>
        </w:rPr>
        <w:t>ụ</w:t>
      </w:r>
      <w:r w:rsidRPr="00A2372F">
        <w:rPr>
          <w:color w:val="000000"/>
        </w:rPr>
        <w:t>ng v</w:t>
      </w:r>
      <w:r w:rsidR="008D1029" w:rsidRPr="00A2372F">
        <w:rPr>
          <w:color w:val="000000"/>
        </w:rPr>
        <w:t>à</w:t>
      </w:r>
      <w:r w:rsidRPr="00A2372F">
        <w:rPr>
          <w:color w:val="000000"/>
        </w:rPr>
        <w:t>o b</w:t>
      </w:r>
      <w:r w:rsidR="008D1029" w:rsidRPr="00A2372F">
        <w:rPr>
          <w:color w:val="000000"/>
        </w:rPr>
        <w:t>à</w:t>
      </w:r>
      <w:r w:rsidRPr="00A2372F">
        <w:rPr>
          <w:color w:val="000000"/>
        </w:rPr>
        <w:t>i ch</w:t>
      </w:r>
      <w:r w:rsidR="008D1029" w:rsidRPr="00A2372F">
        <w:rPr>
          <w:color w:val="000000"/>
        </w:rPr>
        <w:t>ứ</w:t>
      </w:r>
      <w:r w:rsidR="00711707" w:rsidRPr="00A2372F">
        <w:rPr>
          <w:color w:val="000000"/>
        </w:rPr>
        <w:t>ng minh</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p>
    <w:p w:rsidR="00FB7667" w:rsidRPr="00A2372F" w:rsidRDefault="00FB7667" w:rsidP="00FB7667">
      <w:pPr>
        <w:ind w:firstLine="720"/>
        <w:jc w:val="both"/>
        <w:rPr>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t</w:t>
      </w:r>
      <w:r w:rsidR="008D1029" w:rsidRPr="00A2372F">
        <w:rPr>
          <w:color w:val="000000"/>
          <w:lang w:val="pt-BR"/>
        </w:rPr>
        <w:t>í</w:t>
      </w:r>
      <w:r w:rsidRPr="00A2372F">
        <w:rPr>
          <w:color w:val="000000"/>
          <w:lang w:val="pt-BR"/>
        </w:rPr>
        <w:t>nh to</w:t>
      </w:r>
      <w:r w:rsidR="008D1029" w:rsidRPr="00A2372F">
        <w:rPr>
          <w:color w:val="000000"/>
          <w:lang w:val="pt-BR"/>
        </w:rPr>
        <w:t>á</w:t>
      </w:r>
      <w:r w:rsidRPr="00A2372F">
        <w:rPr>
          <w:color w:val="000000"/>
          <w:lang w:val="pt-BR"/>
        </w:rPr>
        <w:t>n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d</w:t>
      </w:r>
      <w:r w:rsidR="008D1029" w:rsidRPr="00A2372F">
        <w:rPr>
          <w:color w:val="000000"/>
          <w:lang w:val="pt-BR"/>
        </w:rPr>
        <w:t>ự</w:t>
      </w:r>
      <w:r w:rsidRPr="00A2372F">
        <w:rPr>
          <w:color w:val="000000"/>
          <w:lang w:val="pt-BR"/>
        </w:rPr>
        <w:t>a v</w:t>
      </w:r>
      <w:r w:rsidR="008D1029" w:rsidRPr="00A2372F">
        <w:rPr>
          <w:color w:val="000000"/>
          <w:lang w:val="pt-BR"/>
        </w:rPr>
        <w:t>à</w:t>
      </w:r>
      <w:r w:rsidRPr="00A2372F">
        <w:rPr>
          <w:color w:val="000000"/>
          <w:lang w:val="pt-BR"/>
        </w:rPr>
        <w:t>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tr</w:t>
      </w:r>
      <w:r w:rsidR="008D1029" w:rsidRPr="00A2372F">
        <w:rPr>
          <w:color w:val="000000"/>
          <w:lang w:val="pt-BR"/>
        </w:rPr>
        <w:t>ò</w:t>
      </w:r>
      <w:r w:rsidRPr="00A2372F">
        <w:rPr>
          <w:color w:val="000000"/>
          <w:lang w:val="pt-BR"/>
        </w:rPr>
        <w:t xml:space="preserve">n . </w:t>
      </w:r>
    </w:p>
    <w:p w:rsidR="00FB7667" w:rsidRPr="00A2372F" w:rsidRDefault="00FB7667" w:rsidP="00FB7667">
      <w:pPr>
        <w:ind w:left="720"/>
        <w:rPr>
          <w:b/>
          <w:color w:val="000000"/>
          <w:lang w:val="pt-BR"/>
        </w:rPr>
      </w:pPr>
      <w:r w:rsidRPr="00A2372F">
        <w:rPr>
          <w:color w:val="000000"/>
          <w:lang w:val="pt-BR"/>
        </w:rPr>
        <w:t>- R</w:t>
      </w:r>
      <w:r w:rsidR="008D1029" w:rsidRPr="00A2372F">
        <w:rPr>
          <w:color w:val="000000"/>
          <w:lang w:val="pt-BR"/>
        </w:rPr>
        <w:t>è</w:t>
      </w:r>
      <w:r w:rsidRPr="00A2372F">
        <w:rPr>
          <w:color w:val="000000"/>
          <w:lang w:val="pt-BR"/>
        </w:rPr>
        <w:t>n k</w:t>
      </w:r>
      <w:r w:rsidR="008D1029" w:rsidRPr="00A2372F">
        <w:rPr>
          <w:color w:val="000000"/>
          <w:lang w:val="pt-BR"/>
        </w:rPr>
        <w:t>ỹ</w:t>
      </w:r>
      <w:r w:rsidRPr="00A2372F">
        <w:rPr>
          <w:color w:val="000000"/>
          <w:lang w:val="pt-BR"/>
        </w:rPr>
        <w:t xml:space="preserve"> n</w:t>
      </w:r>
      <w:r w:rsidR="008D1029" w:rsidRPr="00A2372F">
        <w:rPr>
          <w:color w:val="000000"/>
          <w:lang w:val="pt-BR"/>
        </w:rPr>
        <w:t>ă</w:t>
      </w:r>
      <w:r w:rsidRPr="00A2372F">
        <w:rPr>
          <w:color w:val="000000"/>
          <w:lang w:val="pt-BR"/>
        </w:rPr>
        <w:t>ng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c</w:t>
      </w:r>
      <w:r w:rsidR="008D1029" w:rsidRPr="00A2372F">
        <w:rPr>
          <w:color w:val="000000"/>
          <w:lang w:val="pt-BR"/>
        </w:rPr>
        <w:t>ủ</w:t>
      </w:r>
      <w:r w:rsidRPr="00A2372F">
        <w:rPr>
          <w:color w:val="000000"/>
          <w:lang w:val="pt-BR"/>
        </w:rPr>
        <w:t>a h</w:t>
      </w:r>
      <w:r w:rsidR="008D1029" w:rsidRPr="00A2372F">
        <w:rPr>
          <w:color w:val="000000"/>
          <w:lang w:val="pt-BR"/>
        </w:rPr>
        <w:t>ọ</w:t>
      </w:r>
      <w:r w:rsidRPr="00A2372F">
        <w:rPr>
          <w:color w:val="000000"/>
          <w:lang w:val="pt-BR"/>
        </w:rPr>
        <w:t xml:space="preserve">c sinh. </w:t>
      </w:r>
      <w:r w:rsidRPr="00A2372F">
        <w:rPr>
          <w:color w:val="000000"/>
          <w:lang w:val="pt-BR"/>
        </w:rPr>
        <w:tab/>
      </w:r>
      <w:r w:rsidRPr="00A2372F">
        <w:rPr>
          <w:b/>
          <w:color w:val="000000"/>
          <w:lang w:val="pt-BR"/>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Pr="00A2372F">
        <w:rPr>
          <w:b/>
          <w:color w:val="000000"/>
        </w:rPr>
        <w:t xml:space="preserve"> </w:t>
      </w:r>
    </w:p>
    <w:p w:rsidR="00FB7667" w:rsidRPr="00A2372F" w:rsidRDefault="00FB7667" w:rsidP="00FB7667">
      <w:pPr>
        <w:ind w:left="720"/>
        <w:rPr>
          <w:color w:val="000000"/>
        </w:rPr>
      </w:pPr>
      <w:r w:rsidRPr="00A2372F">
        <w:rPr>
          <w:color w:val="000000"/>
        </w:rPr>
        <w:t>- H</w:t>
      </w:r>
      <w:r w:rsidR="008D1029" w:rsidRPr="00A2372F">
        <w:rPr>
          <w:color w:val="000000"/>
        </w:rPr>
        <w:t>ọ</w:t>
      </w:r>
      <w:r w:rsidRPr="00A2372F">
        <w:rPr>
          <w:color w:val="000000"/>
        </w:rPr>
        <w:t>c sinh c</w:t>
      </w:r>
      <w:r w:rsidR="008D1029" w:rsidRPr="00A2372F">
        <w:rPr>
          <w:color w:val="000000"/>
        </w:rPr>
        <w:t>ó</w:t>
      </w:r>
      <w:r w:rsidRPr="00A2372F">
        <w:rPr>
          <w:color w:val="000000"/>
        </w:rPr>
        <w:t xml:space="preserve"> </w:t>
      </w:r>
      <w:r w:rsidR="008D1029" w:rsidRPr="00A2372F">
        <w:rPr>
          <w:color w:val="000000"/>
        </w:rPr>
        <w:t>ý</w:t>
      </w:r>
      <w:r w:rsidRPr="00A2372F">
        <w:rPr>
          <w:color w:val="000000"/>
        </w:rPr>
        <w:t xml:space="preserve"> th</w:t>
      </w:r>
      <w:r w:rsidR="008D1029" w:rsidRPr="00A2372F">
        <w:rPr>
          <w:color w:val="000000"/>
        </w:rPr>
        <w:t>ứ</w:t>
      </w:r>
      <w:r w:rsidRPr="00A2372F">
        <w:rPr>
          <w:color w:val="000000"/>
        </w:rPr>
        <w:t xml:space="preserve">c </w:t>
      </w:r>
      <w:r w:rsidR="008D1029" w:rsidRPr="00A2372F">
        <w:rPr>
          <w:color w:val="000000"/>
        </w:rPr>
        <w:t>ô</w:t>
      </w:r>
      <w:r w:rsidRPr="00A2372F">
        <w:rPr>
          <w:color w:val="000000"/>
        </w:rPr>
        <w:t>n t</w:t>
      </w:r>
      <w:r w:rsidR="008D1029" w:rsidRPr="00A2372F">
        <w:rPr>
          <w:color w:val="000000"/>
        </w:rPr>
        <w:t>ậ</w:t>
      </w:r>
      <w:r w:rsidRPr="00A2372F">
        <w:rPr>
          <w:color w:val="000000"/>
        </w:rPr>
        <w:t>p v</w:t>
      </w:r>
      <w:r w:rsidR="008D1029" w:rsidRPr="00A2372F">
        <w:rPr>
          <w:color w:val="000000"/>
        </w:rPr>
        <w:t>à</w:t>
      </w:r>
      <w:r w:rsidRPr="00A2372F">
        <w:rPr>
          <w:color w:val="000000"/>
        </w:rPr>
        <w:t xml:space="preserve"> h</w:t>
      </w:r>
      <w:r w:rsidR="008D1029" w:rsidRPr="00A2372F">
        <w:rPr>
          <w:color w:val="000000"/>
        </w:rPr>
        <w:t>ệ</w:t>
      </w:r>
      <w:r w:rsidRPr="00A2372F">
        <w:rPr>
          <w:color w:val="000000"/>
        </w:rPr>
        <w:t xml:space="preserve"> th</w:t>
      </w:r>
      <w:r w:rsidR="008D1029" w:rsidRPr="00A2372F">
        <w:rPr>
          <w:color w:val="000000"/>
        </w:rPr>
        <w:t>ố</w:t>
      </w:r>
      <w:r w:rsidRPr="00A2372F">
        <w:rPr>
          <w:color w:val="000000"/>
        </w:rPr>
        <w:t>ng h</w:t>
      </w:r>
      <w:r w:rsidR="008D1029" w:rsidRPr="00A2372F">
        <w:rPr>
          <w:color w:val="000000"/>
        </w:rPr>
        <w:t>ó</w:t>
      </w:r>
      <w:r w:rsidRPr="00A2372F">
        <w:rPr>
          <w:color w:val="000000"/>
        </w:rPr>
        <w:t>a c</w:t>
      </w:r>
      <w:r w:rsidR="008D1029" w:rsidRPr="00A2372F">
        <w:rPr>
          <w:color w:val="000000"/>
        </w:rPr>
        <w:t>á</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 xml:space="preserve">c </w:t>
      </w:r>
      <w:r w:rsidR="008D1029" w:rsidRPr="00A2372F">
        <w:rPr>
          <w:color w:val="000000"/>
        </w:rPr>
        <w:t>đã</w:t>
      </w:r>
      <w:r w:rsidRPr="00A2372F">
        <w:rPr>
          <w:color w:val="000000"/>
        </w:rPr>
        <w:t xml:space="preserve"> h</w:t>
      </w:r>
      <w:r w:rsidR="008D1029" w:rsidRPr="00A2372F">
        <w:rPr>
          <w:color w:val="000000"/>
        </w:rPr>
        <w:t>ọ</w:t>
      </w:r>
      <w:r w:rsidRPr="00A2372F">
        <w:rPr>
          <w:color w:val="000000"/>
        </w:rPr>
        <w:t>c</w:t>
      </w:r>
      <w:r w:rsidR="00711707" w:rsidRPr="00A2372F">
        <w:rPr>
          <w:color w:val="000000"/>
        </w:rPr>
        <w:t>.</w:t>
      </w:r>
    </w:p>
    <w:p w:rsidR="00711707" w:rsidRPr="00A2372F" w:rsidRDefault="00711707" w:rsidP="00711707">
      <w:pPr>
        <w:ind w:firstLine="720"/>
        <w:rPr>
          <w:color w:val="000000"/>
          <w:lang w:val="pt-BR"/>
        </w:rPr>
      </w:pPr>
      <w:r w:rsidRPr="00A2372F">
        <w:rPr>
          <w:rFonts w:eastAsia="PMingLiU"/>
          <w:color w:val="000000"/>
          <w:lang w:val="pt-BR"/>
        </w:rPr>
        <w:t>- Trung thực, tự trọng; - Tự tin, tự chủ và có tinh thần vượt khó.</w:t>
      </w:r>
    </w:p>
    <w:p w:rsidR="00711707" w:rsidRPr="00A2372F" w:rsidRDefault="00711707" w:rsidP="00711707">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C05B37" w:rsidRPr="00A2372F" w:rsidRDefault="00C05B37" w:rsidP="00711707">
      <w:pPr>
        <w:rPr>
          <w:b/>
          <w:color w:val="000000"/>
          <w:lang w:val="pt-BR"/>
        </w:rPr>
      </w:pPr>
    </w:p>
    <w:p w:rsidR="00711707" w:rsidRPr="00A2372F" w:rsidRDefault="00711707" w:rsidP="00711707">
      <w:pPr>
        <w:rPr>
          <w:b/>
          <w:color w:val="000000"/>
          <w:lang w:val="pt-BR"/>
        </w:rPr>
      </w:pPr>
      <w:r w:rsidRPr="00A2372F">
        <w:rPr>
          <w:b/>
          <w:color w:val="000000"/>
          <w:lang w:val="pt-BR"/>
        </w:rPr>
        <w:t>B/ Chuẩn bị của thầy và trò.</w:t>
      </w:r>
    </w:p>
    <w:tbl>
      <w:tblPr>
        <w:tblW w:w="0" w:type="auto"/>
        <w:tblLook w:val="01E0" w:firstRow="1" w:lastRow="1" w:firstColumn="1" w:lastColumn="1" w:noHBand="0" w:noVBand="0"/>
      </w:tblPr>
      <w:tblGrid>
        <w:gridCol w:w="959"/>
        <w:gridCol w:w="9355"/>
      </w:tblGrid>
      <w:tr w:rsidR="00711707" w:rsidRPr="00A2372F" w:rsidTr="004343DD">
        <w:tc>
          <w:tcPr>
            <w:tcW w:w="959" w:type="dxa"/>
            <w:vAlign w:val="center"/>
          </w:tcPr>
          <w:p w:rsidR="00711707" w:rsidRPr="00A2372F" w:rsidRDefault="00711707" w:rsidP="004343DD">
            <w:pPr>
              <w:jc w:val="center"/>
              <w:rPr>
                <w:color w:val="000000"/>
              </w:rPr>
            </w:pPr>
            <w:r w:rsidRPr="00A2372F">
              <w:rPr>
                <w:color w:val="000000"/>
              </w:rPr>
              <w:t>- GV:</w:t>
            </w:r>
          </w:p>
        </w:tc>
        <w:tc>
          <w:tcPr>
            <w:tcW w:w="9355" w:type="dxa"/>
          </w:tcPr>
          <w:p w:rsidR="00711707" w:rsidRPr="00A2372F" w:rsidRDefault="00711707" w:rsidP="004343DD">
            <w:pPr>
              <w:rPr>
                <w:color w:val="000000"/>
              </w:rPr>
            </w:pPr>
            <w:r w:rsidRPr="00A2372F">
              <w:rPr>
                <w:color w:val="000000"/>
              </w:rPr>
              <w:t>- Máy chiếu đa năng, GA ĐT, thước, compa, êke, phấn màu.</w:t>
            </w:r>
          </w:p>
          <w:p w:rsidR="00711707" w:rsidRPr="00A2372F" w:rsidRDefault="00711707" w:rsidP="004343DD">
            <w:pPr>
              <w:rPr>
                <w:color w:val="000000"/>
              </w:rPr>
            </w:pPr>
            <w:r w:rsidRPr="00A2372F">
              <w:rPr>
                <w:color w:val="000000"/>
              </w:rPr>
              <w:t>- PPDH: Dạy học nêu và giải quyết vấn đề.</w:t>
            </w:r>
          </w:p>
          <w:p w:rsidR="00711707" w:rsidRPr="00A2372F" w:rsidRDefault="00711707" w:rsidP="004343DD">
            <w:pPr>
              <w:rPr>
                <w:color w:val="000000"/>
              </w:rPr>
            </w:pPr>
            <w:r w:rsidRPr="00A2372F">
              <w:rPr>
                <w:color w:val="000000"/>
              </w:rPr>
              <w:t>- Kỹ thuật DH: Kỹ thuật đặt câu hỏi, Sơ đồ tư duy, Lắng nghe và phản hồi tích cực.</w:t>
            </w:r>
          </w:p>
        </w:tc>
      </w:tr>
      <w:tr w:rsidR="00711707" w:rsidRPr="00A2372F" w:rsidTr="004343DD">
        <w:tc>
          <w:tcPr>
            <w:tcW w:w="959" w:type="dxa"/>
            <w:vAlign w:val="center"/>
          </w:tcPr>
          <w:p w:rsidR="00711707" w:rsidRPr="00A2372F" w:rsidRDefault="00711707" w:rsidP="004343DD">
            <w:pPr>
              <w:jc w:val="center"/>
              <w:rPr>
                <w:color w:val="000000"/>
              </w:rPr>
            </w:pPr>
            <w:r w:rsidRPr="00A2372F">
              <w:rPr>
                <w:color w:val="000000"/>
              </w:rPr>
              <w:t>- HS:</w:t>
            </w:r>
          </w:p>
        </w:tc>
        <w:tc>
          <w:tcPr>
            <w:tcW w:w="9355" w:type="dxa"/>
          </w:tcPr>
          <w:p w:rsidR="00711707" w:rsidRPr="00A2372F" w:rsidRDefault="00711707" w:rsidP="00711707">
            <w:pPr>
              <w:rPr>
                <w:color w:val="000000"/>
              </w:rPr>
            </w:pPr>
            <w:r w:rsidRPr="00A2372F">
              <w:rPr>
                <w:color w:val="000000"/>
              </w:rPr>
              <w:t>Thước có chia khoảng, compa, máy tính và dụng cụ học tập.</w:t>
            </w:r>
          </w:p>
        </w:tc>
      </w:tr>
    </w:tbl>
    <w:p w:rsidR="00C05B37" w:rsidRPr="00A2372F" w:rsidRDefault="00C05B37" w:rsidP="00711707">
      <w:pPr>
        <w:rPr>
          <w:b/>
          <w:color w:val="000000"/>
        </w:rPr>
      </w:pPr>
    </w:p>
    <w:p w:rsidR="00711707" w:rsidRPr="00A2372F" w:rsidRDefault="00711707" w:rsidP="00711707">
      <w:pPr>
        <w:rPr>
          <w:color w:val="000000"/>
        </w:rPr>
      </w:pPr>
      <w:r w:rsidRPr="00A2372F">
        <w:rPr>
          <w:b/>
          <w:color w:val="000000"/>
        </w:rPr>
        <w:t>C/Tiến trình bài dạy.</w:t>
      </w:r>
    </w:p>
    <w:p w:rsidR="00711707" w:rsidRPr="00A2372F" w:rsidRDefault="00711707" w:rsidP="00711707">
      <w:pPr>
        <w:jc w:val="center"/>
        <w:rPr>
          <w:b/>
          <w:color w:val="000000"/>
        </w:rPr>
      </w:pPr>
      <w:r w:rsidRPr="00A2372F">
        <w:rPr>
          <w:b/>
          <w:color w:val="000000"/>
        </w:rPr>
        <w:t>HĐ 1. KHỞI ĐỘNG.</w:t>
      </w:r>
    </w:p>
    <w:p w:rsidR="00711707" w:rsidRPr="00A2372F" w:rsidRDefault="00711707" w:rsidP="00711707">
      <w:pPr>
        <w:ind w:left="360"/>
        <w:jc w:val="center"/>
        <w:rPr>
          <w:b/>
          <w:color w:val="000000"/>
        </w:rPr>
      </w:pPr>
      <w:r w:rsidRPr="00A2372F">
        <w:rPr>
          <w:b/>
          <w:color w:val="000000"/>
        </w:rPr>
        <w:t>1.Tổ chức.</w:t>
      </w:r>
    </w:p>
    <w:p w:rsidR="00711707" w:rsidRPr="00A2372F" w:rsidRDefault="00711707" w:rsidP="00711707">
      <w:pPr>
        <w:ind w:left="360"/>
        <w:jc w:val="center"/>
        <w:rPr>
          <w:b/>
          <w:color w:val="000000"/>
          <w:lang w:val="pt-BR"/>
        </w:rPr>
      </w:pPr>
      <w:r w:rsidRPr="00A2372F">
        <w:rPr>
          <w:b/>
          <w:color w:val="000000"/>
          <w:lang w:val="pt-BR"/>
        </w:rPr>
        <w:t>2. Kiểm tra bài cũ:</w:t>
      </w:r>
    </w:p>
    <w:p w:rsidR="00711707" w:rsidRPr="00A2372F" w:rsidRDefault="00711707" w:rsidP="00711707">
      <w:pPr>
        <w:ind w:left="360"/>
        <w:jc w:val="center"/>
        <w:rPr>
          <w:b/>
          <w:color w:val="000000"/>
          <w:lang w:val="pt-BR"/>
        </w:rPr>
      </w:pPr>
      <w:r w:rsidRPr="00A2372F">
        <w:rPr>
          <w:b/>
          <w:color w:val="000000"/>
          <w:lang w:val="pt-BR"/>
        </w:rPr>
        <w:t>Nêu các đề mục đã học được trong chương 3.</w:t>
      </w:r>
    </w:p>
    <w:p w:rsidR="00711707" w:rsidRPr="00A2372F" w:rsidRDefault="00711707" w:rsidP="00711707">
      <w:pPr>
        <w:ind w:left="360"/>
        <w:jc w:val="center"/>
        <w:rPr>
          <w:b/>
          <w:color w:val="000000"/>
          <w:lang w:val="pt-BR"/>
        </w:rPr>
      </w:pPr>
      <w:r w:rsidRPr="00A2372F">
        <w:rPr>
          <w:b/>
          <w:color w:val="000000"/>
          <w:lang w:val="pt-BR"/>
        </w:rPr>
        <w:t>HS thảo luận và viết vào bảng phụ theo bàn.</w:t>
      </w:r>
    </w:p>
    <w:p w:rsidR="00711707" w:rsidRPr="00A2372F" w:rsidRDefault="00711707" w:rsidP="00711707">
      <w:pPr>
        <w:ind w:left="360"/>
        <w:jc w:val="center"/>
        <w:rPr>
          <w:b/>
          <w:color w:val="000000"/>
          <w:lang w:val="pt-BR"/>
        </w:rPr>
      </w:pPr>
      <w:r w:rsidRPr="00A2372F">
        <w:rPr>
          <w:b/>
          <w:color w:val="000000"/>
          <w:lang w:val="pt-BR"/>
        </w:rPr>
        <w:t>GV chốt lại và nêu mục tiêu của tiết Ôn tập chương 3 tiết đầu tiên.</w:t>
      </w:r>
    </w:p>
    <w:p w:rsidR="00012258" w:rsidRPr="00A2372F" w:rsidRDefault="00012258" w:rsidP="00711707">
      <w:pPr>
        <w:ind w:left="360"/>
        <w:jc w:val="center"/>
        <w:rPr>
          <w:b/>
          <w:color w:val="000000"/>
          <w:lang w:val="pt-BR"/>
        </w:rPr>
      </w:pPr>
    </w:p>
    <w:p w:rsidR="00711707" w:rsidRPr="00A2372F" w:rsidRDefault="00711707" w:rsidP="00711707">
      <w:pPr>
        <w:ind w:left="360"/>
        <w:jc w:val="center"/>
        <w:rPr>
          <w:b/>
          <w:color w:val="000000"/>
          <w:lang w:val="pt-BR"/>
        </w:rPr>
      </w:pPr>
      <w:r w:rsidRPr="00A2372F">
        <w:rPr>
          <w:b/>
          <w:color w:val="000000"/>
          <w:lang w:val="pt-BR"/>
        </w:rPr>
        <w:t>HĐ 2</w:t>
      </w:r>
      <w:r w:rsidR="00BA67CE" w:rsidRPr="00A2372F">
        <w:rPr>
          <w:b/>
          <w:color w:val="000000"/>
          <w:lang w:val="pt-BR"/>
        </w:rPr>
        <w:t>,3.</w:t>
      </w:r>
      <w:r w:rsidRPr="00A2372F">
        <w:rPr>
          <w:b/>
          <w:color w:val="000000"/>
          <w:lang w:val="pt-BR"/>
        </w:rPr>
        <w:t xml:space="preserve"> </w:t>
      </w:r>
      <w:r w:rsidR="00012258" w:rsidRPr="00A2372F">
        <w:rPr>
          <w:b/>
          <w:color w:val="000000"/>
          <w:lang w:val="pt-BR"/>
        </w:rPr>
        <w:t>ÔN TẬP</w:t>
      </w:r>
      <w:r w:rsidR="00BA67CE" w:rsidRPr="00A2372F">
        <w:rPr>
          <w:b/>
          <w:color w:val="000000"/>
          <w:lang w:val="pt-BR"/>
        </w:rPr>
        <w:t>-LUYỆN TẬP</w:t>
      </w:r>
      <w:r w:rsidRPr="00A2372F">
        <w:rPr>
          <w:b/>
          <w:color w:val="000000"/>
          <w:lang w:val="pt-BR"/>
        </w:rPr>
        <w:t>.</w:t>
      </w:r>
    </w:p>
    <w:p w:rsidR="00012258" w:rsidRPr="00A2372F" w:rsidRDefault="00012258" w:rsidP="00711707">
      <w:pPr>
        <w:ind w:firstLine="720"/>
        <w:jc w:val="both"/>
        <w:rPr>
          <w:b/>
          <w:i/>
          <w:color w:val="000000"/>
          <w:lang w:val="pt-BR"/>
        </w:rPr>
      </w:pPr>
      <w:r w:rsidRPr="00A2372F">
        <w:rPr>
          <w:b/>
          <w:i/>
          <w:color w:val="000000"/>
          <w:lang w:val="pt-BR"/>
        </w:rPr>
        <w:t xml:space="preserve">- </w:t>
      </w:r>
      <w:r w:rsidR="00711707" w:rsidRPr="00A2372F">
        <w:rPr>
          <w:b/>
          <w:i/>
          <w:color w:val="000000"/>
          <w:lang w:val="pt-BR"/>
        </w:rPr>
        <w:t>Củng cố và tập hợp lại các kiến thức đã học trong chương III.</w:t>
      </w:r>
    </w:p>
    <w:p w:rsidR="00711707" w:rsidRPr="00A2372F" w:rsidRDefault="00012258" w:rsidP="00711707">
      <w:pPr>
        <w:ind w:firstLine="720"/>
        <w:jc w:val="both"/>
        <w:rPr>
          <w:b/>
          <w:i/>
          <w:color w:val="000000"/>
          <w:lang w:val="pt-BR"/>
        </w:rPr>
      </w:pPr>
      <w:r w:rsidRPr="00A2372F">
        <w:rPr>
          <w:b/>
          <w:i/>
          <w:color w:val="000000"/>
          <w:lang w:val="pt-BR"/>
        </w:rPr>
        <w:t>-</w:t>
      </w:r>
      <w:r w:rsidR="00711707" w:rsidRPr="00A2372F">
        <w:rPr>
          <w:b/>
          <w:i/>
          <w:color w:val="000000"/>
          <w:lang w:val="pt-BR"/>
        </w:rPr>
        <w:t xml:space="preserve"> Khắc sâu các khái niệm về góc với đường tròn và các định lý, hệ quả liên hệ để áp dụng vào bài chứng minh. </w:t>
      </w:r>
    </w:p>
    <w:p w:rsidR="00FB7667" w:rsidRPr="00A2372F" w:rsidRDefault="00FB7667" w:rsidP="00FB7667">
      <w:pPr>
        <w:jc w:val="center"/>
        <w:rPr>
          <w:b/>
          <w:color w:val="000000"/>
          <w:lang w:val="pt-BR"/>
        </w:rPr>
      </w:pP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632"/>
      </w:tblGrid>
      <w:tr w:rsidR="00FB7667" w:rsidRPr="00A2372F" w:rsidTr="00012258">
        <w:trPr>
          <w:trHeight w:val="389"/>
        </w:trPr>
        <w:tc>
          <w:tcPr>
            <w:tcW w:w="4682" w:type="dxa"/>
          </w:tcPr>
          <w:p w:rsidR="00FB7667" w:rsidRPr="00A2372F" w:rsidRDefault="00FB7667" w:rsidP="00FB7667">
            <w:pPr>
              <w:jc w:val="center"/>
              <w:rPr>
                <w:b/>
                <w:color w:val="000000"/>
                <w:sz w:val="26"/>
                <w:szCs w:val="26"/>
                <w:lang w:val="pt-BR"/>
              </w:rPr>
            </w:pP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632"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012258">
        <w:trPr>
          <w:trHeight w:val="389"/>
        </w:trPr>
        <w:tc>
          <w:tcPr>
            <w:tcW w:w="10314" w:type="dxa"/>
            <w:gridSpan w:val="2"/>
          </w:tcPr>
          <w:p w:rsidR="00FB7667" w:rsidRPr="00A2372F" w:rsidRDefault="00BA67CE" w:rsidP="006E437C">
            <w:pPr>
              <w:numPr>
                <w:ilvl w:val="0"/>
                <w:numId w:val="29"/>
              </w:numPr>
              <w:jc w:val="center"/>
              <w:rPr>
                <w:b/>
                <w:color w:val="000000"/>
                <w:sz w:val="26"/>
                <w:szCs w:val="26"/>
              </w:rPr>
            </w:pPr>
            <w:r w:rsidRPr="00A2372F">
              <w:rPr>
                <w:b/>
                <w:color w:val="000000"/>
                <w:sz w:val="26"/>
                <w:szCs w:val="26"/>
              </w:rPr>
              <w:t>ÔN TẬP LÝ THUYẾT</w:t>
            </w:r>
            <w:r w:rsidR="00FB7667" w:rsidRPr="00A2372F">
              <w:rPr>
                <w:b/>
                <w:color w:val="000000"/>
                <w:sz w:val="26"/>
                <w:szCs w:val="26"/>
              </w:rPr>
              <w:t xml:space="preserve"> </w:t>
            </w:r>
            <w:r w:rsidR="00FB7667" w:rsidRPr="00A2372F">
              <w:rPr>
                <w:color w:val="000000"/>
              </w:rPr>
              <w:t>(16 ph</w:t>
            </w:r>
            <w:r w:rsidR="008D1029" w:rsidRPr="00A2372F">
              <w:rPr>
                <w:color w:val="000000"/>
              </w:rPr>
              <w:t>ú</w:t>
            </w:r>
            <w:r w:rsidR="00FB7667" w:rsidRPr="00A2372F">
              <w:rPr>
                <w:color w:val="000000"/>
              </w:rPr>
              <w:t>t)</w:t>
            </w:r>
          </w:p>
        </w:tc>
      </w:tr>
      <w:tr w:rsidR="00FB7667" w:rsidRPr="00A2372F" w:rsidTr="00012258">
        <w:trPr>
          <w:trHeight w:val="2145"/>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lastRenderedPageBreak/>
              <w:t>- GV y</w:t>
            </w:r>
            <w:r w:rsidR="008D1029" w:rsidRPr="00A2372F">
              <w:rPr>
                <w:color w:val="000000"/>
              </w:rPr>
              <w:t>ê</w:t>
            </w:r>
            <w:r w:rsidRPr="00A2372F">
              <w:rPr>
                <w:color w:val="000000"/>
              </w:rPr>
              <w:t>u c</w:t>
            </w:r>
            <w:r w:rsidR="008D1029" w:rsidRPr="00A2372F">
              <w:rPr>
                <w:color w:val="000000"/>
              </w:rPr>
              <w:t>ầ</w:t>
            </w:r>
            <w:r w:rsidRPr="00A2372F">
              <w:rPr>
                <w:color w:val="000000"/>
              </w:rPr>
              <w:t>u HS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á</w:t>
            </w:r>
            <w:r w:rsidRPr="00A2372F">
              <w:rPr>
                <w:color w:val="000000"/>
              </w:rPr>
              <w:t>c c</w:t>
            </w:r>
            <w:r w:rsidR="008D1029" w:rsidRPr="00A2372F">
              <w:rPr>
                <w:color w:val="000000"/>
              </w:rPr>
              <w:t>â</w:t>
            </w:r>
            <w:r w:rsidRPr="00A2372F">
              <w:rPr>
                <w:color w:val="000000"/>
              </w:rPr>
              <w:t>u h</w:t>
            </w:r>
            <w:r w:rsidR="008D1029" w:rsidRPr="00A2372F">
              <w:rPr>
                <w:color w:val="000000"/>
              </w:rPr>
              <w:t>ỏ</w:t>
            </w:r>
            <w:r w:rsidRPr="00A2372F">
              <w:rPr>
                <w:color w:val="000000"/>
              </w:rPr>
              <w:t xml:space="preserve">i trong sgk, </w:t>
            </w:r>
            <w:r w:rsidR="00012258" w:rsidRPr="00A2372F">
              <w:rPr>
                <w:color w:val="000000"/>
              </w:rPr>
              <w:t>chiếu</w:t>
            </w:r>
            <w:r w:rsidRPr="00A2372F">
              <w:rPr>
                <w:color w:val="000000"/>
              </w:rPr>
              <w:t xml:space="preserve"> t</w:t>
            </w:r>
            <w:r w:rsidR="008D1029" w:rsidRPr="00A2372F">
              <w:rPr>
                <w:color w:val="000000"/>
              </w:rPr>
              <w:t>ó</w:t>
            </w:r>
            <w:r w:rsidRPr="00A2372F">
              <w:rPr>
                <w:color w:val="000000"/>
              </w:rPr>
              <w:t>m t</w:t>
            </w:r>
            <w:r w:rsidR="008D1029" w:rsidRPr="00A2372F">
              <w:rPr>
                <w:color w:val="000000"/>
              </w:rPr>
              <w:t>ắ</w:t>
            </w:r>
            <w:r w:rsidRPr="00A2372F">
              <w:rPr>
                <w:color w:val="000000"/>
              </w:rPr>
              <w:t>t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00012258" w:rsidRPr="00A2372F">
              <w:rPr>
                <w:color w:val="000000"/>
              </w:rPr>
              <w:t>m lên phông</w:t>
            </w:r>
            <w:r w:rsidRPr="00A2372F">
              <w:rPr>
                <w:color w:val="000000"/>
              </w:rPr>
              <w:t xml:space="preserve">. </w:t>
            </w:r>
          </w:p>
          <w:p w:rsidR="00FB7667" w:rsidRPr="00A2372F" w:rsidRDefault="00FB7667" w:rsidP="00FB7667">
            <w:pPr>
              <w:tabs>
                <w:tab w:val="left" w:pos="792"/>
              </w:tabs>
              <w:ind w:left="72" w:hanging="72"/>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li</w:t>
            </w:r>
            <w:r w:rsidR="008D1029" w:rsidRPr="00A2372F">
              <w:rPr>
                <w:color w:val="000000"/>
                <w:lang w:val="pt-BR"/>
              </w:rPr>
              <w:t>ê</w:t>
            </w:r>
            <w:r w:rsidRPr="00A2372F">
              <w:rPr>
                <w:color w:val="000000"/>
                <w:lang w:val="pt-BR"/>
              </w:rPr>
              <w:t>n quan v</w:t>
            </w:r>
            <w:r w:rsidR="008D1029" w:rsidRPr="00A2372F">
              <w:rPr>
                <w:color w:val="000000"/>
                <w:lang w:val="pt-BR"/>
              </w:rPr>
              <w:t>ớ</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w:t>
            </w:r>
          </w:p>
          <w:p w:rsidR="00FB7667" w:rsidRPr="00A2372F" w:rsidRDefault="00FB7667" w:rsidP="00FB7667">
            <w:pPr>
              <w:tabs>
                <w:tab w:val="left" w:pos="792"/>
              </w:tabs>
              <w:ind w:left="72" w:hanging="72"/>
              <w:jc w:val="both"/>
              <w:rPr>
                <w:color w:val="000000"/>
                <w:lang w:val="pt-BR"/>
              </w:rPr>
            </w:pPr>
            <w:r w:rsidRPr="00A2372F">
              <w:rPr>
                <w:color w:val="000000"/>
                <w:lang w:val="pt-BR"/>
              </w:rPr>
              <w:t>- Vi</w:t>
            </w:r>
            <w:r w:rsidR="008D1029" w:rsidRPr="00A2372F">
              <w:rPr>
                <w:color w:val="000000"/>
                <w:lang w:val="pt-BR"/>
              </w:rPr>
              <w:t>ế</w:t>
            </w:r>
            <w:r w:rsidRPr="00A2372F">
              <w:rPr>
                <w:color w:val="000000"/>
                <w:lang w:val="pt-BR"/>
              </w:rPr>
              <w:t>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HS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c</w:t>
            </w:r>
            <w:r w:rsidR="008D1029" w:rsidRPr="00A2372F">
              <w:rPr>
                <w:color w:val="000000"/>
                <w:lang w:val="pt-BR"/>
              </w:rPr>
              <w:t>á</w:t>
            </w:r>
            <w:r w:rsidRPr="00A2372F">
              <w:rPr>
                <w:color w:val="000000"/>
                <w:lang w:val="pt-BR"/>
              </w:rPr>
              <w:t>c c</w:t>
            </w:r>
            <w:r w:rsidR="008D1029" w:rsidRPr="00A2372F">
              <w:rPr>
                <w:color w:val="000000"/>
                <w:lang w:val="pt-BR"/>
              </w:rPr>
              <w:t>â</w:t>
            </w:r>
            <w:r w:rsidRPr="00A2372F">
              <w:rPr>
                <w:color w:val="000000"/>
                <w:lang w:val="pt-BR"/>
              </w:rPr>
              <w:t>u h</w:t>
            </w:r>
            <w:r w:rsidR="008D1029" w:rsidRPr="00A2372F">
              <w:rPr>
                <w:color w:val="000000"/>
                <w:lang w:val="pt-BR"/>
              </w:rPr>
              <w:t>ỏ</w:t>
            </w:r>
            <w:r w:rsidRPr="00A2372F">
              <w:rPr>
                <w:color w:val="000000"/>
                <w:lang w:val="pt-BR"/>
              </w:rPr>
              <w:t>i c</w:t>
            </w:r>
            <w:r w:rsidR="008D1029" w:rsidRPr="00A2372F">
              <w:rPr>
                <w:color w:val="000000"/>
                <w:lang w:val="pt-BR"/>
              </w:rPr>
              <w:t>ủ</w:t>
            </w:r>
            <w:r w:rsidRPr="00A2372F">
              <w:rPr>
                <w:color w:val="000000"/>
                <w:lang w:val="pt-BR"/>
              </w:rPr>
              <w:t>a GV v</w:t>
            </w:r>
            <w:r w:rsidR="008D1029" w:rsidRPr="00A2372F">
              <w:rPr>
                <w:color w:val="000000"/>
                <w:lang w:val="pt-BR"/>
              </w:rPr>
              <w:t>à</w:t>
            </w:r>
            <w:r w:rsidRPr="00A2372F">
              <w:rPr>
                <w:color w:val="000000"/>
                <w:lang w:val="pt-BR"/>
              </w:rPr>
              <w:t xml:space="preserve"> ghi ch</w:t>
            </w:r>
            <w:r w:rsidR="008D1029" w:rsidRPr="00A2372F">
              <w:rPr>
                <w:color w:val="000000"/>
                <w:lang w:val="pt-BR"/>
              </w:rPr>
              <w:t>é</w:t>
            </w:r>
            <w:r w:rsidRPr="00A2372F">
              <w:rPr>
                <w:color w:val="000000"/>
                <w:lang w:val="pt-BR"/>
              </w:rPr>
              <w:t>p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tr</w:t>
            </w:r>
            <w:r w:rsidR="008D1029" w:rsidRPr="00A2372F">
              <w:rPr>
                <w:color w:val="000000"/>
                <w:lang w:val="pt-BR"/>
              </w:rPr>
              <w:t>ọ</w:t>
            </w:r>
            <w:r w:rsidRPr="00A2372F">
              <w:rPr>
                <w:color w:val="000000"/>
                <w:lang w:val="pt-BR"/>
              </w:rPr>
              <w:t>ng t</w:t>
            </w:r>
            <w:r w:rsidR="008D1029" w:rsidRPr="00A2372F">
              <w:rPr>
                <w:color w:val="000000"/>
                <w:lang w:val="pt-BR"/>
              </w:rPr>
              <w:t>â</w:t>
            </w:r>
            <w:r w:rsidRPr="00A2372F">
              <w:rPr>
                <w:color w:val="000000"/>
                <w:lang w:val="pt-BR"/>
              </w:rPr>
              <w:t xml:space="preserve">m. </w:t>
            </w:r>
          </w:p>
          <w:p w:rsidR="00FB7667" w:rsidRPr="00A2372F" w:rsidRDefault="00FB7667" w:rsidP="00FB7667">
            <w:pPr>
              <w:jc w:val="both"/>
              <w:rPr>
                <w:color w:val="000000"/>
                <w:lang w:val="pt-BR"/>
              </w:rPr>
            </w:pPr>
            <w:r w:rsidRPr="00A2372F">
              <w:rPr>
                <w:color w:val="000000"/>
                <w:lang w:val="pt-BR"/>
              </w:rPr>
              <w:t xml:space="preserve">- GV cho HS </w:t>
            </w:r>
            <w:r w:rsidR="008D1029" w:rsidRPr="00A2372F">
              <w:rPr>
                <w:color w:val="000000"/>
                <w:lang w:val="pt-BR"/>
              </w:rPr>
              <w:t>đọ</w:t>
            </w:r>
            <w:r w:rsidRPr="00A2372F">
              <w:rPr>
                <w:color w:val="000000"/>
                <w:lang w:val="pt-BR"/>
              </w:rPr>
              <w:t>c ph</w:t>
            </w:r>
            <w:r w:rsidR="008D1029" w:rsidRPr="00A2372F">
              <w:rPr>
                <w:color w:val="000000"/>
                <w:lang w:val="pt-BR"/>
              </w:rPr>
              <w:t>ầ</w:t>
            </w:r>
            <w:r w:rsidRPr="00A2372F">
              <w:rPr>
                <w:color w:val="000000"/>
                <w:lang w:val="pt-BR"/>
              </w:rPr>
              <w:t>n t</w:t>
            </w:r>
            <w:r w:rsidR="008D1029" w:rsidRPr="00A2372F">
              <w:rPr>
                <w:color w:val="000000"/>
                <w:lang w:val="pt-BR"/>
              </w:rPr>
              <w:t>ó</w:t>
            </w:r>
            <w:r w:rsidRPr="00A2372F">
              <w:rPr>
                <w:color w:val="000000"/>
                <w:lang w:val="pt-BR"/>
              </w:rPr>
              <w:t>m t</w:t>
            </w:r>
            <w:r w:rsidR="008D1029" w:rsidRPr="00A2372F">
              <w:rPr>
                <w:color w:val="000000"/>
                <w:lang w:val="pt-BR"/>
              </w:rPr>
              <w:t>ắ</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trong sgk t</w:t>
            </w:r>
            <w:r w:rsidR="008D1029" w:rsidRPr="00A2372F">
              <w:rPr>
                <w:color w:val="000000"/>
                <w:lang w:val="pt-BR"/>
              </w:rPr>
              <w:t>ừ</w:t>
            </w:r>
            <w:r w:rsidRPr="00A2372F">
              <w:rPr>
                <w:color w:val="000000"/>
                <w:lang w:val="pt-BR"/>
              </w:rPr>
              <w:t xml:space="preserve"> 101 </w:t>
            </w:r>
            <w:r w:rsidR="008D1029" w:rsidRPr="00A2372F">
              <w:rPr>
                <w:color w:val="000000"/>
                <w:lang w:val="pt-BR"/>
              </w:rPr>
              <w:t>đế</w:t>
            </w:r>
            <w:r w:rsidRPr="00A2372F">
              <w:rPr>
                <w:color w:val="000000"/>
                <w:lang w:val="pt-BR"/>
              </w:rPr>
              <w:t xml:space="preserve">n 103 </w:t>
            </w:r>
            <w:r w:rsidR="00D26075" w:rsidRPr="00A2372F">
              <w:rPr>
                <w:color w:val="000000"/>
                <w:lang w:val="pt-BR"/>
              </w:rPr>
              <w:t xml:space="preserve">hoặc trên phông chiếu </w:t>
            </w:r>
            <w:r w:rsidR="008D1029" w:rsidRPr="00A2372F">
              <w:rPr>
                <w:color w:val="000000"/>
                <w:lang w:val="pt-BR"/>
              </w:rPr>
              <w:t>để</w:t>
            </w:r>
            <w:r w:rsidRPr="00A2372F">
              <w:rPr>
                <w:color w:val="000000"/>
                <w:lang w:val="pt-BR"/>
              </w:rPr>
              <w:t xml:space="preserve"> </w:t>
            </w:r>
            <w:r w:rsidR="008D1029" w:rsidRPr="00A2372F">
              <w:rPr>
                <w:color w:val="000000"/>
                <w:lang w:val="pt-BR"/>
              </w:rPr>
              <w:t>ô</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 xml:space="preserve">c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trong ch</w:t>
            </w:r>
            <w:r w:rsidR="008D1029" w:rsidRPr="00A2372F">
              <w:rPr>
                <w:color w:val="000000"/>
                <w:lang w:val="pt-BR"/>
              </w:rPr>
              <w:t>ươ</w:t>
            </w:r>
            <w:r w:rsidRPr="00A2372F">
              <w:rPr>
                <w:color w:val="000000"/>
                <w:lang w:val="pt-BR"/>
              </w:rPr>
              <w:t xml:space="preserve">ng III. </w:t>
            </w:r>
          </w:p>
          <w:p w:rsidR="00FB7667" w:rsidRPr="00A2372F" w:rsidRDefault="00FB7667" w:rsidP="00FB7667">
            <w:pPr>
              <w:jc w:val="both"/>
              <w:rPr>
                <w:color w:val="000000"/>
                <w:lang w:val="pt-BR"/>
              </w:rPr>
            </w:pPr>
            <w:r w:rsidRPr="00A2372F">
              <w:rPr>
                <w:color w:val="000000"/>
                <w:lang w:val="pt-BR"/>
              </w:rPr>
              <w:t>+) GV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c</w:t>
            </w:r>
            <w:r w:rsidR="008D1029" w:rsidRPr="00A2372F">
              <w:rPr>
                <w:color w:val="000000"/>
                <w:lang w:val="pt-BR"/>
              </w:rPr>
              <w:t>ò</w:t>
            </w:r>
            <w:r w:rsidRPr="00A2372F">
              <w:rPr>
                <w:color w:val="000000"/>
                <w:lang w:val="pt-BR"/>
              </w:rPr>
              <w:t>n l</w:t>
            </w:r>
            <w:r w:rsidR="008D1029" w:rsidRPr="00A2372F">
              <w:rPr>
                <w:color w:val="000000"/>
                <w:lang w:val="pt-BR"/>
              </w:rPr>
              <w:t>ạ</w:t>
            </w:r>
            <w:r w:rsidRPr="00A2372F">
              <w:rPr>
                <w:color w:val="000000"/>
                <w:lang w:val="pt-BR"/>
              </w:rPr>
              <w:t>i  c</w:t>
            </w:r>
            <w:r w:rsidR="008D1029" w:rsidRPr="00A2372F">
              <w:rPr>
                <w:color w:val="000000"/>
                <w:lang w:val="pt-BR"/>
              </w:rPr>
              <w:t>ủ</w:t>
            </w:r>
            <w:r w:rsidRPr="00A2372F">
              <w:rPr>
                <w:color w:val="000000"/>
                <w:lang w:val="pt-BR"/>
              </w:rPr>
              <w:t>a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ABCD. Theo nh</w:t>
            </w:r>
            <w:r w:rsidR="008D1029" w:rsidRPr="00A2372F">
              <w:rPr>
                <w:color w:val="000000"/>
                <w:lang w:val="pt-BR"/>
              </w:rPr>
              <w:t>ó</w:t>
            </w:r>
            <w:r w:rsidRPr="00A2372F">
              <w:rPr>
                <w:color w:val="000000"/>
                <w:lang w:val="pt-BR"/>
              </w:rPr>
              <w:t>m v</w:t>
            </w:r>
            <w:r w:rsidR="008D1029" w:rsidRPr="00A2372F">
              <w:rPr>
                <w:color w:val="000000"/>
                <w:lang w:val="pt-BR"/>
              </w:rPr>
              <w:t>à</w:t>
            </w:r>
            <w:r w:rsidRPr="00A2372F">
              <w:rPr>
                <w:color w:val="000000"/>
                <w:lang w:val="pt-BR"/>
              </w:rPr>
              <w:t xml:space="preserve"> tr</w:t>
            </w:r>
            <w:r w:rsidR="008D1029" w:rsidRPr="00A2372F">
              <w:rPr>
                <w:color w:val="000000"/>
                <w:lang w:val="pt-BR"/>
              </w:rPr>
              <w:t>ả</w:t>
            </w:r>
            <w:r w:rsidRPr="00A2372F">
              <w:rPr>
                <w:color w:val="000000"/>
                <w:lang w:val="pt-BR"/>
              </w:rPr>
              <w:t xml:space="preserve"> l</w:t>
            </w:r>
            <w:r w:rsidR="008D1029" w:rsidRPr="00A2372F">
              <w:rPr>
                <w:color w:val="000000"/>
                <w:lang w:val="pt-BR"/>
              </w:rPr>
              <w:t>ờ</w:t>
            </w:r>
            <w:r w:rsidRPr="00A2372F">
              <w:rPr>
                <w:color w:val="000000"/>
                <w:lang w:val="pt-BR"/>
              </w:rPr>
              <w:t>i mi</w:t>
            </w:r>
            <w:r w:rsidR="008D1029" w:rsidRPr="00A2372F">
              <w:rPr>
                <w:color w:val="000000"/>
                <w:lang w:val="pt-BR"/>
              </w:rPr>
              <w:t>ệ</w:t>
            </w:r>
            <w:r w:rsidRPr="00A2372F">
              <w:rPr>
                <w:color w:val="000000"/>
                <w:lang w:val="pt-BR"/>
              </w:rPr>
              <w:t>ng k</w:t>
            </w:r>
            <w:r w:rsidR="008D1029" w:rsidRPr="00A2372F">
              <w:rPr>
                <w:color w:val="000000"/>
                <w:lang w:val="pt-BR"/>
              </w:rPr>
              <w:t>ế</w:t>
            </w:r>
            <w:r w:rsidRPr="00A2372F">
              <w:rPr>
                <w:color w:val="000000"/>
                <w:lang w:val="pt-BR"/>
              </w:rPr>
              <w:t>t qu</w:t>
            </w:r>
            <w:r w:rsidR="008D1029" w:rsidRPr="00A2372F">
              <w:rPr>
                <w:color w:val="000000"/>
                <w:lang w:val="pt-BR"/>
              </w:rPr>
              <w:t>ả</w:t>
            </w:r>
            <w:r w:rsidRPr="00A2372F">
              <w:rPr>
                <w:color w:val="000000"/>
                <w:lang w:val="pt-BR"/>
              </w:rPr>
              <w:t xml:space="preserve">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c</w:t>
            </w:r>
            <w:r w:rsidR="008D1029" w:rsidRPr="00A2372F">
              <w:rPr>
                <w:color w:val="000000"/>
                <w:lang w:val="pt-BR"/>
              </w:rPr>
              <w:t>ộ</w:t>
            </w:r>
            <w:r w:rsidRPr="00A2372F">
              <w:rPr>
                <w:color w:val="000000"/>
                <w:lang w:val="pt-BR"/>
              </w:rPr>
              <w:t>t</w:t>
            </w:r>
          </w:p>
        </w:tc>
        <w:tc>
          <w:tcPr>
            <w:tcW w:w="5632"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1.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a)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00D26075" w:rsidRPr="00A2372F">
              <w:rPr>
                <w:color w:val="000000"/>
                <w:lang w:val="pt-BR"/>
              </w:rPr>
              <w:t>a:(</w:t>
            </w:r>
            <w:r w:rsidR="008D1029" w:rsidRPr="00A2372F">
              <w:rPr>
                <w:color w:val="000000"/>
                <w:lang w:val="pt-BR"/>
              </w:rPr>
              <w:t>ý</w:t>
            </w:r>
            <w:r w:rsidRPr="00A2372F">
              <w:rPr>
                <w:color w:val="000000"/>
                <w:lang w:val="pt-BR"/>
              </w:rPr>
              <w:t xml:space="preserve">1 </w:t>
            </w:r>
            <w:r w:rsidRPr="00A2372F">
              <w:rPr>
                <w:color w:val="000000"/>
              </w:rPr>
              <w:sym w:font="Symbol" w:char="F0AE"/>
            </w:r>
            <w:r w:rsidRPr="00A2372F">
              <w:rPr>
                <w:color w:val="000000"/>
                <w:lang w:val="pt-BR"/>
              </w:rPr>
              <w:t xml:space="preserve"> </w:t>
            </w:r>
            <w:r w:rsidR="008D1029" w:rsidRPr="00A2372F">
              <w:rPr>
                <w:color w:val="000000"/>
                <w:lang w:val="pt-BR"/>
              </w:rPr>
              <w:t>ý</w:t>
            </w:r>
            <w:r w:rsidR="00D26075" w:rsidRPr="00A2372F">
              <w:rPr>
                <w:color w:val="000000"/>
                <w:lang w:val="pt-BR"/>
              </w:rPr>
              <w:t xml:space="preserve"> 5)(sgk- 101</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b)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l</w:t>
            </w:r>
            <w:r w:rsidR="008D1029" w:rsidRPr="00A2372F">
              <w:rPr>
                <w:color w:val="000000"/>
                <w:lang w:val="pt-BR"/>
              </w:rPr>
              <w:t>ý</w:t>
            </w:r>
            <w:r w:rsidR="00D26075" w:rsidRPr="00A2372F">
              <w:rPr>
                <w:color w:val="000000"/>
                <w:lang w:val="pt-BR"/>
              </w:rPr>
              <w:t>: (</w:t>
            </w:r>
            <w:r w:rsidR="008D1029" w:rsidRPr="00A2372F">
              <w:rPr>
                <w:color w:val="000000"/>
                <w:lang w:val="pt-BR"/>
              </w:rPr>
              <w:t>ý</w:t>
            </w:r>
            <w:r w:rsidRPr="00A2372F">
              <w:rPr>
                <w:color w:val="000000"/>
                <w:lang w:val="pt-BR"/>
              </w:rPr>
              <w:t xml:space="preserve"> 1 </w:t>
            </w:r>
            <w:r w:rsidRPr="00A2372F">
              <w:rPr>
                <w:color w:val="000000"/>
              </w:rPr>
              <w:sym w:font="Symbol" w:char="F0AE"/>
            </w:r>
            <w:r w:rsidRPr="00A2372F">
              <w:rPr>
                <w:color w:val="000000"/>
                <w:lang w:val="pt-BR"/>
              </w:rPr>
              <w:t xml:space="preserve"> </w:t>
            </w:r>
            <w:r w:rsidR="008D1029" w:rsidRPr="00A2372F">
              <w:rPr>
                <w:color w:val="000000"/>
                <w:lang w:val="pt-BR"/>
              </w:rPr>
              <w:t>ý</w:t>
            </w:r>
            <w:r w:rsidR="00D26075" w:rsidRPr="00A2372F">
              <w:rPr>
                <w:color w:val="000000"/>
                <w:lang w:val="pt-BR"/>
              </w:rPr>
              <w:t xml:space="preserve"> 16)(sgk - 10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2.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n v</w:t>
            </w:r>
            <w:r w:rsidR="008D1029" w:rsidRPr="00A2372F">
              <w:rPr>
                <w:color w:val="000000"/>
                <w:lang w:val="pt-BR"/>
              </w:rPr>
              <w:t>à</w:t>
            </w:r>
            <w:r w:rsidRPr="00A2372F">
              <w:rPr>
                <w:color w:val="000000"/>
                <w:lang w:val="pt-BR"/>
              </w:rPr>
              <w:t xml:space="preserve">o </w:t>
            </w:r>
            <w:r w:rsidR="008D1029" w:rsidRPr="00A2372F">
              <w:rPr>
                <w:color w:val="000000"/>
                <w:lang w:val="pt-BR"/>
              </w:rPr>
              <w:t>ô</w:t>
            </w:r>
            <w:r w:rsidRPr="00A2372F">
              <w:rPr>
                <w:color w:val="000000"/>
                <w:lang w:val="pt-BR"/>
              </w:rPr>
              <w:t xml:space="preserve"> tr</w:t>
            </w:r>
            <w:r w:rsidR="008D1029" w:rsidRPr="00A2372F">
              <w:rPr>
                <w:color w:val="000000"/>
                <w:lang w:val="pt-BR"/>
              </w:rPr>
              <w:t>ố</w:t>
            </w:r>
            <w:r w:rsidRPr="00A2372F">
              <w:rPr>
                <w:color w:val="000000"/>
                <w:lang w:val="pt-BR"/>
              </w:rPr>
              <w:t>ng trong b</w:t>
            </w:r>
            <w:r w:rsidR="008D1029" w:rsidRPr="00A2372F">
              <w:rPr>
                <w:color w:val="000000"/>
                <w:lang w:val="pt-BR"/>
              </w:rPr>
              <w:t>ả</w:t>
            </w:r>
            <w:r w:rsidRPr="00A2372F">
              <w:rPr>
                <w:color w:val="000000"/>
                <w:lang w:val="pt-BR"/>
              </w:rPr>
              <w:t>ng sau bi</w:t>
            </w:r>
            <w:r w:rsidR="008D1029" w:rsidRPr="00A2372F">
              <w:rPr>
                <w:color w:val="000000"/>
                <w:lang w:val="pt-BR"/>
              </w:rPr>
              <w:t>ế</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 xml:space="preserve">c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w:t>
            </w:r>
          </w:p>
          <w:p w:rsidR="00FB7667" w:rsidRPr="00A2372F" w:rsidRDefault="00FB7667" w:rsidP="00FB7667">
            <w:pPr>
              <w:jc w:val="both"/>
              <w:rPr>
                <w:color w:val="000000"/>
                <w:lang w:val="pt-BR"/>
              </w:rPr>
            </w:pPr>
          </w:p>
          <w:p w:rsidR="00FB7667" w:rsidRPr="00A2372F" w:rsidRDefault="00F27773" w:rsidP="00FB7667">
            <w:pPr>
              <w:jc w:val="both"/>
              <w:rPr>
                <w:color w:val="000000"/>
                <w:lang w:val="pt-BR"/>
              </w:rPr>
            </w:pPr>
            <w:r>
              <w:rPr>
                <w:noProof/>
                <w:color w:val="000000"/>
              </w:rPr>
              <w:drawing>
                <wp:anchor distT="0" distB="0" distL="114300" distR="114300" simplePos="0" relativeHeight="251696640" behindDoc="0" locked="0" layoutInCell="1" allowOverlap="1">
                  <wp:simplePos x="0" y="0"/>
                  <wp:positionH relativeFrom="column">
                    <wp:posOffset>-38100</wp:posOffset>
                  </wp:positionH>
                  <wp:positionV relativeFrom="paragraph">
                    <wp:posOffset>-3810</wp:posOffset>
                  </wp:positionV>
                  <wp:extent cx="3251200" cy="1084580"/>
                  <wp:effectExtent l="0" t="0" r="6350" b="1270"/>
                  <wp:wrapNone/>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1697">
                            <a:clrChange>
                              <a:clrFrom>
                                <a:srgbClr val="FCF4E4"/>
                              </a:clrFrom>
                              <a:clrTo>
                                <a:srgbClr val="FCF4E4">
                                  <a:alpha val="0"/>
                                </a:srgbClr>
                              </a:clrTo>
                            </a:clrChange>
                            <a:extLst>
                              <a:ext uri="{28A0092B-C50C-407E-A947-70E740481C1C}">
                                <a14:useLocalDpi xmlns:a14="http://schemas.microsoft.com/office/drawing/2010/main" val="0"/>
                              </a:ext>
                            </a:extLst>
                          </a:blip>
                          <a:srcRect/>
                          <a:stretch>
                            <a:fillRect/>
                          </a:stretch>
                        </pic:blipFill>
                        <pic:spPr bwMode="auto">
                          <a:xfrm>
                            <a:off x="0" y="0"/>
                            <a:ext cx="3251200" cy="1084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u w:val="single"/>
              </w:rPr>
            </w:pPr>
            <w:r w:rsidRPr="00A2372F">
              <w:rPr>
                <w:color w:val="000000"/>
                <w:u w:val="single"/>
              </w:rPr>
              <w:t>K</w:t>
            </w:r>
            <w:r w:rsidR="008D1029" w:rsidRPr="00A2372F">
              <w:rPr>
                <w:color w:val="000000"/>
                <w:u w:val="single"/>
              </w:rPr>
              <w:t>ế</w:t>
            </w:r>
            <w:r w:rsidRPr="00A2372F">
              <w:rPr>
                <w:color w:val="000000"/>
                <w:u w:val="single"/>
              </w:rPr>
              <w:t>t qu</w:t>
            </w:r>
            <w:r w:rsidR="008D1029" w:rsidRPr="00A2372F">
              <w:rPr>
                <w:color w:val="000000"/>
                <w:u w:val="single"/>
              </w:rPr>
              <w:t>ả</w:t>
            </w:r>
            <w:r w:rsidRPr="00A2372F">
              <w:rPr>
                <w:color w:val="000000"/>
                <w:u w:val="single"/>
              </w:rPr>
              <w:t>:</w:t>
            </w:r>
          </w:p>
          <w:p w:rsidR="00FB7667" w:rsidRPr="00A2372F" w:rsidRDefault="00F27773" w:rsidP="00FB7667">
            <w:pPr>
              <w:jc w:val="both"/>
              <w:rPr>
                <w:color w:val="000000"/>
              </w:rPr>
            </w:pPr>
            <w:r>
              <w:rPr>
                <w:noProof/>
                <w:color w:val="000000"/>
                <w:u w:val="single"/>
              </w:rPr>
              <w:drawing>
                <wp:anchor distT="0" distB="0" distL="114300" distR="114300" simplePos="0" relativeHeight="251697664" behindDoc="0" locked="0" layoutInCell="1" allowOverlap="1">
                  <wp:simplePos x="0" y="0"/>
                  <wp:positionH relativeFrom="column">
                    <wp:posOffset>-66040</wp:posOffset>
                  </wp:positionH>
                  <wp:positionV relativeFrom="paragraph">
                    <wp:posOffset>61595</wp:posOffset>
                  </wp:positionV>
                  <wp:extent cx="3314700" cy="1096010"/>
                  <wp:effectExtent l="0" t="0" r="0" b="8890"/>
                  <wp:wrapNone/>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698">
                            <a:clrChange>
                              <a:clrFrom>
                                <a:srgbClr val="5D5C5D"/>
                              </a:clrFrom>
                              <a:clrTo>
                                <a:srgbClr val="5D5C5D">
                                  <a:alpha val="0"/>
                                </a:srgbClr>
                              </a:clrTo>
                            </a:clrChange>
                            <a:extLst>
                              <a:ext uri="{28A0092B-C50C-407E-A947-70E740481C1C}">
                                <a14:useLocalDpi xmlns:a14="http://schemas.microsoft.com/office/drawing/2010/main" val="0"/>
                              </a:ext>
                            </a:extLst>
                          </a:blip>
                          <a:srcRect/>
                          <a:stretch>
                            <a:fillRect/>
                          </a:stretch>
                        </pic:blipFill>
                        <pic:spPr bwMode="auto">
                          <a:xfrm>
                            <a:off x="0" y="0"/>
                            <a:ext cx="3314700" cy="1096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tc>
      </w:tr>
      <w:tr w:rsidR="00FB7667" w:rsidRPr="00A2372F" w:rsidTr="00012258">
        <w:trPr>
          <w:trHeight w:val="379"/>
        </w:trPr>
        <w:tc>
          <w:tcPr>
            <w:tcW w:w="10314" w:type="dxa"/>
            <w:gridSpan w:val="2"/>
            <w:tcBorders>
              <w:top w:val="single" w:sz="4" w:space="0" w:color="auto"/>
              <w:left w:val="single" w:sz="4" w:space="0" w:color="auto"/>
              <w:bottom w:val="single" w:sz="4" w:space="0" w:color="auto"/>
            </w:tcBorders>
          </w:tcPr>
          <w:p w:rsidR="00FB7667" w:rsidRPr="00A2372F" w:rsidRDefault="00D26075" w:rsidP="006E437C">
            <w:pPr>
              <w:numPr>
                <w:ilvl w:val="0"/>
                <w:numId w:val="29"/>
              </w:numPr>
              <w:jc w:val="center"/>
              <w:rPr>
                <w:b/>
                <w:color w:val="000000"/>
                <w:sz w:val="26"/>
                <w:szCs w:val="26"/>
              </w:rPr>
            </w:pPr>
            <w:r w:rsidRPr="00A2372F">
              <w:rPr>
                <w:b/>
                <w:color w:val="000000"/>
                <w:sz w:val="26"/>
                <w:szCs w:val="26"/>
              </w:rPr>
              <w:t>Luyện</w:t>
            </w:r>
            <w:r w:rsidR="00FB7667" w:rsidRPr="00A2372F">
              <w:rPr>
                <w:b/>
                <w:color w:val="000000"/>
                <w:sz w:val="26"/>
                <w:szCs w:val="26"/>
              </w:rPr>
              <w:t xml:space="preserve"> t</w:t>
            </w:r>
            <w:r w:rsidR="008D1029" w:rsidRPr="00A2372F">
              <w:rPr>
                <w:b/>
                <w:color w:val="000000"/>
                <w:sz w:val="26"/>
                <w:szCs w:val="26"/>
              </w:rPr>
              <w:t>ậ</w:t>
            </w:r>
            <w:r w:rsidR="00FB7667" w:rsidRPr="00A2372F">
              <w:rPr>
                <w:b/>
                <w:color w:val="000000"/>
                <w:sz w:val="26"/>
                <w:szCs w:val="26"/>
              </w:rPr>
              <w:t xml:space="preserve">p </w:t>
            </w:r>
            <w:r w:rsidRPr="00A2372F">
              <w:rPr>
                <w:color w:val="000000"/>
              </w:rPr>
              <w:t>(</w:t>
            </w:r>
            <w:r w:rsidR="00FB7667" w:rsidRPr="00A2372F">
              <w:rPr>
                <w:color w:val="000000"/>
              </w:rPr>
              <w:t>22 ph</w:t>
            </w:r>
            <w:r w:rsidR="008D1029" w:rsidRPr="00A2372F">
              <w:rPr>
                <w:color w:val="000000"/>
              </w:rPr>
              <w:t>ú</w:t>
            </w:r>
            <w:r w:rsidR="00FB7667" w:rsidRPr="00A2372F">
              <w:rPr>
                <w:color w:val="000000"/>
              </w:rPr>
              <w:t>t)</w:t>
            </w:r>
          </w:p>
        </w:tc>
      </w:tr>
      <w:tr w:rsidR="00F27773" w:rsidRPr="00A2372F" w:rsidTr="00012258">
        <w:trPr>
          <w:trHeight w:val="69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D26075" w:rsidRPr="00A2372F">
              <w:rPr>
                <w:color w:val="000000"/>
              </w:rPr>
              <w:t>chiếu</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00D26075" w:rsidRPr="00A2372F">
              <w:rPr>
                <w:color w:val="000000"/>
              </w:rPr>
              <w:t>p 88 (sgk - 103</w:t>
            </w:r>
            <w:r w:rsidRPr="00A2372F">
              <w:rPr>
                <w:color w:val="000000"/>
              </w:rPr>
              <w:t>),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D26075" w:rsidRPr="00A2372F">
              <w:rPr>
                <w:color w:val="000000"/>
              </w:rPr>
              <w:t xml:space="preserve">đọc và </w:t>
            </w:r>
            <w:r w:rsidRPr="00A2372F">
              <w:rPr>
                <w:color w:val="000000"/>
              </w:rPr>
              <w:t>quan s</w:t>
            </w:r>
            <w:r w:rsidR="008D1029" w:rsidRPr="00A2372F">
              <w:rPr>
                <w:color w:val="000000"/>
              </w:rPr>
              <w:t>á</w:t>
            </w:r>
            <w:r w:rsidRPr="00A2372F">
              <w:rPr>
                <w:color w:val="000000"/>
              </w:rPr>
              <w:t>t h</w:t>
            </w:r>
            <w:r w:rsidR="008D1029" w:rsidRPr="00A2372F">
              <w:rPr>
                <w:color w:val="000000"/>
              </w:rPr>
              <w:t>ì</w:t>
            </w:r>
            <w:r w:rsidRPr="00A2372F">
              <w:rPr>
                <w:color w:val="000000"/>
              </w:rPr>
              <w:t>nh v</w:t>
            </w:r>
            <w:r w:rsidR="008D1029" w:rsidRPr="00A2372F">
              <w:rPr>
                <w:color w:val="000000"/>
              </w:rPr>
              <w:t>ẽ</w:t>
            </w:r>
            <w:r w:rsidRPr="00A2372F">
              <w:rPr>
                <w:color w:val="000000"/>
              </w:rPr>
              <w:t xml:space="preserve"> sgk -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â</w:t>
            </w:r>
            <w:r w:rsidRPr="00A2372F">
              <w:rPr>
                <w:color w:val="000000"/>
              </w:rPr>
              <w:t>u h</w:t>
            </w:r>
            <w:r w:rsidR="008D1029" w:rsidRPr="00A2372F">
              <w:rPr>
                <w:color w:val="000000"/>
              </w:rPr>
              <w:t>ỏ</w:t>
            </w:r>
            <w:r w:rsidR="00D26075" w:rsidRPr="00A2372F">
              <w:rPr>
                <w:color w:val="000000"/>
              </w:rPr>
              <w:t>i</w:t>
            </w:r>
            <w:r w:rsidRPr="00A2372F">
              <w:rPr>
                <w:color w:val="000000"/>
              </w:rPr>
              <w:t xml:space="preserve">. </w:t>
            </w:r>
          </w:p>
          <w:p w:rsidR="00D26075" w:rsidRPr="00A2372F" w:rsidRDefault="00D26075" w:rsidP="00D26075">
            <w:pPr>
              <w:tabs>
                <w:tab w:val="left" w:pos="792"/>
              </w:tabs>
              <w:ind w:left="72" w:hanging="72"/>
              <w:jc w:val="both"/>
              <w:rPr>
                <w:i/>
                <w:color w:val="000000"/>
                <w:lang w:val="pt-BR"/>
              </w:rPr>
            </w:pPr>
            <w:r w:rsidRPr="00A2372F">
              <w:rPr>
                <w:i/>
                <w:color w:val="000000"/>
                <w:lang w:val="pt-BR"/>
              </w:rPr>
              <w:t>- GV cho HS thảo luận và nêu đủ 5 loại góc với đường tròn và vẽ hình minh họa cho từng loại góc đó trên phông chiếu cùng với số đo để HS chốt chặt kiến thức trọng tâm đã học.</w:t>
            </w:r>
          </w:p>
          <w:p w:rsidR="00BA67CE" w:rsidRPr="00A2372F" w:rsidRDefault="00BA67CE"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t</w:t>
            </w:r>
            <w:r w:rsidR="008D1029" w:rsidRPr="00A2372F">
              <w:rPr>
                <w:color w:val="000000"/>
                <w:lang w:val="pt-BR"/>
              </w:rPr>
              <w:t>ê</w:t>
            </w:r>
            <w:r w:rsidRPr="00A2372F">
              <w:rPr>
                <w:color w:val="000000"/>
                <w:lang w:val="pt-BR"/>
              </w:rPr>
              <w:t>n g</w:t>
            </w:r>
            <w:r w:rsidR="008D1029" w:rsidRPr="00A2372F">
              <w:rPr>
                <w:color w:val="000000"/>
                <w:lang w:val="pt-BR"/>
              </w:rPr>
              <w:t>ọ</w:t>
            </w:r>
            <w:r w:rsidRPr="00A2372F">
              <w:rPr>
                <w:color w:val="000000"/>
                <w:lang w:val="pt-BR"/>
              </w:rPr>
              <w:t>i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v</w:t>
            </w:r>
            <w:r w:rsidR="008D1029" w:rsidRPr="00A2372F">
              <w:rPr>
                <w:color w:val="000000"/>
                <w:lang w:val="pt-BR"/>
              </w:rPr>
              <w:t>à</w:t>
            </w:r>
            <w:r w:rsidRPr="00A2372F">
              <w:rPr>
                <w:color w:val="000000"/>
                <w:lang w:val="pt-BR"/>
              </w:rPr>
              <w:t xml:space="preserve"> c</w:t>
            </w:r>
            <w:r w:rsidR="008D1029" w:rsidRPr="00A2372F">
              <w:rPr>
                <w:color w:val="000000"/>
                <w:lang w:val="pt-BR"/>
              </w:rPr>
              <w:t>á</w:t>
            </w:r>
            <w:r w:rsidRPr="00A2372F">
              <w:rPr>
                <w:color w:val="000000"/>
                <w:lang w:val="pt-BR"/>
              </w:rPr>
              <w:t>ch t</w:t>
            </w:r>
            <w:r w:rsidR="008D1029" w:rsidRPr="00A2372F">
              <w:rPr>
                <w:color w:val="000000"/>
                <w:lang w:val="pt-BR"/>
              </w:rPr>
              <w:t>í</w:t>
            </w:r>
            <w:r w:rsidRPr="00A2372F">
              <w:rPr>
                <w:color w:val="000000"/>
                <w:lang w:val="pt-BR"/>
              </w:rPr>
              <w:t>nh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theo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ung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w:t>
            </w:r>
          </w:p>
          <w:p w:rsidR="00FB7667" w:rsidRPr="00A2372F" w:rsidRDefault="00FB7667" w:rsidP="00FB7667">
            <w:pPr>
              <w:jc w:val="both"/>
              <w:rPr>
                <w:color w:val="000000"/>
              </w:rPr>
            </w:pPr>
            <w:r w:rsidRPr="00A2372F">
              <w:rPr>
                <w:color w:val="000000"/>
              </w:rPr>
              <w:t>- H</w:t>
            </w:r>
            <w:r w:rsidR="008D1029" w:rsidRPr="00A2372F">
              <w:rPr>
                <w:color w:val="000000"/>
              </w:rPr>
              <w:t>ọ</w:t>
            </w:r>
            <w:r w:rsidRPr="00A2372F">
              <w:rPr>
                <w:color w:val="000000"/>
              </w:rPr>
              <w:t>c sinh l</w:t>
            </w:r>
            <w:r w:rsidR="008D1029" w:rsidRPr="00A2372F">
              <w:rPr>
                <w:color w:val="000000"/>
              </w:rPr>
              <w:t>à</w:t>
            </w:r>
            <w:r w:rsidRPr="00A2372F">
              <w:rPr>
                <w:color w:val="000000"/>
              </w:rPr>
              <w:t>m b</w:t>
            </w:r>
            <w:r w:rsidR="008D1029" w:rsidRPr="00A2372F">
              <w:rPr>
                <w:color w:val="000000"/>
              </w:rPr>
              <w:t>à</w:t>
            </w:r>
            <w:r w:rsidRPr="00A2372F">
              <w:rPr>
                <w:color w:val="000000"/>
              </w:rPr>
              <w:t>i v</w:t>
            </w:r>
            <w:r w:rsidR="008D1029" w:rsidRPr="00A2372F">
              <w:rPr>
                <w:color w:val="000000"/>
              </w:rPr>
              <w:t>à</w:t>
            </w:r>
            <w:r w:rsidRPr="00A2372F">
              <w:rPr>
                <w:color w:val="000000"/>
              </w:rPr>
              <w:t xml:space="preserve">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mi</w:t>
            </w:r>
            <w:r w:rsidR="008D1029" w:rsidRPr="00A2372F">
              <w:rPr>
                <w:color w:val="000000"/>
              </w:rPr>
              <w:t>ệ</w:t>
            </w:r>
            <w:r w:rsidRPr="00A2372F">
              <w:rPr>
                <w:color w:val="000000"/>
              </w:rPr>
              <w:t>ng. GV nh</w:t>
            </w:r>
            <w:r w:rsidR="008D1029" w:rsidRPr="00A2372F">
              <w:rPr>
                <w:color w:val="000000"/>
              </w:rPr>
              <w:t>ậ</w:t>
            </w:r>
            <w:r w:rsidRPr="00A2372F">
              <w:rPr>
                <w:color w:val="000000"/>
              </w:rPr>
              <w:t>n x</w:t>
            </w:r>
            <w:r w:rsidR="008D1029" w:rsidRPr="00A2372F">
              <w:rPr>
                <w:color w:val="000000"/>
              </w:rPr>
              <w:t>é</w:t>
            </w:r>
            <w:r w:rsidRPr="00A2372F">
              <w:rPr>
                <w:color w:val="000000"/>
              </w:rPr>
              <w:t xml:space="preserve">t cho </w:t>
            </w:r>
            <w:r w:rsidR="008D1029" w:rsidRPr="00A2372F">
              <w:rPr>
                <w:color w:val="000000"/>
              </w:rPr>
              <w:t>đ</w:t>
            </w:r>
            <w:r w:rsidRPr="00A2372F">
              <w:rPr>
                <w:color w:val="000000"/>
              </w:rPr>
              <w:t>i</w:t>
            </w:r>
            <w:r w:rsidR="008D1029" w:rsidRPr="00A2372F">
              <w:rPr>
                <w:color w:val="000000"/>
              </w:rPr>
              <w:t>ể</w:t>
            </w:r>
            <w:r w:rsidRPr="00A2372F">
              <w:rPr>
                <w:color w:val="000000"/>
              </w:rPr>
              <w:t>m.</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ra b</w:t>
            </w:r>
            <w:r w:rsidR="008D1029" w:rsidRPr="00A2372F">
              <w:rPr>
                <w:color w:val="000000"/>
              </w:rPr>
              <w:t>à</w:t>
            </w:r>
            <w:r w:rsidRPr="00A2372F">
              <w:rPr>
                <w:color w:val="000000"/>
              </w:rPr>
              <w:t>i t</w:t>
            </w:r>
            <w:r w:rsidR="008D1029" w:rsidRPr="00A2372F">
              <w:rPr>
                <w:color w:val="000000"/>
              </w:rPr>
              <w:t>ậ</w:t>
            </w:r>
            <w:r w:rsidRPr="00A2372F">
              <w:rPr>
                <w:color w:val="000000"/>
              </w:rPr>
              <w:t>p, y</w:t>
            </w:r>
            <w:r w:rsidR="008D1029" w:rsidRPr="00A2372F">
              <w:rPr>
                <w:color w:val="000000"/>
              </w:rPr>
              <w:t>ê</w:t>
            </w:r>
            <w:r w:rsidRPr="00A2372F">
              <w:rPr>
                <w:color w:val="000000"/>
              </w:rPr>
              <w:t>u c</w:t>
            </w:r>
            <w:r w:rsidR="008D1029" w:rsidRPr="00A2372F">
              <w:rPr>
                <w:color w:val="000000"/>
              </w:rPr>
              <w:t>ầ</w:t>
            </w:r>
            <w:r w:rsidRPr="00A2372F">
              <w:rPr>
                <w:color w:val="000000"/>
              </w:rPr>
              <w:t xml:space="preserve">u HS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v</w:t>
            </w:r>
            <w:r w:rsidR="008D1029" w:rsidRPr="00A2372F">
              <w:rPr>
                <w:color w:val="000000"/>
              </w:rPr>
              <w:t>à</w:t>
            </w:r>
            <w:r w:rsidRPr="00A2372F">
              <w:rPr>
                <w:color w:val="000000"/>
              </w:rPr>
              <w:t xml:space="preserve"> ghi GT , KL v</w:t>
            </w:r>
            <w:r w:rsidR="008D1029" w:rsidRPr="00A2372F">
              <w:rPr>
                <w:color w:val="000000"/>
              </w:rPr>
              <w:t>à</w:t>
            </w:r>
            <w:r w:rsidRPr="00A2372F">
              <w:rPr>
                <w:color w:val="000000"/>
              </w:rPr>
              <w:t>o v</w:t>
            </w:r>
            <w:r w:rsidR="008D1029" w:rsidRPr="00A2372F">
              <w:rPr>
                <w:color w:val="000000"/>
              </w:rPr>
              <w:t>ở</w:t>
            </w:r>
            <w:r w:rsidRPr="00A2372F">
              <w:rPr>
                <w:color w:val="000000"/>
              </w:rPr>
              <w:t xml:space="preserve"> . GV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nh l</w:t>
            </w:r>
            <w:r w:rsidR="008D1029" w:rsidRPr="00A2372F">
              <w:rPr>
                <w:color w:val="000000"/>
              </w:rPr>
              <w:t>ê</w:t>
            </w:r>
            <w:r w:rsidRPr="00A2372F">
              <w:rPr>
                <w:color w:val="000000"/>
              </w:rPr>
              <w:t>n b</w:t>
            </w:r>
            <w:r w:rsidR="008D1029" w:rsidRPr="00A2372F">
              <w:rPr>
                <w:color w:val="000000"/>
              </w:rPr>
              <w:t>ả</w:t>
            </w:r>
            <w:r w:rsidRPr="00A2372F">
              <w:rPr>
                <w:color w:val="000000"/>
              </w:rPr>
              <w:t xml:space="preserve">ng sau </w:t>
            </w:r>
            <w:r w:rsidR="008D1029" w:rsidRPr="00A2372F">
              <w:rPr>
                <w:color w:val="000000"/>
              </w:rPr>
              <w:t>đó</w:t>
            </w:r>
            <w:r w:rsidRPr="00A2372F">
              <w:rPr>
                <w:color w:val="000000"/>
              </w:rPr>
              <w:t xml:space="preserve"> cho HS suy ngh</w:t>
            </w:r>
            <w:r w:rsidR="008D1029" w:rsidRPr="00A2372F">
              <w:rPr>
                <w:color w:val="000000"/>
              </w:rPr>
              <w:t>ĩ</w:t>
            </w:r>
            <w:r w:rsidRPr="00A2372F">
              <w:rPr>
                <w:color w:val="000000"/>
              </w:rPr>
              <w:t xml:space="preserve"> t</w:t>
            </w:r>
            <w:r w:rsidR="008D1029" w:rsidRPr="00A2372F">
              <w:rPr>
                <w:color w:val="000000"/>
              </w:rPr>
              <w:t>ì</w:t>
            </w:r>
            <w:r w:rsidRPr="00A2372F">
              <w:rPr>
                <w:color w:val="000000"/>
              </w:rPr>
              <w:t>m c</w:t>
            </w:r>
            <w:r w:rsidR="008D1029" w:rsidRPr="00A2372F">
              <w:rPr>
                <w:color w:val="000000"/>
              </w:rPr>
              <w:t>á</w:t>
            </w:r>
            <w:r w:rsidRPr="00A2372F">
              <w:rPr>
                <w:color w:val="000000"/>
              </w:rPr>
              <w:t>ch ch</w:t>
            </w:r>
            <w:r w:rsidR="008D1029" w:rsidRPr="00A2372F">
              <w:rPr>
                <w:color w:val="000000"/>
              </w:rPr>
              <w:t>ứ</w:t>
            </w:r>
            <w:r w:rsidRPr="00A2372F">
              <w:rPr>
                <w:color w:val="000000"/>
              </w:rPr>
              <w:t xml:space="preserve">ng minh . </w:t>
            </w:r>
          </w:p>
          <w:p w:rsidR="00FB7667" w:rsidRPr="00A2372F" w:rsidRDefault="00FB7667" w:rsidP="00FB7667">
            <w:pPr>
              <w:jc w:val="both"/>
              <w:rPr>
                <w:color w:val="000000"/>
              </w:rPr>
            </w:pPr>
            <w:r w:rsidRPr="00A2372F">
              <w:rPr>
                <w:color w:val="000000"/>
              </w:rPr>
              <w:t>- B</w:t>
            </w:r>
            <w:r w:rsidR="008D1029" w:rsidRPr="00A2372F">
              <w:rPr>
                <w:color w:val="000000"/>
              </w:rPr>
              <w:t>à</w:t>
            </w:r>
            <w:r w:rsidRPr="00A2372F">
              <w:rPr>
                <w:color w:val="000000"/>
              </w:rPr>
              <w:t>i to</w:t>
            </w:r>
            <w:r w:rsidR="008D1029" w:rsidRPr="00A2372F">
              <w:rPr>
                <w:color w:val="000000"/>
              </w:rPr>
              <w:t>á</w:t>
            </w:r>
            <w:r w:rsidRPr="00A2372F">
              <w:rPr>
                <w:color w:val="000000"/>
              </w:rPr>
              <w:t>n cho g</w:t>
            </w:r>
            <w:r w:rsidR="008D1029" w:rsidRPr="00A2372F">
              <w:rPr>
                <w:color w:val="000000"/>
              </w:rPr>
              <w:t>ì</w:t>
            </w:r>
            <w:r w:rsidRPr="00A2372F">
              <w:rPr>
                <w:color w:val="000000"/>
              </w:rPr>
              <w:t xml:space="preserve"> ? y</w:t>
            </w:r>
            <w:r w:rsidR="008D1029" w:rsidRPr="00A2372F">
              <w:rPr>
                <w:color w:val="000000"/>
              </w:rPr>
              <w:t>ê</w:t>
            </w:r>
            <w:r w:rsidRPr="00A2372F">
              <w:rPr>
                <w:color w:val="000000"/>
              </w:rPr>
              <w:t>u c</w:t>
            </w:r>
            <w:r w:rsidR="008D1029" w:rsidRPr="00A2372F">
              <w:rPr>
                <w:color w:val="000000"/>
              </w:rPr>
              <w:t>ầ</w:t>
            </w:r>
            <w:r w:rsidRPr="00A2372F">
              <w:rPr>
                <w:color w:val="000000"/>
              </w:rPr>
              <w:t>u g</w:t>
            </w:r>
            <w:r w:rsidR="008D1029" w:rsidRPr="00A2372F">
              <w:rPr>
                <w:color w:val="000000"/>
              </w:rPr>
              <w:t>ì</w:t>
            </w:r>
            <w:r w:rsidRPr="00A2372F">
              <w:rPr>
                <w:color w:val="000000"/>
              </w:rPr>
              <w:t xml:space="preserve">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H</w:t>
            </w:r>
            <w:r w:rsidR="008D1029" w:rsidRPr="00A2372F">
              <w:rPr>
                <w:color w:val="000000"/>
              </w:rPr>
              <w:t>ã</w:t>
            </w:r>
            <w:r w:rsidRPr="00A2372F">
              <w:rPr>
                <w:color w:val="000000"/>
              </w:rPr>
              <w:t>y n</w:t>
            </w:r>
            <w:r w:rsidR="008D1029" w:rsidRPr="00A2372F">
              <w:rPr>
                <w:color w:val="000000"/>
              </w:rPr>
              <w:t>ê</w:t>
            </w:r>
            <w:r w:rsidRPr="00A2372F">
              <w:rPr>
                <w:color w:val="000000"/>
              </w:rPr>
              <w:t>u c</w:t>
            </w:r>
            <w:r w:rsidR="008D1029" w:rsidRPr="00A2372F">
              <w:rPr>
                <w:color w:val="000000"/>
              </w:rPr>
              <w:t>á</w:t>
            </w:r>
            <w:r w:rsidRPr="00A2372F">
              <w:rPr>
                <w:color w:val="000000"/>
              </w:rPr>
              <w:t>ch ch</w:t>
            </w:r>
            <w:r w:rsidR="008D1029" w:rsidRPr="00A2372F">
              <w:rPr>
                <w:color w:val="000000"/>
              </w:rPr>
              <w:t>ứ</w:t>
            </w:r>
            <w:r w:rsidRPr="00A2372F">
              <w:rPr>
                <w:color w:val="000000"/>
              </w:rPr>
              <w:t>ng minh m</w:t>
            </w:r>
            <w:r w:rsidR="008D1029" w:rsidRPr="00A2372F">
              <w:rPr>
                <w:color w:val="000000"/>
              </w:rPr>
              <w:t>ộ</w:t>
            </w:r>
            <w:r w:rsidRPr="00A2372F">
              <w:rPr>
                <w:color w:val="000000"/>
              </w:rPr>
              <w:t>t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C</w:t>
            </w:r>
            <w:r w:rsidR="008D1029" w:rsidRPr="00A2372F">
              <w:rPr>
                <w:color w:val="000000"/>
              </w:rPr>
              <w:t>ó</w:t>
            </w:r>
            <w:r w:rsidRPr="00A2372F">
              <w:rPr>
                <w:color w:val="000000"/>
              </w:rPr>
              <w:t xml:space="preserve"> nh</w:t>
            </w:r>
            <w:r w:rsidR="008D1029" w:rsidRPr="00A2372F">
              <w:rPr>
                <w:color w:val="000000"/>
              </w:rPr>
              <w:t>ậ</w:t>
            </w:r>
            <w:r w:rsidRPr="00A2372F">
              <w:rPr>
                <w:color w:val="000000"/>
              </w:rPr>
              <w:t>n x</w:t>
            </w:r>
            <w:r w:rsidR="008D1029" w:rsidRPr="00A2372F">
              <w:rPr>
                <w:color w:val="000000"/>
              </w:rPr>
              <w:t>é</w:t>
            </w:r>
            <w:r w:rsidRPr="00A2372F">
              <w:rPr>
                <w:color w:val="000000"/>
              </w:rPr>
              <w:t>t g</w:t>
            </w:r>
            <w:r w:rsidR="008D1029" w:rsidRPr="00A2372F">
              <w:rPr>
                <w:color w:val="000000"/>
              </w:rPr>
              <w:t>ì</w:t>
            </w:r>
            <w:r w:rsidRPr="00A2372F">
              <w:rPr>
                <w:color w:val="000000"/>
              </w:rPr>
              <w:t xml:space="preserve"> v</w:t>
            </w:r>
            <w:r w:rsidR="008D1029" w:rsidRPr="00A2372F">
              <w:rPr>
                <w:color w:val="000000"/>
              </w:rPr>
              <w:t>ề</w:t>
            </w:r>
            <w:r w:rsidRPr="00A2372F">
              <w:rPr>
                <w:color w:val="000000"/>
              </w:rPr>
              <w:t xml:space="preserve"> g</w:t>
            </w:r>
            <w:r w:rsidR="008D1029" w:rsidRPr="00A2372F">
              <w:rPr>
                <w:color w:val="000000"/>
              </w:rPr>
              <w:t>ó</w:t>
            </w:r>
            <w:r w:rsidRPr="00A2372F">
              <w:rPr>
                <w:color w:val="000000"/>
              </w:rPr>
              <w:t>c A v</w:t>
            </w:r>
            <w:r w:rsidR="008D1029" w:rsidRPr="00A2372F">
              <w:rPr>
                <w:color w:val="000000"/>
              </w:rPr>
              <w:t>à</w:t>
            </w:r>
            <w:r w:rsidRPr="00A2372F">
              <w:rPr>
                <w:color w:val="000000"/>
              </w:rPr>
              <w:t xml:space="preserve"> g</w:t>
            </w:r>
            <w:r w:rsidR="008D1029" w:rsidRPr="00A2372F">
              <w:rPr>
                <w:color w:val="000000"/>
              </w:rPr>
              <w:t>ó</w:t>
            </w:r>
            <w:r w:rsidRPr="00A2372F">
              <w:rPr>
                <w:color w:val="000000"/>
              </w:rPr>
              <w:t>c D c</w:t>
            </w:r>
            <w:r w:rsidR="008D1029" w:rsidRPr="00A2372F">
              <w:rPr>
                <w:color w:val="000000"/>
              </w:rPr>
              <w:t>ủ</w:t>
            </w:r>
            <w:r w:rsidRPr="00A2372F">
              <w:rPr>
                <w:color w:val="000000"/>
              </w:rPr>
              <w:t>a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 xml:space="preserve">c ABCD ? </w:t>
            </w:r>
          </w:p>
          <w:p w:rsidR="00FB7667" w:rsidRPr="00A2372F" w:rsidRDefault="00FB7667" w:rsidP="00FB7667">
            <w:pPr>
              <w:jc w:val="both"/>
              <w:rPr>
                <w:color w:val="000000"/>
              </w:rPr>
            </w:pPr>
          </w:p>
          <w:p w:rsidR="00FB7667" w:rsidRPr="00A2372F" w:rsidRDefault="00FB7667" w:rsidP="00FB7667">
            <w:pPr>
              <w:jc w:val="both"/>
              <w:rPr>
                <w:color w:val="000000"/>
                <w:lang w:val="pt-BR"/>
              </w:rPr>
            </w:pPr>
            <w:r w:rsidRPr="00A2372F">
              <w:rPr>
                <w:color w:val="000000"/>
              </w:rPr>
              <w:t>- Theo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r w:rsidRPr="00A2372F">
              <w:rPr>
                <w:color w:val="000000"/>
                <w:position w:val="-6"/>
              </w:rPr>
              <w:object w:dxaOrig="300" w:dyaOrig="240">
                <v:shape id="_x0000_i2009" type="#_x0000_t75" style="width:15pt;height:12pt" o:ole="">
                  <v:imagedata r:id="rId1699" o:title=""/>
                </v:shape>
                <o:OLEObject Type="Embed" ProgID="Equation.DSMT4" ShapeID="_x0000_i2009" DrawAspect="Content" ObjectID="_1639248293" r:id="rId1700"/>
              </w:object>
            </w:r>
            <w:r w:rsidRPr="00A2372F">
              <w:rPr>
                <w:color w:val="000000"/>
              </w:rPr>
              <w:t xml:space="preserve"> </w:t>
            </w:r>
            <w:r w:rsidR="008D1029" w:rsidRPr="00A2372F">
              <w:rPr>
                <w:color w:val="000000"/>
              </w:rPr>
              <w:t>đ</w:t>
            </w:r>
            <w:r w:rsidRPr="00A2372F">
              <w:rPr>
                <w:color w:val="000000"/>
              </w:rPr>
              <w:t>i</w:t>
            </w:r>
            <w:r w:rsidR="008D1029" w:rsidRPr="00A2372F">
              <w:rPr>
                <w:color w:val="000000"/>
              </w:rPr>
              <w:t>ể</w:t>
            </w:r>
            <w:r w:rsidRPr="00A2372F">
              <w:rPr>
                <w:color w:val="000000"/>
              </w:rPr>
              <w:t>m A , D thu</w:t>
            </w:r>
            <w:r w:rsidR="008D1029" w:rsidRPr="00A2372F">
              <w:rPr>
                <w:color w:val="000000"/>
              </w:rPr>
              <w:t>ộ</w:t>
            </w:r>
            <w:r w:rsidRPr="00A2372F">
              <w:rPr>
                <w:color w:val="000000"/>
              </w:rPr>
              <w:t xml:space="preserve">c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à</w:t>
            </w:r>
            <w:r w:rsidRPr="00A2372F">
              <w:rPr>
                <w:color w:val="000000"/>
              </w:rPr>
              <w:t xml:space="preserve">o ? </w:t>
            </w:r>
            <w:r w:rsidRPr="00A2372F">
              <w:rPr>
                <w:color w:val="000000"/>
                <w:lang w:val="pt-BR"/>
              </w:rPr>
              <w:t>H</w:t>
            </w:r>
            <w:r w:rsidR="008D1029" w:rsidRPr="00A2372F">
              <w:rPr>
                <w:color w:val="000000"/>
                <w:lang w:val="pt-BR"/>
              </w:rPr>
              <w:t>ã</w:t>
            </w:r>
            <w:r w:rsidRPr="00A2372F">
              <w:rPr>
                <w:color w:val="000000"/>
                <w:lang w:val="pt-BR"/>
              </w:rPr>
              <w:t>y t</w:t>
            </w:r>
            <w:r w:rsidR="008D1029" w:rsidRPr="00A2372F">
              <w:rPr>
                <w:color w:val="000000"/>
                <w:lang w:val="pt-BR"/>
              </w:rPr>
              <w:t>ì</w:t>
            </w:r>
            <w:r w:rsidRPr="00A2372F">
              <w:rPr>
                <w:color w:val="000000"/>
                <w:lang w:val="pt-BR"/>
              </w:rPr>
              <w:t>m t</w:t>
            </w:r>
            <w:r w:rsidR="008D1029" w:rsidRPr="00A2372F">
              <w:rPr>
                <w:color w:val="000000"/>
                <w:lang w:val="pt-BR"/>
              </w:rPr>
              <w:t>â</w:t>
            </w:r>
            <w:r w:rsidRPr="00A2372F">
              <w:rPr>
                <w:color w:val="000000"/>
                <w:lang w:val="pt-BR"/>
              </w:rPr>
              <w:t>m v</w:t>
            </w:r>
            <w:r w:rsidR="008D1029" w:rsidRPr="00A2372F">
              <w:rPr>
                <w:color w:val="000000"/>
                <w:lang w:val="pt-BR"/>
              </w:rPr>
              <w:t>à</w: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r w:rsidR="008D1029" w:rsidRPr="00A2372F">
              <w:rPr>
                <w:color w:val="000000"/>
                <w:lang w:val="pt-BR"/>
              </w:rPr>
              <w:t>đó</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V</w:t>
            </w:r>
            <w:r w:rsidR="008D1029" w:rsidRPr="00A2372F">
              <w:rPr>
                <w:color w:val="000000"/>
                <w:lang w:val="pt-BR"/>
              </w:rPr>
              <w:t>ậ</w:t>
            </w:r>
            <w:r w:rsidRPr="00A2372F">
              <w:rPr>
                <w:color w:val="000000"/>
                <w:lang w:val="pt-BR"/>
              </w:rPr>
              <w:t>y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n</w:t>
            </w:r>
            <w:r w:rsidR="008D1029" w:rsidRPr="00A2372F">
              <w:rPr>
                <w:color w:val="000000"/>
                <w:lang w:val="pt-BR"/>
              </w:rPr>
              <w:t>à</w:t>
            </w:r>
            <w:r w:rsidRPr="00A2372F">
              <w:rPr>
                <w:color w:val="000000"/>
                <w:lang w:val="pt-BR"/>
              </w:rPr>
              <w:t xml:space="preserve">o ? </w:t>
            </w:r>
          </w:p>
          <w:p w:rsidR="00FB7667" w:rsidRPr="00A2372F" w:rsidRDefault="00FB7667" w:rsidP="00FB7667">
            <w:pPr>
              <w:jc w:val="both"/>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rPr>
                <w:color w:val="000000"/>
                <w:lang w:val="pt-BR"/>
              </w:rPr>
            </w:pPr>
          </w:p>
          <w:p w:rsidR="00FB7667" w:rsidRPr="00A2372F" w:rsidRDefault="00FB7667" w:rsidP="00FB7667">
            <w:pPr>
              <w:jc w:val="both"/>
              <w:rPr>
                <w:color w:val="000000"/>
                <w:lang w:val="pt-BR"/>
              </w:rPr>
            </w:pPr>
            <w:r w:rsidRPr="00A2372F">
              <w:rPr>
                <w:color w:val="000000"/>
                <w:lang w:val="pt-BR"/>
              </w:rPr>
              <w: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I) </w:t>
            </w:r>
            <w:r w:rsidRPr="00A2372F">
              <w:rPr>
                <w:color w:val="000000"/>
                <w:position w:val="-6"/>
              </w:rPr>
              <w:object w:dxaOrig="300" w:dyaOrig="240">
                <v:shape id="_x0000_i2010" type="#_x0000_t75" style="width:15pt;height:12pt" o:ole="">
                  <v:imagedata r:id="rId1699" o:title=""/>
                </v:shape>
                <o:OLEObject Type="Embed" ProgID="Equation.DSMT4" ShapeID="_x0000_i2010" DrawAspect="Content" ObjectID="_1639248294" r:id="rId1701"/>
              </w:objec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ng minh CA l</w:t>
            </w:r>
            <w:r w:rsidR="008D1029" w:rsidRPr="00A2372F">
              <w:rPr>
                <w:color w:val="000000"/>
                <w:lang w:val="pt-BR"/>
              </w:rPr>
              <w:t>à</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 xml:space="preserve">c SCB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sau </w:t>
            </w:r>
            <w:r w:rsidR="008D1029" w:rsidRPr="00A2372F">
              <w:rPr>
                <w:color w:val="000000"/>
                <w:lang w:val="pt-BR"/>
              </w:rPr>
              <w:t>đó</w:t>
            </w:r>
            <w:r w:rsidRPr="00A2372F">
              <w:rPr>
                <w:color w:val="000000"/>
                <w:lang w:val="pt-BR"/>
              </w:rPr>
              <w:t xml:space="preserve">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v</w:t>
            </w:r>
            <w:r w:rsidR="008D1029" w:rsidRPr="00A2372F">
              <w:rPr>
                <w:color w:val="000000"/>
                <w:lang w:val="pt-BR"/>
              </w:rPr>
              <w:t>à</w:t>
            </w:r>
            <w:r w:rsidRPr="00A2372F">
              <w:rPr>
                <w:color w:val="000000"/>
                <w:lang w:val="pt-BR"/>
              </w:rPr>
              <w:t xml:space="preserve"> ch</w:t>
            </w:r>
            <w:r w:rsidR="008D1029" w:rsidRPr="00A2372F">
              <w:rPr>
                <w:color w:val="000000"/>
                <w:lang w:val="pt-BR"/>
              </w:rPr>
              <w:t>ứ</w:t>
            </w:r>
            <w:r w:rsidRPr="00A2372F">
              <w:rPr>
                <w:color w:val="000000"/>
                <w:lang w:val="pt-BR"/>
              </w:rPr>
              <w:t>ng minh chi ti</w:t>
            </w:r>
            <w:r w:rsidR="008D1029" w:rsidRPr="00A2372F">
              <w:rPr>
                <w:color w:val="000000"/>
                <w:lang w:val="pt-BR"/>
              </w:rPr>
              <w:t>ế</w:t>
            </w:r>
            <w:r w:rsidRPr="00A2372F">
              <w:rPr>
                <w:color w:val="000000"/>
                <w:lang w:val="pt-BR"/>
              </w:rPr>
              <w:t>t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ra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g</w:t>
            </w:r>
            <w:r w:rsidR="008D1029" w:rsidRPr="00A2372F">
              <w:rPr>
                <w:color w:val="000000"/>
                <w:lang w:val="pt-BR"/>
              </w:rPr>
              <w:t>ọ</w:t>
            </w:r>
            <w:r w:rsidRPr="00A2372F">
              <w:rPr>
                <w:color w:val="000000"/>
                <w:lang w:val="pt-BR"/>
              </w:rPr>
              <w:t>i h</w:t>
            </w:r>
            <w:r w:rsidR="008D1029" w:rsidRPr="00A2372F">
              <w:rPr>
                <w:color w:val="000000"/>
                <w:lang w:val="pt-BR"/>
              </w:rPr>
              <w:t>ọ</w:t>
            </w:r>
            <w:r w:rsidRPr="00A2372F">
              <w:rPr>
                <w:color w:val="000000"/>
                <w:lang w:val="pt-BR"/>
              </w:rPr>
              <w:t xml:space="preserve">c sinh </w:t>
            </w:r>
            <w:r w:rsidR="008D1029" w:rsidRPr="00A2372F">
              <w:rPr>
                <w:color w:val="000000"/>
                <w:lang w:val="pt-BR"/>
              </w:rPr>
              <w:t>đọ</w:t>
            </w:r>
            <w:r w:rsidRPr="00A2372F">
              <w:rPr>
                <w:color w:val="000000"/>
                <w:lang w:val="pt-BR"/>
              </w:rPr>
              <w:t xml:space="preserve">c </w:t>
            </w:r>
            <w:r w:rsidR="008D1029" w:rsidRPr="00A2372F">
              <w:rPr>
                <w:color w:val="000000"/>
                <w:lang w:val="pt-BR"/>
              </w:rPr>
              <w:t>đề</w:t>
            </w:r>
            <w:r w:rsidRPr="00A2372F">
              <w:rPr>
                <w:color w:val="000000"/>
                <w:lang w:val="pt-BR"/>
              </w:rPr>
              <w:t xml:space="preserve">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v</w:t>
            </w:r>
            <w:r w:rsidR="008D1029" w:rsidRPr="00A2372F">
              <w:rPr>
                <w:color w:val="000000"/>
                <w:lang w:val="pt-BR"/>
              </w:rPr>
              <w:t>ẽ</w:t>
            </w:r>
            <w:r w:rsidRPr="00A2372F">
              <w:rPr>
                <w:color w:val="000000"/>
                <w:lang w:val="pt-BR"/>
              </w:rPr>
              <w:t xml:space="preserve"> h</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 xml:space="preserve">n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cho g</w:t>
            </w:r>
            <w:r w:rsidR="008D1029" w:rsidRPr="00A2372F">
              <w:rPr>
                <w:color w:val="000000"/>
                <w:lang w:val="pt-BR"/>
              </w:rPr>
              <w:t>ì</w:t>
            </w:r>
            <w:r w:rsidRPr="00A2372F">
              <w:rPr>
                <w:color w:val="000000"/>
                <w:lang w:val="pt-BR"/>
              </w:rPr>
              <w:t xml:space="preserve"> ? y</w:t>
            </w:r>
            <w:r w:rsidR="008D1029" w:rsidRPr="00A2372F">
              <w:rPr>
                <w:color w:val="000000"/>
                <w:lang w:val="pt-BR"/>
              </w:rPr>
              <w:t>ê</w:t>
            </w:r>
            <w:r w:rsidRPr="00A2372F">
              <w:rPr>
                <w:color w:val="000000"/>
                <w:lang w:val="pt-BR"/>
              </w:rPr>
              <w:t>u c</w:t>
            </w:r>
            <w:r w:rsidR="008D1029" w:rsidRPr="00A2372F">
              <w:rPr>
                <w:color w:val="000000"/>
                <w:lang w:val="pt-BR"/>
              </w:rPr>
              <w:t>ầ</w:t>
            </w:r>
            <w:r w:rsidRPr="00A2372F">
              <w:rPr>
                <w:color w:val="000000"/>
                <w:lang w:val="pt-BR"/>
              </w:rPr>
              <w:t>u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ch</w:t>
            </w:r>
            <w:r w:rsidR="008D1029" w:rsidRPr="00A2372F">
              <w:rPr>
                <w:color w:val="000000"/>
                <w:lang w:val="pt-BR"/>
              </w:rPr>
              <w:t>ứ</w:t>
            </w:r>
            <w:r w:rsidRPr="00A2372F">
              <w:rPr>
                <w:color w:val="000000"/>
                <w:lang w:val="pt-BR"/>
              </w:rPr>
              <w:t xml:space="preserve">ng minh CD = C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 H l</w:t>
            </w:r>
            <w:r w:rsidR="008D1029" w:rsidRPr="00A2372F">
              <w:rPr>
                <w:color w:val="000000"/>
                <w:lang w:val="pt-BR"/>
              </w:rPr>
              <w:t>à</w:t>
            </w:r>
            <w:r w:rsidRPr="00A2372F">
              <w:rPr>
                <w:color w:val="000000"/>
                <w:lang w:val="pt-BR"/>
              </w:rPr>
              <w:t xml:space="preserve">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g</w:t>
            </w:r>
            <w:r w:rsidR="008D1029" w:rsidRPr="00A2372F">
              <w:rPr>
                <w:color w:val="000000"/>
                <w:lang w:val="pt-BR"/>
              </w:rPr>
              <w:t>ì</w:t>
            </w:r>
            <w:r w:rsidRPr="00A2372F">
              <w:rPr>
                <w:color w:val="000000"/>
                <w:lang w:val="pt-BR"/>
              </w:rPr>
              <w:t xml:space="preserve">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ABC </w:t>
            </w:r>
            <w:r w:rsidRPr="00A2372F">
              <w:rPr>
                <w:color w:val="000000"/>
                <w:position w:val="-6"/>
              </w:rPr>
              <w:object w:dxaOrig="300" w:dyaOrig="240">
                <v:shape id="_x0000_i2011" type="#_x0000_t75" style="width:15pt;height:12pt" o:ole="">
                  <v:imagedata r:id="rId1699" o:title=""/>
                </v:shape>
                <o:OLEObject Type="Embed" ProgID="Equation.DSMT4" ShapeID="_x0000_i2011" DrawAspect="Content" ObjectID="_1639248295" r:id="rId1702"/>
              </w:object>
            </w:r>
            <w:r w:rsidRPr="00A2372F">
              <w:rPr>
                <w:color w:val="000000"/>
                <w:lang w:val="pt-BR"/>
              </w:rPr>
              <w:t xml:space="preserve">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à</w:t>
            </w:r>
            <w:r w:rsidRPr="00A2372F">
              <w:rPr>
                <w:color w:val="000000"/>
                <w:lang w:val="pt-BR"/>
              </w:rPr>
              <w:t>o l</w:t>
            </w:r>
            <w:r w:rsidR="008D1029" w:rsidRPr="00A2372F">
              <w:rPr>
                <w:color w:val="000000"/>
                <w:lang w:val="pt-BR"/>
              </w:rPr>
              <w:t>à</w:t>
            </w:r>
            <w:r w:rsidRPr="00A2372F">
              <w:rPr>
                <w:color w:val="000000"/>
                <w:lang w:val="pt-BR"/>
              </w:rPr>
              <w:t xml:space="preserve"> nh</w:t>
            </w:r>
            <w:r w:rsidR="008D1029" w:rsidRPr="00A2372F">
              <w:rPr>
                <w:color w:val="000000"/>
                <w:lang w:val="pt-BR"/>
              </w:rPr>
              <w:t>ữ</w:t>
            </w:r>
            <w:r w:rsidRPr="00A2372F">
              <w:rPr>
                <w:color w:val="000000"/>
                <w:lang w:val="pt-BR"/>
              </w:rPr>
              <w:t>ng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c</w:t>
            </w:r>
            <w:r w:rsidR="008D1029" w:rsidRPr="00A2372F">
              <w:rPr>
                <w:color w:val="000000"/>
                <w:lang w:val="pt-BR"/>
              </w:rPr>
              <w:t>ạ</w:t>
            </w:r>
            <w:r w:rsidRPr="00A2372F">
              <w:rPr>
                <w:color w:val="000000"/>
                <w:lang w:val="pt-BR"/>
              </w:rPr>
              <w:t>nh t</w:t>
            </w:r>
            <w:r w:rsidR="008D1029" w:rsidRPr="00A2372F">
              <w:rPr>
                <w:color w:val="000000"/>
                <w:lang w:val="pt-BR"/>
              </w:rPr>
              <w:t>ươ</w:t>
            </w:r>
            <w:r w:rsidRPr="00A2372F">
              <w:rPr>
                <w:color w:val="000000"/>
                <w:lang w:val="pt-BR"/>
              </w:rPr>
              <w:t xml:space="preserve">ng </w:t>
            </w:r>
            <w:r w:rsidR="008D1029" w:rsidRPr="00A2372F">
              <w:rPr>
                <w:color w:val="000000"/>
                <w:lang w:val="pt-BR"/>
              </w:rPr>
              <w:t>ứ</w:t>
            </w:r>
            <w:r w:rsidRPr="00A2372F">
              <w:rPr>
                <w:color w:val="000000"/>
                <w:lang w:val="pt-BR"/>
              </w:rPr>
              <w:t>ng vu</w:t>
            </w:r>
            <w:r w:rsidR="008D1029" w:rsidRPr="00A2372F">
              <w:rPr>
                <w:color w:val="000000"/>
                <w:lang w:val="pt-BR"/>
              </w:rPr>
              <w:t>ô</w:t>
            </w:r>
            <w:r w:rsidRPr="00A2372F">
              <w:rPr>
                <w:color w:val="000000"/>
                <w:lang w:val="pt-BR"/>
              </w:rPr>
              <w:t>ng g</w:t>
            </w:r>
            <w:r w:rsidR="008D1029" w:rsidRPr="00A2372F">
              <w:rPr>
                <w:color w:val="000000"/>
                <w:lang w:val="pt-BR"/>
              </w:rPr>
              <w:t>ó</w:t>
            </w:r>
            <w:r w:rsidR="00BA67CE" w:rsidRPr="00A2372F">
              <w:rPr>
                <w:color w:val="000000"/>
                <w:lang w:val="pt-BR"/>
              </w:rPr>
              <w:t>c</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position w:val="-6"/>
              </w:rPr>
              <w:object w:dxaOrig="300" w:dyaOrig="240">
                <v:shape id="_x0000_i2012" type="#_x0000_t75" style="width:15pt;height:12pt" o:ole="">
                  <v:imagedata r:id="rId1699" o:title=""/>
                </v:shape>
                <o:OLEObject Type="Embed" ProgID="Equation.DSMT4" ShapeID="_x0000_i2012" DrawAspect="Content" ObjectID="_1639248296" r:id="rId1703"/>
              </w:object>
            </w:r>
            <w:r w:rsidRPr="00A2372F">
              <w:rPr>
                <w:color w:val="000000"/>
                <w:lang w:val="pt-BR"/>
              </w:rPr>
              <w:t xml:space="preserve"> So s</w:t>
            </w:r>
            <w:r w:rsidR="008D1029" w:rsidRPr="00A2372F">
              <w:rPr>
                <w:color w:val="000000"/>
                <w:lang w:val="pt-BR"/>
              </w:rPr>
              <w:t>á</w:t>
            </w:r>
            <w:r w:rsidRPr="00A2372F">
              <w:rPr>
                <w:color w:val="000000"/>
                <w:lang w:val="pt-BR"/>
              </w:rPr>
              <w:t>nh hai g</w:t>
            </w:r>
            <w:r w:rsidR="008D1029" w:rsidRPr="00A2372F">
              <w:rPr>
                <w:color w:val="000000"/>
                <w:lang w:val="pt-BR"/>
              </w:rPr>
              <w:t>ó</w:t>
            </w:r>
            <w:r w:rsidRPr="00A2372F">
              <w:rPr>
                <w:color w:val="000000"/>
                <w:lang w:val="pt-BR"/>
              </w:rPr>
              <w:t>c DAC v</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EBC </w:t>
            </w:r>
            <w:r w:rsidRPr="00A2372F">
              <w:rPr>
                <w:color w:val="000000"/>
                <w:position w:val="-6"/>
              </w:rPr>
              <w:object w:dxaOrig="300" w:dyaOrig="240">
                <v:shape id="_x0000_i2013" type="#_x0000_t75" style="width:15pt;height:12pt" o:ole="">
                  <v:imagedata r:id="rId1699" o:title=""/>
                </v:shape>
                <o:OLEObject Type="Embed" ProgID="Equation.DSMT4" ShapeID="_x0000_i2013" DrawAspect="Content" ObjectID="_1639248297" r:id="rId1704"/>
              </w:object>
            </w:r>
            <w:r w:rsidRPr="00A2372F">
              <w:rPr>
                <w:color w:val="000000"/>
                <w:lang w:val="pt-BR"/>
              </w:rPr>
              <w:t xml:space="preserve"> so s</w:t>
            </w:r>
            <w:r w:rsidR="008D1029" w:rsidRPr="00A2372F">
              <w:rPr>
                <w:color w:val="000000"/>
                <w:lang w:val="pt-BR"/>
              </w:rPr>
              <w:t>á</w:t>
            </w:r>
            <w:r w:rsidRPr="00A2372F">
              <w:rPr>
                <w:color w:val="000000"/>
                <w:lang w:val="pt-BR"/>
              </w:rPr>
              <w:t>nh hai cung CD v</w:t>
            </w:r>
            <w:r w:rsidR="008D1029" w:rsidRPr="00A2372F">
              <w:rPr>
                <w:color w:val="000000"/>
                <w:lang w:val="pt-BR"/>
              </w:rPr>
              <w:t>à</w:t>
            </w:r>
            <w:r w:rsidRPr="00A2372F">
              <w:rPr>
                <w:color w:val="000000"/>
                <w:lang w:val="pt-BR"/>
              </w:rPr>
              <w:t xml:space="preserve"> CE </w:t>
            </w:r>
            <w:r w:rsidRPr="00A2372F">
              <w:rPr>
                <w:color w:val="000000"/>
                <w:position w:val="-6"/>
              </w:rPr>
              <w:object w:dxaOrig="300" w:dyaOrig="240">
                <v:shape id="_x0000_i2014" type="#_x0000_t75" style="width:15pt;height:12pt" o:ole="">
                  <v:imagedata r:id="rId1699" o:title=""/>
                </v:shape>
                <o:OLEObject Type="Embed" ProgID="Equation.DSMT4" ShapeID="_x0000_i2014" DrawAspect="Content" ObjectID="_1639248298" r:id="rId1705"/>
              </w:object>
            </w:r>
            <w:r w:rsidRPr="00A2372F">
              <w:rPr>
                <w:color w:val="000000"/>
                <w:lang w:val="pt-BR"/>
              </w:rPr>
              <w:t xml:space="preserve"> so s</w:t>
            </w:r>
            <w:r w:rsidR="008D1029" w:rsidRPr="00A2372F">
              <w:rPr>
                <w:color w:val="000000"/>
                <w:lang w:val="pt-BR"/>
              </w:rPr>
              <w:t>á</w:t>
            </w:r>
            <w:r w:rsidRPr="00A2372F">
              <w:rPr>
                <w:color w:val="000000"/>
                <w:lang w:val="pt-BR"/>
              </w:rPr>
              <w:t>nh d</w:t>
            </w:r>
            <w:r w:rsidR="008D1029" w:rsidRPr="00A2372F">
              <w:rPr>
                <w:color w:val="000000"/>
                <w:lang w:val="pt-BR"/>
              </w:rPr>
              <w:t>â</w:t>
            </w:r>
            <w:r w:rsidRPr="00A2372F">
              <w:rPr>
                <w:color w:val="000000"/>
                <w:lang w:val="pt-BR"/>
              </w:rPr>
              <w:t>y CD v</w:t>
            </w:r>
            <w:r w:rsidR="008D1029" w:rsidRPr="00A2372F">
              <w:rPr>
                <w:color w:val="000000"/>
                <w:lang w:val="pt-BR"/>
              </w:rPr>
              <w:t>à</w:t>
            </w:r>
            <w:r w:rsidRPr="00A2372F">
              <w:rPr>
                <w:color w:val="000000"/>
                <w:lang w:val="pt-BR"/>
              </w:rPr>
              <w:t xml:space="preserve"> C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c</w:t>
            </w:r>
            <w:r w:rsidR="008D1029" w:rsidRPr="00A2372F">
              <w:rPr>
                <w:color w:val="000000"/>
                <w:lang w:val="pt-BR"/>
              </w:rPr>
              <w:t>á</w:t>
            </w:r>
            <w:r w:rsidRPr="00A2372F">
              <w:rPr>
                <w:color w:val="000000"/>
                <w:lang w:val="pt-BR"/>
              </w:rPr>
              <w:t>c cung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ng nhau ? suy r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 xml:space="preserve">ng nhau ? </w:t>
            </w:r>
          </w:p>
          <w:p w:rsidR="00FB7667" w:rsidRPr="00A2372F" w:rsidRDefault="00FB7667" w:rsidP="00FB7667">
            <w:pPr>
              <w:jc w:val="both"/>
              <w:rPr>
                <w:color w:val="000000"/>
                <w:lang w:val="pt-BR"/>
              </w:rPr>
            </w:pPr>
            <w:r w:rsidRPr="00A2372F">
              <w:rPr>
                <w:color w:val="000000"/>
              </w:rPr>
              <w:sym w:font="Symbol" w:char="F044"/>
            </w:r>
            <w:r w:rsidRPr="00A2372F">
              <w:rPr>
                <w:color w:val="000000"/>
                <w:lang w:val="pt-BR"/>
              </w:rPr>
              <w:t xml:space="preserve"> BDH c</w:t>
            </w:r>
            <w:r w:rsidR="008D1029" w:rsidRPr="00A2372F">
              <w:rPr>
                <w:color w:val="000000"/>
                <w:lang w:val="pt-BR"/>
              </w:rPr>
              <w:t>ó</w:t>
            </w:r>
            <w:r w:rsidRPr="00A2372F">
              <w:rPr>
                <w:color w:val="000000"/>
                <w:lang w:val="pt-BR"/>
              </w:rPr>
              <w:t xml:space="preserve"> </w:t>
            </w:r>
            <w:r w:rsidR="008D1029" w:rsidRPr="00A2372F">
              <w:rPr>
                <w:color w:val="000000"/>
                <w:lang w:val="pt-BR"/>
              </w:rPr>
              <w:t>đườ</w:t>
            </w:r>
            <w:r w:rsidRPr="00A2372F">
              <w:rPr>
                <w:color w:val="000000"/>
                <w:lang w:val="pt-BR"/>
              </w:rPr>
              <w:t>ng cao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ng g</w:t>
            </w:r>
            <w:r w:rsidR="008D1029" w:rsidRPr="00A2372F">
              <w:rPr>
                <w:color w:val="000000"/>
                <w:lang w:val="pt-BR"/>
              </w:rPr>
              <w:t>ì</w:t>
            </w:r>
            <w:r w:rsidRPr="00A2372F">
              <w:rPr>
                <w:color w:val="000000"/>
                <w:lang w:val="pt-BR"/>
              </w:rPr>
              <w:t xml:space="preserve"> ? suy ra </w:t>
            </w:r>
            <w:r w:rsidRPr="00A2372F">
              <w:rPr>
                <w:color w:val="000000"/>
              </w:rPr>
              <w:sym w:font="Symbol" w:char="F044"/>
            </w:r>
            <w:r w:rsidRPr="00A2372F">
              <w:rPr>
                <w:color w:val="000000"/>
                <w:lang w:val="pt-BR"/>
              </w:rPr>
              <w:t xml:space="preserve"> BDH l</w:t>
            </w:r>
            <w:r w:rsidR="008D1029" w:rsidRPr="00A2372F">
              <w:rPr>
                <w:color w:val="000000"/>
                <w:lang w:val="pt-BR"/>
              </w:rPr>
              <w:t>à</w:t>
            </w:r>
            <w:r w:rsidRPr="00A2372F">
              <w:rPr>
                <w:color w:val="000000"/>
                <w:lang w:val="pt-BR"/>
              </w:rPr>
              <w:t xml:space="preserve"> tam gi</w:t>
            </w:r>
            <w:r w:rsidR="008D1029" w:rsidRPr="00A2372F">
              <w:rPr>
                <w:color w:val="000000"/>
                <w:lang w:val="pt-BR"/>
              </w:rPr>
              <w:t>á</w:t>
            </w:r>
            <w:r w:rsidRPr="00A2372F">
              <w:rPr>
                <w:color w:val="000000"/>
                <w:lang w:val="pt-BR"/>
              </w:rPr>
              <w:t>c g</w:t>
            </w:r>
            <w:r w:rsidR="008D1029" w:rsidRPr="00A2372F">
              <w:rPr>
                <w:color w:val="000000"/>
                <w:lang w:val="pt-BR"/>
              </w:rPr>
              <w:t>ì</w:t>
            </w:r>
            <w:r w:rsidRPr="00A2372F">
              <w:rPr>
                <w:color w:val="000000"/>
                <w:lang w:val="pt-BR"/>
              </w:rPr>
              <w:t xml:space="preserv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xml:space="preserve">- </w:t>
            </w:r>
            <w:r w:rsidRPr="00A2372F">
              <w:rPr>
                <w:color w:val="000000"/>
              </w:rPr>
              <w:sym w:font="Symbol" w:char="F044"/>
            </w:r>
            <w:r w:rsidRPr="00A2372F">
              <w:rPr>
                <w:color w:val="000000"/>
                <w:lang w:val="pt-BR"/>
              </w:rPr>
              <w:t xml:space="preserve"> BHC v</w:t>
            </w:r>
            <w:r w:rsidR="008D1029" w:rsidRPr="00A2372F">
              <w:rPr>
                <w:color w:val="000000"/>
                <w:lang w:val="pt-BR"/>
              </w:rPr>
              <w:t>à</w:t>
            </w:r>
            <w:r w:rsidRPr="00A2372F">
              <w:rPr>
                <w:color w:val="000000"/>
                <w:lang w:val="pt-BR"/>
              </w:rPr>
              <w:t xml:space="preserve"> </w:t>
            </w:r>
            <w:r w:rsidRPr="00A2372F">
              <w:rPr>
                <w:color w:val="000000"/>
              </w:rPr>
              <w:sym w:font="Symbol" w:char="F044"/>
            </w:r>
            <w:r w:rsidRPr="00A2372F">
              <w:rPr>
                <w:color w:val="000000"/>
                <w:lang w:val="pt-BR"/>
              </w:rPr>
              <w:t xml:space="preserve"> BDC c</w:t>
            </w:r>
            <w:r w:rsidR="008D1029" w:rsidRPr="00A2372F">
              <w:rPr>
                <w:color w:val="000000"/>
                <w:lang w:val="pt-BR"/>
              </w:rPr>
              <w:t>ó</w:t>
            </w:r>
            <w:r w:rsidRPr="00A2372F">
              <w:rPr>
                <w:color w:val="000000"/>
                <w:lang w:val="pt-BR"/>
              </w:rPr>
              <w:t xml:space="preserve"> nh</w:t>
            </w:r>
            <w:r w:rsidR="008D1029" w:rsidRPr="00A2372F">
              <w:rPr>
                <w:color w:val="000000"/>
                <w:lang w:val="pt-BR"/>
              </w:rPr>
              <w:t>ữ</w:t>
            </w:r>
            <w:r w:rsidRPr="00A2372F">
              <w:rPr>
                <w:color w:val="000000"/>
                <w:lang w:val="pt-BR"/>
              </w:rPr>
              <w:t>ng y</w:t>
            </w:r>
            <w:r w:rsidR="008D1029" w:rsidRPr="00A2372F">
              <w:rPr>
                <w:color w:val="000000"/>
                <w:lang w:val="pt-BR"/>
              </w:rPr>
              <w:t>ế</w:t>
            </w:r>
            <w:r w:rsidRPr="00A2372F">
              <w:rPr>
                <w:color w:val="000000"/>
                <w:lang w:val="pt-BR"/>
              </w:rPr>
              <w:t>u t</w:t>
            </w:r>
            <w:r w:rsidR="008D1029" w:rsidRPr="00A2372F">
              <w:rPr>
                <w:color w:val="000000"/>
                <w:lang w:val="pt-BR"/>
              </w:rPr>
              <w:t>ố</w:t>
            </w:r>
            <w:r w:rsidRPr="00A2372F">
              <w:rPr>
                <w:color w:val="000000"/>
                <w:lang w:val="pt-BR"/>
              </w:rPr>
              <w:t xml:space="preserve"> n</w:t>
            </w:r>
            <w:r w:rsidR="008D1029" w:rsidRPr="00A2372F">
              <w:rPr>
                <w:color w:val="000000"/>
                <w:lang w:val="pt-BR"/>
              </w:rPr>
              <w:t>à</w:t>
            </w:r>
            <w:r w:rsidRPr="00A2372F">
              <w:rPr>
                <w:color w:val="000000"/>
                <w:lang w:val="pt-BR"/>
              </w:rPr>
              <w:t>o b</w:t>
            </w:r>
            <w:r w:rsidR="008D1029" w:rsidRPr="00A2372F">
              <w:rPr>
                <w:color w:val="000000"/>
                <w:lang w:val="pt-BR"/>
              </w:rPr>
              <w:t>ằ</w:t>
            </w:r>
            <w:r w:rsidRPr="00A2372F">
              <w:rPr>
                <w:color w:val="000000"/>
                <w:lang w:val="pt-BR"/>
              </w:rPr>
              <w:t>ng nhau ?</w:t>
            </w:r>
          </w:p>
          <w:p w:rsidR="00FB7667" w:rsidRPr="00A2372F" w:rsidRDefault="00FB7667" w:rsidP="00FB7667">
            <w:pPr>
              <w:jc w:val="both"/>
              <w:rPr>
                <w:color w:val="000000"/>
                <w:lang w:val="es-ES"/>
              </w:rPr>
            </w:pPr>
            <w:r w:rsidRPr="00A2372F">
              <w:rPr>
                <w:color w:val="000000"/>
                <w:lang w:val="es-ES"/>
              </w:rPr>
              <w:t>- Y</w:t>
            </w:r>
            <w:r w:rsidR="008D1029" w:rsidRPr="00A2372F">
              <w:rPr>
                <w:color w:val="000000"/>
                <w:lang w:val="es-ES"/>
              </w:rPr>
              <w:t>ê</w:t>
            </w:r>
            <w:r w:rsidRPr="00A2372F">
              <w:rPr>
                <w:color w:val="000000"/>
                <w:lang w:val="es-ES"/>
              </w:rPr>
              <w:t>u c</w:t>
            </w:r>
            <w:r w:rsidR="008D1029" w:rsidRPr="00A2372F">
              <w:rPr>
                <w:color w:val="000000"/>
                <w:lang w:val="es-ES"/>
              </w:rPr>
              <w:t>ầ</w:t>
            </w:r>
            <w:r w:rsidRPr="00A2372F">
              <w:rPr>
                <w:color w:val="000000"/>
                <w:lang w:val="es-ES"/>
              </w:rPr>
              <w:t>u HS l</w:t>
            </w:r>
            <w:r w:rsidR="008D1029" w:rsidRPr="00A2372F">
              <w:rPr>
                <w:color w:val="000000"/>
                <w:lang w:val="es-ES"/>
              </w:rPr>
              <w:t>ê</w:t>
            </w:r>
            <w:r w:rsidRPr="00A2372F">
              <w:rPr>
                <w:color w:val="000000"/>
                <w:lang w:val="es-ES"/>
              </w:rPr>
              <w:t>n b</w:t>
            </w:r>
            <w:r w:rsidR="008D1029" w:rsidRPr="00A2372F">
              <w:rPr>
                <w:color w:val="000000"/>
                <w:lang w:val="es-ES"/>
              </w:rPr>
              <w:t>ả</w:t>
            </w:r>
            <w:r w:rsidRPr="00A2372F">
              <w:rPr>
                <w:color w:val="000000"/>
                <w:lang w:val="es-ES"/>
              </w:rPr>
              <w:t>ng tr</w:t>
            </w:r>
            <w:r w:rsidR="008D1029" w:rsidRPr="00A2372F">
              <w:rPr>
                <w:color w:val="000000"/>
                <w:lang w:val="es-ES"/>
              </w:rPr>
              <w:t>ì</w:t>
            </w:r>
            <w:r w:rsidRPr="00A2372F">
              <w:rPr>
                <w:color w:val="000000"/>
                <w:lang w:val="es-ES"/>
              </w:rPr>
              <w:t>nh b</w:t>
            </w:r>
            <w:r w:rsidR="008D1029" w:rsidRPr="00A2372F">
              <w:rPr>
                <w:color w:val="000000"/>
                <w:lang w:val="es-ES"/>
              </w:rPr>
              <w:t>à</w:t>
            </w:r>
            <w:r w:rsidRPr="00A2372F">
              <w:rPr>
                <w:color w:val="000000"/>
                <w:lang w:val="es-ES"/>
              </w:rPr>
              <w:t>y</w:t>
            </w:r>
          </w:p>
          <w:p w:rsidR="00FB7667" w:rsidRPr="00A2372F" w:rsidRDefault="00FB7667" w:rsidP="00FB7667">
            <w:pPr>
              <w:jc w:val="both"/>
              <w:rPr>
                <w:color w:val="000000"/>
                <w:lang w:val="es-ES"/>
              </w:rPr>
            </w:pPr>
          </w:p>
          <w:p w:rsidR="00FB7667" w:rsidRPr="00A2372F" w:rsidRDefault="00FB7667" w:rsidP="00C05B37">
            <w:pPr>
              <w:jc w:val="both"/>
              <w:rPr>
                <w:color w:val="000000"/>
              </w:rPr>
            </w:pPr>
            <w:r w:rsidRPr="00A2372F">
              <w:rPr>
                <w:color w:val="000000"/>
              </w:rPr>
              <w:t>- HS, GV nh</w:t>
            </w:r>
            <w:r w:rsidR="008D1029" w:rsidRPr="00A2372F">
              <w:rPr>
                <w:color w:val="000000"/>
              </w:rPr>
              <w:t>ậ</w:t>
            </w:r>
            <w:r w:rsidRPr="00A2372F">
              <w:rPr>
                <w:color w:val="000000"/>
              </w:rPr>
              <w:t>n x</w:t>
            </w:r>
            <w:r w:rsidR="008D1029" w:rsidRPr="00A2372F">
              <w:rPr>
                <w:color w:val="000000"/>
              </w:rPr>
              <w:t>é</w:t>
            </w:r>
            <w:r w:rsidRPr="00A2372F">
              <w:rPr>
                <w:color w:val="000000"/>
              </w:rPr>
              <w:t>t</w:t>
            </w:r>
          </w:p>
        </w:tc>
        <w:tc>
          <w:tcPr>
            <w:tcW w:w="5632" w:type="dxa"/>
            <w:tcBorders>
              <w:top w:val="single" w:sz="4" w:space="0" w:color="auto"/>
              <w:left w:val="single" w:sz="4" w:space="0" w:color="auto"/>
              <w:bottom w:val="single" w:sz="4" w:space="0" w:color="auto"/>
            </w:tcBorders>
          </w:tcPr>
          <w:p w:rsidR="00FB7667" w:rsidRPr="00A2372F" w:rsidRDefault="00FB7667" w:rsidP="00FB7667">
            <w:pPr>
              <w:jc w:val="both"/>
              <w:rPr>
                <w:color w:val="000000"/>
                <w:lang w:val="pt-BR"/>
              </w:rPr>
            </w:pPr>
            <w:r w:rsidRPr="00A2372F">
              <w:rPr>
                <w:b/>
                <w:color w:val="000000"/>
                <w:u w:val="single"/>
                <w:lang w:val="pt-BR"/>
              </w:rPr>
              <w:lastRenderedPageBreak/>
              <w:t>1. B</w:t>
            </w:r>
            <w:r w:rsidR="008D1029" w:rsidRPr="00A2372F">
              <w:rPr>
                <w:b/>
                <w:color w:val="000000"/>
                <w:u w:val="single"/>
                <w:lang w:val="pt-BR"/>
              </w:rPr>
              <w:t>à</w:t>
            </w:r>
            <w:r w:rsidRPr="00A2372F">
              <w:rPr>
                <w:b/>
                <w:color w:val="000000"/>
                <w:u w:val="single"/>
                <w:lang w:val="pt-BR"/>
              </w:rPr>
              <w:t>i t</w:t>
            </w:r>
            <w:r w:rsidR="008D1029" w:rsidRPr="00A2372F">
              <w:rPr>
                <w:b/>
                <w:color w:val="000000"/>
                <w:u w:val="single"/>
                <w:lang w:val="pt-BR"/>
              </w:rPr>
              <w:t>ậ</w:t>
            </w:r>
            <w:r w:rsidRPr="00A2372F">
              <w:rPr>
                <w:b/>
                <w:color w:val="000000"/>
                <w:u w:val="single"/>
                <w:lang w:val="pt-BR"/>
              </w:rPr>
              <w:t>p 88:</w:t>
            </w:r>
            <w:r w:rsidRPr="00A2372F">
              <w:rPr>
                <w:color w:val="000000"/>
                <w:lang w:val="pt-BR"/>
              </w:rPr>
              <w:t xml:space="preserve">   (Sgk - 103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 a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t</w:t>
            </w:r>
            <w:r w:rsidR="008D1029" w:rsidRPr="00A2372F">
              <w:rPr>
                <w:color w:val="000000"/>
                <w:lang w:val="pt-BR"/>
              </w:rPr>
              <w:t>â</w:t>
            </w:r>
            <w:r w:rsidRPr="00A2372F">
              <w:rPr>
                <w:color w:val="000000"/>
                <w:lang w:val="pt-BR"/>
              </w:rPr>
              <w:t xml:space="preserve">m .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b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c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t</w:t>
            </w:r>
            <w:r w:rsidR="008D1029" w:rsidRPr="00A2372F">
              <w:rPr>
                <w:color w:val="000000"/>
                <w:lang w:val="pt-BR"/>
              </w:rPr>
              <w:t>ạ</w:t>
            </w:r>
            <w:r w:rsidRPr="00A2372F">
              <w:rPr>
                <w:color w:val="000000"/>
                <w:lang w:val="pt-BR"/>
              </w:rPr>
              <w:t>o b</w:t>
            </w:r>
            <w:r w:rsidR="008D1029" w:rsidRPr="00A2372F">
              <w:rPr>
                <w:color w:val="000000"/>
                <w:lang w:val="pt-BR"/>
              </w:rPr>
              <w:t>ở</w:t>
            </w:r>
            <w:r w:rsidRPr="00A2372F">
              <w:rPr>
                <w:color w:val="000000"/>
                <w:lang w:val="pt-BR"/>
              </w:rPr>
              <w:t>i tia ti</w:t>
            </w:r>
            <w:r w:rsidR="008D1029" w:rsidRPr="00A2372F">
              <w:rPr>
                <w:color w:val="000000"/>
                <w:lang w:val="pt-BR"/>
              </w:rPr>
              <w:t>ế</w:t>
            </w:r>
            <w:r w:rsidRPr="00A2372F">
              <w:rPr>
                <w:color w:val="000000"/>
                <w:lang w:val="pt-BR"/>
              </w:rPr>
              <w:t>p tuy</w:t>
            </w:r>
            <w:r w:rsidR="008D1029" w:rsidRPr="00A2372F">
              <w:rPr>
                <w:color w:val="000000"/>
                <w:lang w:val="pt-BR"/>
              </w:rPr>
              <w:t>ế</w:t>
            </w:r>
            <w:r w:rsidRPr="00A2372F">
              <w:rPr>
                <w:color w:val="000000"/>
                <w:lang w:val="pt-BR"/>
              </w:rPr>
              <w:t>n v</w:t>
            </w:r>
            <w:r w:rsidR="008D1029" w:rsidRPr="00A2372F">
              <w:rPr>
                <w:color w:val="000000"/>
                <w:lang w:val="pt-BR"/>
              </w:rPr>
              <w:t>à</w:t>
            </w:r>
            <w:r w:rsidRPr="00A2372F">
              <w:rPr>
                <w:color w:val="000000"/>
                <w:lang w:val="pt-BR"/>
              </w:rPr>
              <w:t xml:space="preserve"> d</w:t>
            </w:r>
            <w:r w:rsidR="008D1029" w:rsidRPr="00A2372F">
              <w:rPr>
                <w:color w:val="000000"/>
                <w:lang w:val="pt-BR"/>
              </w:rPr>
              <w:t>â</w:t>
            </w:r>
            <w:r w:rsidRPr="00A2372F">
              <w:rPr>
                <w:color w:val="000000"/>
                <w:lang w:val="pt-BR"/>
              </w:rPr>
              <w:t xml:space="preserve">y cung.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d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 xml:space="preserve">n trong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b/>
                <w:color w:val="000000"/>
                <w:u w:val="single"/>
                <w:lang w:val="pt-BR"/>
              </w:rPr>
            </w:pPr>
            <w:r w:rsidRPr="00A2372F">
              <w:rPr>
                <w:color w:val="000000"/>
                <w:lang w:val="pt-BR"/>
              </w:rPr>
              <w:t>+ G</w:t>
            </w:r>
            <w:r w:rsidR="008D1029" w:rsidRPr="00A2372F">
              <w:rPr>
                <w:color w:val="000000"/>
                <w:lang w:val="pt-BR"/>
              </w:rPr>
              <w:t>ó</w:t>
            </w:r>
            <w:r w:rsidRPr="00A2372F">
              <w:rPr>
                <w:color w:val="000000"/>
                <w:lang w:val="pt-BR"/>
              </w:rPr>
              <w:t>c tr</w:t>
            </w:r>
            <w:r w:rsidR="008D1029" w:rsidRPr="00A2372F">
              <w:rPr>
                <w:color w:val="000000"/>
                <w:lang w:val="pt-BR"/>
              </w:rPr>
              <w:t>ê</w:t>
            </w:r>
            <w:r w:rsidRPr="00A2372F">
              <w:rPr>
                <w:color w:val="000000"/>
                <w:lang w:val="pt-BR"/>
              </w:rPr>
              <w:t>n h</w:t>
            </w:r>
            <w:r w:rsidR="008D1029" w:rsidRPr="00A2372F">
              <w:rPr>
                <w:color w:val="000000"/>
                <w:lang w:val="pt-BR"/>
              </w:rPr>
              <w:t>ì</w:t>
            </w:r>
            <w:r w:rsidRPr="00A2372F">
              <w:rPr>
                <w:color w:val="000000"/>
                <w:lang w:val="pt-BR"/>
              </w:rPr>
              <w:t>nh 66 e - l</w:t>
            </w:r>
            <w:r w:rsidR="008D1029" w:rsidRPr="00A2372F">
              <w:rPr>
                <w:color w:val="000000"/>
                <w:lang w:val="pt-BR"/>
              </w:rPr>
              <w:t>à</w: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w:t>
            </w:r>
            <w:r w:rsidR="008D1029" w:rsidRPr="00A2372F">
              <w:rPr>
                <w:color w:val="000000"/>
                <w:lang w:val="pt-BR"/>
              </w:rPr>
              <w:t>đỉ</w:t>
            </w:r>
            <w:r w:rsidRPr="00A2372F">
              <w:rPr>
                <w:color w:val="000000"/>
                <w:lang w:val="pt-BR"/>
              </w:rPr>
              <w:t xml:space="preserve">nh </w:t>
            </w:r>
            <w:r w:rsidR="008D1029" w:rsidRPr="00A2372F">
              <w:rPr>
                <w:color w:val="000000"/>
                <w:lang w:val="pt-BR"/>
              </w:rPr>
              <w:t>ở</w:t>
            </w:r>
            <w:r w:rsidRPr="00A2372F">
              <w:rPr>
                <w:color w:val="000000"/>
                <w:lang w:val="pt-BR"/>
              </w:rPr>
              <w:t xml:space="preserve"> b</w:t>
            </w:r>
            <w:r w:rsidR="008D1029" w:rsidRPr="00A2372F">
              <w:rPr>
                <w:color w:val="000000"/>
                <w:lang w:val="pt-BR"/>
              </w:rPr>
              <w:t>ê</w:t>
            </w:r>
            <w:r w:rsidRPr="00A2372F">
              <w:rPr>
                <w:color w:val="000000"/>
                <w:lang w:val="pt-BR"/>
              </w:rPr>
              <w:t>n ngo</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w:t>
            </w:r>
          </w:p>
          <w:p w:rsidR="00FB7667" w:rsidRPr="00A2372F" w:rsidRDefault="00FB7667" w:rsidP="00FB7667">
            <w:pPr>
              <w:jc w:val="both"/>
              <w:rPr>
                <w:color w:val="000000"/>
              </w:rPr>
            </w:pPr>
            <w:r w:rsidRPr="00A2372F">
              <w:rPr>
                <w:b/>
                <w:color w:val="000000"/>
                <w:u w:val="single"/>
              </w:rPr>
              <w:t>2. B</w:t>
            </w:r>
            <w:r w:rsidR="008D1029" w:rsidRPr="00A2372F">
              <w:rPr>
                <w:b/>
                <w:color w:val="000000"/>
                <w:u w:val="single"/>
              </w:rPr>
              <w:t>à</w:t>
            </w:r>
            <w:r w:rsidRPr="00A2372F">
              <w:rPr>
                <w:b/>
                <w:color w:val="000000"/>
                <w:u w:val="single"/>
              </w:rPr>
              <w:t>i t</w:t>
            </w:r>
            <w:r w:rsidR="008D1029" w:rsidRPr="00A2372F">
              <w:rPr>
                <w:b/>
                <w:color w:val="000000"/>
                <w:u w:val="single"/>
              </w:rPr>
              <w:t>ậ</w:t>
            </w:r>
            <w:r w:rsidRPr="00A2372F">
              <w:rPr>
                <w:b/>
                <w:color w:val="000000"/>
                <w:u w:val="single"/>
              </w:rPr>
              <w:t>p 97:</w:t>
            </w:r>
            <w:r w:rsidRPr="00A2372F">
              <w:rPr>
                <w:color w:val="000000"/>
              </w:rPr>
              <w:t xml:space="preserve">   (Sgk - 105) </w:t>
            </w:r>
          </w:p>
          <w:p w:rsidR="00FB7667" w:rsidRPr="00A2372F" w:rsidRDefault="00F27773" w:rsidP="00FB7667">
            <w:pPr>
              <w:jc w:val="center"/>
              <w:rPr>
                <w:color w:val="000000"/>
              </w:rPr>
            </w:pPr>
            <w:r>
              <w:rPr>
                <w:noProof/>
                <w:color w:val="000000"/>
              </w:rPr>
              <w:drawing>
                <wp:inline distT="0" distB="0" distL="0" distR="0">
                  <wp:extent cx="2390775" cy="193357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2390775" cy="1933575"/>
                          </a:xfrm>
                          <a:prstGeom prst="rect">
                            <a:avLst/>
                          </a:prstGeom>
                          <a:noFill/>
                          <a:ln>
                            <a:noFill/>
                          </a:ln>
                        </pic:spPr>
                      </pic:pic>
                    </a:graphicData>
                  </a:graphic>
                </wp:inline>
              </w:drawing>
            </w:r>
          </w:p>
          <w:p w:rsidR="00FB7667" w:rsidRPr="00A2372F" w:rsidRDefault="00FB7667" w:rsidP="00FB7667">
            <w:pPr>
              <w:rPr>
                <w:color w:val="000000"/>
              </w:rPr>
            </w:pPr>
            <w:r w:rsidRPr="00A2372F">
              <w:rPr>
                <w:color w:val="000000"/>
              </w:rPr>
              <w:t>Ch</w:t>
            </w:r>
            <w:r w:rsidR="008D1029" w:rsidRPr="00A2372F">
              <w:rPr>
                <w:color w:val="000000"/>
              </w:rPr>
              <w:t>ứ</w:t>
            </w:r>
            <w:r w:rsidRPr="00A2372F">
              <w:rPr>
                <w:color w:val="000000"/>
              </w:rPr>
              <w:t xml:space="preserve">ng minh </w:t>
            </w:r>
          </w:p>
          <w:p w:rsidR="00FB7667" w:rsidRPr="00A2372F" w:rsidRDefault="00FB7667" w:rsidP="00FB7667">
            <w:pPr>
              <w:jc w:val="both"/>
              <w:rPr>
                <w:color w:val="000000"/>
              </w:rPr>
            </w:pPr>
            <w:r w:rsidRPr="00A2372F">
              <w:rPr>
                <w:color w:val="000000"/>
              </w:rPr>
              <w:t>a) Theo ( gt) ta c</w:t>
            </w:r>
            <w:r w:rsidR="008D1029" w:rsidRPr="00A2372F">
              <w:rPr>
                <w:color w:val="000000"/>
              </w:rPr>
              <w:t>ó</w:t>
            </w:r>
            <w:r w:rsidRPr="00A2372F">
              <w:rPr>
                <w:color w:val="000000"/>
              </w:rPr>
              <w:t xml:space="preserve"> : </w:t>
            </w:r>
            <w:r w:rsidRPr="00A2372F">
              <w:rPr>
                <w:color w:val="000000"/>
                <w:position w:val="-6"/>
              </w:rPr>
              <w:object w:dxaOrig="1120" w:dyaOrig="360">
                <v:shape id="_x0000_i2015" type="#_x0000_t75" style="width:56.25pt;height:18pt" o:ole="">
                  <v:imagedata r:id="rId1707" o:title=""/>
                </v:shape>
                <o:OLEObject Type="Embed" ProgID="Equation.DSMT4" ShapeID="_x0000_i2015" DrawAspect="Content" ObjectID="_1639248299" r:id="rId1708"/>
              </w:object>
            </w:r>
            <w:r w:rsidRPr="00A2372F">
              <w:rPr>
                <w:color w:val="000000"/>
              </w:rPr>
              <w:t xml:space="preserve"> </w:t>
            </w:r>
          </w:p>
          <w:p w:rsidR="00FB7667" w:rsidRPr="00A2372F" w:rsidRDefault="00FB7667" w:rsidP="00FB7667">
            <w:pPr>
              <w:jc w:val="both"/>
              <w:rPr>
                <w:color w:val="000000"/>
              </w:rPr>
            </w:pPr>
            <w:r w:rsidRPr="00A2372F">
              <w:rPr>
                <w:color w:val="000000"/>
                <w:position w:val="-6"/>
              </w:rPr>
              <w:object w:dxaOrig="300" w:dyaOrig="240">
                <v:shape id="_x0000_i2016" type="#_x0000_t75" style="width:15pt;height:12pt" o:ole="">
                  <v:imagedata r:id="rId1699" o:title=""/>
                </v:shape>
                <o:OLEObject Type="Embed" ProgID="Equation.DSMT4" ShapeID="_x0000_i2016" DrawAspect="Content" ObjectID="_1639248300" r:id="rId1709"/>
              </w:object>
            </w:r>
            <w:r w:rsidRPr="00A2372F">
              <w:rPr>
                <w:color w:val="000000"/>
              </w:rPr>
              <w:t xml:space="preserve"> Theo qu</w:t>
            </w:r>
            <w:r w:rsidR="008D1029" w:rsidRPr="00A2372F">
              <w:rPr>
                <w:color w:val="000000"/>
              </w:rPr>
              <w:t>ỹ</w:t>
            </w:r>
            <w:r w:rsidRPr="00A2372F">
              <w:rPr>
                <w:color w:val="000000"/>
              </w:rPr>
              <w:t xml:space="preserve"> t</w:t>
            </w:r>
            <w:r w:rsidR="008D1029" w:rsidRPr="00A2372F">
              <w:rPr>
                <w:color w:val="000000"/>
              </w:rPr>
              <w:t>í</w:t>
            </w:r>
            <w:r w:rsidRPr="00A2372F">
              <w:rPr>
                <w:color w:val="000000"/>
              </w:rPr>
              <w:t>ch cung ch</w:t>
            </w:r>
            <w:r w:rsidR="008D1029" w:rsidRPr="00A2372F">
              <w:rPr>
                <w:color w:val="000000"/>
              </w:rPr>
              <w:t>ứ</w:t>
            </w:r>
            <w:r w:rsidRPr="00A2372F">
              <w:rPr>
                <w:color w:val="000000"/>
              </w:rPr>
              <w:t>a g</w:t>
            </w:r>
            <w:r w:rsidR="008D1029" w:rsidRPr="00A2372F">
              <w:rPr>
                <w:color w:val="000000"/>
              </w:rPr>
              <w:t>ó</w:t>
            </w:r>
            <w:r w:rsidRPr="00A2372F">
              <w:rPr>
                <w:color w:val="000000"/>
              </w:rPr>
              <w:t xml:space="preserve">c </w:t>
            </w:r>
          </w:p>
          <w:p w:rsidR="00FB7667" w:rsidRPr="00A2372F" w:rsidRDefault="00FB7667" w:rsidP="00FB7667">
            <w:pPr>
              <w:jc w:val="both"/>
              <w:rPr>
                <w:color w:val="000000"/>
                <w:lang w:val="pt-BR"/>
              </w:rPr>
            </w:pPr>
            <w:r w:rsidRPr="00A2372F">
              <w:rPr>
                <w:color w:val="000000"/>
                <w:lang w:val="pt-BR"/>
              </w:rPr>
              <w:lastRenderedPageBreak/>
              <w:t>ta c</w:t>
            </w:r>
            <w:r w:rsidR="008D1029" w:rsidRPr="00A2372F">
              <w:rPr>
                <w:color w:val="000000"/>
                <w:lang w:val="pt-BR"/>
              </w:rPr>
              <w:t>ó</w:t>
            </w:r>
            <w:r w:rsidRPr="00A2372F">
              <w:rPr>
                <w:color w:val="000000"/>
                <w:lang w:val="pt-BR"/>
              </w:rPr>
              <w:t xml:space="preserve"> </w:t>
            </w:r>
            <w:r w:rsidRPr="00A2372F">
              <w:rPr>
                <w:color w:val="000000"/>
                <w:position w:val="-28"/>
              </w:rPr>
              <w:object w:dxaOrig="1260" w:dyaOrig="680">
                <v:shape id="_x0000_i2017" type="#_x0000_t75" style="width:63pt;height:33.75pt" o:ole="">
                  <v:imagedata r:id="rId1710" o:title=""/>
                </v:shape>
                <o:OLEObject Type="Embed" ProgID="Equation.DSMT4" ShapeID="_x0000_i2017" DrawAspect="Content" ObjectID="_1639248301" r:id="rId1711"/>
              </w:object>
            </w:r>
            <w:r w:rsidRPr="00A2372F">
              <w:rPr>
                <w:color w:val="000000"/>
                <w:lang w:val="pt-BR"/>
              </w:rPr>
              <w:t xml:space="preserve"> ) ( 1) </w:t>
            </w:r>
          </w:p>
          <w:p w:rsidR="00FB7667" w:rsidRPr="00A2372F" w:rsidRDefault="00F27773" w:rsidP="00FB7667">
            <w:pPr>
              <w:jc w:val="both"/>
              <w:rPr>
                <w:color w:val="000000"/>
                <w:lang w:val="pt-BR"/>
              </w:rPr>
            </w:pPr>
            <w:r>
              <w:rPr>
                <w:noProof/>
                <w:color w:val="000000"/>
              </w:rPr>
              <mc:AlternateContent>
                <mc:Choice Requires="wps">
                  <w:drawing>
                    <wp:anchor distT="0" distB="0" distL="114300" distR="114300" simplePos="0" relativeHeight="251698688" behindDoc="0" locked="0" layoutInCell="1" allowOverlap="1">
                      <wp:simplePos x="0" y="0"/>
                      <wp:positionH relativeFrom="column">
                        <wp:posOffset>3984625</wp:posOffset>
                      </wp:positionH>
                      <wp:positionV relativeFrom="paragraph">
                        <wp:posOffset>166370</wp:posOffset>
                      </wp:positionV>
                      <wp:extent cx="133985" cy="160655"/>
                      <wp:effectExtent l="1905" t="4445" r="0" b="0"/>
                      <wp:wrapNone/>
                      <wp:docPr id="946" name="Rectangle 26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b/>
                                      <w:bCs/>
                                      <w:color w:val="000000"/>
                                      <w:sz w:val="16"/>
                                      <w:szCs w:val="16"/>
                                    </w:rPr>
                                    <w:t>B</w:t>
                                  </w:r>
                                </w:p>
                                <w:p w:rsidR="00012258" w:rsidRDefault="0001225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4" o:spid="_x0000_s1148" style="position:absolute;left:0;text-align:left;margin-left:313.75pt;margin-top:13.1pt;width:10.55pt;height:12.6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tX2sQIAAKwFAAAOAAAAZHJzL2Uyb0RvYy54bWysVFFvmzAQfp+0/2D5nQIJEEAlVRvCNKnb qnX7AQ6YYA1sZjsh3bT/vrMJadK+TNt4QGf7fPd9d5/v+ubQtWhPpWKCZ9i/8jCivBQV49sMf/1S ODFGShNekVZwmuEnqvDN8u2b66FP6Uw0oq2oRBCEq3ToM9xo3aeuq8qGdkRdiZ5yOKyF7IiGpdy6 lSQDRO9ad+Z5kTsIWfVSlFQp2M3HQ7y08eualvpTXSuqUZthwKbtX9r/xvzd5TVJt5L0DSuPMMhf oOgI45D0FConmqCdZK9CdayUQolaX5Wic0Vds5JaDsDG916weWxITy0XKI7qT2VS/y9s+XH/IBGr MpwEEUacdNCkz1A2wrctRbMoDEyNhl6l4PrYP0jDUvX3ovymEBerBhzprZRiaCipAJlv/N2LC2ah 4CraDB9EBQnITgtbrkMtOxMQCoEOtitPp67Qg0YlbPrzeRKHGJVw5EdeFIY2A0mny71U+h0VHTJG hiWgt8HJ/l5pA4akk4vJxUXB2tY2vuUXG+A47kBquGrODAjbx5+Jl6zjdRw4wSxaO4GX585tsQqc qPAXYT7PV6vc/2Xy+kHasKqi3KSZNOUHf9azo7pHNZxUpUTLKhPOQFJyu1m1Eu0JaLqw37EgZ27u JQxbBODygpI/C7y7WeIUUbxwgiIInWThxY7nJ3dJ5AVJkBeXlO4Zp/9OCQ0gt3AW2i6dgX7BzbPf a24k7ZiGqdGyLsPxyYmkRoFrXtnWasLa0T4rhYH/XApo99Roq1cj0VHq+rA52EexmJv0Rr8bUT2B gqUAhcEggZEHRiPkD4wGGB8ZVt93RFKM2vccXoGZNZMhJ2MzGYSXcDXDGqPRXOlxJu16ybYNRPZt bbi4hZdSM6viZxTH9wUjwZI5ji8zc87X1ut5yC5/AwAA//8DAFBLAwQUAAYACAAAACEAXjBD2OEA AAAJAQAADwAAAGRycy9kb3ducmV2LnhtbEyPy07DMBBF90j8gzVI7KjTiJg0ZFJVPFSW0CIVdm5s kgh7HMVuE/r1uCtYju7RvWfK5WQNO+rBd44Q5rMEmKbaqY4ahPft800OzAdJShpHGuFHe1hWlxel LJQb6U0fN6FhsYR8IRHaEPqCc1+32ko/c72mmH25wcoQz6HhapBjLLeGp0kiuJUdxYVW9vqh1fX3 5mAR1nm/+nhxp7ExT5/r3etu8bhdBMTrq2l1DyzoKfzBcNaP6lBFp707kPLMIIj0LosoQipSYBEQ t7kAtkfI5hnwquT/P6h+AQAA//8DAFBLAQItABQABgAIAAAAIQC2gziS/gAAAOEBAAATAAAAAAAA AAAAAAAAAAAAAABbQ29udGVudF9UeXBlc10ueG1sUEsBAi0AFAAGAAgAAAAhADj9If/WAAAAlAEA AAsAAAAAAAAAAAAAAAAALwEAAF9yZWxzLy5yZWxzUEsBAi0AFAAGAAgAAAAhABv61faxAgAArAUA AA4AAAAAAAAAAAAAAAAALgIAAGRycy9lMm9Eb2MueG1sUEsBAi0AFAAGAAgAAAAhAF4wQ9jhAAAA CQEAAA8AAAAAAAAAAAAAAAAACwUAAGRycy9kb3ducmV2LnhtbFBLBQYAAAAABAAEAPMAAAAZBgAA AAA= " filled="f" stroked="f">
                      <v:textbox inset="0,0,0,0">
                        <w:txbxContent>
                          <w:p w:rsidR="0054320C" w:rsidRDefault="0054320C" w:rsidP="00FB7667">
                            <w:r>
                              <w:rPr>
                                <w:b/>
                                <w:bCs/>
                                <w:color w:val="000000"/>
                                <w:sz w:val="16"/>
                                <w:szCs w:val="16"/>
                              </w:rPr>
                              <w:t>B</w:t>
                            </w:r>
                          </w:p>
                          <w:p w:rsidR="00012258" w:rsidRDefault="00012258"/>
                        </w:txbxContent>
                      </v:textbox>
                    </v:rect>
                  </w:pict>
                </mc:Fallback>
              </mc:AlternateContent>
            </w:r>
            <w:r w:rsidR="00FB7667" w:rsidRPr="00A2372F">
              <w:rPr>
                <w:color w:val="000000"/>
                <w:lang w:val="pt-BR"/>
              </w:rPr>
              <w:t>L</w:t>
            </w:r>
            <w:r w:rsidR="008D1029" w:rsidRPr="00A2372F">
              <w:rPr>
                <w:color w:val="000000"/>
                <w:lang w:val="pt-BR"/>
              </w:rPr>
              <w:t>ạ</w:t>
            </w:r>
            <w:r w:rsidR="00FB7667" w:rsidRPr="00A2372F">
              <w:rPr>
                <w:color w:val="000000"/>
                <w:lang w:val="pt-BR"/>
              </w:rPr>
              <w:t>i c</w:t>
            </w:r>
            <w:r w:rsidR="008D1029" w:rsidRPr="00A2372F">
              <w:rPr>
                <w:color w:val="000000"/>
                <w:lang w:val="pt-BR"/>
              </w:rPr>
              <w:t>ó</w:t>
            </w:r>
            <w:r w:rsidR="00FB7667" w:rsidRPr="00A2372F">
              <w:rPr>
                <w:color w:val="000000"/>
                <w:lang w:val="pt-BR"/>
              </w:rPr>
              <w:t xml:space="preserve"> D </w:t>
            </w:r>
            <w:r w:rsidR="00FB7667" w:rsidRPr="00A2372F">
              <w:rPr>
                <w:color w:val="000000"/>
              </w:rPr>
              <w:sym w:font="Symbol" w:char="F0CE"/>
            </w:r>
            <w:r w:rsidR="00FB7667" w:rsidRPr="00A2372F">
              <w:rPr>
                <w:color w:val="000000"/>
                <w:lang w:val="pt-BR"/>
              </w:rPr>
              <w:t xml:space="preserve"> </w:t>
            </w:r>
            <w:r w:rsidR="00FB7667" w:rsidRPr="00A2372F">
              <w:rPr>
                <w:color w:val="000000"/>
                <w:position w:val="-28"/>
              </w:rPr>
              <w:object w:dxaOrig="980" w:dyaOrig="680">
                <v:shape id="_x0000_i2018" type="#_x0000_t75" style="width:48.75pt;height:33.75pt" o:ole="">
                  <v:imagedata r:id="rId1712" o:title=""/>
                </v:shape>
                <o:OLEObject Type="Embed" ProgID="Equation.DSMT4" ShapeID="_x0000_i2018" DrawAspect="Content" ObjectID="_1639248302" r:id="rId1713"/>
              </w:object>
            </w:r>
            <w:r w:rsidR="00FB7667"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19" type="#_x0000_t75" style="width:15pt;height:12pt" o:ole="">
                  <v:imagedata r:id="rId1699" o:title=""/>
                </v:shape>
                <o:OLEObject Type="Embed" ProgID="Equation.DSMT4" ShapeID="_x0000_i2019" DrawAspect="Content" ObjectID="_1639248303" r:id="rId1714"/>
              </w:object>
            </w:r>
            <w:r w:rsidRPr="00A2372F">
              <w:rPr>
                <w:color w:val="000000"/>
                <w:lang w:val="pt-BR"/>
              </w:rPr>
              <w:t xml:space="preserve"> </w:t>
            </w:r>
            <w:r w:rsidRPr="00A2372F">
              <w:rPr>
                <w:color w:val="000000"/>
                <w:position w:val="-10"/>
              </w:rPr>
              <w:object w:dxaOrig="2780" w:dyaOrig="400">
                <v:shape id="_x0000_i2020" type="#_x0000_t75" style="width:138.75pt;height:20.25pt" o:ole="">
                  <v:imagedata r:id="rId1715" o:title=""/>
                </v:shape>
                <o:OLEObject Type="Embed" ProgID="Equation.DSMT4" ShapeID="_x0000_i2020" DrawAspect="Content" ObjectID="_1639248304" r:id="rId1716"/>
              </w:object>
            </w:r>
            <w:r w:rsidRPr="00A2372F">
              <w:rPr>
                <w:color w:val="000000"/>
                <w:lang w:val="pt-BR"/>
              </w:rPr>
              <w:t xml:space="preserve"> (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 xml:space="preserve">i </w:t>
            </w:r>
          </w:p>
          <w:p w:rsidR="00FB7667" w:rsidRPr="00A2372F" w:rsidRDefault="00FB7667" w:rsidP="00FB7667">
            <w:pPr>
              <w:jc w:val="both"/>
              <w:rPr>
                <w:color w:val="000000"/>
                <w:lang w:val="pt-BR"/>
              </w:rPr>
            </w:pPr>
            <w:r w:rsidRPr="00A2372F">
              <w:rPr>
                <w:color w:val="000000"/>
                <w:lang w:val="pt-BR"/>
              </w:rPr>
              <w:t>ti</w:t>
            </w:r>
            <w:r w:rsidR="008D1029" w:rsidRPr="00A2372F">
              <w:rPr>
                <w:color w:val="000000"/>
                <w:lang w:val="pt-BR"/>
              </w:rPr>
              <w:t>ế</w:t>
            </w:r>
            <w:r w:rsidRPr="00A2372F">
              <w:rPr>
                <w:color w:val="000000"/>
                <w:lang w:val="pt-BR"/>
              </w:rPr>
              <w:t>p ch</w:t>
            </w:r>
            <w:r w:rsidR="008D1029" w:rsidRPr="00A2372F">
              <w:rPr>
                <w:color w:val="000000"/>
                <w:lang w:val="pt-BR"/>
              </w:rPr>
              <w:t>ắ</w:t>
            </w:r>
            <w:r w:rsidRPr="00A2372F">
              <w:rPr>
                <w:color w:val="000000"/>
                <w:lang w:val="pt-BR"/>
              </w:rPr>
              <w:t>n n</w:t>
            </w:r>
            <w:r w:rsidR="008D1029" w:rsidRPr="00A2372F">
              <w:rPr>
                <w:color w:val="000000"/>
                <w:lang w:val="pt-BR"/>
              </w:rPr>
              <w:t>ử</w:t>
            </w:r>
            <w:r w:rsidRPr="00A2372F">
              <w:rPr>
                <w:color w:val="000000"/>
                <w:lang w:val="pt-BR"/>
              </w:rPr>
              <w:t xml:space="preserve">a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O)) </w:t>
            </w:r>
          </w:p>
          <w:p w:rsidR="00FB7667" w:rsidRPr="00A2372F" w:rsidRDefault="00FB7667" w:rsidP="00FB7667">
            <w:pPr>
              <w:jc w:val="both"/>
              <w:rPr>
                <w:color w:val="000000"/>
                <w:lang w:val="pt-BR"/>
              </w:rPr>
            </w:pPr>
            <w:r w:rsidRPr="00A2372F">
              <w:rPr>
                <w:color w:val="000000"/>
                <w:position w:val="-6"/>
              </w:rPr>
              <w:object w:dxaOrig="300" w:dyaOrig="240">
                <v:shape id="_x0000_i2021" type="#_x0000_t75" style="width:15pt;height:12pt" o:ole="">
                  <v:imagedata r:id="rId1699" o:title=""/>
                </v:shape>
                <o:OLEObject Type="Embed" ProgID="Equation.DSMT4" ShapeID="_x0000_i2021" DrawAspect="Content" ObjectID="_1639248305" r:id="rId1717"/>
              </w:object>
            </w:r>
            <w:r w:rsidRPr="00A2372F">
              <w:rPr>
                <w:color w:val="000000"/>
                <w:lang w:val="pt-BR"/>
              </w:rPr>
              <w:t xml:space="preserve"> Theo qu</w:t>
            </w:r>
            <w:r w:rsidR="008D1029" w:rsidRPr="00A2372F">
              <w:rPr>
                <w:color w:val="000000"/>
                <w:lang w:val="pt-BR"/>
              </w:rPr>
              <w:t>ỹ</w:t>
            </w:r>
            <w:r w:rsidRPr="00A2372F">
              <w:rPr>
                <w:color w:val="000000"/>
                <w:lang w:val="pt-BR"/>
              </w:rPr>
              <w:t xml:space="preserve"> t</w:t>
            </w:r>
            <w:r w:rsidR="008D1029" w:rsidRPr="00A2372F">
              <w:rPr>
                <w:color w:val="000000"/>
                <w:lang w:val="pt-BR"/>
              </w:rPr>
              <w:t>í</w:t>
            </w:r>
            <w:r w:rsidRPr="00A2372F">
              <w:rPr>
                <w:color w:val="000000"/>
                <w:lang w:val="pt-BR"/>
              </w:rPr>
              <w:t>ch cung ch</w:t>
            </w:r>
            <w:r w:rsidR="008D1029" w:rsidRPr="00A2372F">
              <w:rPr>
                <w:color w:val="000000"/>
                <w:lang w:val="pt-BR"/>
              </w:rPr>
              <w:t>ứ</w:t>
            </w:r>
            <w:r w:rsidRPr="00A2372F">
              <w:rPr>
                <w:color w:val="000000"/>
                <w:lang w:val="pt-BR"/>
              </w:rPr>
              <w:t>a g</w:t>
            </w:r>
            <w:r w:rsidR="008D1029" w:rsidRPr="00A2372F">
              <w:rPr>
                <w:color w:val="000000"/>
                <w:lang w:val="pt-BR"/>
              </w:rPr>
              <w:t>ó</w:t>
            </w:r>
            <w:r w:rsidRPr="00A2372F">
              <w:rPr>
                <w:color w:val="000000"/>
                <w:lang w:val="pt-BR"/>
              </w:rPr>
              <w:t>c ta c</w:t>
            </w:r>
            <w:r w:rsidR="008D1029" w:rsidRPr="00A2372F">
              <w:rPr>
                <w:color w:val="000000"/>
                <w:lang w:val="pt-BR"/>
              </w:rPr>
              <w:t>ó</w:t>
            </w:r>
            <w:r w:rsidRPr="00A2372F">
              <w:rPr>
                <w:color w:val="000000"/>
                <w:lang w:val="pt-BR"/>
              </w:rPr>
              <w:t xml:space="preserve"> : D </w:t>
            </w:r>
            <w:r w:rsidRPr="00A2372F">
              <w:rPr>
                <w:color w:val="000000"/>
              </w:rPr>
              <w:sym w:font="Symbol" w:char="F0CE"/>
            </w:r>
            <w:r w:rsidRPr="00A2372F">
              <w:rPr>
                <w:color w:val="000000"/>
                <w:lang w:val="pt-BR"/>
              </w:rPr>
              <w:t xml:space="preserve"> (I ; </w:t>
            </w:r>
            <w:r w:rsidRPr="00A2372F">
              <w:rPr>
                <w:color w:val="000000"/>
                <w:position w:val="-24"/>
              </w:rPr>
              <w:object w:dxaOrig="520" w:dyaOrig="620">
                <v:shape id="_x0000_i2022" type="#_x0000_t75" style="width:26.25pt;height:30.75pt" o:ole="">
                  <v:imagedata r:id="rId1718" o:title=""/>
                </v:shape>
                <o:OLEObject Type="Embed" ProgID="Equation.DSMT4" ShapeID="_x0000_i2022" DrawAspect="Content" ObjectID="_1639248306" r:id="rId1719"/>
              </w:object>
            </w:r>
            <w:r w:rsidRPr="00A2372F">
              <w:rPr>
                <w:color w:val="000000"/>
                <w:lang w:val="pt-BR"/>
              </w:rPr>
              <w:t xml:space="preserve"> ( 2)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1) v</w:t>
            </w:r>
            <w:r w:rsidR="008D1029" w:rsidRPr="00A2372F">
              <w:rPr>
                <w:color w:val="000000"/>
                <w:lang w:val="pt-BR"/>
              </w:rPr>
              <w:t>à</w:t>
            </w:r>
            <w:r w:rsidRPr="00A2372F">
              <w:rPr>
                <w:color w:val="000000"/>
                <w:lang w:val="pt-BR"/>
              </w:rPr>
              <w:t xml:space="preserve"> (2) =&gt; A ; D ; B ; C </w:t>
            </w:r>
            <w:r w:rsidRPr="00A2372F">
              <w:rPr>
                <w:color w:val="000000"/>
              </w:rPr>
              <w:sym w:font="Symbol" w:char="F0CE"/>
            </w:r>
            <w:r w:rsidRPr="00A2372F">
              <w:rPr>
                <w:color w:val="000000"/>
                <w:lang w:val="pt-BR"/>
              </w:rPr>
              <w:t xml:space="preserve">( I ; </w:t>
            </w:r>
            <w:r w:rsidRPr="00A2372F">
              <w:rPr>
                <w:color w:val="000000"/>
                <w:position w:val="-24"/>
              </w:rPr>
              <w:object w:dxaOrig="440" w:dyaOrig="620">
                <v:shape id="_x0000_i2023" type="#_x0000_t75" style="width:21.75pt;height:30.75pt" o:ole="">
                  <v:imagedata r:id="rId1720" o:title=""/>
                </v:shape>
                <o:OLEObject Type="Embed" ProgID="Equation.DSMT4" ShapeID="_x0000_i2023" DrawAspect="Content" ObjectID="_1639248307" r:id="rId1721"/>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 I ; </w:t>
            </w:r>
            <w:r w:rsidRPr="00A2372F">
              <w:rPr>
                <w:color w:val="000000"/>
                <w:position w:val="-24"/>
              </w:rPr>
              <w:object w:dxaOrig="440" w:dyaOrig="620">
                <v:shape id="_x0000_i2024" type="#_x0000_t75" style="width:21.75pt;height:30.75pt" o:ole="">
                  <v:imagedata r:id="rId1720" o:title=""/>
                </v:shape>
                <o:OLEObject Type="Embed" ProgID="Equation.DSMT4" ShapeID="_x0000_i2024" DrawAspect="Content" ObjectID="_1639248308" r:id="rId1722"/>
              </w:objec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b)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Pr="00A2372F">
              <w:rPr>
                <w:color w:val="000000"/>
                <w:position w:val="-28"/>
              </w:rPr>
              <w:object w:dxaOrig="880" w:dyaOrig="680">
                <v:shape id="_x0000_i2025" type="#_x0000_t75" style="width:44.25pt;height:33.75pt" o:ole="">
                  <v:imagedata r:id="rId1723" o:title=""/>
                </v:shape>
                <o:OLEObject Type="Embed" ProgID="Equation.DSMT4" ShapeID="_x0000_i2025" DrawAspect="Content" ObjectID="_1639248309" r:id="rId1724"/>
              </w:object>
            </w:r>
            <w:r w:rsidRPr="00A2372F">
              <w:rPr>
                <w:color w:val="000000"/>
                <w:lang w:val="pt-BR"/>
              </w:rPr>
              <w:t xml:space="preserve"> </w:t>
            </w:r>
            <w:r w:rsidRPr="00A2372F">
              <w:rPr>
                <w:color w:val="000000"/>
                <w:position w:val="-6"/>
              </w:rPr>
              <w:object w:dxaOrig="300" w:dyaOrig="240">
                <v:shape id="_x0000_i2026" type="#_x0000_t75" style="width:15pt;height:12pt" o:ole="">
                  <v:imagedata r:id="rId1699" o:title=""/>
                </v:shape>
                <o:OLEObject Type="Embed" ProgID="Equation.DSMT4" ShapeID="_x0000_i2026" DrawAspect="Content" ObjectID="_1639248310" r:id="rId1725"/>
              </w:object>
            </w:r>
            <w:r w:rsidRPr="00A2372F">
              <w:rPr>
                <w:color w:val="000000"/>
                <w:position w:val="-6"/>
              </w:rPr>
              <w:object w:dxaOrig="1320" w:dyaOrig="360">
                <v:shape id="_x0000_i2027" type="#_x0000_t75" style="width:66pt;height:18pt" o:ole="">
                  <v:imagedata r:id="rId1726" o:title=""/>
                </v:shape>
                <o:OLEObject Type="Embed" ProgID="Equation.DSMT4" ShapeID="_x0000_i2027" DrawAspect="Content" ObjectID="_1639248311" r:id="rId1727"/>
              </w:object>
            </w:r>
            <w:r w:rsidRPr="00A2372F">
              <w:rPr>
                <w:color w:val="000000"/>
                <w:lang w:val="pt-BR"/>
              </w:rPr>
              <w:t>(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 xml:space="preserve">n </w:t>
            </w:r>
            <w:r w:rsidRPr="00A2372F">
              <w:rPr>
                <w:color w:val="000000"/>
                <w:position w:val="-4"/>
              </w:rPr>
              <w:object w:dxaOrig="480" w:dyaOrig="340">
                <v:shape id="_x0000_i2028" type="#_x0000_t75" style="width:24pt;height:17.25pt" o:ole="">
                  <v:imagedata r:id="rId1728" o:title=""/>
                </v:shape>
                <o:OLEObject Type="Embed" ProgID="Equation.DSMT4" ShapeID="_x0000_i2028" DrawAspect="Content" ObjectID="_1639248312" r:id="rId1729"/>
              </w:object>
            </w:r>
            <w:r w:rsidRPr="00A2372F">
              <w:rPr>
                <w:color w:val="000000"/>
                <w:lang w:val="pt-BR"/>
              </w:rPr>
              <w:t xml:space="preserve"> c</w:t>
            </w:r>
            <w:r w:rsidR="008D1029" w:rsidRPr="00A2372F">
              <w:rPr>
                <w:color w:val="000000"/>
                <w:lang w:val="pt-BR"/>
              </w:rPr>
              <w:t>ủ</w:t>
            </w:r>
            <w:r w:rsidRPr="00A2372F">
              <w:rPr>
                <w:color w:val="000000"/>
                <w:lang w:val="pt-BR"/>
              </w:rPr>
              <w:t>a  (I))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rPr>
            </w:pPr>
            <w:r w:rsidRPr="00A2372F">
              <w:rPr>
                <w:color w:val="000000"/>
              </w:rPr>
              <w:t>c) V</w:t>
            </w:r>
            <w:r w:rsidR="008D1029" w:rsidRPr="00A2372F">
              <w:rPr>
                <w:color w:val="000000"/>
              </w:rPr>
              <w:t>ì</w:t>
            </w:r>
            <w:r w:rsidRPr="00A2372F">
              <w:rPr>
                <w:color w:val="000000"/>
              </w:rPr>
              <w:t xml:space="preserve"> t</w:t>
            </w:r>
            <w:r w:rsidR="008D1029" w:rsidRPr="00A2372F">
              <w:rPr>
                <w:color w:val="000000"/>
              </w:rPr>
              <w:t>ứ</w:t>
            </w:r>
            <w:r w:rsidRPr="00A2372F">
              <w:rPr>
                <w:color w:val="000000"/>
              </w:rPr>
              <w:t xml:space="preserve"> gi</w:t>
            </w:r>
            <w:r w:rsidR="008D1029" w:rsidRPr="00A2372F">
              <w:rPr>
                <w:color w:val="000000"/>
              </w:rPr>
              <w:t>á</w:t>
            </w:r>
            <w:r w:rsidRPr="00A2372F">
              <w:rPr>
                <w:color w:val="000000"/>
              </w:rPr>
              <w:t>c ABCD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trong (I)  (cmt) </w:t>
            </w:r>
          </w:p>
          <w:p w:rsidR="00FB7667" w:rsidRPr="00A2372F" w:rsidRDefault="00FB7667" w:rsidP="00FB7667">
            <w:pPr>
              <w:jc w:val="both"/>
              <w:rPr>
                <w:color w:val="000000"/>
              </w:rPr>
            </w:pPr>
            <w:r w:rsidRPr="00A2372F">
              <w:rPr>
                <w:color w:val="000000"/>
                <w:position w:val="-6"/>
              </w:rPr>
              <w:object w:dxaOrig="300" w:dyaOrig="240">
                <v:shape id="_x0000_i2029" type="#_x0000_t75" style="width:15pt;height:12pt" o:ole="">
                  <v:imagedata r:id="rId1699" o:title=""/>
                </v:shape>
                <o:OLEObject Type="Embed" ProgID="Equation.DSMT4" ShapeID="_x0000_i2029" DrawAspect="Content" ObjectID="_1639248313" r:id="rId1730"/>
              </w:object>
            </w:r>
            <w:r w:rsidRPr="00A2372F">
              <w:rPr>
                <w:color w:val="000000"/>
              </w:rPr>
              <w:t xml:space="preserve"> </w:t>
            </w:r>
            <w:r w:rsidRPr="00A2372F">
              <w:rPr>
                <w:color w:val="000000"/>
                <w:position w:val="-6"/>
              </w:rPr>
              <w:object w:dxaOrig="1300" w:dyaOrig="360">
                <v:shape id="_x0000_i2030" type="#_x0000_t75" style="width:65.25pt;height:18pt" o:ole="">
                  <v:imagedata r:id="rId1731" o:title=""/>
                </v:shape>
                <o:OLEObject Type="Embed" ProgID="Equation.DSMT4" ShapeID="_x0000_i2030" DrawAspect="Content" ObjectID="_1639248314" r:id="rId1732"/>
              </w:object>
            </w:r>
            <w:r w:rsidRPr="00A2372F">
              <w:rPr>
                <w:color w:val="000000"/>
              </w:rPr>
              <w:t>( 3) ( Hai g</w:t>
            </w:r>
            <w:r w:rsidR="008D1029" w:rsidRPr="00A2372F">
              <w:rPr>
                <w:color w:val="000000"/>
              </w:rPr>
              <w:t>ó</w:t>
            </w:r>
            <w:r w:rsidRPr="00A2372F">
              <w:rPr>
                <w:color w:val="000000"/>
              </w:rPr>
              <w:t>c n</w:t>
            </w:r>
            <w:r w:rsidR="008D1029" w:rsidRPr="00A2372F">
              <w:rPr>
                <w:color w:val="000000"/>
              </w:rPr>
              <w:t>ộ</w:t>
            </w:r>
            <w:r w:rsidRPr="00A2372F">
              <w:rPr>
                <w:color w:val="000000"/>
              </w:rPr>
              <w:t>i ti</w:t>
            </w:r>
            <w:r w:rsidR="008D1029" w:rsidRPr="00A2372F">
              <w:rPr>
                <w:color w:val="000000"/>
              </w:rPr>
              <w:t>ế</w:t>
            </w:r>
            <w:r w:rsidRPr="00A2372F">
              <w:rPr>
                <w:color w:val="000000"/>
              </w:rPr>
              <w:t>p c</w:t>
            </w:r>
            <w:r w:rsidR="008D1029" w:rsidRPr="00A2372F">
              <w:rPr>
                <w:color w:val="000000"/>
              </w:rPr>
              <w:t>ù</w:t>
            </w:r>
            <w:r w:rsidRPr="00A2372F">
              <w:rPr>
                <w:color w:val="000000"/>
              </w:rPr>
              <w:t xml:space="preserve">ng </w:t>
            </w:r>
          </w:p>
          <w:p w:rsidR="00FB7667" w:rsidRPr="00A2372F" w:rsidRDefault="00FB7667" w:rsidP="00FB7667">
            <w:pPr>
              <w:jc w:val="both"/>
              <w:rPr>
                <w:color w:val="000000"/>
              </w:rPr>
            </w:pPr>
            <w:r w:rsidRPr="00A2372F">
              <w:rPr>
                <w:color w:val="000000"/>
              </w:rPr>
              <w:t>ch</w:t>
            </w:r>
            <w:r w:rsidR="008D1029" w:rsidRPr="00A2372F">
              <w:rPr>
                <w:color w:val="000000"/>
              </w:rPr>
              <w:t>ắ</w:t>
            </w:r>
            <w:r w:rsidRPr="00A2372F">
              <w:rPr>
                <w:color w:val="000000"/>
              </w:rPr>
              <w:t>n cung AB c</w:t>
            </w:r>
            <w:r w:rsidR="008D1029" w:rsidRPr="00A2372F">
              <w:rPr>
                <w:color w:val="000000"/>
              </w:rPr>
              <w:t>ủ</w:t>
            </w:r>
            <w:r w:rsidRPr="00A2372F">
              <w:rPr>
                <w:color w:val="000000"/>
              </w:rPr>
              <w:t xml:space="preserve">a (I) ) </w:t>
            </w:r>
          </w:p>
          <w:p w:rsidR="00FB7667" w:rsidRPr="00A2372F" w:rsidRDefault="00FB7667" w:rsidP="00FB7667">
            <w:pPr>
              <w:jc w:val="both"/>
              <w:rPr>
                <w:color w:val="000000"/>
                <w:lang w:val="pt-BR"/>
              </w:rPr>
            </w:pPr>
            <w:r w:rsidRPr="00A2372F">
              <w:rPr>
                <w:color w:val="000000"/>
                <w:lang w:val="pt-BR"/>
              </w:rPr>
              <w:t>- 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w:t>
            </w:r>
            <w:r w:rsidRPr="00A2372F">
              <w:rPr>
                <w:color w:val="000000"/>
                <w:position w:val="-6"/>
              </w:rPr>
              <w:object w:dxaOrig="1640" w:dyaOrig="420">
                <v:shape id="_x0000_i2031" type="#_x0000_t75" style="width:81.75pt;height:21pt" o:ole="">
                  <v:imagedata r:id="rId1733" o:title=""/>
                </v:shape>
                <o:OLEObject Type="Embed" ProgID="Equation.DSMT4" ShapeID="_x0000_i2031" DrawAspect="Content" ObjectID="_1639248315" r:id="rId1734"/>
              </w:object>
            </w:r>
            <w:r w:rsidRPr="00A2372F">
              <w:rPr>
                <w:color w:val="000000"/>
                <w:lang w:val="pt-BR"/>
              </w:rPr>
              <w:t xml:space="preserve"> (4)(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ù</w:t>
            </w:r>
            <w:r w:rsidRPr="00A2372F">
              <w:rPr>
                <w:color w:val="000000"/>
                <w:lang w:val="pt-BR"/>
              </w:rPr>
              <w:t>ng ch</w:t>
            </w:r>
            <w:r w:rsidR="008D1029" w:rsidRPr="00A2372F">
              <w:rPr>
                <w:color w:val="000000"/>
                <w:lang w:val="pt-BR"/>
              </w:rPr>
              <w:t>ắ</w:t>
            </w:r>
            <w:r w:rsidRPr="00A2372F">
              <w:rPr>
                <w:color w:val="000000"/>
                <w:lang w:val="pt-BR"/>
              </w:rPr>
              <w:t>n cung MS c</w:t>
            </w:r>
            <w:r w:rsidR="008D1029" w:rsidRPr="00A2372F">
              <w:rPr>
                <w:color w:val="000000"/>
                <w:lang w:val="pt-BR"/>
              </w:rPr>
              <w:t>ủ</w:t>
            </w:r>
            <w:r w:rsidRPr="00A2372F">
              <w:rPr>
                <w:color w:val="000000"/>
                <w:lang w:val="pt-BR"/>
              </w:rPr>
              <w:t>a (O) )</w:t>
            </w:r>
          </w:p>
          <w:p w:rsidR="00FB7667" w:rsidRPr="00A2372F" w:rsidRDefault="00FB7667" w:rsidP="00FB7667">
            <w:pPr>
              <w:jc w:val="both"/>
              <w:rPr>
                <w:color w:val="000000"/>
                <w:lang w:val="es-ES"/>
              </w:rPr>
            </w:pPr>
            <w:r w:rsidRPr="00A2372F">
              <w:rPr>
                <w:color w:val="000000"/>
                <w:lang w:val="es-ES"/>
              </w:rPr>
              <w:t>- T</w:t>
            </w:r>
            <w:r w:rsidR="008D1029" w:rsidRPr="00A2372F">
              <w:rPr>
                <w:color w:val="000000"/>
                <w:lang w:val="es-ES"/>
              </w:rPr>
              <w:t>ừ</w:t>
            </w:r>
            <w:r w:rsidRPr="00A2372F">
              <w:rPr>
                <w:color w:val="000000"/>
                <w:lang w:val="es-ES"/>
              </w:rPr>
              <w:t xml:space="preserve"> (3) v</w:t>
            </w:r>
            <w:r w:rsidR="008D1029" w:rsidRPr="00A2372F">
              <w:rPr>
                <w:color w:val="000000"/>
                <w:lang w:val="es-ES"/>
              </w:rPr>
              <w:t>à</w:t>
            </w:r>
            <w:r w:rsidRPr="00A2372F">
              <w:rPr>
                <w:color w:val="000000"/>
                <w:lang w:val="es-ES"/>
              </w:rPr>
              <w:t xml:space="preserve"> (4) =&gt; </w:t>
            </w:r>
            <w:r w:rsidRPr="00A2372F">
              <w:rPr>
                <w:color w:val="000000"/>
                <w:position w:val="-6"/>
              </w:rPr>
              <w:object w:dxaOrig="1620" w:dyaOrig="420">
                <v:shape id="_x0000_i2032" type="#_x0000_t75" style="width:81pt;height:21pt" o:ole="">
                  <v:imagedata r:id="rId1735" o:title=""/>
                </v:shape>
                <o:OLEObject Type="Embed" ProgID="Equation.DSMT4" ShapeID="_x0000_i2032" DrawAspect="Content" ObjectID="_1639248316" r:id="rId1736"/>
              </w:object>
            </w:r>
          </w:p>
          <w:p w:rsidR="00FB7667" w:rsidRPr="00A2372F" w:rsidRDefault="00FB7667" w:rsidP="00FB7667">
            <w:pPr>
              <w:jc w:val="both"/>
              <w:rPr>
                <w:color w:val="000000"/>
                <w:lang w:val="es-ES"/>
              </w:rPr>
            </w:pPr>
            <w:r w:rsidRPr="00A2372F">
              <w:rPr>
                <w:color w:val="000000"/>
                <w:lang w:val="es-ES"/>
              </w:rPr>
              <w:t>Hay CA l</w:t>
            </w:r>
            <w:r w:rsidR="008D1029" w:rsidRPr="00A2372F">
              <w:rPr>
                <w:color w:val="000000"/>
                <w:lang w:val="es-ES"/>
              </w:rPr>
              <w:t>à</w:t>
            </w:r>
            <w:r w:rsidRPr="00A2372F">
              <w:rPr>
                <w:color w:val="000000"/>
                <w:lang w:val="es-ES"/>
              </w:rPr>
              <w:t xml:space="preserve"> tia ph</w:t>
            </w:r>
            <w:r w:rsidR="008D1029" w:rsidRPr="00A2372F">
              <w:rPr>
                <w:color w:val="000000"/>
                <w:lang w:val="es-ES"/>
              </w:rPr>
              <w:t>â</w:t>
            </w:r>
            <w:r w:rsidRPr="00A2372F">
              <w:rPr>
                <w:color w:val="000000"/>
                <w:lang w:val="es-ES"/>
              </w:rPr>
              <w:t>n gi</w:t>
            </w:r>
            <w:r w:rsidR="008D1029" w:rsidRPr="00A2372F">
              <w:rPr>
                <w:color w:val="000000"/>
                <w:lang w:val="es-ES"/>
              </w:rPr>
              <w:t>á</w:t>
            </w:r>
            <w:r w:rsidRPr="00A2372F">
              <w:rPr>
                <w:color w:val="000000"/>
                <w:lang w:val="es-ES"/>
              </w:rPr>
              <w:t>c c</w:t>
            </w:r>
            <w:r w:rsidR="008D1029" w:rsidRPr="00A2372F">
              <w:rPr>
                <w:color w:val="000000"/>
                <w:lang w:val="es-ES"/>
              </w:rPr>
              <w:t>ủ</w:t>
            </w:r>
            <w:r w:rsidRPr="00A2372F">
              <w:rPr>
                <w:color w:val="000000"/>
                <w:lang w:val="es-ES"/>
              </w:rPr>
              <w:t>a g</w:t>
            </w:r>
            <w:r w:rsidR="008D1029" w:rsidRPr="00A2372F">
              <w:rPr>
                <w:color w:val="000000"/>
                <w:lang w:val="es-ES"/>
              </w:rPr>
              <w:t>ó</w:t>
            </w:r>
            <w:r w:rsidRPr="00A2372F">
              <w:rPr>
                <w:color w:val="000000"/>
                <w:lang w:val="es-ES"/>
              </w:rPr>
              <w:t>c SCB</w:t>
            </w:r>
          </w:p>
          <w:p w:rsidR="00FB7667" w:rsidRPr="00A2372F" w:rsidRDefault="00041A10" w:rsidP="00FB7667">
            <w:pPr>
              <w:jc w:val="both"/>
              <w:rPr>
                <w:color w:val="000000"/>
              </w:rPr>
            </w:pPr>
            <w:r>
              <w:rPr>
                <w:noProof/>
                <w:color w:val="000000"/>
              </w:rPr>
              <w:pict>
                <v:group id="_x0000_s4703" style="position:absolute;left:0;text-align:left;margin-left:80.4pt;margin-top:16.55pt;width:141.2pt;height:143.8pt;z-index:251699712" coordorigin="7815,7438" coordsize="2824,2876">
                  <v:shape id="_x0000_s4704" type="#_x0000_t75" style="position:absolute;left:7815;top:7438;width:2824;height:2876">
                    <v:imagedata r:id="rId1737" o:title="" chromakey="white"/>
                  </v:shape>
                  <v:shape id="_x0000_s4705" type="#_x0000_t32" style="position:absolute;left:9779;top:7834;width:516;height:1537" o:connectortype="straight"/>
                </v:group>
                <o:OLEObject Type="Embed" ProgID="PBrush" ShapeID="_x0000_s4704" DrawAspect="Content" ObjectID="_1639248388" r:id="rId1738"/>
              </w:pict>
            </w:r>
            <w:r w:rsidR="00FB7667" w:rsidRPr="00A2372F">
              <w:rPr>
                <w:b/>
                <w:color w:val="000000"/>
                <w:u w:val="single"/>
              </w:rPr>
              <w:t>3. B</w:t>
            </w:r>
            <w:r w:rsidR="008D1029" w:rsidRPr="00A2372F">
              <w:rPr>
                <w:b/>
                <w:color w:val="000000"/>
                <w:u w:val="single"/>
              </w:rPr>
              <w:t>à</w:t>
            </w:r>
            <w:r w:rsidR="00FB7667" w:rsidRPr="00A2372F">
              <w:rPr>
                <w:b/>
                <w:color w:val="000000"/>
                <w:u w:val="single"/>
              </w:rPr>
              <w:t>i t</w:t>
            </w:r>
            <w:r w:rsidR="008D1029" w:rsidRPr="00A2372F">
              <w:rPr>
                <w:b/>
                <w:color w:val="000000"/>
                <w:u w:val="single"/>
              </w:rPr>
              <w:t>ậ</w:t>
            </w:r>
            <w:r w:rsidR="00FB7667" w:rsidRPr="00A2372F">
              <w:rPr>
                <w:b/>
                <w:color w:val="000000"/>
                <w:u w:val="single"/>
              </w:rPr>
              <w:t>p 95:</w:t>
            </w:r>
            <w:r w:rsidR="00FB7667" w:rsidRPr="00A2372F">
              <w:rPr>
                <w:color w:val="000000"/>
              </w:rPr>
              <w:t xml:space="preserve">   (Sgk - 105)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u w:val="single"/>
              </w:rPr>
            </w:pPr>
            <w:r w:rsidRPr="00A2372F">
              <w:rPr>
                <w:color w:val="000000"/>
                <w:u w:val="single"/>
              </w:rPr>
              <w:t>Ch</w:t>
            </w:r>
            <w:r w:rsidR="008D1029" w:rsidRPr="00A2372F">
              <w:rPr>
                <w:color w:val="000000"/>
                <w:u w:val="single"/>
              </w:rPr>
              <w:t>ứ</w:t>
            </w:r>
            <w:r w:rsidRPr="00A2372F">
              <w:rPr>
                <w:color w:val="000000"/>
                <w:u w:val="single"/>
              </w:rPr>
              <w:t>ng minh:</w:t>
            </w:r>
          </w:p>
          <w:p w:rsidR="00FB7667" w:rsidRPr="00A2372F" w:rsidRDefault="00FB7667" w:rsidP="00FB7667">
            <w:pPr>
              <w:jc w:val="both"/>
              <w:rPr>
                <w:color w:val="000000"/>
                <w:lang w:val="fr-FR"/>
              </w:rPr>
            </w:pPr>
            <w:r w:rsidRPr="00A2372F">
              <w:rPr>
                <w:color w:val="000000"/>
                <w:lang w:val="fr-FR"/>
              </w:rPr>
              <w:t>a) Ta c</w:t>
            </w:r>
            <w:r w:rsidR="008D1029" w:rsidRPr="00A2372F">
              <w:rPr>
                <w:color w:val="000000"/>
                <w:lang w:val="fr-FR"/>
              </w:rPr>
              <w:t>ó</w:t>
            </w:r>
            <w:r w:rsidRPr="00A2372F">
              <w:rPr>
                <w:color w:val="000000"/>
                <w:lang w:val="fr-FR"/>
              </w:rPr>
              <w:t xml:space="preserve">: AH </w:t>
            </w:r>
            <w:r w:rsidRPr="00A2372F">
              <w:rPr>
                <w:color w:val="000000"/>
              </w:rPr>
              <w:sym w:font="Symbol" w:char="F05E"/>
            </w:r>
            <w:r w:rsidRPr="00A2372F">
              <w:rPr>
                <w:color w:val="000000"/>
                <w:lang w:val="fr-FR"/>
              </w:rPr>
              <w:t xml:space="preserve"> BC; BH </w:t>
            </w:r>
            <w:r w:rsidRPr="00A2372F">
              <w:rPr>
                <w:color w:val="000000"/>
              </w:rPr>
              <w:sym w:font="Symbol" w:char="F05E"/>
            </w:r>
            <w:r w:rsidRPr="00A2372F">
              <w:rPr>
                <w:color w:val="000000"/>
                <w:lang w:val="fr-FR"/>
              </w:rPr>
              <w:t xml:space="preserve"> AC (gt) </w:t>
            </w:r>
          </w:p>
          <w:p w:rsidR="00FB7667" w:rsidRPr="00A2372F" w:rsidRDefault="00FB7667" w:rsidP="00FB7667">
            <w:pPr>
              <w:jc w:val="both"/>
              <w:rPr>
                <w:color w:val="000000"/>
                <w:lang w:val="pt-BR"/>
              </w:rPr>
            </w:pPr>
            <w:r w:rsidRPr="00A2372F">
              <w:rPr>
                <w:color w:val="000000"/>
                <w:position w:val="-6"/>
              </w:rPr>
              <w:object w:dxaOrig="300" w:dyaOrig="240">
                <v:shape id="_x0000_i2033" type="#_x0000_t75" style="width:15pt;height:12pt" o:ole="">
                  <v:imagedata r:id="rId1699" o:title=""/>
                </v:shape>
                <o:OLEObject Type="Embed" ProgID="Equation.DSMT4" ShapeID="_x0000_i2033" DrawAspect="Content" ObjectID="_1639248317" r:id="rId1739"/>
              </w:object>
            </w:r>
            <w:r w:rsidRPr="00A2372F">
              <w:rPr>
                <w:color w:val="000000"/>
                <w:lang w:val="pt-BR"/>
              </w:rPr>
              <w:t xml:space="preserve"> H l</w:t>
            </w:r>
            <w:r w:rsidR="008D1029" w:rsidRPr="00A2372F">
              <w:rPr>
                <w:color w:val="000000"/>
                <w:lang w:val="pt-BR"/>
              </w:rPr>
              <w:t>à</w:t>
            </w:r>
            <w:r w:rsidRPr="00A2372F">
              <w:rPr>
                <w:color w:val="000000"/>
                <w:lang w:val="pt-BR"/>
              </w:rPr>
              <w:t xml:space="preserve"> tr</w:t>
            </w:r>
            <w:r w:rsidR="008D1029" w:rsidRPr="00A2372F">
              <w:rPr>
                <w:color w:val="000000"/>
                <w:lang w:val="pt-BR"/>
              </w:rPr>
              <w:t>ự</w:t>
            </w:r>
            <w:r w:rsidRPr="00A2372F">
              <w:rPr>
                <w:color w:val="000000"/>
                <w:lang w:val="pt-BR"/>
              </w:rPr>
              <w:t>c t</w:t>
            </w:r>
            <w:r w:rsidR="008D1029" w:rsidRPr="00A2372F">
              <w:rPr>
                <w:color w:val="000000"/>
                <w:lang w:val="pt-BR"/>
              </w:rPr>
              <w:t>â</w:t>
            </w:r>
            <w:r w:rsidRPr="00A2372F">
              <w:rPr>
                <w:color w:val="000000"/>
                <w:lang w:val="pt-BR"/>
              </w:rPr>
              <w:t>m c</w:t>
            </w:r>
            <w:r w:rsidR="008D1029" w:rsidRPr="00A2372F">
              <w:rPr>
                <w:color w:val="000000"/>
                <w:lang w:val="pt-BR"/>
              </w:rPr>
              <w:t>ủ</w:t>
            </w:r>
            <w:r w:rsidRPr="00A2372F">
              <w:rPr>
                <w:color w:val="000000"/>
                <w:lang w:val="pt-BR"/>
              </w:rPr>
              <w:t xml:space="preserve">a </w:t>
            </w:r>
            <w:r w:rsidRPr="00A2372F">
              <w:rPr>
                <w:color w:val="000000"/>
              </w:rPr>
              <w:sym w:font="Symbol" w:char="F044"/>
            </w:r>
            <w:r w:rsidRPr="00A2372F">
              <w:rPr>
                <w:color w:val="000000"/>
                <w:lang w:val="pt-BR"/>
              </w:rPr>
              <w:t xml:space="preserve"> ABC </w:t>
            </w:r>
          </w:p>
          <w:p w:rsidR="00FB7667" w:rsidRPr="00A2372F" w:rsidRDefault="00FB7667" w:rsidP="00FB7667">
            <w:pPr>
              <w:jc w:val="both"/>
              <w:rPr>
                <w:color w:val="000000"/>
                <w:lang w:val="pt-BR"/>
              </w:rPr>
            </w:pPr>
            <w:r w:rsidRPr="00A2372F">
              <w:rPr>
                <w:color w:val="000000"/>
                <w:position w:val="-6"/>
              </w:rPr>
              <w:object w:dxaOrig="300" w:dyaOrig="240">
                <v:shape id="_x0000_i2034" type="#_x0000_t75" style="width:15pt;height:12pt" o:ole="">
                  <v:imagedata r:id="rId1699" o:title=""/>
                </v:shape>
                <o:OLEObject Type="Embed" ProgID="Equation.DSMT4" ShapeID="_x0000_i2034" DrawAspect="Content" ObjectID="_1639248318" r:id="rId1740"/>
              </w:object>
            </w:r>
            <w:r w:rsidRPr="00A2372F">
              <w:rPr>
                <w:color w:val="000000"/>
                <w:lang w:val="pt-BR"/>
              </w:rPr>
              <w:t xml:space="preserve"> CH </w:t>
            </w:r>
            <w:r w:rsidRPr="00A2372F">
              <w:rPr>
                <w:color w:val="000000"/>
              </w:rPr>
              <w:sym w:font="Symbol" w:char="F05E"/>
            </w:r>
            <w:r w:rsidRPr="00A2372F">
              <w:rPr>
                <w:color w:val="000000"/>
                <w:lang w:val="pt-BR"/>
              </w:rPr>
              <w:t xml:space="preserve"> AB . </w:t>
            </w:r>
          </w:p>
          <w:p w:rsidR="00FB7667" w:rsidRPr="00A2372F" w:rsidRDefault="00FB7667" w:rsidP="00FB7667">
            <w:pPr>
              <w:jc w:val="both"/>
              <w:rPr>
                <w:color w:val="000000"/>
                <w:lang w:val="pt-BR"/>
              </w:rPr>
            </w:pPr>
            <w:r w:rsidRPr="00A2372F">
              <w:rPr>
                <w:color w:val="000000"/>
                <w:position w:val="-6"/>
              </w:rPr>
              <w:object w:dxaOrig="300" w:dyaOrig="240">
                <v:shape id="_x0000_i2035" type="#_x0000_t75" style="width:15pt;height:12pt" o:ole="">
                  <v:imagedata r:id="rId1699" o:title=""/>
                </v:shape>
                <o:OLEObject Type="Embed" ProgID="Equation.DSMT4" ShapeID="_x0000_i2035" DrawAspect="Content" ObjectID="_1639248319" r:id="rId1741"/>
              </w:object>
            </w:r>
            <w:r w:rsidRPr="00A2372F">
              <w:rPr>
                <w:color w:val="000000"/>
                <w:lang w:val="pt-BR"/>
              </w:rPr>
              <w:t xml:space="preserve"> </w:t>
            </w:r>
            <w:r w:rsidRPr="00A2372F">
              <w:rPr>
                <w:color w:val="000000"/>
                <w:position w:val="-6"/>
              </w:rPr>
              <w:object w:dxaOrig="1280" w:dyaOrig="360">
                <v:shape id="_x0000_i2036" type="#_x0000_t75" style="width:63.75pt;height:18pt" o:ole="">
                  <v:imagedata r:id="rId1742" o:title=""/>
                </v:shape>
                <o:OLEObject Type="Embed" ProgID="Equation.DSMT4" ShapeID="_x0000_i2036" DrawAspect="Content" ObjectID="_1639248320" r:id="rId1743"/>
              </w:object>
            </w:r>
            <w:r w:rsidRPr="00A2372F">
              <w:rPr>
                <w:color w:val="000000"/>
                <w:lang w:val="pt-BR"/>
              </w:rPr>
              <w:t xml:space="preserve"> (g</w:t>
            </w:r>
            <w:r w:rsidR="008D1029" w:rsidRPr="00A2372F">
              <w:rPr>
                <w:color w:val="000000"/>
                <w:lang w:val="pt-BR"/>
              </w:rPr>
              <w:t>ó</w:t>
            </w:r>
            <w:r w:rsidRPr="00A2372F">
              <w:rPr>
                <w:color w:val="000000"/>
                <w:lang w:val="pt-BR"/>
              </w:rPr>
              <w:t>c c</w:t>
            </w:r>
            <w:r w:rsidR="008D1029" w:rsidRPr="00A2372F">
              <w:rPr>
                <w:color w:val="000000"/>
                <w:lang w:val="pt-BR"/>
              </w:rPr>
              <w:t>ó</w:t>
            </w:r>
            <w:r w:rsidRPr="00A2372F">
              <w:rPr>
                <w:color w:val="000000"/>
                <w:lang w:val="pt-BR"/>
              </w:rPr>
              <w:t xml:space="preserve"> c</w:t>
            </w:r>
            <w:r w:rsidR="008D1029" w:rsidRPr="00A2372F">
              <w:rPr>
                <w:color w:val="000000"/>
                <w:lang w:val="pt-BR"/>
              </w:rPr>
              <w:t>ạ</w:t>
            </w:r>
            <w:r w:rsidRPr="00A2372F">
              <w:rPr>
                <w:color w:val="000000"/>
                <w:lang w:val="pt-BR"/>
              </w:rPr>
              <w:t>nh t</w:t>
            </w:r>
            <w:r w:rsidR="008D1029" w:rsidRPr="00A2372F">
              <w:rPr>
                <w:color w:val="000000"/>
                <w:lang w:val="pt-BR"/>
              </w:rPr>
              <w:t>ươ</w:t>
            </w:r>
            <w:r w:rsidRPr="00A2372F">
              <w:rPr>
                <w:color w:val="000000"/>
                <w:lang w:val="pt-BR"/>
              </w:rPr>
              <w:t xml:space="preserve">ng </w:t>
            </w:r>
            <w:r w:rsidR="008D1029" w:rsidRPr="00A2372F">
              <w:rPr>
                <w:color w:val="000000"/>
                <w:lang w:val="pt-BR"/>
              </w:rPr>
              <w:t>ứ</w:t>
            </w:r>
            <w:r w:rsidRPr="00A2372F">
              <w:rPr>
                <w:color w:val="000000"/>
                <w:lang w:val="pt-BR"/>
              </w:rPr>
              <w:t>ng vu</w:t>
            </w:r>
            <w:r w:rsidR="008D1029" w:rsidRPr="00A2372F">
              <w:rPr>
                <w:color w:val="000000"/>
                <w:lang w:val="pt-BR"/>
              </w:rPr>
              <w:t>ô</w:t>
            </w:r>
            <w:r w:rsidRPr="00A2372F">
              <w:rPr>
                <w:color w:val="000000"/>
                <w:lang w:val="pt-BR"/>
              </w:rPr>
              <w:t>ng g</w:t>
            </w:r>
            <w:r w:rsidR="008D1029" w:rsidRPr="00A2372F">
              <w:rPr>
                <w:color w:val="000000"/>
                <w:lang w:val="pt-BR"/>
              </w:rPr>
              <w:t>ó</w:t>
            </w:r>
            <w:r w:rsidRPr="00A2372F">
              <w:rPr>
                <w:color w:val="000000"/>
                <w:lang w:val="pt-BR"/>
              </w:rPr>
              <w:t>c)</w:t>
            </w:r>
          </w:p>
          <w:p w:rsidR="00FB7667" w:rsidRPr="00A2372F" w:rsidRDefault="00FB7667" w:rsidP="00FB7667">
            <w:pPr>
              <w:jc w:val="both"/>
              <w:rPr>
                <w:color w:val="000000"/>
                <w:lang w:val="pt-BR"/>
              </w:rPr>
            </w:pPr>
            <w:r w:rsidRPr="00A2372F">
              <w:rPr>
                <w:color w:val="000000"/>
                <w:position w:val="-6"/>
              </w:rPr>
              <w:object w:dxaOrig="300" w:dyaOrig="240">
                <v:shape id="_x0000_i2037" type="#_x0000_t75" style="width:15pt;height:12pt" o:ole="">
                  <v:imagedata r:id="rId1699" o:title=""/>
                </v:shape>
                <o:OLEObject Type="Embed" ProgID="Equation.DSMT4" ShapeID="_x0000_i2037" DrawAspect="Content" ObjectID="_1639248321" r:id="rId1744"/>
              </w:object>
            </w:r>
            <w:r w:rsidRPr="00A2372F">
              <w:rPr>
                <w:color w:val="000000"/>
                <w:lang w:val="pt-BR"/>
              </w:rPr>
              <w:t xml:space="preserve"> </w:t>
            </w:r>
            <w:r w:rsidRPr="00A2372F">
              <w:rPr>
                <w:color w:val="000000"/>
                <w:position w:val="-6"/>
              </w:rPr>
              <w:object w:dxaOrig="999" w:dyaOrig="360">
                <v:shape id="_x0000_i2038" type="#_x0000_t75" style="width:50.25pt;height:18pt" o:ole="">
                  <v:imagedata r:id="rId1745" o:title=""/>
                </v:shape>
                <o:OLEObject Type="Embed" ProgID="Equation.DSMT4" ShapeID="_x0000_i2038" DrawAspect="Content" ObjectID="_1639248322" r:id="rId1746"/>
              </w:object>
            </w:r>
            <w:r w:rsidRPr="00A2372F">
              <w:rPr>
                <w:color w:val="000000"/>
                <w:lang w:val="pt-BR"/>
              </w:rPr>
              <w:t xml:space="preserve">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position w:val="-6"/>
              </w:rPr>
              <w:object w:dxaOrig="300" w:dyaOrig="240">
                <v:shape id="_x0000_i2039" type="#_x0000_t75" style="width:15pt;height:12pt" o:ole="">
                  <v:imagedata r:id="rId1699" o:title=""/>
                </v:shape>
                <o:OLEObject Type="Embed" ProgID="Equation.DSMT4" ShapeID="_x0000_i2039" DrawAspect="Content" ObjectID="_1639248323" r:id="rId1747"/>
              </w:object>
            </w:r>
            <w:r w:rsidRPr="00A2372F">
              <w:rPr>
                <w:color w:val="000000"/>
                <w:lang w:val="pt-BR"/>
              </w:rPr>
              <w:t xml:space="preserve"> CD = CE (hai cung b</w:t>
            </w:r>
            <w:r w:rsidR="008D1029" w:rsidRPr="00A2372F">
              <w:rPr>
                <w:color w:val="000000"/>
                <w:lang w:val="pt-BR"/>
              </w:rPr>
              <w:t>ằ</w:t>
            </w:r>
            <w:r w:rsidRPr="00A2372F">
              <w:rPr>
                <w:color w:val="000000"/>
                <w:lang w:val="pt-BR"/>
              </w:rPr>
              <w:t>ng nhau c</w:t>
            </w:r>
            <w:r w:rsidR="008D1029" w:rsidRPr="00A2372F">
              <w:rPr>
                <w:color w:val="000000"/>
                <w:lang w:val="pt-BR"/>
              </w:rPr>
              <w:t>ă</w:t>
            </w:r>
            <w:r w:rsidRPr="00A2372F">
              <w:rPr>
                <w:color w:val="000000"/>
                <w:lang w:val="pt-BR"/>
              </w:rPr>
              <w:t>ng hai d</w:t>
            </w:r>
            <w:r w:rsidR="008D1029" w:rsidRPr="00A2372F">
              <w:rPr>
                <w:color w:val="000000"/>
                <w:lang w:val="pt-BR"/>
              </w:rPr>
              <w:t>â</w:t>
            </w:r>
            <w:r w:rsidRPr="00A2372F">
              <w:rPr>
                <w:color w:val="000000"/>
                <w:lang w:val="pt-BR"/>
              </w:rPr>
              <w:t xml:space="preserve">y </w:t>
            </w:r>
            <w:r w:rsidRPr="00A2372F">
              <w:rPr>
                <w:color w:val="000000"/>
                <w:lang w:val="pt-BR"/>
              </w:rPr>
              <w:lastRenderedPageBreak/>
              <w:t>b</w:t>
            </w:r>
            <w:r w:rsidR="008D1029" w:rsidRPr="00A2372F">
              <w:rPr>
                <w:color w:val="000000"/>
                <w:lang w:val="pt-BR"/>
              </w:rPr>
              <w:t>ằ</w:t>
            </w:r>
            <w:r w:rsidRPr="00A2372F">
              <w:rPr>
                <w:color w:val="000000"/>
                <w:lang w:val="pt-BR"/>
              </w:rPr>
              <w:t>ng nhau) (</w:t>
            </w:r>
            <w:r w:rsidR="008D1029" w:rsidRPr="00A2372F">
              <w:rPr>
                <w:color w:val="000000"/>
                <w:lang w:val="pt-BR"/>
              </w:rPr>
              <w:t>đ</w:t>
            </w:r>
            <w:r w:rsidRPr="00A2372F">
              <w:rPr>
                <w:color w:val="000000"/>
                <w:lang w:val="pt-BR"/>
              </w:rPr>
              <w:t xml:space="preserve">cpcm) </w:t>
            </w:r>
          </w:p>
          <w:p w:rsidR="00FB7667" w:rsidRPr="00A2372F" w:rsidRDefault="00FB7667" w:rsidP="00FB7667">
            <w:pPr>
              <w:jc w:val="both"/>
              <w:rPr>
                <w:color w:val="000000"/>
                <w:lang w:val="pt-BR"/>
              </w:rPr>
            </w:pPr>
            <w:r w:rsidRPr="00A2372F">
              <w:rPr>
                <w:color w:val="000000"/>
                <w:lang w:val="pt-BR"/>
              </w:rPr>
              <w:t>b) Theo ch</w:t>
            </w:r>
            <w:r w:rsidR="008D1029" w:rsidRPr="00A2372F">
              <w:rPr>
                <w:color w:val="000000"/>
                <w:lang w:val="pt-BR"/>
              </w:rPr>
              <w:t>ứ</w:t>
            </w:r>
            <w:r w:rsidRPr="00A2372F">
              <w:rPr>
                <w:color w:val="000000"/>
                <w:lang w:val="pt-BR"/>
              </w:rPr>
              <w:t>ng minh tr</w:t>
            </w:r>
            <w:r w:rsidR="008D1029" w:rsidRPr="00A2372F">
              <w:rPr>
                <w:color w:val="000000"/>
                <w:lang w:val="pt-BR"/>
              </w:rPr>
              <w:t>ê</w:t>
            </w:r>
            <w:r w:rsidRPr="00A2372F">
              <w:rPr>
                <w:color w:val="000000"/>
                <w:lang w:val="pt-BR"/>
              </w:rPr>
              <w:t>n  ta c</w:t>
            </w:r>
            <w:r w:rsidR="008D1029" w:rsidRPr="00A2372F">
              <w:rPr>
                <w:color w:val="000000"/>
                <w:lang w:val="pt-BR"/>
              </w:rPr>
              <w:t>ó</w:t>
            </w:r>
            <w:r w:rsidRPr="00A2372F">
              <w:rPr>
                <w:color w:val="000000"/>
                <w:lang w:val="pt-BR"/>
              </w:rPr>
              <w:t xml:space="preserve"> </w:t>
            </w:r>
            <w:r w:rsidRPr="00A2372F">
              <w:rPr>
                <w:color w:val="000000"/>
                <w:position w:val="-6"/>
              </w:rPr>
              <w:object w:dxaOrig="960" w:dyaOrig="360">
                <v:shape id="_x0000_i2040" type="#_x0000_t75" style="width:48pt;height:18pt" o:ole="">
                  <v:imagedata r:id="rId1748" o:title=""/>
                </v:shape>
                <o:OLEObject Type="Embed" ProgID="Equation.DSMT4" ShapeID="_x0000_i2040" DrawAspect="Content" ObjectID="_1639248324" r:id="rId1749"/>
              </w:object>
            </w:r>
            <w:r w:rsidRPr="00A2372F">
              <w:rPr>
                <w:color w:val="000000"/>
                <w:lang w:val="pt-BR"/>
              </w:rPr>
              <w:t xml:space="preserve"> </w:t>
            </w:r>
            <w:r w:rsidRPr="00A2372F">
              <w:rPr>
                <w:color w:val="000000"/>
                <w:position w:val="-6"/>
              </w:rPr>
              <w:object w:dxaOrig="300" w:dyaOrig="240">
                <v:shape id="_x0000_i2041" type="#_x0000_t75" style="width:15pt;height:12pt" o:ole="">
                  <v:imagedata r:id="rId1699" o:title=""/>
                </v:shape>
                <o:OLEObject Type="Embed" ProgID="Equation.DSMT4" ShapeID="_x0000_i2041" DrawAspect="Content" ObjectID="_1639248325" r:id="rId1750"/>
              </w:object>
            </w:r>
            <w:r w:rsidRPr="00A2372F">
              <w:rPr>
                <w:color w:val="000000"/>
                <w:lang w:val="pt-BR"/>
              </w:rPr>
              <w:t xml:space="preserve"> </w:t>
            </w:r>
            <w:r w:rsidRPr="00A2372F">
              <w:rPr>
                <w:color w:val="000000"/>
                <w:position w:val="-6"/>
              </w:rPr>
              <w:object w:dxaOrig="1300" w:dyaOrig="360">
                <v:shape id="_x0000_i2042" type="#_x0000_t75" style="width:65.25pt;height:18pt" o:ole="">
                  <v:imagedata r:id="rId1751" o:title=""/>
                </v:shape>
                <o:OLEObject Type="Embed" ProgID="Equation.DSMT4" ShapeID="_x0000_i2042" DrawAspect="Content" ObjectID="_1639248326" r:id="rId1752"/>
              </w:object>
            </w:r>
            <w:r w:rsidRPr="00A2372F">
              <w:rPr>
                <w:color w:val="000000"/>
                <w:lang w:val="pt-BR"/>
              </w:rPr>
              <w:t xml:space="preserve"> m</w:t>
            </w:r>
            <w:r w:rsidR="008D1029" w:rsidRPr="00A2372F">
              <w:rPr>
                <w:color w:val="000000"/>
                <w:lang w:val="pt-BR"/>
              </w:rPr>
              <w:t>à</w:t>
            </w:r>
            <w:r w:rsidRPr="00A2372F">
              <w:rPr>
                <w:color w:val="000000"/>
                <w:lang w:val="pt-BR"/>
              </w:rPr>
              <w:t xml:space="preserve"> BC </w:t>
            </w:r>
            <w:r w:rsidRPr="00A2372F">
              <w:rPr>
                <w:color w:val="000000"/>
              </w:rPr>
              <w:sym w:font="Symbol" w:char="F05E"/>
            </w:r>
            <w:r w:rsidRPr="00A2372F">
              <w:rPr>
                <w:color w:val="000000"/>
                <w:lang w:val="pt-BR"/>
              </w:rPr>
              <w:t xml:space="preserve"> HD </w:t>
            </w:r>
          </w:p>
          <w:p w:rsidR="00FB7667" w:rsidRPr="00A2372F" w:rsidRDefault="00FB7667" w:rsidP="00FB7667">
            <w:pPr>
              <w:jc w:val="both"/>
              <w:rPr>
                <w:color w:val="000000"/>
                <w:lang w:val="pt-BR"/>
              </w:rPr>
            </w:pPr>
            <w:r w:rsidRPr="00A2372F">
              <w:rPr>
                <w:color w:val="000000"/>
                <w:position w:val="-6"/>
              </w:rPr>
              <w:object w:dxaOrig="300" w:dyaOrig="240">
                <v:shape id="_x0000_i2043" type="#_x0000_t75" style="width:15pt;height:12pt" o:ole="">
                  <v:imagedata r:id="rId1699" o:title=""/>
                </v:shape>
                <o:OLEObject Type="Embed" ProgID="Equation.DSMT4" ShapeID="_x0000_i2043" DrawAspect="Content" ObjectID="_1639248327" r:id="rId1753"/>
              </w:object>
            </w:r>
            <w:r w:rsidRPr="00A2372F">
              <w:rPr>
                <w:color w:val="000000"/>
                <w:position w:val="-4"/>
              </w:rPr>
              <w:object w:dxaOrig="720" w:dyaOrig="260">
                <v:shape id="_x0000_i2044" type="#_x0000_t75" style="width:36pt;height:12.75pt" o:ole="">
                  <v:imagedata r:id="rId1754" o:title=""/>
                </v:shape>
                <o:OLEObject Type="Embed" ProgID="Equation.DSMT4" ShapeID="_x0000_i2044" DrawAspect="Content" ObjectID="_1639248328" r:id="rId1755"/>
              </w:object>
            </w:r>
            <w:r w:rsidRPr="00A2372F">
              <w:rPr>
                <w:color w:val="000000"/>
                <w:lang w:val="pt-BR"/>
              </w:rPr>
              <w:t>c</w:t>
            </w:r>
            <w:r w:rsidR="008D1029" w:rsidRPr="00A2372F">
              <w:rPr>
                <w:color w:val="000000"/>
                <w:lang w:val="pt-BR"/>
              </w:rPr>
              <w:t>ó</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 xml:space="preserve">a </w:t>
            </w:r>
            <w:r w:rsidRPr="00A2372F">
              <w:rPr>
                <w:color w:val="000000"/>
                <w:position w:val="-4"/>
              </w:rPr>
              <w:object w:dxaOrig="580" w:dyaOrig="340">
                <v:shape id="_x0000_i2045" type="#_x0000_t75" style="width:29.25pt;height:17.25pt" o:ole="">
                  <v:imagedata r:id="rId1756" o:title=""/>
                </v:shape>
                <o:OLEObject Type="Embed" ProgID="Equation.DSMT4" ShapeID="_x0000_i2045" DrawAspect="Content" ObjectID="_1639248329" r:id="rId1757"/>
              </w:object>
            </w:r>
            <w:r w:rsidRPr="00A2372F">
              <w:rPr>
                <w:color w:val="000000"/>
                <w:lang w:val="pt-BR"/>
              </w:rPr>
              <w:t xml:space="preserve"> c</w:t>
            </w:r>
            <w:r w:rsidR="008D1029" w:rsidRPr="00A2372F">
              <w:rPr>
                <w:color w:val="000000"/>
                <w:lang w:val="pt-BR"/>
              </w:rPr>
              <w:t>ũ</w:t>
            </w:r>
            <w:r w:rsidRPr="00A2372F">
              <w:rPr>
                <w:color w:val="000000"/>
                <w:lang w:val="pt-BR"/>
              </w:rPr>
              <w:t>ng l</w:t>
            </w:r>
            <w:r w:rsidR="008D1029" w:rsidRPr="00A2372F">
              <w:rPr>
                <w:color w:val="000000"/>
                <w:lang w:val="pt-BR"/>
              </w:rPr>
              <w:t>à</w:t>
            </w:r>
            <w:r w:rsidRPr="00A2372F">
              <w:rPr>
                <w:color w:val="000000"/>
                <w:lang w:val="pt-BR"/>
              </w:rPr>
              <w:t xml:space="preserve"> </w:t>
            </w:r>
            <w:r w:rsidR="008D1029" w:rsidRPr="00A2372F">
              <w:rPr>
                <w:color w:val="000000"/>
                <w:lang w:val="pt-BR"/>
              </w:rPr>
              <w:t>đườ</w:t>
            </w:r>
            <w:r w:rsidRPr="00A2372F">
              <w:rPr>
                <w:color w:val="000000"/>
                <w:lang w:val="pt-BR"/>
              </w:rPr>
              <w:t xml:space="preserve">ng cao </w:t>
            </w:r>
            <w:r w:rsidRPr="00A2372F">
              <w:rPr>
                <w:color w:val="000000"/>
                <w:position w:val="-6"/>
              </w:rPr>
              <w:object w:dxaOrig="300" w:dyaOrig="240">
                <v:shape id="_x0000_i2046" type="#_x0000_t75" style="width:15pt;height:12pt" o:ole="">
                  <v:imagedata r:id="rId1699" o:title=""/>
                </v:shape>
                <o:OLEObject Type="Embed" ProgID="Equation.DSMT4" ShapeID="_x0000_i2046" DrawAspect="Content" ObjectID="_1639248330" r:id="rId1758"/>
              </w:object>
            </w:r>
            <w:r w:rsidRPr="00A2372F">
              <w:rPr>
                <w:color w:val="000000"/>
                <w:lang w:val="pt-BR"/>
              </w:rPr>
              <w:t xml:space="preserve"> </w:t>
            </w:r>
            <w:r w:rsidRPr="00A2372F">
              <w:rPr>
                <w:color w:val="000000"/>
              </w:rPr>
              <w:sym w:font="Symbol" w:char="F044"/>
            </w:r>
            <w:r w:rsidRPr="00A2372F">
              <w:rPr>
                <w:color w:val="000000"/>
                <w:lang w:val="pt-BR"/>
              </w:rPr>
              <w:t xml:space="preserve"> BH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 </w:t>
            </w:r>
            <w:r w:rsidR="008D1029" w:rsidRPr="00A2372F">
              <w:rPr>
                <w:color w:val="000000"/>
                <w:lang w:val="pt-BR"/>
              </w:rPr>
              <w:t>đ</w:t>
            </w:r>
            <w:r w:rsidRPr="00A2372F">
              <w:rPr>
                <w:color w:val="000000"/>
                <w:lang w:val="pt-BR"/>
              </w:rPr>
              <w:t xml:space="preserve">cpcm ) </w:t>
            </w:r>
          </w:p>
          <w:p w:rsidR="00FB7667" w:rsidRPr="00A2372F" w:rsidRDefault="00FB7667" w:rsidP="00FB7667">
            <w:pPr>
              <w:jc w:val="both"/>
              <w:rPr>
                <w:color w:val="000000"/>
                <w:lang w:val="pt-BR"/>
              </w:rPr>
            </w:pPr>
            <w:r w:rsidRPr="00A2372F">
              <w:rPr>
                <w:color w:val="000000"/>
                <w:lang w:val="pt-BR"/>
              </w:rPr>
              <w:t>c) X</w:t>
            </w:r>
            <w:r w:rsidR="008D1029" w:rsidRPr="00A2372F">
              <w:rPr>
                <w:color w:val="000000"/>
                <w:lang w:val="pt-BR"/>
              </w:rPr>
              <w:t>é</w:t>
            </w:r>
            <w:r w:rsidRPr="00A2372F">
              <w:rPr>
                <w:color w:val="000000"/>
                <w:lang w:val="pt-BR"/>
              </w:rPr>
              <w:t xml:space="preserve">t </w:t>
            </w:r>
            <w:r w:rsidRPr="00A2372F">
              <w:rPr>
                <w:color w:val="000000"/>
              </w:rPr>
              <w:sym w:font="Symbol" w:char="F044"/>
            </w:r>
            <w:r w:rsidRPr="00A2372F">
              <w:rPr>
                <w:color w:val="000000"/>
                <w:lang w:val="pt-BR"/>
              </w:rPr>
              <w:t xml:space="preserve"> BCH v</w:t>
            </w:r>
            <w:r w:rsidR="008D1029" w:rsidRPr="00A2372F">
              <w:rPr>
                <w:color w:val="000000"/>
                <w:lang w:val="pt-BR"/>
              </w:rPr>
              <w:t>à</w:t>
            </w:r>
            <w:r w:rsidRPr="00A2372F">
              <w:rPr>
                <w:color w:val="000000"/>
                <w:lang w:val="pt-BR"/>
              </w:rPr>
              <w:t xml:space="preserve"> </w:t>
            </w:r>
            <w:r w:rsidRPr="00A2372F">
              <w:rPr>
                <w:color w:val="000000"/>
              </w:rPr>
              <w:sym w:font="Symbol" w:char="F044"/>
            </w:r>
            <w:r w:rsidRPr="00A2372F">
              <w:rPr>
                <w:color w:val="000000"/>
                <w:lang w:val="pt-BR"/>
              </w:rPr>
              <w:t xml:space="preserve"> BCD c</w:t>
            </w:r>
            <w:r w:rsidR="008D1029" w:rsidRPr="00A2372F">
              <w:rPr>
                <w:color w:val="000000"/>
                <w:lang w:val="pt-BR"/>
              </w:rPr>
              <w:t>ó</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BH = BD ( v</w:t>
            </w:r>
            <w:r w:rsidR="008D1029" w:rsidRPr="00A2372F">
              <w:rPr>
                <w:color w:val="000000"/>
                <w:lang w:val="pt-BR"/>
              </w:rPr>
              <w:t>ì</w:t>
            </w:r>
            <w:r w:rsidRPr="00A2372F">
              <w:rPr>
                <w:color w:val="000000"/>
                <w:lang w:val="pt-BR"/>
              </w:rPr>
              <w:t xml:space="preserve"> </w:t>
            </w:r>
            <w:r w:rsidRPr="00A2372F">
              <w:rPr>
                <w:color w:val="000000"/>
              </w:rPr>
              <w:sym w:font="Symbol" w:char="F044"/>
            </w:r>
            <w:r w:rsidRPr="00A2372F">
              <w:rPr>
                <w:color w:val="000000"/>
                <w:lang w:val="pt-BR"/>
              </w:rPr>
              <w:t xml:space="preserve"> BHD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B ) </w:t>
            </w:r>
          </w:p>
          <w:p w:rsidR="00FB7667" w:rsidRPr="00A2372F" w:rsidRDefault="00FB7667" w:rsidP="00FB7667">
            <w:pPr>
              <w:jc w:val="both"/>
              <w:rPr>
                <w:color w:val="000000"/>
                <w:lang w:val="pt-BR"/>
              </w:rPr>
            </w:pPr>
            <w:r w:rsidRPr="00A2372F">
              <w:rPr>
                <w:color w:val="000000"/>
                <w:lang w:val="pt-BR"/>
              </w:rPr>
              <w:t xml:space="preserve">  BC  (C</w:t>
            </w:r>
            <w:r w:rsidR="008D1029" w:rsidRPr="00A2372F">
              <w:rPr>
                <w:color w:val="000000"/>
                <w:lang w:val="pt-BR"/>
              </w:rPr>
              <w:t>ạ</w:t>
            </w:r>
            <w:r w:rsidRPr="00A2372F">
              <w:rPr>
                <w:color w:val="000000"/>
                <w:lang w:val="pt-BR"/>
              </w:rPr>
              <w:t xml:space="preserve">nh chung ) </w:t>
            </w:r>
          </w:p>
          <w:p w:rsidR="00FB7667" w:rsidRPr="00A2372F" w:rsidRDefault="00FB7667" w:rsidP="00FB7667">
            <w:pPr>
              <w:jc w:val="both"/>
              <w:rPr>
                <w:color w:val="000000"/>
                <w:lang w:val="pt-BR"/>
              </w:rPr>
            </w:pPr>
            <w:r w:rsidRPr="00A2372F">
              <w:rPr>
                <w:color w:val="000000"/>
                <w:position w:val="-6"/>
              </w:rPr>
              <w:object w:dxaOrig="1300" w:dyaOrig="360">
                <v:shape id="_x0000_i2047" type="#_x0000_t75" style="width:65.25pt;height:18pt" o:ole="">
                  <v:imagedata r:id="rId1759" o:title=""/>
                </v:shape>
                <o:OLEObject Type="Embed" ProgID="Equation.DSMT4" ShapeID="_x0000_i2047" DrawAspect="Content" ObjectID="_1639248331" r:id="rId1760"/>
              </w:object>
            </w:r>
            <w:r w:rsidRPr="00A2372F">
              <w:rPr>
                <w:color w:val="000000"/>
                <w:lang w:val="pt-BR"/>
              </w:rPr>
              <w:t xml:space="preserve"> ( cmt) </w:t>
            </w:r>
          </w:p>
          <w:p w:rsidR="00FB7667" w:rsidRPr="00A2372F" w:rsidRDefault="00FB7667" w:rsidP="00FB7667">
            <w:pPr>
              <w:jc w:val="both"/>
              <w:rPr>
                <w:color w:val="000000"/>
                <w:lang w:val="pt-BR"/>
              </w:rPr>
            </w:pPr>
            <w:r w:rsidRPr="00A2372F">
              <w:rPr>
                <w:color w:val="000000"/>
                <w:position w:val="-6"/>
              </w:rPr>
              <w:object w:dxaOrig="300" w:dyaOrig="240">
                <v:shape id="_x0000_i2048" type="#_x0000_t75" style="width:15pt;height:12pt" o:ole="">
                  <v:imagedata r:id="rId1699" o:title=""/>
                </v:shape>
                <o:OLEObject Type="Embed" ProgID="Equation.DSMT4" ShapeID="_x0000_i2048" DrawAspect="Content" ObjectID="_1639248332" r:id="rId1761"/>
              </w:object>
            </w:r>
            <w:r w:rsidRPr="00A2372F">
              <w:rPr>
                <w:color w:val="000000"/>
                <w:lang w:val="pt-BR"/>
              </w:rPr>
              <w:t xml:space="preserve"> </w:t>
            </w:r>
            <w:r w:rsidRPr="00A2372F">
              <w:rPr>
                <w:color w:val="000000"/>
              </w:rPr>
              <w:sym w:font="Symbol" w:char="F044"/>
            </w:r>
            <w:r w:rsidRPr="00A2372F">
              <w:rPr>
                <w:color w:val="000000"/>
                <w:lang w:val="pt-BR"/>
              </w:rPr>
              <w:t xml:space="preserve"> CBH = </w:t>
            </w:r>
            <w:r w:rsidRPr="00A2372F">
              <w:rPr>
                <w:color w:val="000000"/>
              </w:rPr>
              <w:sym w:font="Symbol" w:char="F044"/>
            </w:r>
            <w:r w:rsidRPr="00A2372F">
              <w:rPr>
                <w:color w:val="000000"/>
                <w:lang w:val="pt-BR"/>
              </w:rPr>
              <w:t xml:space="preserve"> CBD ( c.g.c) </w:t>
            </w:r>
          </w:p>
          <w:p w:rsidR="00FB7667" w:rsidRPr="00A2372F" w:rsidRDefault="00FB7667" w:rsidP="00FB7667">
            <w:pPr>
              <w:jc w:val="both"/>
              <w:rPr>
                <w:color w:val="000000"/>
              </w:rPr>
            </w:pPr>
            <w:r w:rsidRPr="00A2372F">
              <w:rPr>
                <w:color w:val="000000"/>
                <w:position w:val="-6"/>
              </w:rPr>
              <w:object w:dxaOrig="300" w:dyaOrig="240">
                <v:shape id="_x0000_i2049" type="#_x0000_t75" style="width:15pt;height:12pt" o:ole="">
                  <v:imagedata r:id="rId1699" o:title=""/>
                </v:shape>
                <o:OLEObject Type="Embed" ProgID="Equation.DSMT4" ShapeID="_x0000_i2049" DrawAspect="Content" ObjectID="_1639248333" r:id="rId1762"/>
              </w:object>
            </w:r>
            <w:r w:rsidRPr="00A2372F">
              <w:rPr>
                <w:color w:val="000000"/>
              </w:rPr>
              <w:t xml:space="preserve"> CD = CH ( </w:t>
            </w:r>
            <w:r w:rsidR="008D1029" w:rsidRPr="00A2372F">
              <w:rPr>
                <w:color w:val="000000"/>
              </w:rPr>
              <w:t>đ</w:t>
            </w:r>
            <w:r w:rsidRPr="00A2372F">
              <w:rPr>
                <w:color w:val="000000"/>
              </w:rPr>
              <w:t>cpcm )</w:t>
            </w:r>
          </w:p>
        </w:tc>
      </w:tr>
    </w:tbl>
    <w:p w:rsidR="00C05B37" w:rsidRPr="00A2372F" w:rsidRDefault="00C05B37" w:rsidP="00FB7667">
      <w:pPr>
        <w:jc w:val="center"/>
        <w:rPr>
          <w:b/>
          <w:color w:val="000000"/>
        </w:rPr>
      </w:pPr>
    </w:p>
    <w:p w:rsidR="00FB7667" w:rsidRPr="00A2372F" w:rsidRDefault="00BA67CE" w:rsidP="00FB7667">
      <w:pPr>
        <w:jc w:val="center"/>
        <w:rPr>
          <w:color w:val="000000"/>
        </w:rPr>
      </w:pPr>
      <w:r w:rsidRPr="00A2372F">
        <w:rPr>
          <w:b/>
          <w:color w:val="000000"/>
        </w:rPr>
        <w:t xml:space="preserve">HĐ 4. VẬN DỤNG </w:t>
      </w:r>
      <w:r w:rsidR="00FB7667" w:rsidRPr="00A2372F">
        <w:rPr>
          <w:color w:val="000000"/>
        </w:rPr>
        <w:t>(5 ph</w:t>
      </w:r>
      <w:r w:rsidR="008D1029" w:rsidRPr="00A2372F">
        <w:rPr>
          <w:color w:val="000000"/>
        </w:rPr>
        <w:t>ú</w:t>
      </w:r>
      <w:r w:rsidR="00FB7667" w:rsidRPr="00A2372F">
        <w:rPr>
          <w:color w:val="000000"/>
        </w:rPr>
        <w:t>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556"/>
      </w:tblGrid>
      <w:tr w:rsidR="00FB7667" w:rsidRPr="00A2372F" w:rsidTr="00012258">
        <w:trPr>
          <w:trHeight w:val="2009"/>
        </w:trPr>
        <w:tc>
          <w:tcPr>
            <w:tcW w:w="4650" w:type="dxa"/>
            <w:tcBorders>
              <w:top w:val="single" w:sz="4" w:space="0" w:color="auto"/>
            </w:tcBorders>
            <w:shd w:val="clear" w:color="auto" w:fill="auto"/>
          </w:tcPr>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ã</w:t>
            </w:r>
            <w:r w:rsidRPr="00A2372F">
              <w:rPr>
                <w:color w:val="000000"/>
                <w:lang w:val="pt-BR"/>
              </w:rPr>
              <w:t xml:space="preserve"> h</w:t>
            </w:r>
            <w:r w:rsidR="008D1029" w:rsidRPr="00A2372F">
              <w:rPr>
                <w:color w:val="000000"/>
                <w:lang w:val="pt-BR"/>
              </w:rPr>
              <w:t>ọ</w:t>
            </w:r>
            <w:r w:rsidRPr="00A2372F">
              <w:rPr>
                <w:color w:val="000000"/>
                <w:lang w:val="pt-BR"/>
              </w:rPr>
              <w:t>c li</w:t>
            </w:r>
            <w:r w:rsidR="008D1029" w:rsidRPr="00A2372F">
              <w:rPr>
                <w:color w:val="000000"/>
                <w:lang w:val="pt-BR"/>
              </w:rPr>
              <w:t>ê</w:t>
            </w:r>
            <w:r w:rsidRPr="00A2372F">
              <w:rPr>
                <w:color w:val="000000"/>
                <w:lang w:val="pt-BR"/>
              </w:rPr>
              <w:t xml:space="preserve">n quan </w:t>
            </w:r>
            <w:r w:rsidR="008D1029" w:rsidRPr="00A2372F">
              <w:rPr>
                <w:color w:val="000000"/>
                <w:lang w:val="pt-BR"/>
              </w:rPr>
              <w:t>đế</w:t>
            </w:r>
            <w:r w:rsidRPr="00A2372F">
              <w:rPr>
                <w:color w:val="000000"/>
                <w:lang w:val="pt-BR"/>
              </w:rPr>
              <w:t xml:space="preserve">n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g</w:t>
            </w:r>
            <w:r w:rsidR="008D1029" w:rsidRPr="00A2372F">
              <w:rPr>
                <w:color w:val="000000"/>
                <w:lang w:val="pt-BR"/>
              </w:rPr>
              <w:t>ó</w:t>
            </w:r>
            <w:r w:rsidRPr="00A2372F">
              <w:rPr>
                <w:color w:val="000000"/>
                <w:lang w:val="pt-BR"/>
              </w:rPr>
              <w:t xml:space="preserve">c </w:t>
            </w:r>
            <w:r w:rsidR="008D1029" w:rsidRPr="00A2372F">
              <w:rPr>
                <w:color w:val="000000"/>
                <w:lang w:val="pt-BR"/>
              </w:rPr>
              <w:t>đó</w:t>
            </w:r>
            <w:r w:rsidRPr="00A2372F">
              <w:rPr>
                <w:color w:val="000000"/>
                <w:lang w:val="pt-BR"/>
              </w:rPr>
              <w:t xml:space="preserve"> v</w:t>
            </w:r>
            <w:r w:rsidR="008D1029" w:rsidRPr="00A2372F">
              <w:rPr>
                <w:color w:val="000000"/>
                <w:lang w:val="pt-BR"/>
              </w:rPr>
              <w:t>ớ</w:t>
            </w:r>
            <w:r w:rsidRPr="00A2372F">
              <w:rPr>
                <w:color w:val="000000"/>
                <w:lang w:val="pt-BR"/>
              </w:rPr>
              <w:t>i s</w:t>
            </w:r>
            <w:r w:rsidR="008D1029" w:rsidRPr="00A2372F">
              <w:rPr>
                <w:color w:val="000000"/>
                <w:lang w:val="pt-BR"/>
              </w:rPr>
              <w:t>ố</w:t>
            </w:r>
            <w:r w:rsidRPr="00A2372F">
              <w:rPr>
                <w:color w:val="000000"/>
                <w:lang w:val="pt-BR"/>
              </w:rPr>
              <w:t xml:space="preserve"> </w:t>
            </w:r>
            <w:r w:rsidR="008D1029" w:rsidRPr="00A2372F">
              <w:rPr>
                <w:color w:val="000000"/>
                <w:lang w:val="pt-BR"/>
              </w:rPr>
              <w:t>đ</w:t>
            </w:r>
            <w:r w:rsidRPr="00A2372F">
              <w:rPr>
                <w:color w:val="000000"/>
                <w:lang w:val="pt-BR"/>
              </w:rPr>
              <w:t>o c</w:t>
            </w:r>
            <w:r w:rsidR="008D1029" w:rsidRPr="00A2372F">
              <w:rPr>
                <w:color w:val="000000"/>
                <w:lang w:val="pt-BR"/>
              </w:rPr>
              <w:t>ủ</w:t>
            </w:r>
            <w:r w:rsidRPr="00A2372F">
              <w:rPr>
                <w:color w:val="000000"/>
                <w:lang w:val="pt-BR"/>
              </w:rPr>
              <w:t>a cung tr</w:t>
            </w:r>
            <w:r w:rsidR="008D1029" w:rsidRPr="00A2372F">
              <w:rPr>
                <w:color w:val="000000"/>
                <w:lang w:val="pt-BR"/>
              </w:rPr>
              <w:t>ò</w:t>
            </w:r>
            <w:r w:rsidRPr="00A2372F">
              <w:rPr>
                <w:color w:val="000000"/>
                <w:lang w:val="pt-BR"/>
              </w:rPr>
              <w:t>n b</w:t>
            </w:r>
            <w:r w:rsidR="008D1029" w:rsidRPr="00A2372F">
              <w:rPr>
                <w:color w:val="000000"/>
                <w:lang w:val="pt-BR"/>
              </w:rPr>
              <w:t>ị</w:t>
            </w:r>
            <w:r w:rsidRPr="00A2372F">
              <w:rPr>
                <w:color w:val="000000"/>
                <w:lang w:val="pt-BR"/>
              </w:rPr>
              <w:t xml:space="preserve"> ch</w:t>
            </w:r>
            <w:r w:rsidR="008D1029" w:rsidRPr="00A2372F">
              <w:rPr>
                <w:color w:val="000000"/>
                <w:lang w:val="pt-BR"/>
              </w:rPr>
              <w:t>ắ</w:t>
            </w:r>
            <w:r w:rsidRPr="00A2372F">
              <w:rPr>
                <w:color w:val="000000"/>
                <w:lang w:val="pt-BR"/>
              </w:rPr>
              <w:t xml:space="preserve">n . </w:t>
            </w:r>
          </w:p>
          <w:p w:rsidR="00FB7667" w:rsidRPr="00A2372F" w:rsidRDefault="00FB7667" w:rsidP="00FB7667">
            <w:pPr>
              <w:jc w:val="both"/>
              <w:rPr>
                <w:color w:val="000000"/>
                <w:lang w:val="pt-BR"/>
              </w:rPr>
            </w:pPr>
            <w:r w:rsidRPr="00A2372F">
              <w:rPr>
                <w:color w:val="000000"/>
                <w:lang w:val="pt-BR"/>
              </w:rPr>
              <w:t>- Khi n</w:t>
            </w:r>
            <w:r w:rsidR="008D1029" w:rsidRPr="00A2372F">
              <w:rPr>
                <w:color w:val="000000"/>
                <w:lang w:val="pt-BR"/>
              </w:rPr>
              <w:t>à</w:t>
            </w:r>
            <w:r w:rsidRPr="00A2372F">
              <w:rPr>
                <w:color w:val="000000"/>
                <w:lang w:val="pt-BR"/>
              </w:rPr>
              <w:t>o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w:t>
            </w:r>
            <w:r w:rsidR="008D1029" w:rsidRPr="00A2372F">
              <w:rPr>
                <w:color w:val="000000"/>
                <w:lang w:val="pt-BR"/>
              </w:rPr>
              <w:t>đượ</w:t>
            </w:r>
            <w:r w:rsidRPr="00A2372F">
              <w:rPr>
                <w:color w:val="000000"/>
                <w:lang w:val="pt-BR"/>
              </w:rPr>
              <w:t>c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 N</w:t>
            </w:r>
            <w:r w:rsidR="008D1029" w:rsidRPr="00A2372F">
              <w:rPr>
                <w:color w:val="000000"/>
                <w:lang w:val="pt-BR"/>
              </w:rPr>
              <w:t>ê</w:t>
            </w:r>
            <w:r w:rsidRPr="00A2372F">
              <w:rPr>
                <w:color w:val="000000"/>
                <w:lang w:val="pt-BR"/>
              </w:rPr>
              <w:t xml:space="preserve">u </w:t>
            </w:r>
            <w:r w:rsidR="008D1029" w:rsidRPr="00A2372F">
              <w:rPr>
                <w:color w:val="000000"/>
                <w:lang w:val="pt-BR"/>
              </w:rPr>
              <w:t>đ</w:t>
            </w:r>
            <w:r w:rsidRPr="00A2372F">
              <w:rPr>
                <w:color w:val="000000"/>
                <w:lang w:val="pt-BR"/>
              </w:rPr>
              <w:t>i</w:t>
            </w:r>
            <w:r w:rsidR="008D1029" w:rsidRPr="00A2372F">
              <w:rPr>
                <w:color w:val="000000"/>
                <w:lang w:val="pt-BR"/>
              </w:rPr>
              <w:t>ề</w:t>
            </w:r>
            <w:r w:rsidRPr="00A2372F">
              <w:rPr>
                <w:color w:val="000000"/>
                <w:lang w:val="pt-BR"/>
              </w:rPr>
              <w:t>u ki</w:t>
            </w:r>
            <w:r w:rsidR="008D1029" w:rsidRPr="00A2372F">
              <w:rPr>
                <w:color w:val="000000"/>
                <w:lang w:val="pt-BR"/>
              </w:rPr>
              <w:t>ệ</w:t>
            </w:r>
            <w:r w:rsidRPr="00A2372F">
              <w:rPr>
                <w:color w:val="000000"/>
                <w:lang w:val="pt-BR"/>
              </w:rPr>
              <w:t xml:space="preserve">n </w:t>
            </w:r>
            <w:r w:rsidR="008D1029" w:rsidRPr="00A2372F">
              <w:rPr>
                <w:color w:val="000000"/>
                <w:lang w:val="pt-BR"/>
              </w:rPr>
              <w:t>để</w:t>
            </w:r>
            <w:r w:rsidRPr="00A2372F">
              <w:rPr>
                <w:color w:val="000000"/>
                <w:lang w:val="pt-BR"/>
              </w:rPr>
              <w:t xml:space="preserve"> m</w:t>
            </w:r>
            <w:r w:rsidR="008D1029" w:rsidRPr="00A2372F">
              <w:rPr>
                <w:color w:val="000000"/>
                <w:lang w:val="pt-BR"/>
              </w:rPr>
              <w:t>ộ</w:t>
            </w:r>
            <w:r w:rsidRPr="00A2372F">
              <w:rPr>
                <w:color w:val="000000"/>
                <w:lang w:val="pt-BR"/>
              </w:rPr>
              <w:t>t t</w:t>
            </w:r>
            <w:r w:rsidR="008D1029" w:rsidRPr="00A2372F">
              <w:rPr>
                <w:color w:val="000000"/>
                <w:lang w:val="pt-BR"/>
              </w:rPr>
              <w:t>ứ</w:t>
            </w:r>
            <w:r w:rsidRPr="00A2372F">
              <w:rPr>
                <w:color w:val="000000"/>
                <w:lang w:val="pt-BR"/>
              </w:rPr>
              <w:t xml:space="preserve"> gi</w:t>
            </w:r>
            <w:r w:rsidR="008D1029" w:rsidRPr="00A2372F">
              <w:rPr>
                <w:color w:val="000000"/>
                <w:lang w:val="pt-BR"/>
              </w:rPr>
              <w:t>á</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trong m</w:t>
            </w:r>
            <w:r w:rsidR="008D1029" w:rsidRPr="00A2372F">
              <w:rPr>
                <w:color w:val="000000"/>
                <w:lang w:val="pt-BR"/>
              </w:rPr>
              <w:t>ộ</w:t>
            </w:r>
            <w:r w:rsidRPr="00A2372F">
              <w:rPr>
                <w:color w:val="000000"/>
                <w:lang w:val="pt-BR"/>
              </w:rPr>
              <w:t xml:space="preserve">t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 xml:space="preserve">n . </w:t>
            </w:r>
          </w:p>
          <w:p w:rsidR="00FB7667" w:rsidRPr="00A2372F" w:rsidRDefault="00F27773" w:rsidP="00FB7667">
            <w:pPr>
              <w:jc w:val="both"/>
              <w:rPr>
                <w:color w:val="000000"/>
                <w:lang w:val="pt-BR"/>
              </w:rPr>
            </w:pPr>
            <w:r>
              <w:rPr>
                <w:noProof/>
                <w:color w:val="000000"/>
              </w:rPr>
              <mc:AlternateContent>
                <mc:Choice Requires="wpc">
                  <w:drawing>
                    <wp:anchor distT="0" distB="0" distL="114300" distR="114300" simplePos="0" relativeHeight="251700736" behindDoc="0" locked="0" layoutInCell="1" allowOverlap="1">
                      <wp:simplePos x="0" y="0"/>
                      <wp:positionH relativeFrom="column">
                        <wp:posOffset>445770</wp:posOffset>
                      </wp:positionH>
                      <wp:positionV relativeFrom="paragraph">
                        <wp:posOffset>356235</wp:posOffset>
                      </wp:positionV>
                      <wp:extent cx="1944370" cy="1960880"/>
                      <wp:effectExtent l="0" t="0" r="2540" b="2540"/>
                      <wp:wrapNone/>
                      <wp:docPr id="2658" name="Canvas 26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Freeform 2660"/>
                              <wps:cNvSpPr>
                                <a:spLocks/>
                              </wps:cNvSpPr>
                              <wps:spPr bwMode="auto">
                                <a:xfrm>
                                  <a:off x="123190" y="138430"/>
                                  <a:ext cx="1651635" cy="1644015"/>
                                </a:xfrm>
                                <a:custGeom>
                                  <a:avLst/>
                                  <a:gdLst>
                                    <a:gd name="T0" fmla="*/ 2601 w 2601"/>
                                    <a:gd name="T1" fmla="*/ 1403 h 2589"/>
                                    <a:gd name="T2" fmla="*/ 2576 w 2601"/>
                                    <a:gd name="T3" fmla="*/ 1597 h 2589"/>
                                    <a:gd name="T4" fmla="*/ 2503 w 2601"/>
                                    <a:gd name="T5" fmla="*/ 1790 h 2589"/>
                                    <a:gd name="T6" fmla="*/ 2406 w 2601"/>
                                    <a:gd name="T7" fmla="*/ 1960 h 2589"/>
                                    <a:gd name="T8" fmla="*/ 2309 w 2601"/>
                                    <a:gd name="T9" fmla="*/ 2129 h 2589"/>
                                    <a:gd name="T10" fmla="*/ 2163 w 2601"/>
                                    <a:gd name="T11" fmla="*/ 2250 h 2589"/>
                                    <a:gd name="T12" fmla="*/ 2017 w 2601"/>
                                    <a:gd name="T13" fmla="*/ 2371 h 2589"/>
                                    <a:gd name="T14" fmla="*/ 1847 w 2601"/>
                                    <a:gd name="T15" fmla="*/ 2468 h 2589"/>
                                    <a:gd name="T16" fmla="*/ 1677 w 2601"/>
                                    <a:gd name="T17" fmla="*/ 2541 h 2589"/>
                                    <a:gd name="T18" fmla="*/ 1483 w 2601"/>
                                    <a:gd name="T19" fmla="*/ 2565 h 2589"/>
                                    <a:gd name="T20" fmla="*/ 1288 w 2601"/>
                                    <a:gd name="T21" fmla="*/ 2589 h 2589"/>
                                    <a:gd name="T22" fmla="*/ 1094 w 2601"/>
                                    <a:gd name="T23" fmla="*/ 2565 h 2589"/>
                                    <a:gd name="T24" fmla="*/ 900 w 2601"/>
                                    <a:gd name="T25" fmla="*/ 2516 h 2589"/>
                                    <a:gd name="T26" fmla="*/ 729 w 2601"/>
                                    <a:gd name="T27" fmla="*/ 2444 h 2589"/>
                                    <a:gd name="T28" fmla="*/ 559 w 2601"/>
                                    <a:gd name="T29" fmla="*/ 2347 h 2589"/>
                                    <a:gd name="T30" fmla="*/ 414 w 2601"/>
                                    <a:gd name="T31" fmla="*/ 2226 h 2589"/>
                                    <a:gd name="T32" fmla="*/ 268 w 2601"/>
                                    <a:gd name="T33" fmla="*/ 2081 h 2589"/>
                                    <a:gd name="T34" fmla="*/ 171 w 2601"/>
                                    <a:gd name="T35" fmla="*/ 1936 h 2589"/>
                                    <a:gd name="T36" fmla="*/ 73 w 2601"/>
                                    <a:gd name="T37" fmla="*/ 1742 h 2589"/>
                                    <a:gd name="T38" fmla="*/ 25 w 2601"/>
                                    <a:gd name="T39" fmla="*/ 1573 h 2589"/>
                                    <a:gd name="T40" fmla="*/ 0 w 2601"/>
                                    <a:gd name="T41" fmla="*/ 1379 h 2589"/>
                                    <a:gd name="T42" fmla="*/ 0 w 2601"/>
                                    <a:gd name="T43" fmla="*/ 1186 h 2589"/>
                                    <a:gd name="T44" fmla="*/ 25 w 2601"/>
                                    <a:gd name="T45" fmla="*/ 992 h 2589"/>
                                    <a:gd name="T46" fmla="*/ 73 w 2601"/>
                                    <a:gd name="T47" fmla="*/ 823 h 2589"/>
                                    <a:gd name="T48" fmla="*/ 171 w 2601"/>
                                    <a:gd name="T49" fmla="*/ 653 h 2589"/>
                                    <a:gd name="T50" fmla="*/ 268 w 2601"/>
                                    <a:gd name="T51" fmla="*/ 484 h 2589"/>
                                    <a:gd name="T52" fmla="*/ 414 w 2601"/>
                                    <a:gd name="T53" fmla="*/ 339 h 2589"/>
                                    <a:gd name="T54" fmla="*/ 559 w 2601"/>
                                    <a:gd name="T55" fmla="*/ 218 h 2589"/>
                                    <a:gd name="T56" fmla="*/ 729 w 2601"/>
                                    <a:gd name="T57" fmla="*/ 121 h 2589"/>
                                    <a:gd name="T58" fmla="*/ 900 w 2601"/>
                                    <a:gd name="T59" fmla="*/ 48 h 2589"/>
                                    <a:gd name="T60" fmla="*/ 1094 w 2601"/>
                                    <a:gd name="T61" fmla="*/ 0 h 2589"/>
                                    <a:gd name="T62" fmla="*/ 1288 w 2601"/>
                                    <a:gd name="T63" fmla="*/ 0 h 2589"/>
                                    <a:gd name="T64" fmla="*/ 1483 w 2601"/>
                                    <a:gd name="T65" fmla="*/ 0 h 2589"/>
                                    <a:gd name="T66" fmla="*/ 1677 w 2601"/>
                                    <a:gd name="T67" fmla="*/ 48 h 2589"/>
                                    <a:gd name="T68" fmla="*/ 1847 w 2601"/>
                                    <a:gd name="T69" fmla="*/ 97 h 2589"/>
                                    <a:gd name="T70" fmla="*/ 2017 w 2601"/>
                                    <a:gd name="T71" fmla="*/ 193 h 2589"/>
                                    <a:gd name="T72" fmla="*/ 2163 w 2601"/>
                                    <a:gd name="T73" fmla="*/ 314 h 2589"/>
                                    <a:gd name="T74" fmla="*/ 2309 w 2601"/>
                                    <a:gd name="T75" fmla="*/ 460 h 2589"/>
                                    <a:gd name="T76" fmla="*/ 2406 w 2601"/>
                                    <a:gd name="T77" fmla="*/ 605 h 2589"/>
                                    <a:gd name="T78" fmla="*/ 2503 w 2601"/>
                                    <a:gd name="T79" fmla="*/ 798 h 2589"/>
                                    <a:gd name="T80" fmla="*/ 2576 w 2601"/>
                                    <a:gd name="T81" fmla="*/ 968 h 2589"/>
                                    <a:gd name="T82" fmla="*/ 2601 w 2601"/>
                                    <a:gd name="T83" fmla="*/ 1161 h 2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01" h="2589">
                                      <a:moveTo>
                                        <a:pt x="2601" y="1282"/>
                                      </a:moveTo>
                                      <a:lnTo>
                                        <a:pt x="2601" y="1355"/>
                                      </a:lnTo>
                                      <a:lnTo>
                                        <a:pt x="2601" y="1403"/>
                                      </a:lnTo>
                                      <a:lnTo>
                                        <a:pt x="2601" y="1476"/>
                                      </a:lnTo>
                                      <a:lnTo>
                                        <a:pt x="2601" y="1548"/>
                                      </a:lnTo>
                                      <a:lnTo>
                                        <a:pt x="2576" y="1597"/>
                                      </a:lnTo>
                                      <a:lnTo>
                                        <a:pt x="2552" y="1669"/>
                                      </a:lnTo>
                                      <a:lnTo>
                                        <a:pt x="2528" y="1742"/>
                                      </a:lnTo>
                                      <a:lnTo>
                                        <a:pt x="2503" y="1790"/>
                                      </a:lnTo>
                                      <a:lnTo>
                                        <a:pt x="2479" y="1839"/>
                                      </a:lnTo>
                                      <a:lnTo>
                                        <a:pt x="2455" y="1911"/>
                                      </a:lnTo>
                                      <a:lnTo>
                                        <a:pt x="2406" y="1960"/>
                                      </a:lnTo>
                                      <a:lnTo>
                                        <a:pt x="2382" y="2008"/>
                                      </a:lnTo>
                                      <a:lnTo>
                                        <a:pt x="2358" y="2081"/>
                                      </a:lnTo>
                                      <a:lnTo>
                                        <a:pt x="2309" y="2129"/>
                                      </a:lnTo>
                                      <a:lnTo>
                                        <a:pt x="2260" y="2178"/>
                                      </a:lnTo>
                                      <a:lnTo>
                                        <a:pt x="2212" y="2226"/>
                                      </a:lnTo>
                                      <a:lnTo>
                                        <a:pt x="2163" y="2250"/>
                                      </a:lnTo>
                                      <a:lnTo>
                                        <a:pt x="2115" y="2299"/>
                                      </a:lnTo>
                                      <a:lnTo>
                                        <a:pt x="2066" y="2347"/>
                                      </a:lnTo>
                                      <a:lnTo>
                                        <a:pt x="2017" y="2371"/>
                                      </a:lnTo>
                                      <a:lnTo>
                                        <a:pt x="1969" y="2395"/>
                                      </a:lnTo>
                                      <a:lnTo>
                                        <a:pt x="1920" y="2444"/>
                                      </a:lnTo>
                                      <a:lnTo>
                                        <a:pt x="1847" y="2468"/>
                                      </a:lnTo>
                                      <a:lnTo>
                                        <a:pt x="1799" y="2492"/>
                                      </a:lnTo>
                                      <a:lnTo>
                                        <a:pt x="1750" y="2516"/>
                                      </a:lnTo>
                                      <a:lnTo>
                                        <a:pt x="1677" y="2541"/>
                                      </a:lnTo>
                                      <a:lnTo>
                                        <a:pt x="1604" y="2541"/>
                                      </a:lnTo>
                                      <a:lnTo>
                                        <a:pt x="1556" y="2565"/>
                                      </a:lnTo>
                                      <a:lnTo>
                                        <a:pt x="1483" y="2565"/>
                                      </a:lnTo>
                                      <a:lnTo>
                                        <a:pt x="1410" y="2589"/>
                                      </a:lnTo>
                                      <a:lnTo>
                                        <a:pt x="1361" y="2589"/>
                                      </a:lnTo>
                                      <a:lnTo>
                                        <a:pt x="1288" y="2589"/>
                                      </a:lnTo>
                                      <a:lnTo>
                                        <a:pt x="1215" y="2589"/>
                                      </a:lnTo>
                                      <a:lnTo>
                                        <a:pt x="1167" y="2589"/>
                                      </a:lnTo>
                                      <a:lnTo>
                                        <a:pt x="1094" y="2565"/>
                                      </a:lnTo>
                                      <a:lnTo>
                                        <a:pt x="1021" y="2541"/>
                                      </a:lnTo>
                                      <a:lnTo>
                                        <a:pt x="972" y="2541"/>
                                      </a:lnTo>
                                      <a:lnTo>
                                        <a:pt x="900" y="2516"/>
                                      </a:lnTo>
                                      <a:lnTo>
                                        <a:pt x="851" y="2492"/>
                                      </a:lnTo>
                                      <a:lnTo>
                                        <a:pt x="802" y="2468"/>
                                      </a:lnTo>
                                      <a:lnTo>
                                        <a:pt x="729" y="2444"/>
                                      </a:lnTo>
                                      <a:lnTo>
                                        <a:pt x="681" y="2420"/>
                                      </a:lnTo>
                                      <a:lnTo>
                                        <a:pt x="608" y="2395"/>
                                      </a:lnTo>
                                      <a:lnTo>
                                        <a:pt x="559" y="2347"/>
                                      </a:lnTo>
                                      <a:lnTo>
                                        <a:pt x="511" y="2323"/>
                                      </a:lnTo>
                                      <a:lnTo>
                                        <a:pt x="462" y="2274"/>
                                      </a:lnTo>
                                      <a:lnTo>
                                        <a:pt x="414" y="2226"/>
                                      </a:lnTo>
                                      <a:lnTo>
                                        <a:pt x="365" y="2178"/>
                                      </a:lnTo>
                                      <a:lnTo>
                                        <a:pt x="316" y="2129"/>
                                      </a:lnTo>
                                      <a:lnTo>
                                        <a:pt x="268" y="2081"/>
                                      </a:lnTo>
                                      <a:lnTo>
                                        <a:pt x="243" y="2032"/>
                                      </a:lnTo>
                                      <a:lnTo>
                                        <a:pt x="219" y="1984"/>
                                      </a:lnTo>
                                      <a:lnTo>
                                        <a:pt x="171" y="1936"/>
                                      </a:lnTo>
                                      <a:lnTo>
                                        <a:pt x="146" y="1887"/>
                                      </a:lnTo>
                                      <a:lnTo>
                                        <a:pt x="122" y="1815"/>
                                      </a:lnTo>
                                      <a:lnTo>
                                        <a:pt x="73" y="1742"/>
                                      </a:lnTo>
                                      <a:lnTo>
                                        <a:pt x="73" y="1694"/>
                                      </a:lnTo>
                                      <a:lnTo>
                                        <a:pt x="49" y="1645"/>
                                      </a:lnTo>
                                      <a:lnTo>
                                        <a:pt x="25" y="1573"/>
                                      </a:lnTo>
                                      <a:lnTo>
                                        <a:pt x="25" y="1500"/>
                                      </a:lnTo>
                                      <a:lnTo>
                                        <a:pt x="0" y="1452"/>
                                      </a:lnTo>
                                      <a:lnTo>
                                        <a:pt x="0" y="1379"/>
                                      </a:lnTo>
                                      <a:lnTo>
                                        <a:pt x="0" y="1307"/>
                                      </a:lnTo>
                                      <a:lnTo>
                                        <a:pt x="0" y="1258"/>
                                      </a:lnTo>
                                      <a:lnTo>
                                        <a:pt x="0" y="1186"/>
                                      </a:lnTo>
                                      <a:lnTo>
                                        <a:pt x="0" y="1137"/>
                                      </a:lnTo>
                                      <a:lnTo>
                                        <a:pt x="25" y="1065"/>
                                      </a:lnTo>
                                      <a:lnTo>
                                        <a:pt x="25" y="992"/>
                                      </a:lnTo>
                                      <a:lnTo>
                                        <a:pt x="49" y="944"/>
                                      </a:lnTo>
                                      <a:lnTo>
                                        <a:pt x="73" y="871"/>
                                      </a:lnTo>
                                      <a:lnTo>
                                        <a:pt x="73" y="823"/>
                                      </a:lnTo>
                                      <a:lnTo>
                                        <a:pt x="122" y="750"/>
                                      </a:lnTo>
                                      <a:lnTo>
                                        <a:pt x="146" y="702"/>
                                      </a:lnTo>
                                      <a:lnTo>
                                        <a:pt x="171" y="653"/>
                                      </a:lnTo>
                                      <a:lnTo>
                                        <a:pt x="219" y="581"/>
                                      </a:lnTo>
                                      <a:lnTo>
                                        <a:pt x="243" y="532"/>
                                      </a:lnTo>
                                      <a:lnTo>
                                        <a:pt x="268" y="484"/>
                                      </a:lnTo>
                                      <a:lnTo>
                                        <a:pt x="316" y="435"/>
                                      </a:lnTo>
                                      <a:lnTo>
                                        <a:pt x="365" y="387"/>
                                      </a:lnTo>
                                      <a:lnTo>
                                        <a:pt x="414" y="339"/>
                                      </a:lnTo>
                                      <a:lnTo>
                                        <a:pt x="462" y="290"/>
                                      </a:lnTo>
                                      <a:lnTo>
                                        <a:pt x="511" y="266"/>
                                      </a:lnTo>
                                      <a:lnTo>
                                        <a:pt x="559" y="218"/>
                                      </a:lnTo>
                                      <a:lnTo>
                                        <a:pt x="608" y="193"/>
                                      </a:lnTo>
                                      <a:lnTo>
                                        <a:pt x="681" y="145"/>
                                      </a:lnTo>
                                      <a:lnTo>
                                        <a:pt x="729" y="121"/>
                                      </a:lnTo>
                                      <a:lnTo>
                                        <a:pt x="802" y="97"/>
                                      </a:lnTo>
                                      <a:lnTo>
                                        <a:pt x="851" y="72"/>
                                      </a:lnTo>
                                      <a:lnTo>
                                        <a:pt x="900" y="48"/>
                                      </a:lnTo>
                                      <a:lnTo>
                                        <a:pt x="972" y="48"/>
                                      </a:lnTo>
                                      <a:lnTo>
                                        <a:pt x="1021" y="24"/>
                                      </a:lnTo>
                                      <a:lnTo>
                                        <a:pt x="1094" y="0"/>
                                      </a:lnTo>
                                      <a:lnTo>
                                        <a:pt x="1167" y="0"/>
                                      </a:lnTo>
                                      <a:lnTo>
                                        <a:pt x="1215" y="0"/>
                                      </a:lnTo>
                                      <a:lnTo>
                                        <a:pt x="1288" y="0"/>
                                      </a:lnTo>
                                      <a:lnTo>
                                        <a:pt x="1361" y="0"/>
                                      </a:lnTo>
                                      <a:lnTo>
                                        <a:pt x="1410" y="0"/>
                                      </a:lnTo>
                                      <a:lnTo>
                                        <a:pt x="1483" y="0"/>
                                      </a:lnTo>
                                      <a:lnTo>
                                        <a:pt x="1556" y="0"/>
                                      </a:lnTo>
                                      <a:lnTo>
                                        <a:pt x="1604" y="24"/>
                                      </a:lnTo>
                                      <a:lnTo>
                                        <a:pt x="1677" y="48"/>
                                      </a:lnTo>
                                      <a:lnTo>
                                        <a:pt x="1750" y="48"/>
                                      </a:lnTo>
                                      <a:lnTo>
                                        <a:pt x="1799" y="97"/>
                                      </a:lnTo>
                                      <a:lnTo>
                                        <a:pt x="1847" y="97"/>
                                      </a:lnTo>
                                      <a:lnTo>
                                        <a:pt x="1920" y="145"/>
                                      </a:lnTo>
                                      <a:lnTo>
                                        <a:pt x="1969" y="169"/>
                                      </a:lnTo>
                                      <a:lnTo>
                                        <a:pt x="2017" y="193"/>
                                      </a:lnTo>
                                      <a:lnTo>
                                        <a:pt x="2066" y="242"/>
                                      </a:lnTo>
                                      <a:lnTo>
                                        <a:pt x="2115" y="290"/>
                                      </a:lnTo>
                                      <a:lnTo>
                                        <a:pt x="2163" y="314"/>
                                      </a:lnTo>
                                      <a:lnTo>
                                        <a:pt x="2212" y="363"/>
                                      </a:lnTo>
                                      <a:lnTo>
                                        <a:pt x="2260" y="411"/>
                                      </a:lnTo>
                                      <a:lnTo>
                                        <a:pt x="2309" y="460"/>
                                      </a:lnTo>
                                      <a:lnTo>
                                        <a:pt x="2358" y="508"/>
                                      </a:lnTo>
                                      <a:lnTo>
                                        <a:pt x="2382" y="556"/>
                                      </a:lnTo>
                                      <a:lnTo>
                                        <a:pt x="2406" y="605"/>
                                      </a:lnTo>
                                      <a:lnTo>
                                        <a:pt x="2455" y="653"/>
                                      </a:lnTo>
                                      <a:lnTo>
                                        <a:pt x="2479" y="726"/>
                                      </a:lnTo>
                                      <a:lnTo>
                                        <a:pt x="2503" y="798"/>
                                      </a:lnTo>
                                      <a:lnTo>
                                        <a:pt x="2528" y="847"/>
                                      </a:lnTo>
                                      <a:lnTo>
                                        <a:pt x="2552" y="895"/>
                                      </a:lnTo>
                                      <a:lnTo>
                                        <a:pt x="2576" y="968"/>
                                      </a:lnTo>
                                      <a:lnTo>
                                        <a:pt x="2601" y="1040"/>
                                      </a:lnTo>
                                      <a:lnTo>
                                        <a:pt x="2601" y="1089"/>
                                      </a:lnTo>
                                      <a:lnTo>
                                        <a:pt x="2601" y="1161"/>
                                      </a:lnTo>
                                      <a:lnTo>
                                        <a:pt x="2601" y="1234"/>
                                      </a:lnTo>
                                      <a:lnTo>
                                        <a:pt x="2601" y="128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Line 2661"/>
                              <wps:cNvCnPr/>
                              <wps:spPr bwMode="auto">
                                <a:xfrm>
                                  <a:off x="231775" y="1367790"/>
                                  <a:ext cx="143510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7" name="Line 2662"/>
                              <wps:cNvCnPr/>
                              <wps:spPr bwMode="auto">
                                <a:xfrm>
                                  <a:off x="617220" y="200025"/>
                                  <a:ext cx="63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8" name="Line 2663"/>
                              <wps:cNvCnPr/>
                              <wps:spPr bwMode="auto">
                                <a:xfrm flipH="1">
                                  <a:off x="247015" y="200025"/>
                                  <a:ext cx="37020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29" name="Line 2664"/>
                              <wps:cNvCnPr/>
                              <wps:spPr bwMode="auto">
                                <a:xfrm>
                                  <a:off x="617220" y="200025"/>
                                  <a:ext cx="104965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30" name="Line 2665"/>
                              <wps:cNvCnPr/>
                              <wps:spPr bwMode="auto">
                                <a:xfrm>
                                  <a:off x="617220" y="200025"/>
                                  <a:ext cx="339725" cy="158242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31" name="Line 2666"/>
                              <wps:cNvCnPr/>
                              <wps:spPr bwMode="auto">
                                <a:xfrm>
                                  <a:off x="956945" y="952500"/>
                                  <a:ext cx="635" cy="82994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28" name="Line 2667"/>
                              <wps:cNvCnPr/>
                              <wps:spPr bwMode="auto">
                                <a:xfrm>
                                  <a:off x="617220" y="200025"/>
                                  <a:ext cx="339725" cy="75247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29" name="Line 2668"/>
                              <wps:cNvCnPr/>
                              <wps:spPr bwMode="auto">
                                <a:xfrm>
                                  <a:off x="617220" y="1244600"/>
                                  <a:ext cx="10795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30" name="Line 2669"/>
                              <wps:cNvCnPr/>
                              <wps:spPr bwMode="auto">
                                <a:xfrm>
                                  <a:off x="725170" y="1244600"/>
                                  <a:ext cx="635" cy="12319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32" name="Rectangle 2670"/>
                              <wps:cNvSpPr>
                                <a:spLocks noChangeArrowheads="1"/>
                              </wps:cNvSpPr>
                              <wps:spPr bwMode="auto">
                                <a:xfrm>
                                  <a:off x="987425" y="1367790"/>
                                  <a:ext cx="4953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I</w:t>
                                    </w:r>
                                  </w:p>
                                </w:txbxContent>
                              </wps:txbx>
                              <wps:bodyPr rot="0" vert="horz" wrap="none" lIns="0" tIns="0" rIns="0" bIns="0" anchor="t" anchorCtr="0" upright="1">
                                <a:spAutoFit/>
                              </wps:bodyPr>
                            </wps:wsp>
                            <wps:wsp>
                              <wps:cNvPr id="933" name="Rectangle 2671"/>
                              <wps:cNvSpPr>
                                <a:spLocks noChangeArrowheads="1"/>
                              </wps:cNvSpPr>
                              <wps:spPr bwMode="auto">
                                <a:xfrm>
                                  <a:off x="925830" y="1812925"/>
                                  <a:ext cx="12001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M</w:t>
                                    </w:r>
                                  </w:p>
                                </w:txbxContent>
                              </wps:txbx>
                              <wps:bodyPr rot="0" vert="horz" wrap="none" lIns="0" tIns="0" rIns="0" bIns="0" anchor="t" anchorCtr="0" upright="1">
                                <a:spAutoFit/>
                              </wps:bodyPr>
                            </wps:wsp>
                            <wps:wsp>
                              <wps:cNvPr id="934" name="Rectangle 2672"/>
                              <wps:cNvSpPr>
                                <a:spLocks noChangeArrowheads="1"/>
                              </wps:cNvSpPr>
                              <wps:spPr bwMode="auto">
                                <a:xfrm>
                                  <a:off x="1003300" y="89154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O</w:t>
                                    </w:r>
                                  </w:p>
                                </w:txbxContent>
                              </wps:txbx>
                              <wps:bodyPr rot="0" vert="horz" wrap="none" lIns="0" tIns="0" rIns="0" bIns="0" anchor="t" anchorCtr="0" upright="1">
                                <a:spAutoFit/>
                              </wps:bodyPr>
                            </wps:wsp>
                            <wps:wsp>
                              <wps:cNvPr id="935" name="Rectangle 2673"/>
                              <wps:cNvSpPr>
                                <a:spLocks noChangeArrowheads="1"/>
                              </wps:cNvSpPr>
                              <wps:spPr bwMode="auto">
                                <a:xfrm>
                                  <a:off x="570865" y="30480"/>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A</w:t>
                                    </w:r>
                                  </w:p>
                                </w:txbxContent>
                              </wps:txbx>
                              <wps:bodyPr rot="0" vert="horz" wrap="none" lIns="0" tIns="0" rIns="0" bIns="0" anchor="t" anchorCtr="0" upright="1">
                                <a:spAutoFit/>
                              </wps:bodyPr>
                            </wps:wsp>
                            <wps:wsp>
                              <wps:cNvPr id="936" name="Rectangle 2674"/>
                              <wps:cNvSpPr>
                                <a:spLocks noChangeArrowheads="1"/>
                              </wps:cNvSpPr>
                              <wps:spPr bwMode="auto">
                                <a:xfrm>
                                  <a:off x="555625" y="139827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H</w:t>
                                    </w:r>
                                  </w:p>
                                </w:txbxContent>
                              </wps:txbx>
                              <wps:bodyPr rot="0" vert="horz" wrap="none" lIns="0" tIns="0" rIns="0" bIns="0" anchor="t" anchorCtr="0" upright="1">
                                <a:spAutoFit/>
                              </wps:bodyPr>
                            </wps:wsp>
                            <wps:wsp>
                              <wps:cNvPr id="937" name="Rectangle 2675"/>
                              <wps:cNvSpPr>
                                <a:spLocks noChangeArrowheads="1"/>
                              </wps:cNvSpPr>
                              <wps:spPr bwMode="auto">
                                <a:xfrm>
                                  <a:off x="1712595" y="1351915"/>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C</w:t>
                                    </w:r>
                                  </w:p>
                                </w:txbxContent>
                              </wps:txbx>
                              <wps:bodyPr rot="0" vert="horz" wrap="none" lIns="0" tIns="0" rIns="0" bIns="0" anchor="t" anchorCtr="0" upright="1">
                                <a:spAutoFit/>
                              </wps:bodyPr>
                            </wps:wsp>
                            <wps:wsp>
                              <wps:cNvPr id="938" name="Rectangle 2676"/>
                              <wps:cNvSpPr>
                                <a:spLocks noChangeArrowheads="1"/>
                              </wps:cNvSpPr>
                              <wps:spPr bwMode="auto">
                                <a:xfrm>
                                  <a:off x="139065" y="1383030"/>
                                  <a:ext cx="8509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20"/>
                                        <w:szCs w:val="20"/>
                                      </w:rPr>
                                      <w:t>B</w:t>
                                    </w:r>
                                  </w:p>
                                </w:txbxContent>
                              </wps:txbx>
                              <wps:bodyPr rot="0" vert="horz" wrap="none" lIns="0" tIns="0" rIns="0" bIns="0" anchor="t" anchorCtr="0" upright="1">
                                <a:spAutoFit/>
                              </wps:bodyPr>
                            </wps:wsp>
                            <wps:wsp>
                              <wps:cNvPr id="939" name="Oval 2677"/>
                              <wps:cNvSpPr>
                                <a:spLocks noChangeArrowheads="1"/>
                              </wps:cNvSpPr>
                              <wps:spPr bwMode="auto">
                                <a:xfrm>
                                  <a:off x="925830" y="937260"/>
                                  <a:ext cx="6159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0" name="Oval 2678"/>
                              <wps:cNvSpPr>
                                <a:spLocks noChangeArrowheads="1"/>
                              </wps:cNvSpPr>
                              <wps:spPr bwMode="auto">
                                <a:xfrm>
                                  <a:off x="21590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1" name="Oval 2679"/>
                              <wps:cNvSpPr>
                                <a:spLocks noChangeArrowheads="1"/>
                              </wps:cNvSpPr>
                              <wps:spPr bwMode="auto">
                                <a:xfrm>
                                  <a:off x="231775" y="1351915"/>
                                  <a:ext cx="45720"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2" name="Oval 2680"/>
                              <wps:cNvSpPr>
                                <a:spLocks noChangeArrowheads="1"/>
                              </wps:cNvSpPr>
                              <wps:spPr bwMode="auto">
                                <a:xfrm>
                                  <a:off x="165100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3" name="Oval 2681"/>
                              <wps:cNvSpPr>
                                <a:spLocks noChangeArrowheads="1"/>
                              </wps:cNvSpPr>
                              <wps:spPr bwMode="auto">
                                <a:xfrm>
                                  <a:off x="601980" y="1351915"/>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4" name="Oval 2682"/>
                              <wps:cNvSpPr>
                                <a:spLocks noChangeArrowheads="1"/>
                              </wps:cNvSpPr>
                              <wps:spPr bwMode="auto">
                                <a:xfrm>
                                  <a:off x="601980" y="184150"/>
                                  <a:ext cx="46355" cy="4635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945" name="Oval 2683"/>
                              <wps:cNvSpPr>
                                <a:spLocks noChangeArrowheads="1"/>
                              </wps:cNvSpPr>
                              <wps:spPr bwMode="auto">
                                <a:xfrm>
                                  <a:off x="925830" y="1751965"/>
                                  <a:ext cx="61595" cy="6096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658" o:spid="_x0000_s1149" editas="canvas" style="position:absolute;left:0;text-align:left;margin-left:35.1pt;margin-top:28.05pt;width:153.1pt;height:154.4pt;z-index:251700736;mso-position-horizontal-relative:text;mso-position-vertical-relative:text" coordsize="19443,196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6BzI4A4AAGp1AAAOAAAAZHJzL2Uyb0RvYy54bWzsXW1v48YR/l6g/0HQxwKOuct3I74gsc9t gLQJmusPoCXZEiqJKqk7Oy363/vMvmkpa19yl3NxEe/DkbbGszuc2dmZZ2apr7953qwnHxZdv2q3 11P2VTKdLLazdr7aPl5P//Hu7qKaTvp9s50363a7uJ7+suin37z54x++ftpdLXi7bNfzRTcBk21/ 9bS7ni73+93V5WU/Wy42Tf9Vu1ts8eFD222aPX7sHi/nXfME7pv1JU+S4vKp7ea7rp0t+h6/vZUf Tt8I/g8Pi9n+x4eHfrGfrK+nmNte/N+J/+/p/8s3XzdXj12zW65mahrNR8xi06y2GNSwum32zeR9 t3rBarOadW3fPuy/mrWby/bhYTVbCBkgDUuOpLlpth+aXggzw9PRE8Tdb8j3/pHmvW3vVus1nsYl uF/R7+j6BP0s6OP1dkgkfyNoFc3TDgrsd0aV/adN8edls1sIyfur2d8+/NRNVvPrKc+nk22zgR3d dYsFWcWEF4XQIo0Pwp93P3U01X73Qzv7Zy8Fsj4hsh40k/unv7ZzMGre71uhueeHbkN/CZ1MnmHK PGU1LOYX3KZVlipTWTzvJzP6uMhZkWI6MyIosixhORnTZXOlGc3e9/s/L1rBtPnwQ7+XtjbHHY3z OFeivMMoD5s1zO5PlxAnYZMncVG2aciYRcayJJ0sJzyv6mMybpHxvCwc3FKLjOV16eCWWWQ8x6Cn 54YHYURgZZ04uBUWGc8S19xKi4zVhYsbXIsZlKdJ7ZhbbZMxXjvmxgZqgHId7JitB45n4uI3UETC Shc/WxM8LZmLn60KVmVOfrYueFZULn62MlhROvnZ2uB55pyfrQ6WVc7nN9BHXuSO+XFbH4xXleP5 8YE+sCBc/Gx9sKTOXPwG+vDMz9ZHnSQudgN1wGm4pmero4SVnl5ofKCNLMtc7Gxt5LmT3UAZKYzq tFOB+zustYy5nl060AXnLmFTWxccJnpa2HSgiqRymV5qq4JhBTnY2apgdeqc3UAVLjtObU2wMuOu R2drgueuudmKYHnp8u6ZrQiXzWW2GlhaupZEZqvBycxWAmOV66llthKccma2Dura9dCyKBVktgoq 7nxmtgbc5pHZKihyF7fc1oDbdnNbB1nlWqe5rQL3wsptJaSpS6G5rQP3qs9tJXDm2iHygRKcLim3 tcC4a5Hmthbc/jK3tZC5poaY7+CPPM68sLXg2qkLWweenaawleBkZqvAsw0Wtg6czGwNePbowlaB +6HZGvBEEIWtAmdkWNoqQPLiih9KWwXwug43WdpK4O7wq7SVkGInOr1hlbYaPMFhaashc4aapa0I X+RqK6JIXLFNaWvCE1aXtibK2rUaqoEq3DF/ZauidkaG1UAV7oSkslXBWGGvfORBjzrTaZY6+Zk9 b1X2g7tJQxhBIpKvXdtT0kWpEPKpd0ylUqCiVMlBjGkScRpFDHsgYp2k+TlD20RcRnGGLolYJGIQ 28+ZsgyiRhYhs8UAuZKRxQnJlJQmFw1wV3KyOEGZkpTFiUoBPImKAD1GVK5E5XGiciUqIIEo7kpU xM9R5EpUHicqhcckKuLfGO4U/gryOFEpvBXkcaKmSlQEqFGTUaKmcaJSAEqTQYwZw51CTEEeJyoF kYI8TlQKEwV5nKiZEhWRXszcKdIj7gjlosiVqIjVosiVqAjGosiVqIi2osiVqAinYsgpniJRES9F kStRERFFkStREfNEkStREdVEkStREbbEkFPcQqIiLokiV6Ii7ogiV6IirogiV6KWcaJS3CDmHicq xQVEjn0/ZjK07wvygahyS1PbdgdA/RhK76YTQOn3NERztWv2tNvr28kTQFtEENPJktBboJX0yab9 sHjXCpo9bfuSAkMj+OZqqgea9fY0bWpWjqbQ190RV4Cliqum0NcXlAj05KPSFPp6TJnDmXgpEYaJ x0ngaoCSkkCSvjAmrEfVVzV6zqUBENwQ4AmRBU+AsX7KjIJMGr0yO4AeVV/V6BnljURZm+hFU+ir pkyU7ABv/aOnyuhQywk8z5QSSIzOgQMFeCZSIg6w108Jw5M8GVaWV5vgJSkBavkpkbooSuwfXp4M YZqQiNeBeSaFfJ4cCJ2fJ/IwyRNAspcSuLp6SmmtfZXWor5KbbJaRXIccKOfJ1BpOTpgZz9lCZGF 7Fntt2RWqm2YAzv18wSGLXkCpA5QJtJNE5ztp8wJBCGrAxDspwTiHUupkgBdvYGH1U9cX9WTTwm/ EKPLOo+bEvh4LKW2OlU7cvME4BDJE2h6pOwJwfVCosCTrwkQiCJM1BoO2UdFkBxxDJlclaihQ1YM mF5xDCyMgjJvMTSWks8nFPCCgjC0KAHuKcKAR8ipXkVDpyax0kamr9LYMoLBiJADO/HNESilIgy4 wpQwLuIY8q4pVrYkDDlsuBVBGNwDMrUYE+RaPmE4klniyOrKLzVwY0WI/MrHkamkhFWV31czlfGy yqTrWiP6KjVDkBdNMbTpa7oCq9E3QwK6iV8BMN5HR9V2okM1Io4OK9HHT65TliHciSBD2SKKLPE/ ZTUofG0MN5Q3oshMbq01pa9SY/rJJYFNQ9GhDuIdVSmsDngZpf8qsPNrsoA/0OZJ+69PXdreS3hN L51aQKiseOn0isxDYZ5a4nlohSufgRqMd1zthDJ0dfjk0F4tDSxv7SZRrfHyM343EKgbR45Y0Dc/ szMArvPR6a0GkLyfTu1dWLdeOr0ZogLkpdO7ayAr0rs1wgCfFCgkCScVyMZ0NBEgYyY88dsKVZzE sIGloSOoABlXIVmITMV4ATIdNAbIMhWFhshUWBsg03FygKzQgXfg+epQPqQvnRwE6VS6ETA6KooJ vYbodEoUWhQmy2Kh1F4nbqHlyE0uGIIATHoZcCxUbBNCo5rmXWtcJ8Gpwf30tqevavvTeXUWAgrQ tSWXbxAnUNl/HoQJFKBABulzHFTEE0OjShcgVLBHcOPSSEoZiIup4CeGRkXPP7TGe8gsvcLkCkKq Ark8NQSKoVH983MUoB1FfwkQf+/YB8pAknqA+VArjOQJxCOW0kCH0hiR1xIYKVoyDSqJX9ptmabr lTJwwioZL2lDmW126Dbtt48Cruzb9WpO7bGEWPbd4/3Nupt8aKijOKkSE/QOyHZdv79t+qWkEx+R HM1V177fzsXdctHM36r7fbNay3uRjhMhOk0VkEo9p6KX+D91Ur+t3lbZRcaLtxdZcnt78e3dTXZR 3AEmuU1vb25u2X9pziy7Wq7m88WWpq37mlkW15OrOqxlR7LpbB6IN3gKd+KfUpNFdjmchtAEZNFX IR1aiGVDLjUc91f37fwXNOd2rWzURmM5bpZt9+/p5AlN2tDJv9433WI6WX+/RYdxzdB4i65u8UOW lwRUdfYn9/YnzXYGVtfT/RSlZ7q92ctO8Pe7bvW4xEhM6Hvbfoum4IcVNeyK+clZqR/Q5Czn+vm7 nbFUZbfzD6vtgjqdxapRnc432586TFA/v2BDM/qZS+p2oDWdYn+Vu4KwM9nRjMCXCeMHBbU2k/SH bmYyaOpmntDN9XSNGYmHpTubabkpErLeFysL9Vr6vWUeL9YSraaXVvQFLxnzED56JWgLfEWjQwA0 NDoRgH+k0RWs5Bo9hqeUxfqDzR066Km5ySTLuoNeG9Roc6dOjZx201+kzQHVG9qcSEl/jc1NHtar 3V+0B1dnOHhW0rEMcnmoL72wvhSQBYI/eYRjNMDfKE74Ig0QWcjQAEXU+WsMkDY3ZXYBp4eIui4o pxBHh0a7O2O7o76xod2JsOvz2B2AyJIAZ2F2ecUzU4sa99ujY6cnT2n+fvZbOqYzNDuBlXyk2dU5 Ck5yl61zYBsihj8R41VoczAY8mhy52VyNXUuDW1OQFofaXOBLdZ2dWWOMHDMZnG+HnDMpwBAX2Jg V1OHxtDsBO756WbH0A1VHPs6lpQ1tSvRFjtCKOKlDudodC/DOlEC/kijQ9DGVNPySaM7gCjylQUj bneWno4OlUhP93c0aeNs1ZogYxiOAolfvhxjsm1vliBcfNt17ROVIwCpy8KMMlX5Ng36IeqdGXWF FiUZCZ6EmLM6p6UhEhAUy0z/tiMYpGbzaIx5ADqfQxFFRtiqLgTHkHzH64u7oiovsrssv6jLpLpI WP0dWrCzOru9G9aFREVBvnbnEzw0lcwo5o+A9k+XyTarPV7/s15trqdUSdP7qas0ZspaNH1dR9LX U/Wk/fP9s3hzjOxpJEsOlpi2eFGRLjDBWmVxCTeysIQbWVTCTWxBqd9RQenu/15QqumFCid8hF1W OnqBzm/vI9CJp47LofGR18clAQakljDb0UmcqDf/6krr6CSohhkoOh+chEHfztpJoLXthJOwy4Cf 20mgDp2m2AyoclPVLJctKAdMqa4TOrkz+ojRR6i2nNcLJAxUetY+Ajv0CR9hl20/t4/IEeCqAyZp ksnOEctD8ISaXUYPMXqIV/cQBtg+aw9hmtcGcIRdV//sHgI9wAaOqCu0dhIWYvmIMYpwdraOmcbn hSNMFeKsfYTpNRz4CJOFvQJkiWOdPEfTvGyLzfFqAzG65STGQGJ0EoOu5ddLNUzV6KydhGkcGDgJ k4a9hpNIESloHwH0EvjlIJCo8gTd9GOyceqIzBhIfNZAQua9Z1/XMF0eP+JcFpU9TQ72Cu4BNQxd 0qhTHP478g4F3gCloIgMtfpAK9JijUb23nu2ZrAbHZ3E0jU0oN4DMnm8Tb5sc/DB4O+FqYrpH/99 5LG1o+NcBlmXZ/mjzPScTnjVdHpN4mjacE1i8AqGi3Pn+vw8w+GvF7GvNFexr52v5Zq6RzAIOy/L NT3E2nJNtPoalmsfZjxlufIsKMG/52u5Bo0fLdf6DqGaXkk78LmHGOoVLJe+OAjbrBtwGJ0uar4G Jh5Nd2C6pn9HOd1DXPUKposXPdRYK06obLRcWK4BL0fLHViuaSrRlmviqle23Cpj8o1mB4x3NFwY rgHURsMdGC5S92G0YMKqVzBcC1rAG17wNqmj6oSFLRTJ4WXLjobq3ym2YLCeL8Vy5fdm7maic1l9 +Sh9Y6j9M+7tr0h98z8AAAD//wMAUEsDBBQABgAIAAAAIQCt4wZn3gAAAAkBAAAPAAAAZHJzL2Rv d25yZXYueG1sTI/BTsMwEETvSPyDtUjcqNNSXAhxKlSpnMohgQ9w4yVJE6+j2E3Tv2c5wW1WM5p5 m21n14sJx9B60rBcJCCQKm9bqjV8fe4fnkGEaMia3hNquGKAbX57k5nU+gsVOJWxFlxCITUamhiH VMpQNehMWPgBib1vPzoT+RxraUdz4XLXy1WSKOlMS7zQmAF3DVZdeXYaTnJ/Ld53BZ66w0fd2XJW h2nW+v5ufnsFEXGOf2H4xWd0yJnp6M9kg+g1bJIVJzU8qSUI9h83ag3iyEKtX0Dmmfz/Qf4DAAD/ /wMAUEsBAi0AFAAGAAgAAAAhALaDOJL+AAAA4QEAABMAAAAAAAAAAAAAAAAAAAAAAFtDb250ZW50 X1R5cGVzXS54bWxQSwECLQAUAAYACAAAACEAOP0h/9YAAACUAQAACwAAAAAAAAAAAAAAAAAvAQAA X3JlbHMvLnJlbHNQSwECLQAUAAYACAAAACEADOgcyOAOAABqdQAADgAAAAAAAAAAAAAAAAAuAgAA ZHJzL2Uyb0RvYy54bWxQSwECLQAUAAYACAAAACEAreMGZ94AAAAJAQAADwAAAAAAAAAAAAAAAAA6 EQAAZHJzL2Rvd25yZXYueG1sUEsFBgAAAAAEAAQA8wAAAEUSAAAAAA== ">
                      <v:shape id="_x0000_s1150" type="#_x0000_t75" style="position:absolute;width:19443;height:19608;visibility:visible;mso-wrap-style:square">
                        <v:fill o:detectmouseclick="t"/>
                        <v:path o:connecttype="none"/>
                      </v:shape>
                      <v:shape id="Freeform 2660" o:spid="_x0000_s1151" style="position:absolute;left:1231;top:1384;width:16517;height:16440;visibility:visible;mso-wrap-style:square;v-text-anchor:top" coordsize="2601,25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q3EcEA AADbAAAADwAAAGRycy9kb3ducmV2LnhtbESPQWsCMRSE7wX/Q3hCbzXZhUpdjaItQq/axfNj89xd 3bysm1TjvzdCocdhZr5hFqtoO3GlwbeONWQTBYK4cqblWkP5s337AOEDssHOMWm4k4fVcvSywMK4 G+/oug+1SBD2BWpoQugLKX3VkEU/cT1x8o5usBiSHGppBrwluO1krtRUWmw5LTTY02dD1Xn/azWs +ZD5SymPcRsjfZWnsFH3mdav47iegwgUw3/4r/1tNOTv8PySfoBcPgAAAP//AwBQSwECLQAUAAYA CAAAACEA8PeKu/0AAADiAQAAEwAAAAAAAAAAAAAAAAAAAAAAW0NvbnRlbnRfVHlwZXNdLnhtbFBL AQItABQABgAIAAAAIQAx3V9h0gAAAI8BAAALAAAAAAAAAAAAAAAAAC4BAABfcmVscy8ucmVsc1BL AQItABQABgAIAAAAIQAzLwWeQQAAADkAAAAQAAAAAAAAAAAAAAAAACkCAABkcnMvc2hhcGV4bWwu eG1sUEsBAi0AFAAGAAgAAAAhADSatxHBAAAA2wAAAA8AAAAAAAAAAAAAAAAAmAIAAGRycy9kb3du cmV2LnhtbFBLBQYAAAAABAAEAPUAAACGAwAAAAA= " path="m2601,1282r,73l2601,1403r,73l2601,1548r-25,49l2552,1669r-24,73l2503,1790r-24,49l2455,1911r-49,49l2382,2008r-24,73l2309,2129r-49,49l2212,2226r-49,24l2115,2299r-49,48l2017,2371r-48,24l1920,2444r-73,24l1799,2492r-49,24l1677,2541r-73,l1556,2565r-73,l1410,2589r-49,l1288,2589r-73,l1167,2589r-73,-24l1021,2541r-49,l900,2516r-49,-24l802,2468r-73,-24l681,2420r-73,-25l559,2347r-48,-24l462,2274r-48,-48l365,2178r-49,-49l268,2081r-25,-49l219,1984r-48,-48l146,1887r-24,-72l73,1742r,-48l49,1645,25,1573r,-73l,1452r,-73l,1307r,-49l,1186r,-49l25,1065r,-73l49,944,73,871r,-48l122,750r24,-48l171,653r48,-72l243,532r25,-48l316,435r49,-48l414,339r48,-49l511,266r48,-48l608,193r73,-48l729,121,802,97,851,72,900,48r72,l1021,24,1094,r73,l1215,r73,l1361,r49,l1483,r73,l1604,24r73,24l1750,48r49,49l1847,97r73,48l1969,169r48,24l2066,242r49,48l2163,314r49,49l2260,411r49,49l2358,508r24,48l2406,605r49,48l2479,726r24,72l2528,847r24,48l2576,968r25,72l2601,1089r,72l2601,1234r,48e" filled="f" strokecolor="green" strokeweight="1pt">
                        <v:path arrowok="t" o:connecttype="custom" o:connectlocs="1651635,890905;1635760,1014095;1589405,1136650;1527810,1244600;1466215,1351915;1373505,1428750;1280795,1505585;1172845,1567180;1064895,1613535;941705,1628775;817880,1644015;694690,1628775;571500,1597660;462915,1551940;354965,1490345;262890,1413510;170180,1321435;108585,1229360;46355,1106170;15875,998855;0,875665;0,753110;15875,629920;46355,522605;108585,414655;170180,307340;262890,215265;354965,138430;462915,76835;571500,30480;694690,0;817880,0;941705,0;1064895,30480;1172845,61595;1280795,122555;1373505,199390;1466215,292100;1527810,384175;1589405,506730;1635760,614680;1651635,737235" o:connectangles="0,0,0,0,0,0,0,0,0,0,0,0,0,0,0,0,0,0,0,0,0,0,0,0,0,0,0,0,0,0,0,0,0,0,0,0,0,0,0,0,0,0"/>
                      </v:shape>
                      <v:line id="Line 2661" o:spid="_x0000_s1152" style="position:absolute;visibility:visible;mso-wrap-style:square" from="2317,13677" to="16668,13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pwccEAAADbAAAADwAAAGRycy9kb3ducmV2LnhtbESPX2vCMBTF34V9h3AHvmm6CuqqUYYg +Cbq5l4vzbXp1tyUJrX12xtB8PFw/vw4y3VvK3GlxpeOFXyMExDEudMlFwq+T9vRHIQPyBorx6Tg Rh7Wq7fBEjPtOj7Q9RgKEUfYZ6jAhFBnUvrckEU/djVx9C6usRiibAqpG+ziuK1kmiRTabHkSDBY 08ZQ/n9sbYR0rXQFJ5/p+e/3vDdtPvuZzJUavvdfCxCB+vAKP9s7rSCdwuNL/AFyd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WnBxwQAAANsAAAAPAAAAAAAAAAAAAAAA AKECAABkcnMvZG93bnJldi54bWxQSwUGAAAAAAQABAD5AAAAjwMAAAAA " strokecolor="navy" strokeweight="67e-5mm"/>
                      <v:line id="Line 2662" o:spid="_x0000_s1153" style="position:absolute;visibility:visible;mso-wrap-style:square" from="6172,2000" to="6178,13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bV6sEAAADbAAAADwAAAGRycy9kb3ducmV2LnhtbESPX2vCMBTF3wW/Q7iCb5paYWo1igwG vsncpq+X5tpUm5vSpLZ+ezMY7PFw/vw4m11vK/GgxpeOFcymCQji3OmSCwXfXx+TJQgfkDVWjknB kzzstsPBBjPtOv6kxykUIo6wz1CBCaHOpPS5IYt+6mri6F1dYzFE2RRSN9jFcVvJNEnepMWSI8Fg Te+G8vuptRHStdIVnKzS8+1yPpo2X/zMl0qNR/1+DSJQH/7Df+2DVpAu4PdL/AFy+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FtXqwQAAANsAAAAPAAAAAAAAAAAAAAAA AKECAABkcnMvZG93bnJldi54bWxQSwUGAAAAAAQABAD5AAAAjwMAAAAA " strokecolor="navy" strokeweight="67e-5mm"/>
                      <v:line id="Line 2663" o:spid="_x0000_s1154" style="position:absolute;flip:x;visibility:visible;mso-wrap-style:square" from="2470,2000" to="6172,13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EP98IAAADbAAAADwAAAGRycy9kb3ducmV2LnhtbERPz2vCMBS+D/wfwhO8DE1XpkhnFBGm 7rCDWuiOj+atKWteSpPa+t8vh8GOH9/vzW60jbhT52vHCl4WCQji0umaKwX57X2+BuEDssbGMSl4 kIfddvK0wUy7gS90v4ZKxBD2GSowIbSZlL40ZNEvXEscuW/XWQwRdpXUHQ4x3DYyTZKVtFhzbDDY 0sFQ+XPtrYJzXXwORfPaH5enpfuwOZnnL1JqNh33byACjeFf/Oc+awVpHBu/xB8gt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uEP98IAAADbAAAADwAAAAAAAAAAAAAA AAChAgAAZHJzL2Rvd25yZXYueG1sUEsFBgAAAAAEAAQA+QAAAJADAAAAAA== " strokecolor="navy" strokeweight="67e-5mm"/>
                      <v:line id="Line 2664" o:spid="_x0000_s1155" style="position:absolute;visibility:visible;mso-wrap-style:square" from="6172,2000" to="16668,13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XkA8IAAADbAAAADwAAAGRycy9kb3ducmV2LnhtbESPS2vCQBSF9wX/w3CF7urEFNoYHUUE wV3R+theMtdMNHMnZCYm/fdOodDl4Tw+zmI12Fo8qPWVYwXTSQKCuHC64lLB8Xv7loHwAVlj7ZgU /JCH1XL0ssBcu5739DiEUsQR9jkqMCE0uZS+MGTRT1xDHL2ray2GKNtS6hb7OG5rmSbJh7RYcSQY bGhjqLgfOhshfSddycksPd8u5y/TFZ+n90yp1/GwnoMINIT/8F97pxWkM/j9En+AXD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MXkA8IAAADbAAAADwAAAAAAAAAAAAAA AAChAgAAZHJzL2Rvd25yZXYueG1sUEsFBgAAAAAEAAQA+QAAAJADAAAAAA== " strokecolor="navy" strokeweight="67e-5mm"/>
                      <v:line id="Line 2665" o:spid="_x0000_s1156" style="position:absolute;visibility:visible;mso-wrap-style:square" from="6172,2000" to="9569,17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bbQ8AAAADbAAAADwAAAGRycy9kb3ducmV2LnhtbERPTWvCQBC9C/0PyxR6040KNk1dRYRC b0Vr7XXITrOp2dmQ3Zj033cOgsfH+15vR9+oK3WxDmxgPstAEZfB1lwZOH2+TXNQMSFbbAKTgT+K sN08TNZY2DDwga7HVCkJ4VigAZdSW2gdS0ce4yy0xML9hM5jEthV2nY4SLhv9CLLVtpjzdLgsKW9 o/Jy7L2UDL0OFWcvi/Pv9/nD9eXz1zI35ulx3L2CSjSmu/jmfrcGlrJevsgP0Jt/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wm20PAAAAA2wAAAA8AAAAAAAAAAAAAAAAA oQIAAGRycy9kb3ducmV2LnhtbFBLBQYAAAAABAAEAPkAAACOAwAAAAA= " strokecolor="navy" strokeweight="67e-5mm"/>
                      <v:line id="Line 2666" o:spid="_x0000_s1157" style="position:absolute;visibility:visible;mso-wrap-style:square" from="9569,9525" to="9575,17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p+2MEAAADbAAAADwAAAGRycy9kb3ducmV2LnhtbESPS4vCMBSF9wP+h3AFd2OqgqPVKDIw 4E7G8bG9NNem2tyUJrX1308EweXhPD7Oct3ZUtyp9oVjBaNhAoI4c7rgXMHh7+dzBsIHZI2lY1Lw IA/rVe9jial2Lf/SfR9yEUfYp6jAhFClUvrMkEU/dBVx9C6uthiirHOpa2zjuC3lOEmm0mLBkWCw om9D2W3f2AhpG+lyTubj0/V82pkm+zpOZkoN+t1mASJQF97hV3urFUxG8PwSf4Bc/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an7YwQAAANsAAAAPAAAAAAAAAAAAAAAA AKECAABkcnMvZG93bnJldi54bWxQSwUGAAAAAAQABAD5AAAAjwMAAAAA " strokecolor="navy" strokeweight="67e-5mm"/>
                      <v:line id="Line 2667" o:spid="_x0000_s1158" style="position:absolute;visibility:visible;mso-wrap-style:square" from="6172,2000" to="9569,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bHBMAAAADcAAAADwAAAGRycy9kb3ducmV2LnhtbERPTWvCQBC9F/oflhF6qxtTsBpdpRQK vRWttdchO2aj2dmQ3Zj033cOgsfH+15vR9+oK3WxDmxgNs1AEZfB1lwZOHx/PC9AxYRssQlMBv4o wnbz+LDGwoaBd3Tdp0pJCMcCDbiU2kLrWDryGKehJRbuFDqPSWBXadvhIOG+0XmWzbXHmqXBYUvv jsrLvvdSMvQ6VJwt8+P59/jl+vL152VhzNNkfFuBSjSmu/jm/rQGlrmslTNyBPTm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g2xwTAAAAA3AAAAA8AAAAAAAAAAAAAAAAA oQIAAGRycy9kb3ducmV2LnhtbFBLBQYAAAAABAAEAPkAAACOAwAAAAA= " strokecolor="navy" strokeweight="67e-5mm"/>
                      <v:line id="Line 2668" o:spid="_x0000_s1159" style="position:absolute;visibility:visible;mso-wrap-style:square" from="6172,12446" to="7251,12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pin8MAAADcAAAADwAAAGRycy9kb3ducmV2LnhtbESPX2vCMBTF3wd+h3AF32Zqhc12pkUE wTeZ29zrpblrOpub0qS2fvtlMNjj4fz5cbblZFtxo943jhWslgkI4srphmsF72+Hxw0IH5A1to5J wZ08lMXsYYu5diO/0u0cahFH2OeowITQ5VL6ypBFv3QdcfS+XG8xRNnXUvc4xnHbyjRJnqTFhiPB YEd7Q9X1PNgIGQfpak6y9PL9eTmZoXr+WG+UWsyn3QuIQFP4D/+1j1pBlmbweyYeAVn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6Yp/DAAAA3AAAAA8AAAAAAAAAAAAA AAAAoQIAAGRycy9kb3ducmV2LnhtbFBLBQYAAAAABAAEAPkAAACRAwAAAAA= " strokecolor="navy" strokeweight="67e-5mm"/>
                      <v:line id="Line 2669" o:spid="_x0000_s1160" style="position:absolute;visibility:visible;mso-wrap-style:square" from="7251,12446" to="7258,13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ld38AAAADcAAAADwAAAGRycy9kb3ducmV2LnhtbERPS2vCQBC+F/wPywje6kaFqqmriFDo Teqr1yE7zaZmZ0N2Y9J/3zkUevz43pvd4Gv1oDZWgQ3Mphko4iLYiksDl/Pb8wpUTMgW68Bk4Ici 7Lajpw3mNvT8QY9TKpWEcMzRgEupybWOhSOPcRoaYuG+QusxCWxLbVvsJdzXep5lL9pjxdLgsKGD o+J+6ryU9J0OJWfr+e3783Z0XbG8LlbGTMbD/hVUoiH9i//c79bAeiHz5YwcAb39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OZXd/AAAAA3AAAAA8AAAAAAAAAAAAAAAAA oQIAAGRycy9kb3ducmV2LnhtbFBLBQYAAAAABAAEAPkAAACOAwAAAAA= " strokecolor="navy" strokeweight="67e-5mm"/>
                      <v:rect id="Rectangle 2670" o:spid="_x0000_s1161" style="position:absolute;left:9874;top:13677;width:495;height:14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XjMIA AADcAAAADwAAAGRycy9kb3ducmV2LnhtbESP3WoCMRSE7wu+QziCdzXrCkVXo4ggaOmNqw9w2Jz9 weRkSVJ3+/amUOjlMDPfMNv9aI14kg+dYwWLeQaCuHK640bB/XZ6X4EIEVmjcUwKfijAfjd522Kh 3cBXepaxEQnCoUAFbYx9IWWoWrIY5q4nTl7tvMWYpG+k9jgkuDUyz7IPabHjtNBiT8eWqkf5bRXI W3kaVqXxmfvM6y9zOV9rckrNpuNhAyLSGP/Df+2zVrBe5v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AP9xeMwgAAANwAAAAPAAAAAAAAAAAAAAAAAJgCAABkcnMvZG93 bnJldi54bWxQSwUGAAAAAAQABAD1AAAAhwMAAAAA " filled="f" stroked="f">
                        <v:textbox style="mso-fit-shape-to-text:t" inset="0,0,0,0">
                          <w:txbxContent>
                            <w:p w:rsidR="0054320C" w:rsidRDefault="0054320C" w:rsidP="00FB7667">
                              <w:r>
                                <w:rPr>
                                  <w:rFonts w:cs=".VnTime"/>
                                  <w:b/>
                                  <w:bCs/>
                                  <w:color w:val="000000"/>
                                  <w:sz w:val="20"/>
                                  <w:szCs w:val="20"/>
                                </w:rPr>
                                <w:t>I</w:t>
                              </w:r>
                            </w:p>
                          </w:txbxContent>
                        </v:textbox>
                      </v:rect>
                      <v:rect id="Rectangle 2671" o:spid="_x0000_s1162" style="position:absolute;left:9258;top:18129;width:1200;height:14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uyF8IA AADcAAAADwAAAGRycy9kb3ducmV2LnhtbESPzYoCMRCE7wu+Q2jB25pRYXFHo4ggqOzFcR+gmfT8 YNIZkuiMb2+EhT0WVfUVtd4O1ogH+dA6VjCbZiCIS6dbrhX8Xg+fSxAhIms0jknBkwJsN6OPNeba 9XyhRxFrkSAcclTQxNjlUoayIYth6jri5FXOW4xJ+lpqj32CWyPnWfYlLbacFhrsaN9QeSvuVoG8 Fod+WRifufO8+jGn46Uip9RkPOxWICIN8T/81z5qBd+L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gu7IXwgAAANwAAAAPAAAAAAAAAAAAAAAAAJgCAABkcnMvZG93 bnJldi54bWxQSwUGAAAAAAQABAD1AAAAhwMAAAAA " filled="f" stroked="f">
                        <v:textbox style="mso-fit-shape-to-text:t" inset="0,0,0,0">
                          <w:txbxContent>
                            <w:p w:rsidR="0054320C" w:rsidRDefault="0054320C" w:rsidP="00FB7667">
                              <w:r>
                                <w:rPr>
                                  <w:rFonts w:cs=".VnTime"/>
                                  <w:b/>
                                  <w:bCs/>
                                  <w:color w:val="000000"/>
                                  <w:sz w:val="20"/>
                                  <w:szCs w:val="20"/>
                                </w:rPr>
                                <w:t>M</w:t>
                              </w:r>
                            </w:p>
                          </w:txbxContent>
                        </v:textbox>
                      </v:rect>
                      <v:rect id="Rectangle 2672" o:spid="_x0000_s1163" style="position:absolute;left:10033;top:8915;width:990;height:14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IqY8IA AADcAAAADwAAAGRycy9kb3ducmV2LnhtbESP3WoCMRSE7wu+QziCdzWrFtHVKFIQbPHG1Qc4bM7+ YHKyJKm7ffumIHg5zMw3zHY/WCMe5EPrWMFsmoEgLp1uuVZwux7fVyBCRNZoHJOCXwqw343etphr 1/OFHkWsRYJwyFFBE2OXSxnKhiyGqeuIk1c5bzEm6WupPfYJbo2cZ9lSWmw5LTTY0WdD5b34sQrk tTj2q8L4zH3Pq7P5Ol0qckpNxsNhAyLSEF/hZ/ukFawX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vUipjwgAAANwAAAAPAAAAAAAAAAAAAAAAAJgCAABkcnMvZG93 bnJldi54bWxQSwUGAAAAAAQABAD1AAAAhwMAAAAA " filled="f" stroked="f">
                        <v:textbox style="mso-fit-shape-to-text:t" inset="0,0,0,0">
                          <w:txbxContent>
                            <w:p w:rsidR="0054320C" w:rsidRDefault="0054320C" w:rsidP="00FB7667">
                              <w:r>
                                <w:rPr>
                                  <w:rFonts w:cs=".VnTime"/>
                                  <w:b/>
                                  <w:bCs/>
                                  <w:color w:val="000000"/>
                                  <w:sz w:val="20"/>
                                  <w:szCs w:val="20"/>
                                </w:rPr>
                                <w:t>O</w:t>
                              </w:r>
                            </w:p>
                          </w:txbxContent>
                        </v:textbox>
                      </v:rect>
                      <v:rect id="Rectangle 2673" o:spid="_x0000_s1164" style="position:absolute;left:5708;top:304;width:921;height:14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6P+MIA AADcAAAADwAAAGRycy9kb3ducmV2LnhtbESP3WoCMRSE7wu+QziCdzWrUtHVKFIQbPHG1Qc4bM7+ YHKyJKm7ffumIHg5zMw3zHY/WCMe5EPrWMFsmoEgLp1uuVZwux7fVyBCRNZoHJOCXwqw343etphr 1/OFHkWsRYJwyFFBE2OXSxnKhiyGqeuIk1c5bzEm6WupPfYJbo2cZ9lSWmw5LTTY0WdD5b34sQrk tTj2q8L4zH3Pq7P5Ol0qckpNxsNhAyLSEF/hZ/ukFawX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AHo/4wgAAANwAAAAPAAAAAAAAAAAAAAAAAJgCAABkcnMvZG93 bnJldi54bWxQSwUGAAAAAAQABAD1AAAAhwMAAAAA " filled="f" stroked="f">
                        <v:textbox style="mso-fit-shape-to-text:t" inset="0,0,0,0">
                          <w:txbxContent>
                            <w:p w:rsidR="0054320C" w:rsidRDefault="0054320C" w:rsidP="00FB7667">
                              <w:r>
                                <w:rPr>
                                  <w:rFonts w:cs=".VnTime"/>
                                  <w:b/>
                                  <w:bCs/>
                                  <w:color w:val="000000"/>
                                  <w:sz w:val="20"/>
                                  <w:szCs w:val="20"/>
                                </w:rPr>
                                <w:t>A</w:t>
                              </w:r>
                            </w:p>
                          </w:txbxContent>
                        </v:textbox>
                      </v:rect>
                      <v:rect id="Rectangle 2674" o:spid="_x0000_s1165" style="position:absolute;left:5556;top:13982;width:990;height:14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wRj8IA AADcAAAADwAAAGRycy9kb3ducmV2LnhtbESPzYoCMRCE74LvEFrwphkVxB2NIoKgy14c9wGaSc8P Jp0hic749puFhT0WVfUVtTsM1ogX+dA6VrCYZyCIS6dbrhV838+zDYgQkTUax6TgTQEO+/Foh7l2 Pd/oVcRaJAiHHBU0MXa5lKFsyGKYu444eZXzFmOSvpbaY5/g1shllq2lxZbTQoMdnRoqH8XTKpD3 4txvCuMz97msvsz1cqvIKTWdDMctiEhD/A//tS9awcdqD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zBGPwgAAANwAAAAPAAAAAAAAAAAAAAAAAJgCAABkcnMvZG93 bnJldi54bWxQSwUGAAAAAAQABAD1AAAAhwMAAAAA " filled="f" stroked="f">
                        <v:textbox style="mso-fit-shape-to-text:t" inset="0,0,0,0">
                          <w:txbxContent>
                            <w:p w:rsidR="0054320C" w:rsidRDefault="0054320C" w:rsidP="00FB7667">
                              <w:r>
                                <w:rPr>
                                  <w:rFonts w:cs=".VnTime"/>
                                  <w:b/>
                                  <w:bCs/>
                                  <w:color w:val="000000"/>
                                  <w:sz w:val="20"/>
                                  <w:szCs w:val="20"/>
                                </w:rPr>
                                <w:t>H</w:t>
                              </w:r>
                            </w:p>
                          </w:txbxContent>
                        </v:textbox>
                      </v:rect>
                      <v:rect id="Rectangle 2675" o:spid="_x0000_s1166" style="position:absolute;left:17125;top:13519;width:921;height:14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C0FMIA AADcAAAADwAAAGRycy9kb3ducmV2LnhtbESP3WoCMRSE7wu+QziCdzWrQtXVKFIQbPHG1Qc4bM7+ YHKyJKm7ffumIHg5zMw3zHY/WCMe5EPrWMFsmoEgLp1uuVZwux7fVyBCRNZoHJOCXwqw343etphr 1/OFHkWsRYJwyFFBE2OXSxnKhiyGqeuIk1c5bzEm6WupPfYJbo2cZ9mHtNhyWmiwo8+GynvxYxXI a3HsV4XxmfueV2fzdbpU5JSajIfDBkSkIb7Cz/ZJK1gvl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fgLQUwgAAANwAAAAPAAAAAAAAAAAAAAAAAJgCAABkcnMvZG93 bnJldi54bWxQSwUGAAAAAAQABAD1AAAAhwMAAAAA " filled="f" stroked="f">
                        <v:textbox style="mso-fit-shape-to-text:t" inset="0,0,0,0">
                          <w:txbxContent>
                            <w:p w:rsidR="0054320C" w:rsidRDefault="0054320C" w:rsidP="00FB7667">
                              <w:r>
                                <w:rPr>
                                  <w:rFonts w:cs=".VnTime"/>
                                  <w:b/>
                                  <w:bCs/>
                                  <w:color w:val="000000"/>
                                  <w:sz w:val="20"/>
                                  <w:szCs w:val="20"/>
                                </w:rPr>
                                <w:t>C</w:t>
                              </w:r>
                            </w:p>
                          </w:txbxContent>
                        </v:textbox>
                      </v:rect>
                      <v:rect id="Rectangle 2676" o:spid="_x0000_s1167" style="position:absolute;left:1390;top:13830;width:851;height:14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8gZr4A AADcAAAADwAAAGRycy9kb3ducmV2LnhtbERPy4rCMBTdC/5DuII7TUdBnI5RBkFQcWOdD7g0tw8m uSlJtPXvzUJweTjvzW6wRjzIh9axgq95BoK4dLrlWsHf7TBbgwgRWaNxTAqeFGC3HY82mGvX85Ue RaxFCuGQo4Imxi6XMpQNWQxz1xEnrnLeYkzQ11J77FO4NXKRZStpseXU0GBH+4bK/+JuFchbcejX hfGZOy+qizkdrxU5paaT4fcHRKQhfsRv91Er+F6mt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G4fIGa+AAAA3AAAAA8AAAAAAAAAAAAAAAAAmAIAAGRycy9kb3ducmV2 LnhtbFBLBQYAAAAABAAEAPUAAACDAwAAAAA= " filled="f" stroked="f">
                        <v:textbox style="mso-fit-shape-to-text:t" inset="0,0,0,0">
                          <w:txbxContent>
                            <w:p w:rsidR="0054320C" w:rsidRDefault="0054320C" w:rsidP="00FB7667">
                              <w:r>
                                <w:rPr>
                                  <w:rFonts w:cs=".VnTime"/>
                                  <w:b/>
                                  <w:bCs/>
                                  <w:color w:val="000000"/>
                                  <w:sz w:val="20"/>
                                  <w:szCs w:val="20"/>
                                </w:rPr>
                                <w:t>B</w:t>
                              </w:r>
                            </w:p>
                          </w:txbxContent>
                        </v:textbox>
                      </v:rect>
                      <v:oval id="Oval 2677" o:spid="_x0000_s1168" style="position:absolute;left:9258;top:9372;width:616;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bPYcYA AADcAAAADwAAAGRycy9kb3ducmV2LnhtbESPQWvCQBSE70L/w/IK3urGKlajq4ggbQ8t1HrQ2yP7 TGKzb0N2zcb++q5Q8DjMzDfMYtWZSrTUuNKyguEgAUGcWV1yrmD/vX2agnAeWWNlmRRcycFq+dBb YKpt4C9qdz4XEcIuRQWF93UqpcsKMugGtiaO3sk2Bn2UTS51gyHCTSWfk2QiDZYcFwqsaVNQ9rO7 GAX02R5fTVKZj8NLGHfvYf173gal+o/deg7CU+fv4f/2m1YwG83g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50bPYcYAAADcAAAADwAAAAAAAAAAAAAAAACYAgAAZHJz L2Rvd25yZXYueG1sUEsFBgAAAAAEAAQA9QAAAIsDAAAAAA== " fillcolor="red" strokeweight="0">
                        <v:textbox>
                          <w:txbxContent>
                            <w:p w:rsidR="0054320C" w:rsidRDefault="0054320C"/>
                          </w:txbxContent>
                        </v:textbox>
                      </v:oval>
                      <v:oval id="Oval 2678" o:spid="_x0000_s1169" style="position:absolute;left:2159;top:13519;width:463;height:4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oVgcMA AADcAAAADwAAAGRycy9kb3ducmV2LnhtbERPz2vCMBS+D/wfwhO8aarINqtRRBC3wwZTD3p7NM+2 2ryUJmuqf/1yEHb8+H4vVp2pREuNKy0rGI8SEMSZ1SXnCo6H7fAdhPPIGivLpOBODlbL3ssCU20D /1C797mIIexSVFB4X6dSuqwgg25ka+LIXWxj0EfY5FI3GGK4qeQkSV6lwZJjQ4E1bQrKbvtfo4C+ 2/POJJX5Or2FafcZ1o/rNig16HfrOQhPnf8XP90fWsFsGufHM/EIy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LnoVgcMAAADcAAAADwAAAAAAAAAAAAAAAACYAgAAZHJzL2Rv d25yZXYueG1sUEsFBgAAAAAEAAQA9QAAAIgDAAAAAA== " fillcolor="red" strokeweight="0">
                        <v:textbox>
                          <w:txbxContent>
                            <w:p w:rsidR="0054320C" w:rsidRDefault="0054320C"/>
                          </w:txbxContent>
                        </v:textbox>
                      </v:oval>
                      <v:oval id="Oval 2679" o:spid="_x0000_s1170" style="position:absolute;left:2317;top:13519;width:457;height:4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awGsYA AADcAAAADwAAAGRycy9kb3ducmV2LnhtbESPQWvCQBSE70L/w/IK3szGIrZGV5GCqIcKtR709sg+ k7TZtyG7ZtP++q5Q6HGYmW+Yxao3teiodZVlBeMkBUGcW11xoeD0sRm9gHAeWWNtmRR8k4PV8mGw wEzbwO/UHX0hIoRdhgpK75tMSpeXZNAltiGO3tW2Bn2UbSF1iyHCTS2f0nQqDVYcF0ps6LWk/Ot4 Mwro0F22Jq3N2/k5TPp9WP98boJSw8d+PQfhqff/4b/2TiuYTcZwPxOP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QTawGsYAAADcAAAADwAAAAAAAAAAAAAAAACYAgAAZHJz L2Rvd25yZXYueG1sUEsFBgAAAAAEAAQA9QAAAIsDAAAAAA== " fillcolor="red" strokeweight="0">
                        <v:textbox>
                          <w:txbxContent>
                            <w:p w:rsidR="0054320C" w:rsidRDefault="0054320C"/>
                          </w:txbxContent>
                        </v:textbox>
                      </v:oval>
                      <v:oval id="Oval 2680" o:spid="_x0000_s1171" style="position:absolute;left:16510;top:13519;width:463;height:4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QubcYA AADcAAAADwAAAGRycy9kb3ducmV2LnhtbESPQWvCQBSE74X+h+UVvDWbimiNriIFUQ8Vaj3o7ZF9 Jmmzb0N2zab99V1B6HGYmW+Y+bI3teiodZVlBS9JCoI4t7riQsHxc/38CsJ5ZI21ZVLwQw6Wi8eH OWbaBv6g7uALESHsMlRQet9kUrq8JIMusQ1x9C62NeijbAupWwwRbmo5TNOxNFhxXCixobeS8u/D 1SigfXfemLQ276dJGPW7sPr9WgelBk/9agbCU+//w/f2ViuYjoZwOxOPgFz8AQAA//8DAFBLAQIt ABQABgAIAAAAIQDw94q7/QAAAOIBAAATAAAAAAAAAAAAAAAAAAAAAABbQ29udGVudF9UeXBlc10u eG1sUEsBAi0AFAAGAAgAAAAhADHdX2HSAAAAjwEAAAsAAAAAAAAAAAAAAAAALgEAAF9yZWxzLy5y ZWxzUEsBAi0AFAAGAAgAAAAhADMvBZ5BAAAAOQAAABAAAAAAAAAAAAAAAAAAKQIAAGRycy9zaGFw ZXhtbC54bWxQSwECLQAUAAYACAAAACEAseQubcYAAADcAAAADwAAAAAAAAAAAAAAAACYAgAAZHJz L2Rvd25yZXYueG1sUEsFBgAAAAAEAAQA9QAAAIsDAAAAAA== " fillcolor="red" strokeweight="0">
                        <v:textbox>
                          <w:txbxContent>
                            <w:p w:rsidR="0054320C" w:rsidRDefault="0054320C"/>
                          </w:txbxContent>
                        </v:textbox>
                      </v:oval>
                      <v:oval id="Oval 2681" o:spid="_x0000_s1172" style="position:absolute;left:6019;top:13519;width:464;height:4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iL9sYA AADcAAAADwAAAGRycy9kb3ducmV2LnhtbESPQWvCQBSE70L/w/IKvemmVmxNXUUEUQ8Wanuwt0f2 NUmbfRuyazb6611B8DjMzDfMdN6ZSrTUuNKygudBAoI4s7rkXMH316r/BsJ5ZI2VZVJwIgfz2UNv iqm2gT+p3ftcRAi7FBUU3teplC4ryKAb2Jo4er+2MeijbHKpGwwRbio5TJKxNFhyXCiwpmVB2f/+ aBTQR/uzNklldofXMOq2YXH+WwWlnh67xTsIT52/h2/tjVYwGb3A9Uw8AnJ2AQAA//8DAFBLAQIt ABQABgAIAAAAIQDw94q7/QAAAOIBAAATAAAAAAAAAAAAAAAAAAAAAABbQ29udGVudF9UeXBlc10u eG1sUEsBAi0AFAAGAAgAAAAhADHdX2HSAAAAjwEAAAsAAAAAAAAAAAAAAAAALgEAAF9yZWxzLy5y ZWxzUEsBAi0AFAAGAAgAAAAhADMvBZ5BAAAAOQAAABAAAAAAAAAAAAAAAAAAKQIAAGRycy9zaGFw ZXhtbC54bWxQSwECLQAUAAYACAAAACEA3qiL9sYAAADcAAAADwAAAAAAAAAAAAAAAACYAgAAZHJz L2Rvd25yZXYueG1sUEsFBgAAAAAEAAQA9QAAAIsDAAAAAA== " fillcolor="red" strokeweight="0">
                        <v:textbox>
                          <w:txbxContent>
                            <w:p w:rsidR="0054320C" w:rsidRDefault="0054320C"/>
                          </w:txbxContent>
                        </v:textbox>
                      </v:oval>
                      <v:oval id="Oval 2682" o:spid="_x0000_s1173" style="position:absolute;left:6019;top:1841;width:464;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ETgsYA AADcAAAADwAAAGRycy9kb3ducmV2LnhtbESPzWvCQBTE70L/h+UVvOlGCf1IXUUEsT1Y8OPQ3h7Z ZxLNvg3ZbTb617uFQo/DzPyGmS16U4uOWldZVjAZJyCIc6srLhQcD+vRCwjnkTXWlknBlRws5g+D GWbaBt5Rt/eFiBB2GSoovW8yKV1ekkE3tg1x9E62NeijbAupWwwRbmo5TZInabDiuFBiQ6uS8sv+ xyigz+57Y5LabL+eQ9p/hOXtvA5KDR/75RsIT73/D/+137WC1zSF3zPxCMj5HQAA//8DAFBLAQIt ABQABgAIAAAAIQDw94q7/QAAAOIBAAATAAAAAAAAAAAAAAAAAAAAAABbQ29udGVudF9UeXBlc10u eG1sUEsBAi0AFAAGAAgAAAAhADHdX2HSAAAAjwEAAAsAAAAAAAAAAAAAAAAALgEAAF9yZWxzLy5y ZWxzUEsBAi0AFAAGAAgAAAAhADMvBZ5BAAAAOQAAABAAAAAAAAAAAAAAAAAAKQIAAGRycy9zaGFw ZXhtbC54bWxQSwECLQAUAAYACAAAACEAUUETgsYAAADcAAAADwAAAAAAAAAAAAAAAACYAgAAZHJz L2Rvd25yZXYueG1sUEsFBgAAAAAEAAQA9QAAAIsDAAAAAA== " fillcolor="red" strokeweight="0">
                        <v:textbox>
                          <w:txbxContent>
                            <w:p w:rsidR="0054320C" w:rsidRDefault="0054320C"/>
                          </w:txbxContent>
                        </v:textbox>
                      </v:oval>
                      <v:oval id="Oval 2683" o:spid="_x0000_s1174" style="position:absolute;left:9258;top:17519;width:616;height: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22GcYA AADcAAAADwAAAGRycy9kb3ducmV2LnhtbESPQWvCQBSE70L/w/KE3upGUVujq4ggrYcWanvQ2yP7 TGKzb0N2m43++q5Q8DjMzDfMYtWZSrTUuNKyguEgAUGcWV1yruD7a/v0AsJ5ZI2VZVJwIQer5UNv gam2gT+p3ftcRAi7FBUU3teplC4ryKAb2Jo4eifbGPRRNrnUDYYIN5UcJclUGiw5LhRY06ag7Gf/ axTQR3t8NUll3g/PYdztwvp63galHvvdeg7CU+fv4f/2m1YwG0/g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Pg22GcYAAADcAAAADwAAAAAAAAAAAAAAAACYAgAAZHJz L2Rvd25yZXYueG1sUEsFBgAAAAAEAAQA9QAAAIsDAAAAAA== " fillcolor="red" strokeweight="0">
                        <v:textbox>
                          <w:txbxContent>
                            <w:p w:rsidR="0054320C" w:rsidRDefault="0054320C"/>
                          </w:txbxContent>
                        </v:textbox>
                      </v:oval>
                    </v:group>
                  </w:pict>
                </mc:Fallback>
              </mc:AlternateContent>
            </w:r>
            <w:r w:rsidR="00FB7667" w:rsidRPr="00A2372F">
              <w:rPr>
                <w:color w:val="000000"/>
                <w:lang w:val="pt-BR"/>
              </w:rPr>
              <w:t>- GV h</w:t>
            </w:r>
            <w:r w:rsidR="008D1029" w:rsidRPr="00A2372F">
              <w:rPr>
                <w:color w:val="000000"/>
                <w:lang w:val="pt-BR"/>
              </w:rPr>
              <w:t>ướ</w:t>
            </w:r>
            <w:r w:rsidR="00FB7667" w:rsidRPr="00A2372F">
              <w:rPr>
                <w:color w:val="000000"/>
                <w:lang w:val="pt-BR"/>
              </w:rPr>
              <w:t>ng d</w:t>
            </w:r>
            <w:r w:rsidR="008D1029" w:rsidRPr="00A2372F">
              <w:rPr>
                <w:color w:val="000000"/>
                <w:lang w:val="pt-BR"/>
              </w:rPr>
              <w:t>ẫ</w:t>
            </w:r>
            <w:r w:rsidR="00FB7667" w:rsidRPr="00A2372F">
              <w:rPr>
                <w:color w:val="000000"/>
                <w:lang w:val="pt-BR"/>
              </w:rPr>
              <w:t>n cho h</w:t>
            </w:r>
            <w:r w:rsidR="008D1029" w:rsidRPr="00A2372F">
              <w:rPr>
                <w:color w:val="000000"/>
                <w:lang w:val="pt-BR"/>
              </w:rPr>
              <w:t>ọ</w:t>
            </w:r>
            <w:r w:rsidR="00FB7667" w:rsidRPr="00A2372F">
              <w:rPr>
                <w:color w:val="000000"/>
                <w:lang w:val="pt-BR"/>
              </w:rPr>
              <w:t>c sinh b</w:t>
            </w:r>
            <w:r w:rsidR="008D1029" w:rsidRPr="00A2372F">
              <w:rPr>
                <w:color w:val="000000"/>
                <w:lang w:val="pt-BR"/>
              </w:rPr>
              <w:t>à</w:t>
            </w:r>
            <w:r w:rsidR="00FB7667" w:rsidRPr="00A2372F">
              <w:rPr>
                <w:color w:val="000000"/>
                <w:lang w:val="pt-BR"/>
              </w:rPr>
              <w:t>i t</w:t>
            </w:r>
            <w:r w:rsidR="008D1029" w:rsidRPr="00A2372F">
              <w:rPr>
                <w:color w:val="000000"/>
                <w:lang w:val="pt-BR"/>
              </w:rPr>
              <w:t>ậ</w:t>
            </w:r>
            <w:r w:rsidR="00FB7667" w:rsidRPr="00A2372F">
              <w:rPr>
                <w:color w:val="000000"/>
                <w:lang w:val="pt-BR"/>
              </w:rPr>
              <w:t xml:space="preserve">p 96 (Sgk - 105)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tc>
        <w:tc>
          <w:tcPr>
            <w:tcW w:w="5556" w:type="dxa"/>
            <w:tcBorders>
              <w:top w:val="single" w:sz="4" w:space="0" w:color="auto"/>
            </w:tcBorders>
          </w:tcPr>
          <w:p w:rsidR="00FB7667" w:rsidRPr="00A2372F" w:rsidRDefault="00FB7667" w:rsidP="00FB7667">
            <w:pPr>
              <w:jc w:val="both"/>
              <w:rPr>
                <w:color w:val="000000"/>
                <w:lang w:val="pt-BR"/>
              </w:rPr>
            </w:pPr>
            <w:r w:rsidRPr="00A2372F">
              <w:rPr>
                <w:color w:val="000000"/>
                <w:lang w:val="pt-BR"/>
              </w:rPr>
              <w:t>*)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96 (SGK/105)</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a) V</w:t>
            </w:r>
            <w:r w:rsidR="008D1029" w:rsidRPr="00A2372F">
              <w:rPr>
                <w:color w:val="000000"/>
                <w:lang w:val="pt-BR"/>
              </w:rPr>
              <w:t>ì</w:t>
            </w:r>
            <w:r w:rsidRPr="00A2372F">
              <w:rPr>
                <w:color w:val="000000"/>
                <w:lang w:val="pt-BR"/>
              </w:rPr>
              <w:t xml:space="preserve"> AM l</w:t>
            </w:r>
            <w:r w:rsidR="008D1029" w:rsidRPr="00A2372F">
              <w:rPr>
                <w:color w:val="000000"/>
                <w:lang w:val="pt-BR"/>
              </w:rPr>
              <w:t>à</w:t>
            </w:r>
            <w:r w:rsidRPr="00A2372F">
              <w:rPr>
                <w:color w:val="000000"/>
                <w:lang w:val="pt-BR"/>
              </w:rPr>
              <w:t xml:space="preserve"> tia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a g</w:t>
            </w:r>
            <w:r w:rsidR="008D1029" w:rsidRPr="00A2372F">
              <w:rPr>
                <w:color w:val="000000"/>
                <w:lang w:val="pt-BR"/>
              </w:rPr>
              <w:t>ó</w:t>
            </w:r>
            <w:r w:rsidRPr="00A2372F">
              <w:rPr>
                <w:color w:val="000000"/>
                <w:lang w:val="pt-BR"/>
              </w:rPr>
              <w:t>c BAC n</w:t>
            </w:r>
            <w:r w:rsidR="008D1029" w:rsidRPr="00A2372F">
              <w:rPr>
                <w:color w:val="000000"/>
                <w:lang w:val="pt-BR"/>
              </w:rPr>
              <w:t>ê</w:t>
            </w:r>
            <w:r w:rsidRPr="00A2372F">
              <w:rPr>
                <w:color w:val="000000"/>
                <w:lang w:val="pt-BR"/>
              </w:rPr>
              <w:t xml:space="preserve">n </w:t>
            </w:r>
            <w:r w:rsidRPr="00A2372F">
              <w:rPr>
                <w:color w:val="000000"/>
                <w:position w:val="-6"/>
              </w:rPr>
              <w:object w:dxaOrig="1740" w:dyaOrig="420">
                <v:shape id="_x0000_i2050" type="#_x0000_t75" style="width:87pt;height:21pt" o:ole="">
                  <v:imagedata r:id="rId1763" o:title=""/>
                </v:shape>
                <o:OLEObject Type="Embed" ProgID="Equation.DSMT4" ShapeID="_x0000_i2050" DrawAspect="Content" ObjectID="_1639248334" r:id="rId1764"/>
              </w:object>
            </w:r>
            <w:r w:rsidRPr="00A2372F">
              <w:rPr>
                <w:color w:val="000000"/>
                <w:lang w:val="pt-BR"/>
              </w:rPr>
              <w:t xml:space="preserve"> do </w:t>
            </w:r>
            <w:r w:rsidR="008D1029" w:rsidRPr="00A2372F">
              <w:rPr>
                <w:color w:val="000000"/>
                <w:lang w:val="pt-BR"/>
              </w:rPr>
              <w:t>đó</w:t>
            </w:r>
            <w:r w:rsidRPr="00A2372F">
              <w:rPr>
                <w:color w:val="000000"/>
                <w:lang w:val="pt-BR"/>
              </w:rPr>
              <w:t xml:space="preserve"> </w:t>
            </w:r>
            <w:r w:rsidRPr="00A2372F">
              <w:rPr>
                <w:color w:val="000000"/>
                <w:position w:val="-6"/>
              </w:rPr>
              <w:object w:dxaOrig="1359" w:dyaOrig="420">
                <v:shape id="_x0000_i2051" type="#_x0000_t75" style="width:68.25pt;height:21pt" o:ole="">
                  <v:imagedata r:id="rId1765" o:title=""/>
                </v:shape>
                <o:OLEObject Type="Embed" ProgID="Equation.DSMT4" ShapeID="_x0000_i2051" DrawAspect="Content" ObjectID="_1639248335" r:id="rId1766"/>
              </w:object>
            </w:r>
            <w:r w:rsidRPr="00A2372F">
              <w:rPr>
                <w:color w:val="000000"/>
                <w:lang w:val="pt-BR"/>
              </w:rPr>
              <w:t xml:space="preserve"> (hai g</w:t>
            </w:r>
            <w:r w:rsidR="008D1029" w:rsidRPr="00A2372F">
              <w:rPr>
                <w:color w:val="000000"/>
                <w:lang w:val="pt-BR"/>
              </w:rPr>
              <w:t>ó</w:t>
            </w:r>
            <w:r w:rsidRPr="00A2372F">
              <w:rPr>
                <w:color w:val="000000"/>
                <w:lang w:val="pt-BR"/>
              </w:rPr>
              <w:t>c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p b</w:t>
            </w:r>
            <w:r w:rsidR="008D1029" w:rsidRPr="00A2372F">
              <w:rPr>
                <w:color w:val="000000"/>
                <w:lang w:val="pt-BR"/>
              </w:rPr>
              <w:t>ằ</w:t>
            </w:r>
            <w:r w:rsidRPr="00A2372F">
              <w:rPr>
                <w:color w:val="000000"/>
                <w:lang w:val="pt-BR"/>
              </w:rPr>
              <w:t>ng nhau ch</w:t>
            </w:r>
            <w:r w:rsidR="008D1029" w:rsidRPr="00A2372F">
              <w:rPr>
                <w:color w:val="000000"/>
                <w:lang w:val="pt-BR"/>
              </w:rPr>
              <w:t>ắ</w:t>
            </w:r>
            <w:r w:rsidRPr="00A2372F">
              <w:rPr>
                <w:color w:val="000000"/>
                <w:lang w:val="pt-BR"/>
              </w:rPr>
              <w:t>n hai cung b</w:t>
            </w:r>
            <w:r w:rsidR="008D1029" w:rsidRPr="00A2372F">
              <w:rPr>
                <w:color w:val="000000"/>
                <w:lang w:val="pt-BR"/>
              </w:rPr>
              <w:t>ằ</w:t>
            </w:r>
            <w:r w:rsidRPr="00A2372F">
              <w:rPr>
                <w:color w:val="000000"/>
                <w:lang w:val="pt-BR"/>
              </w:rPr>
              <w:t>ng nhau)</w:t>
            </w:r>
          </w:p>
          <w:p w:rsidR="00FB7667" w:rsidRPr="00A2372F" w:rsidRDefault="00FB7667" w:rsidP="00FB7667">
            <w:pPr>
              <w:jc w:val="both"/>
              <w:rPr>
                <w:color w:val="000000"/>
                <w:lang w:val="pt-BR"/>
              </w:rPr>
            </w:pPr>
            <w:r w:rsidRPr="00A2372F">
              <w:rPr>
                <w:color w:val="000000"/>
                <w:lang w:val="pt-BR"/>
              </w:rPr>
              <w:t xml:space="preserve">=&gt; OM </w:t>
            </w:r>
            <w:r w:rsidR="008D1029" w:rsidRPr="00A2372F">
              <w:rPr>
                <w:color w:val="000000"/>
                <w:lang w:val="pt-BR"/>
              </w:rPr>
              <w:t>đ</w:t>
            </w:r>
            <w:r w:rsidRPr="00A2372F">
              <w:rPr>
                <w:color w:val="000000"/>
                <w:lang w:val="pt-BR"/>
              </w:rPr>
              <w:t xml:space="preserve">i qua trung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d</w:t>
            </w:r>
            <w:r w:rsidR="008D1029" w:rsidRPr="00A2372F">
              <w:rPr>
                <w:color w:val="000000"/>
                <w:lang w:val="pt-BR"/>
              </w:rPr>
              <w:t>â</w:t>
            </w:r>
            <w:r w:rsidRPr="00A2372F">
              <w:rPr>
                <w:color w:val="000000"/>
                <w:lang w:val="pt-BR"/>
              </w:rPr>
              <w:t>y BC v</w:t>
            </w:r>
            <w:r w:rsidR="008D1029" w:rsidRPr="00A2372F">
              <w:rPr>
                <w:color w:val="000000"/>
                <w:lang w:val="pt-BR"/>
              </w:rPr>
              <w:t>à</w:t>
            </w:r>
            <w:r w:rsidRPr="00A2372F">
              <w:rPr>
                <w:color w:val="000000"/>
                <w:lang w:val="pt-BR"/>
              </w:rPr>
              <w:t xml:space="preserve"> OM </w:t>
            </w:r>
            <w:r w:rsidRPr="00A2372F">
              <w:rPr>
                <w:color w:val="000000"/>
                <w:position w:val="-6"/>
              </w:rPr>
              <w:object w:dxaOrig="760" w:dyaOrig="320">
                <v:shape id="_x0000_i2052" type="#_x0000_t75" style="width:38.25pt;height:15.75pt" o:ole="">
                  <v:imagedata r:id="rId1767" o:title=""/>
                </v:shape>
                <o:OLEObject Type="Embed" ProgID="Equation.DSMT4" ShapeID="_x0000_i2052" DrawAspect="Content" ObjectID="_1639248336" r:id="rId1768"/>
              </w:object>
            </w:r>
          </w:p>
          <w:p w:rsidR="00FB7667" w:rsidRPr="00A2372F" w:rsidRDefault="00FB7667" w:rsidP="00FB7667">
            <w:pPr>
              <w:jc w:val="both"/>
              <w:rPr>
                <w:color w:val="000000"/>
                <w:lang w:val="pt-BR"/>
              </w:rPr>
            </w:pPr>
          </w:p>
          <w:p w:rsidR="00FB7667" w:rsidRPr="00A2372F" w:rsidRDefault="00FB7667" w:rsidP="00FB7667">
            <w:pPr>
              <w:jc w:val="both"/>
              <w:rPr>
                <w:color w:val="000000"/>
                <w:lang w:val="nl-NL"/>
              </w:rPr>
            </w:pPr>
            <w:r w:rsidRPr="00A2372F">
              <w:rPr>
                <w:color w:val="000000"/>
                <w:lang w:val="nl-NL"/>
              </w:rPr>
              <w:t xml:space="preserve">b ) OM </w:t>
            </w:r>
            <w:r w:rsidRPr="00A2372F">
              <w:rPr>
                <w:color w:val="000000"/>
              </w:rPr>
              <w:sym w:font="Symbol" w:char="F05E"/>
            </w:r>
            <w:r w:rsidRPr="00A2372F">
              <w:rPr>
                <w:color w:val="000000"/>
                <w:lang w:val="nl-NL"/>
              </w:rPr>
              <w:t xml:space="preserve"> BC ( cmt ) v</w:t>
            </w:r>
            <w:r w:rsidR="008D1029" w:rsidRPr="00A2372F">
              <w:rPr>
                <w:color w:val="000000"/>
                <w:lang w:val="nl-NL"/>
              </w:rPr>
              <w:t>à</w:t>
            </w:r>
            <w:r w:rsidRPr="00A2372F">
              <w:rPr>
                <w:color w:val="000000"/>
                <w:lang w:val="nl-NL"/>
              </w:rPr>
              <w:t xml:space="preserve"> AH </w:t>
            </w:r>
            <w:r w:rsidRPr="00A2372F">
              <w:rPr>
                <w:color w:val="000000"/>
              </w:rPr>
              <w:sym w:font="Symbol" w:char="F05E"/>
            </w:r>
            <w:r w:rsidRPr="00A2372F">
              <w:rPr>
                <w:color w:val="000000"/>
                <w:lang w:val="nl-NL"/>
              </w:rPr>
              <w:t xml:space="preserve"> BC ( gt ) </w:t>
            </w:r>
            <w:r w:rsidRPr="00A2372F">
              <w:rPr>
                <w:color w:val="000000"/>
                <w:position w:val="-6"/>
              </w:rPr>
              <w:object w:dxaOrig="300" w:dyaOrig="240">
                <v:shape id="_x0000_i2053" type="#_x0000_t75" style="width:15pt;height:12pt" o:ole="">
                  <v:imagedata r:id="rId1699" o:title=""/>
                </v:shape>
                <o:OLEObject Type="Embed" ProgID="Equation.DSMT4" ShapeID="_x0000_i2053" DrawAspect="Content" ObjectID="_1639248337" r:id="rId1769"/>
              </w:object>
            </w:r>
            <w:r w:rsidRPr="00A2372F">
              <w:rPr>
                <w:color w:val="000000"/>
                <w:lang w:val="nl-NL"/>
              </w:rPr>
              <w:t xml:space="preserve"> OM // AH </w:t>
            </w:r>
          </w:p>
          <w:p w:rsidR="00FB7667" w:rsidRPr="00A2372F" w:rsidRDefault="00FB7667" w:rsidP="00FB7667">
            <w:pPr>
              <w:jc w:val="both"/>
              <w:rPr>
                <w:color w:val="000000"/>
              </w:rPr>
            </w:pPr>
            <w:r w:rsidRPr="00A2372F">
              <w:rPr>
                <w:color w:val="000000"/>
                <w:position w:val="-6"/>
              </w:rPr>
              <w:object w:dxaOrig="300" w:dyaOrig="240">
                <v:shape id="_x0000_i2054" type="#_x0000_t75" style="width:15pt;height:12pt" o:ole="">
                  <v:imagedata r:id="rId1699" o:title=""/>
                </v:shape>
                <o:OLEObject Type="Embed" ProgID="Equation.DSMT4" ShapeID="_x0000_i2054" DrawAspect="Content" ObjectID="_1639248338" r:id="rId1770"/>
              </w:object>
            </w:r>
            <w:r w:rsidRPr="00A2372F">
              <w:rPr>
                <w:color w:val="000000"/>
              </w:rPr>
              <w:t xml:space="preserve"> G</w:t>
            </w:r>
            <w:r w:rsidR="008D1029" w:rsidRPr="00A2372F">
              <w:rPr>
                <w:color w:val="000000"/>
              </w:rPr>
              <w:t>ó</w:t>
            </w:r>
            <w:r w:rsidRPr="00A2372F">
              <w:rPr>
                <w:color w:val="000000"/>
              </w:rPr>
              <w:t>c so le trong b</w:t>
            </w:r>
            <w:r w:rsidR="008D1029" w:rsidRPr="00A2372F">
              <w:rPr>
                <w:color w:val="000000"/>
              </w:rPr>
              <w:t>ằ</w:t>
            </w:r>
            <w:r w:rsidRPr="00A2372F">
              <w:rPr>
                <w:color w:val="000000"/>
              </w:rPr>
              <w:t xml:space="preserve">ng nhau ( </w:t>
            </w:r>
            <w:r w:rsidRPr="00A2372F">
              <w:rPr>
                <w:color w:val="000000"/>
                <w:position w:val="-6"/>
              </w:rPr>
              <w:object w:dxaOrig="1780" w:dyaOrig="420">
                <v:shape id="_x0000_i2055" type="#_x0000_t75" style="width:79.5pt;height:18.75pt" o:ole="">
                  <v:imagedata r:id="rId1771" o:title=""/>
                </v:shape>
                <o:OLEObject Type="Embed" ProgID="Equation.DSMT4" ShapeID="_x0000_i2055" DrawAspect="Content" ObjectID="_1639248339" r:id="rId1772"/>
              </w:object>
            </w:r>
            <w:r w:rsidRPr="00A2372F">
              <w:rPr>
                <w:color w:val="000000"/>
              </w:rPr>
              <w:t xml:space="preserve"> ) </w:t>
            </w:r>
          </w:p>
          <w:p w:rsidR="00FB7667" w:rsidRPr="00A2372F" w:rsidRDefault="00FB7667" w:rsidP="00FB7667">
            <w:pPr>
              <w:jc w:val="both"/>
              <w:rPr>
                <w:color w:val="000000"/>
                <w:lang w:val="pt-BR"/>
              </w:rPr>
            </w:pPr>
            <w:r w:rsidRPr="00A2372F">
              <w:rPr>
                <w:color w:val="000000"/>
              </w:rPr>
              <w:sym w:font="Symbol" w:char="F044"/>
            </w:r>
            <w:r w:rsidRPr="00A2372F">
              <w:rPr>
                <w:color w:val="000000"/>
                <w:lang w:val="pt-BR"/>
              </w:rPr>
              <w:t xml:space="preserve"> OAM c</w:t>
            </w:r>
            <w:r w:rsidR="008D1029" w:rsidRPr="00A2372F">
              <w:rPr>
                <w:color w:val="000000"/>
                <w:lang w:val="pt-BR"/>
              </w:rPr>
              <w:t>â</w:t>
            </w:r>
            <w:r w:rsidRPr="00A2372F">
              <w:rPr>
                <w:color w:val="000000"/>
                <w:lang w:val="pt-BR"/>
              </w:rPr>
              <w:t>n t</w:t>
            </w:r>
            <w:r w:rsidR="008D1029" w:rsidRPr="00A2372F">
              <w:rPr>
                <w:color w:val="000000"/>
                <w:lang w:val="pt-BR"/>
              </w:rPr>
              <w:t>ạ</w:t>
            </w:r>
            <w:r w:rsidRPr="00A2372F">
              <w:rPr>
                <w:color w:val="000000"/>
                <w:lang w:val="pt-BR"/>
              </w:rPr>
              <w:t xml:space="preserve">i O </w:t>
            </w:r>
            <w:r w:rsidRPr="00A2372F">
              <w:rPr>
                <w:color w:val="000000"/>
                <w:position w:val="-6"/>
              </w:rPr>
              <w:object w:dxaOrig="300" w:dyaOrig="240">
                <v:shape id="_x0000_i2056" type="#_x0000_t75" style="width:15pt;height:12pt" o:ole="">
                  <v:imagedata r:id="rId1699" o:title=""/>
                </v:shape>
                <o:OLEObject Type="Embed" ProgID="Equation.DSMT4" ShapeID="_x0000_i2056" DrawAspect="Content" ObjectID="_1639248340" r:id="rId1773"/>
              </w:object>
            </w:r>
            <w:r w:rsidRPr="00A2372F">
              <w:rPr>
                <w:color w:val="000000"/>
                <w:lang w:val="pt-BR"/>
              </w:rPr>
              <w:t xml:space="preserve"> hai g</w:t>
            </w:r>
            <w:r w:rsidR="008D1029" w:rsidRPr="00A2372F">
              <w:rPr>
                <w:color w:val="000000"/>
                <w:lang w:val="pt-BR"/>
              </w:rPr>
              <w:t>ó</w:t>
            </w:r>
            <w:r w:rsidRPr="00A2372F">
              <w:rPr>
                <w:color w:val="000000"/>
                <w:lang w:val="pt-BR"/>
              </w:rPr>
              <w:t xml:space="preserve">c </w:t>
            </w:r>
            <w:r w:rsidR="008D1029" w:rsidRPr="00A2372F">
              <w:rPr>
                <w:color w:val="000000"/>
                <w:lang w:val="pt-BR"/>
              </w:rPr>
              <w:t>ở</w:t>
            </w:r>
            <w:r w:rsidRPr="00A2372F">
              <w:rPr>
                <w:color w:val="000000"/>
                <w:lang w:val="pt-BR"/>
              </w:rPr>
              <w:t xml:space="preserve"> </w:t>
            </w:r>
            <w:r w:rsidR="008D1029" w:rsidRPr="00A2372F">
              <w:rPr>
                <w:color w:val="000000"/>
                <w:lang w:val="pt-BR"/>
              </w:rPr>
              <w:t>đá</w:t>
            </w:r>
            <w:r w:rsidRPr="00A2372F">
              <w:rPr>
                <w:color w:val="000000"/>
                <w:lang w:val="pt-BR"/>
              </w:rPr>
              <w:t>y b</w:t>
            </w:r>
            <w:r w:rsidR="008D1029" w:rsidRPr="00A2372F">
              <w:rPr>
                <w:color w:val="000000"/>
                <w:lang w:val="pt-BR"/>
              </w:rPr>
              <w:t>ằ</w:t>
            </w:r>
            <w:r w:rsidRPr="00A2372F">
              <w:rPr>
                <w:color w:val="000000"/>
                <w:lang w:val="pt-BR"/>
              </w:rPr>
              <w:t xml:space="preserve">ng nhau </w:t>
            </w:r>
            <w:r w:rsidRPr="00A2372F">
              <w:rPr>
                <w:color w:val="000000"/>
                <w:position w:val="-6"/>
              </w:rPr>
              <w:object w:dxaOrig="300" w:dyaOrig="240">
                <v:shape id="_x0000_i2057" type="#_x0000_t75" style="width:15pt;height:12pt" o:ole="">
                  <v:imagedata r:id="rId1699" o:title=""/>
                </v:shape>
                <o:OLEObject Type="Embed" ProgID="Equation.DSMT4" ShapeID="_x0000_i2057" DrawAspect="Content" ObjectID="_1639248341" r:id="rId1774"/>
              </w:object>
            </w:r>
            <w:r w:rsidRPr="00A2372F">
              <w:rPr>
                <w:color w:val="000000"/>
                <w:lang w:val="pt-BR"/>
              </w:rPr>
              <w:t xml:space="preserve"> </w:t>
            </w:r>
            <w:r w:rsidRPr="00A2372F">
              <w:rPr>
                <w:color w:val="000000"/>
                <w:position w:val="-6"/>
              </w:rPr>
              <w:object w:dxaOrig="639" w:dyaOrig="360">
                <v:shape id="_x0000_i2058" type="#_x0000_t75" style="width:32.25pt;height:18pt" o:ole="">
                  <v:imagedata r:id="rId1775" o:title=""/>
                </v:shape>
                <o:OLEObject Type="Embed" ProgID="Equation.DSMT4" ShapeID="_x0000_i2058" DrawAspect="Content" ObjectID="_1639248342" r:id="rId1776"/>
              </w:object>
            </w:r>
            <w:r w:rsidRPr="00A2372F">
              <w:rPr>
                <w:color w:val="000000"/>
                <w:lang w:val="pt-BR"/>
              </w:rPr>
              <w:t xml:space="preserve"> =  </w:t>
            </w:r>
            <w:r w:rsidRPr="00A2372F">
              <w:rPr>
                <w:color w:val="000000"/>
                <w:position w:val="-6"/>
              </w:rPr>
              <w:object w:dxaOrig="639" w:dyaOrig="360">
                <v:shape id="_x0000_i2059" type="#_x0000_t75" style="width:32.25pt;height:18pt" o:ole="">
                  <v:imagedata r:id="rId1777" o:title=""/>
                </v:shape>
                <o:OLEObject Type="Embed" ProgID="Equation.DSMT4" ShapeID="_x0000_i2059" DrawAspect="Content" ObjectID="_1639248343" r:id="rId1778"/>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gt; </w:t>
            </w:r>
            <w:r w:rsidRPr="00A2372F">
              <w:rPr>
                <w:color w:val="000000"/>
                <w:position w:val="-6"/>
              </w:rPr>
              <w:object w:dxaOrig="1800" w:dyaOrig="420">
                <v:shape id="_x0000_i2060" type="#_x0000_t75" style="width:78pt;height:18pt" o:ole="">
                  <v:imagedata r:id="rId1779" o:title=""/>
                </v:shape>
                <o:OLEObject Type="Embed" ProgID="Equation.DSMT4" ShapeID="_x0000_i2060" DrawAspect="Content" ObjectID="_1639248344" r:id="rId1780"/>
              </w:object>
            </w:r>
          </w:p>
          <w:p w:rsidR="00FB7667" w:rsidRPr="00A2372F" w:rsidRDefault="00FB7667" w:rsidP="00FB7667">
            <w:pPr>
              <w:jc w:val="both"/>
              <w:rPr>
                <w:color w:val="000000"/>
                <w:lang w:val="pt-BR"/>
              </w:rPr>
            </w:pPr>
            <w:r w:rsidRPr="00A2372F">
              <w:rPr>
                <w:color w:val="000000"/>
                <w:lang w:val="pt-BR"/>
              </w:rPr>
              <w:t>T</w:t>
            </w:r>
            <w:r w:rsidR="008D1029" w:rsidRPr="00A2372F">
              <w:rPr>
                <w:color w:val="000000"/>
                <w:lang w:val="pt-BR"/>
              </w:rPr>
              <w:t>ừ</w:t>
            </w:r>
            <w:r w:rsidRPr="00A2372F">
              <w:rPr>
                <w:color w:val="000000"/>
                <w:lang w:val="pt-BR"/>
              </w:rPr>
              <w:t xml:space="preserve"> </w:t>
            </w:r>
            <w:r w:rsidR="008D1029" w:rsidRPr="00A2372F">
              <w:rPr>
                <w:color w:val="000000"/>
                <w:lang w:val="pt-BR"/>
              </w:rPr>
              <w:t>đó</w:t>
            </w:r>
            <w:r w:rsidRPr="00A2372F">
              <w:rPr>
                <w:color w:val="000000"/>
                <w:lang w:val="pt-BR"/>
              </w:rPr>
              <w:t xml:space="preserve"> suy ra AM l</w:t>
            </w:r>
            <w:r w:rsidR="008D1029" w:rsidRPr="00A2372F">
              <w:rPr>
                <w:color w:val="000000"/>
                <w:lang w:val="pt-BR"/>
              </w:rPr>
              <w:t>à</w:t>
            </w:r>
            <w:r w:rsidRPr="00A2372F">
              <w:rPr>
                <w:color w:val="000000"/>
                <w:lang w:val="pt-BR"/>
              </w:rPr>
              <w:t xml:space="preserve"> ph</w:t>
            </w:r>
            <w:r w:rsidR="008D1029" w:rsidRPr="00A2372F">
              <w:rPr>
                <w:color w:val="000000"/>
                <w:lang w:val="pt-BR"/>
              </w:rPr>
              <w:t>â</w:t>
            </w:r>
            <w:r w:rsidRPr="00A2372F">
              <w:rPr>
                <w:color w:val="000000"/>
                <w:lang w:val="pt-BR"/>
              </w:rPr>
              <w:t>n gi</w:t>
            </w:r>
            <w:r w:rsidR="008D1029" w:rsidRPr="00A2372F">
              <w:rPr>
                <w:color w:val="000000"/>
                <w:lang w:val="pt-BR"/>
              </w:rPr>
              <w:t>á</w:t>
            </w:r>
            <w:r w:rsidRPr="00A2372F">
              <w:rPr>
                <w:color w:val="000000"/>
                <w:lang w:val="pt-BR"/>
              </w:rPr>
              <w:t>c c</w:t>
            </w:r>
            <w:r w:rsidR="008D1029" w:rsidRPr="00A2372F">
              <w:rPr>
                <w:color w:val="000000"/>
                <w:lang w:val="pt-BR"/>
              </w:rPr>
              <w:t>ủ</w:t>
            </w:r>
            <w:r w:rsidRPr="00A2372F">
              <w:rPr>
                <w:color w:val="000000"/>
                <w:lang w:val="pt-BR"/>
              </w:rPr>
              <w:t xml:space="preserve">a </w:t>
            </w:r>
            <w:r w:rsidRPr="00A2372F">
              <w:rPr>
                <w:color w:val="000000"/>
                <w:position w:val="-6"/>
              </w:rPr>
              <w:object w:dxaOrig="660" w:dyaOrig="360">
                <v:shape id="_x0000_i2061" type="#_x0000_t75" style="width:33pt;height:18pt" o:ole="">
                  <v:imagedata r:id="rId1781" o:title=""/>
                </v:shape>
                <o:OLEObject Type="Embed" ProgID="Equation.DSMT4" ShapeID="_x0000_i2061" DrawAspect="Content" ObjectID="_1639248345" r:id="rId1782"/>
              </w:object>
            </w:r>
            <w:r w:rsidRPr="00A2372F">
              <w:rPr>
                <w:color w:val="000000"/>
                <w:lang w:val="pt-BR"/>
              </w:rPr>
              <w:t xml:space="preserve"> </w:t>
            </w:r>
          </w:p>
          <w:p w:rsidR="00FB7667" w:rsidRPr="00A2372F" w:rsidRDefault="00FB7667" w:rsidP="00FB7667">
            <w:pPr>
              <w:jc w:val="both"/>
              <w:rPr>
                <w:color w:val="000000"/>
                <w:lang w:val="pt-BR"/>
              </w:rPr>
            </w:pPr>
          </w:p>
        </w:tc>
      </w:tr>
    </w:tbl>
    <w:p w:rsidR="00C05B37" w:rsidRPr="00A2372F" w:rsidRDefault="00C05B37" w:rsidP="00FB7667">
      <w:pPr>
        <w:jc w:val="center"/>
        <w:rPr>
          <w:b/>
          <w:color w:val="000000"/>
          <w:lang w:val="pt-BR"/>
        </w:rPr>
      </w:pPr>
    </w:p>
    <w:p w:rsidR="00FB7667" w:rsidRPr="00A2372F" w:rsidRDefault="00BA67CE" w:rsidP="00FB7667">
      <w:pPr>
        <w:jc w:val="center"/>
        <w:rPr>
          <w:b/>
          <w:color w:val="000000"/>
          <w:lang w:val="pt-BR"/>
        </w:rPr>
      </w:pPr>
      <w:r w:rsidRPr="00A2372F">
        <w:rPr>
          <w:b/>
          <w:color w:val="000000"/>
          <w:lang w:val="pt-BR"/>
        </w:rPr>
        <w:t xml:space="preserve">HĐ 5. TÌM TÒI MỞ RỘNG </w:t>
      </w:r>
      <w:r w:rsidR="00FB7667" w:rsidRPr="00A2372F">
        <w:rPr>
          <w:color w:val="000000"/>
          <w:lang w:val="pt-BR"/>
        </w:rPr>
        <w:t>(1 ph</w:t>
      </w:r>
      <w:r w:rsidR="008D1029" w:rsidRPr="00A2372F">
        <w:rPr>
          <w:color w:val="000000"/>
          <w:lang w:val="pt-BR"/>
        </w:rPr>
        <w:t>ú</w:t>
      </w:r>
      <w:r w:rsidR="00FB7667" w:rsidRPr="00A2372F">
        <w:rPr>
          <w:color w:val="000000"/>
          <w:lang w:val="pt-BR"/>
        </w:rPr>
        <w:t>t)</w:t>
      </w:r>
    </w:p>
    <w:p w:rsidR="00FB7667" w:rsidRPr="00A2372F" w:rsidRDefault="00FB7667" w:rsidP="00FB7667">
      <w:pPr>
        <w:ind w:firstLine="720"/>
        <w:jc w:val="both"/>
        <w:rPr>
          <w:color w:val="000000"/>
          <w:lang w:val="pt-BR"/>
        </w:rPr>
      </w:pPr>
      <w:r w:rsidRPr="00A2372F">
        <w:rPr>
          <w:color w:val="000000"/>
          <w:lang w:val="pt-BR"/>
        </w:rPr>
        <w:t>-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 xml:space="preserve">c </w:t>
      </w:r>
      <w:r w:rsidR="008D1029" w:rsidRPr="00A2372F">
        <w:rPr>
          <w:color w:val="000000"/>
          <w:lang w:val="pt-BR"/>
        </w:rPr>
        <w:t>đị</w:t>
      </w:r>
      <w:r w:rsidRPr="00A2372F">
        <w:rPr>
          <w:color w:val="000000"/>
          <w:lang w:val="pt-BR"/>
        </w:rPr>
        <w:t>nh ngh</w:t>
      </w:r>
      <w:r w:rsidR="008D1029" w:rsidRPr="00A2372F">
        <w:rPr>
          <w:color w:val="000000"/>
          <w:lang w:val="pt-BR"/>
        </w:rPr>
        <w:t>ĩ</w:t>
      </w:r>
      <w:r w:rsidRPr="00A2372F">
        <w:rPr>
          <w:color w:val="000000"/>
          <w:lang w:val="pt-BR"/>
        </w:rPr>
        <w:t xml:space="preserve">a, </w:t>
      </w:r>
      <w:r w:rsidR="008D1029" w:rsidRPr="00A2372F">
        <w:rPr>
          <w:color w:val="000000"/>
          <w:lang w:val="pt-BR"/>
        </w:rPr>
        <w:t>đị</w:t>
      </w:r>
      <w:r w:rsidRPr="00A2372F">
        <w:rPr>
          <w:color w:val="000000"/>
          <w:lang w:val="pt-BR"/>
        </w:rPr>
        <w:t>nh l</w:t>
      </w:r>
      <w:r w:rsidR="008D1029" w:rsidRPr="00A2372F">
        <w:rPr>
          <w:color w:val="000000"/>
          <w:lang w:val="pt-BR"/>
        </w:rPr>
        <w:t>ý</w:t>
      </w:r>
      <w:r w:rsidRPr="00A2372F">
        <w:rPr>
          <w:color w:val="000000"/>
          <w:lang w:val="pt-BR"/>
        </w:rPr>
        <w:t xml:space="preserve"> </w:t>
      </w:r>
      <w:r w:rsidR="008D1029" w:rsidRPr="00A2372F">
        <w:rPr>
          <w:color w:val="000000"/>
          <w:lang w:val="pt-BR"/>
        </w:rPr>
        <w:t>ở</w:t>
      </w:r>
      <w:r w:rsidRPr="00A2372F">
        <w:rPr>
          <w:color w:val="000000"/>
          <w:lang w:val="pt-BR"/>
        </w:rPr>
        <w:t xml:space="preserve"> ph</w:t>
      </w:r>
      <w:r w:rsidR="008D1029" w:rsidRPr="00A2372F">
        <w:rPr>
          <w:color w:val="000000"/>
          <w:lang w:val="pt-BR"/>
        </w:rPr>
        <w:t>ầ</w:t>
      </w:r>
      <w:r w:rsidRPr="00A2372F">
        <w:rPr>
          <w:color w:val="000000"/>
          <w:lang w:val="pt-BR"/>
        </w:rPr>
        <w:t>n t</w:t>
      </w:r>
      <w:r w:rsidR="008D1029" w:rsidRPr="00A2372F">
        <w:rPr>
          <w:color w:val="000000"/>
          <w:lang w:val="pt-BR"/>
        </w:rPr>
        <w:t>ó</w:t>
      </w:r>
      <w:r w:rsidRPr="00A2372F">
        <w:rPr>
          <w:color w:val="000000"/>
          <w:lang w:val="pt-BR"/>
        </w:rPr>
        <w:t>m t</w:t>
      </w:r>
      <w:r w:rsidR="008D1029" w:rsidRPr="00A2372F">
        <w:rPr>
          <w:color w:val="000000"/>
          <w:lang w:val="pt-BR"/>
        </w:rPr>
        <w:t>ắ</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c</w:t>
      </w:r>
      <w:r w:rsidR="008D1029" w:rsidRPr="00A2372F">
        <w:rPr>
          <w:color w:val="000000"/>
          <w:lang w:val="pt-BR"/>
        </w:rPr>
        <w:t>ầ</w:t>
      </w:r>
      <w:r w:rsidRPr="00A2372F">
        <w:rPr>
          <w:color w:val="000000"/>
          <w:lang w:val="pt-BR"/>
        </w:rPr>
        <w:t>n nh</w:t>
      </w:r>
      <w:r w:rsidR="008D1029" w:rsidRPr="00A2372F">
        <w:rPr>
          <w:color w:val="000000"/>
          <w:lang w:val="pt-BR"/>
        </w:rPr>
        <w:t>ớ</w:t>
      </w:r>
      <w:r w:rsidRPr="00A2372F">
        <w:rPr>
          <w:color w:val="000000"/>
          <w:lang w:val="pt-BR"/>
        </w:rPr>
        <w:t xml:space="preserve"> </w:t>
      </w:r>
    </w:p>
    <w:p w:rsidR="00FB7667" w:rsidRPr="00A2372F" w:rsidRDefault="00FB7667" w:rsidP="00FB7667">
      <w:pPr>
        <w:ind w:firstLine="720"/>
        <w:jc w:val="both"/>
        <w:rPr>
          <w:color w:val="000000"/>
          <w:lang w:val="pt-BR"/>
        </w:rPr>
      </w:pPr>
      <w:r w:rsidRPr="00A2372F">
        <w:rPr>
          <w:color w:val="000000"/>
          <w:lang w:val="pt-BR"/>
        </w:rPr>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ch</w:t>
      </w:r>
      <w:r w:rsidR="008D1029" w:rsidRPr="00A2372F">
        <w:rPr>
          <w:color w:val="000000"/>
          <w:lang w:val="pt-BR"/>
        </w:rPr>
        <w:t>ứ</w:t>
      </w:r>
      <w:r w:rsidRPr="00A2372F">
        <w:rPr>
          <w:color w:val="000000"/>
          <w:lang w:val="pt-BR"/>
        </w:rPr>
        <w:t>ng minh v</w:t>
      </w:r>
      <w:r w:rsidR="008D1029" w:rsidRPr="00A2372F">
        <w:rPr>
          <w:color w:val="000000"/>
          <w:lang w:val="pt-BR"/>
        </w:rPr>
        <w:t>à</w:t>
      </w:r>
      <w:r w:rsidRPr="00A2372F">
        <w:rPr>
          <w:color w:val="000000"/>
          <w:lang w:val="pt-BR"/>
        </w:rPr>
        <w:t xml:space="preserve"> l</w:t>
      </w:r>
      <w:r w:rsidR="008D1029" w:rsidRPr="00A2372F">
        <w:rPr>
          <w:color w:val="000000"/>
          <w:lang w:val="pt-BR"/>
        </w:rPr>
        <w:t>à</w:t>
      </w:r>
      <w:r w:rsidRPr="00A2372F">
        <w:rPr>
          <w:color w:val="000000"/>
          <w:lang w:val="pt-BR"/>
        </w:rPr>
        <w:t>m l</w:t>
      </w:r>
      <w:r w:rsidR="008D1029" w:rsidRPr="00A2372F">
        <w:rPr>
          <w:color w:val="000000"/>
          <w:lang w:val="pt-BR"/>
        </w:rPr>
        <w:t>ạ</w:t>
      </w:r>
      <w:r w:rsidRPr="00A2372F">
        <w:rPr>
          <w:color w:val="000000"/>
          <w:lang w:val="pt-BR"/>
        </w:rPr>
        <w:t xml:space="preserve">i </w:t>
      </w:r>
      <w:r w:rsidR="008D1029" w:rsidRPr="00A2372F">
        <w:rPr>
          <w:color w:val="000000"/>
          <w:lang w:val="pt-BR"/>
        </w:rPr>
        <w:t>để</w:t>
      </w:r>
      <w:r w:rsidRPr="00A2372F">
        <w:rPr>
          <w:color w:val="000000"/>
          <w:lang w:val="pt-BR"/>
        </w:rPr>
        <w:t xml:space="preserve"> n</w:t>
      </w:r>
      <w:r w:rsidR="008D1029" w:rsidRPr="00A2372F">
        <w:rPr>
          <w:color w:val="000000"/>
          <w:lang w:val="pt-BR"/>
        </w:rPr>
        <w:t>ắ</w:t>
      </w:r>
      <w:r w:rsidRPr="00A2372F">
        <w:rPr>
          <w:color w:val="000000"/>
          <w:lang w:val="pt-BR"/>
        </w:rPr>
        <w:t xml:space="preserve">m </w:t>
      </w:r>
      <w:r w:rsidR="008D1029" w:rsidRPr="00A2372F">
        <w:rPr>
          <w:color w:val="000000"/>
          <w:lang w:val="pt-BR"/>
        </w:rPr>
        <w:t>đượ</w:t>
      </w:r>
      <w:r w:rsidRPr="00A2372F">
        <w:rPr>
          <w:color w:val="000000"/>
          <w:lang w:val="pt-BR"/>
        </w:rPr>
        <w:t>c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00BA67CE" w:rsidRPr="00A2372F">
        <w:rPr>
          <w:color w:val="000000"/>
          <w:lang w:val="pt-BR"/>
        </w:rPr>
        <w:t>i</w:t>
      </w:r>
      <w:r w:rsidRPr="00A2372F">
        <w:rPr>
          <w:color w:val="000000"/>
          <w:lang w:val="pt-BR"/>
        </w:rPr>
        <w:t>.</w:t>
      </w:r>
    </w:p>
    <w:p w:rsidR="00FB7667" w:rsidRPr="00A2372F" w:rsidRDefault="00FB7667" w:rsidP="00FB7667">
      <w:pPr>
        <w:ind w:firstLine="72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00BA67CE" w:rsidRPr="00A2372F">
        <w:rPr>
          <w:color w:val="000000"/>
          <w:lang w:val="pt-BR"/>
        </w:rPr>
        <w:t>p 96 (sgk - 105</w:t>
      </w:r>
      <w:r w:rsidRPr="00A2372F">
        <w:rPr>
          <w:color w:val="000000"/>
          <w:lang w:val="pt-BR"/>
        </w:rPr>
        <w:t>) - theo g</w:t>
      </w:r>
      <w:r w:rsidR="008D1029" w:rsidRPr="00A2372F">
        <w:rPr>
          <w:color w:val="000000"/>
          <w:lang w:val="pt-BR"/>
        </w:rPr>
        <w:t>ợ</w:t>
      </w:r>
      <w:r w:rsidRPr="00A2372F">
        <w:rPr>
          <w:color w:val="000000"/>
          <w:lang w:val="pt-BR"/>
        </w:rPr>
        <w:t xml:space="preserve">i </w:t>
      </w:r>
      <w:r w:rsidR="008D1029" w:rsidRPr="00A2372F">
        <w:rPr>
          <w:color w:val="000000"/>
          <w:lang w:val="pt-BR"/>
        </w:rPr>
        <w:t>ý</w:t>
      </w:r>
      <w:r w:rsidRPr="00A2372F">
        <w:rPr>
          <w:color w:val="000000"/>
          <w:lang w:val="pt-BR"/>
        </w:rPr>
        <w:t xml:space="preserve"> </w:t>
      </w:r>
      <w:r w:rsidR="008D1029" w:rsidRPr="00A2372F">
        <w:rPr>
          <w:color w:val="000000"/>
          <w:lang w:val="pt-BR"/>
        </w:rPr>
        <w:t>ở</w:t>
      </w:r>
      <w:r w:rsidRPr="00A2372F">
        <w:rPr>
          <w:color w:val="000000"/>
          <w:lang w:val="pt-BR"/>
        </w:rPr>
        <w:t xml:space="preserve"> tr</w:t>
      </w:r>
      <w:r w:rsidR="008D1029" w:rsidRPr="00A2372F">
        <w:rPr>
          <w:color w:val="000000"/>
          <w:lang w:val="pt-BR"/>
        </w:rPr>
        <w:t>ê</w:t>
      </w:r>
      <w:r w:rsidR="00BA67CE" w:rsidRPr="00A2372F">
        <w:rPr>
          <w:color w:val="000000"/>
          <w:lang w:val="pt-BR"/>
        </w:rPr>
        <w:t>n</w:t>
      </w:r>
      <w:r w:rsidRPr="00A2372F">
        <w:rPr>
          <w:color w:val="000000"/>
          <w:lang w:val="pt-BR"/>
        </w:rPr>
        <w:t xml:space="preserve">. </w:t>
      </w:r>
    </w:p>
    <w:p w:rsidR="00BA67CE" w:rsidRPr="00A2372F" w:rsidRDefault="00FB7667" w:rsidP="00FB7667">
      <w:pPr>
        <w:ind w:firstLine="720"/>
        <w:jc w:val="both"/>
        <w:rPr>
          <w:color w:val="000000"/>
          <w:lang w:val="pt-BR"/>
        </w:rPr>
      </w:pPr>
      <w:r w:rsidRPr="00A2372F">
        <w:rPr>
          <w:color w:val="000000"/>
          <w:lang w:val="pt-BR"/>
        </w:rPr>
        <w:t>- L</w:t>
      </w:r>
      <w:r w:rsidR="008D1029" w:rsidRPr="00A2372F">
        <w:rPr>
          <w:color w:val="000000"/>
          <w:lang w:val="pt-BR"/>
        </w:rPr>
        <w:t>à</w:t>
      </w:r>
      <w:r w:rsidRPr="00A2372F">
        <w:rPr>
          <w:color w:val="000000"/>
          <w:lang w:val="pt-BR"/>
        </w:rPr>
        <w:t>m b</w:t>
      </w:r>
      <w:r w:rsidR="008D1029" w:rsidRPr="00A2372F">
        <w:rPr>
          <w:color w:val="000000"/>
          <w:lang w:val="pt-BR"/>
        </w:rPr>
        <w:t>à</w:t>
      </w:r>
      <w:r w:rsidR="00BA67CE" w:rsidRPr="00A2372F">
        <w:rPr>
          <w:color w:val="000000"/>
          <w:lang w:val="pt-BR"/>
        </w:rPr>
        <w:t>i 90, 91; 92; 93; 94</w:t>
      </w:r>
      <w:r w:rsidRPr="00A2372F">
        <w:rPr>
          <w:color w:val="000000"/>
          <w:lang w:val="pt-BR"/>
        </w:rPr>
        <w:t>; 98 (Sgk - 105)</w:t>
      </w:r>
      <w:r w:rsidR="00BA67CE" w:rsidRPr="00A2372F">
        <w:rPr>
          <w:color w:val="000000"/>
          <w:lang w:val="pt-BR"/>
        </w:rPr>
        <w:t>.</w:t>
      </w:r>
    </w:p>
    <w:p w:rsidR="00FB7667" w:rsidRPr="00A2372F" w:rsidRDefault="00BA67CE" w:rsidP="00FB7667">
      <w:pPr>
        <w:ind w:firstLine="720"/>
        <w:jc w:val="both"/>
        <w:rPr>
          <w:color w:val="000000"/>
          <w:lang w:val="pt-BR"/>
        </w:rPr>
      </w:pPr>
      <w:r w:rsidRPr="00A2372F">
        <w:rPr>
          <w:color w:val="000000"/>
          <w:lang w:val="pt-BR"/>
        </w:rPr>
        <w:t>- Liên hệ thực tiễn những kiến thức đã học trong chương 3 có ứng dụng gì ?</w:t>
      </w:r>
      <w:r w:rsidR="00FB7667" w:rsidRPr="00A2372F">
        <w:rPr>
          <w:color w:val="000000"/>
          <w:lang w:val="pt-BR"/>
        </w:rPr>
        <w:t xml:space="preserve"> </w:t>
      </w:r>
    </w:p>
    <w:p w:rsidR="00C05B37" w:rsidRPr="00A2372F" w:rsidRDefault="00C05B37" w:rsidP="00FB7667">
      <w:pPr>
        <w:ind w:firstLine="720"/>
        <w:jc w:val="both"/>
        <w:rPr>
          <w:color w:val="000000"/>
          <w:lang w:val="pt-BR"/>
        </w:rPr>
      </w:pPr>
    </w:p>
    <w:tbl>
      <w:tblPr>
        <w:tblW w:w="0" w:type="auto"/>
        <w:tblInd w:w="1496" w:type="dxa"/>
        <w:tblBorders>
          <w:top w:val="single" w:sz="4" w:space="0" w:color="auto"/>
        </w:tblBorders>
        <w:tblLook w:val="0000" w:firstRow="0" w:lastRow="0" w:firstColumn="0" w:lastColumn="0" w:noHBand="0" w:noVBand="0"/>
      </w:tblPr>
      <w:tblGrid>
        <w:gridCol w:w="7851"/>
      </w:tblGrid>
      <w:tr w:rsidR="00C05B37" w:rsidRPr="00A2372F" w:rsidTr="00C05B37">
        <w:trPr>
          <w:trHeight w:val="100"/>
        </w:trPr>
        <w:tc>
          <w:tcPr>
            <w:tcW w:w="7851" w:type="dxa"/>
          </w:tcPr>
          <w:p w:rsidR="00C05B37" w:rsidRPr="00A2372F" w:rsidRDefault="00C05B37" w:rsidP="00FB7667">
            <w:pPr>
              <w:jc w:val="center"/>
              <w:rPr>
                <w:color w:val="000000"/>
                <w:lang w:val="pt-BR"/>
              </w:rPr>
            </w:pPr>
          </w:p>
        </w:tc>
      </w:tr>
    </w:tbl>
    <w:p w:rsidR="002A2EC1" w:rsidRPr="00A2372F" w:rsidRDefault="000850A4" w:rsidP="002A2EC1">
      <w:pPr>
        <w:jc w:val="both"/>
        <w:rPr>
          <w:color w:val="000000"/>
          <w:lang w:val="pt-BR"/>
        </w:rPr>
      </w:pPr>
      <w:r w:rsidRPr="00A2372F">
        <w:rPr>
          <w:b/>
          <w:color w:val="000000"/>
          <w:lang w:val="pt-BR"/>
        </w:rPr>
        <w:t>TUẦN 29</w:t>
      </w:r>
      <w:r w:rsidR="002A2EC1" w:rsidRPr="00A2372F">
        <w:rPr>
          <w:b/>
          <w:color w:val="000000"/>
          <w:lang w:val="pt-BR"/>
        </w:rPr>
        <w:t>. Ngày soạn: 13/3/</w:t>
      </w:r>
      <w:r w:rsidR="00C5787C" w:rsidRPr="00A2372F">
        <w:rPr>
          <w:b/>
          <w:color w:val="000000"/>
          <w:lang w:val="pt-BR"/>
        </w:rPr>
        <w:t>2018</w:t>
      </w:r>
      <w:r w:rsidR="002A2EC1" w:rsidRPr="00A2372F">
        <w:rPr>
          <w:b/>
          <w:color w:val="000000"/>
          <w:lang w:val="pt-BR"/>
        </w:rPr>
        <w:t xml:space="preserve">                                                         Ngày dạy </w:t>
      </w:r>
      <w:r w:rsidR="006177C1" w:rsidRPr="00A2372F">
        <w:rPr>
          <w:b/>
          <w:color w:val="000000"/>
          <w:lang w:val="pt-BR"/>
        </w:rPr>
        <w:t>....</w:t>
      </w:r>
      <w:r w:rsidR="002A2EC1" w:rsidRPr="00A2372F">
        <w:rPr>
          <w:b/>
          <w:color w:val="000000"/>
          <w:lang w:val="pt-BR"/>
        </w:rPr>
        <w:t>/3/</w:t>
      </w:r>
      <w:r w:rsidR="00C5787C" w:rsidRPr="00A2372F">
        <w:rPr>
          <w:b/>
          <w:color w:val="000000"/>
          <w:lang w:val="pt-BR"/>
        </w:rPr>
        <w:t>2018</w:t>
      </w:r>
    </w:p>
    <w:p w:rsidR="002A2EC1" w:rsidRPr="00A2372F" w:rsidRDefault="002A2EC1" w:rsidP="002A2EC1">
      <w:pPr>
        <w:jc w:val="center"/>
        <w:rPr>
          <w:b/>
          <w:color w:val="000000"/>
          <w:lang w:val="pt-BR"/>
        </w:rPr>
      </w:pPr>
    </w:p>
    <w:p w:rsidR="002A2EC1" w:rsidRPr="00A2372F" w:rsidRDefault="002A2EC1" w:rsidP="002A2EC1">
      <w:pPr>
        <w:jc w:val="center"/>
        <w:rPr>
          <w:color w:val="000000"/>
          <w:lang w:val="pt-BR"/>
        </w:rPr>
      </w:pPr>
      <w:r w:rsidRPr="00A2372F">
        <w:rPr>
          <w:b/>
          <w:color w:val="000000"/>
          <w:lang w:val="pt-BR"/>
        </w:rPr>
        <w:t>Tiết 56. ÔN TẬP CHƯƠNG 3 (tiết cuối)</w:t>
      </w:r>
    </w:p>
    <w:p w:rsidR="00FB7667" w:rsidRPr="00A2372F" w:rsidRDefault="00FB7667" w:rsidP="002A2EC1">
      <w:pPr>
        <w:tabs>
          <w:tab w:val="left" w:pos="978"/>
          <w:tab w:val="left" w:pos="2966"/>
          <w:tab w:val="center" w:pos="4650"/>
          <w:tab w:val="left" w:pos="7828"/>
        </w:tabs>
        <w:rPr>
          <w:b/>
          <w:color w:val="000000"/>
          <w:lang w:val="pt-BR"/>
        </w:rPr>
      </w:pPr>
      <w:r w:rsidRPr="00A2372F">
        <w:rPr>
          <w:b/>
          <w:color w:val="000000"/>
          <w:lang w:val="pt-BR"/>
        </w:rPr>
        <w:t>A/M</w:t>
      </w:r>
      <w:r w:rsidR="008D1029" w:rsidRPr="00A2372F">
        <w:rPr>
          <w:b/>
          <w:color w:val="000000"/>
          <w:lang w:val="pt-BR"/>
        </w:rPr>
        <w:t>ụ</w:t>
      </w:r>
      <w:r w:rsidRPr="00A2372F">
        <w:rPr>
          <w:b/>
          <w:color w:val="000000"/>
          <w:lang w:val="pt-BR"/>
        </w:rPr>
        <w:t>c ti</w:t>
      </w:r>
      <w:r w:rsidR="008D1029" w:rsidRPr="00A2372F">
        <w:rPr>
          <w:b/>
          <w:color w:val="000000"/>
          <w:lang w:val="pt-BR"/>
        </w:rPr>
        <w:t>ê</w:t>
      </w:r>
      <w:r w:rsidRPr="00A2372F">
        <w:rPr>
          <w:b/>
          <w:color w:val="000000"/>
          <w:lang w:val="pt-BR"/>
        </w:rPr>
        <w:t>u</w:t>
      </w:r>
      <w:r w:rsidR="002A2EC1" w:rsidRPr="00A2372F">
        <w:rPr>
          <w:b/>
          <w:color w:val="000000"/>
          <w:lang w:val="pt-BR"/>
        </w:rPr>
        <w:t>.</w:t>
      </w:r>
    </w:p>
    <w:p w:rsidR="00FB7667" w:rsidRPr="00A2372F" w:rsidRDefault="00FB7667" w:rsidP="00FB7667">
      <w:pPr>
        <w:numPr>
          <w:ilvl w:val="0"/>
          <w:numId w:val="2"/>
        </w:numPr>
        <w:rPr>
          <w:b/>
          <w:color w:val="000000"/>
          <w:lang w:val="pt-BR"/>
        </w:rPr>
      </w:pPr>
      <w:r w:rsidRPr="00A2372F">
        <w:rPr>
          <w:color w:val="000000"/>
          <w:lang w:val="pt-BR"/>
        </w:rPr>
        <w:t>H</w:t>
      </w:r>
      <w:r w:rsidR="008D1029" w:rsidRPr="00A2372F">
        <w:rPr>
          <w:color w:val="000000"/>
          <w:lang w:val="pt-BR"/>
        </w:rPr>
        <w:t>ọ</w:t>
      </w:r>
      <w:r w:rsidRPr="00A2372F">
        <w:rPr>
          <w:color w:val="000000"/>
          <w:lang w:val="pt-BR"/>
        </w:rPr>
        <w:t>c xong ti</w:t>
      </w:r>
      <w:r w:rsidR="008D1029" w:rsidRPr="00A2372F">
        <w:rPr>
          <w:color w:val="000000"/>
          <w:lang w:val="pt-BR"/>
        </w:rPr>
        <w:t>ế</w:t>
      </w:r>
      <w:r w:rsidRPr="00A2372F">
        <w:rPr>
          <w:color w:val="000000"/>
          <w:lang w:val="pt-BR"/>
        </w:rPr>
        <w:t>t n</w:t>
      </w:r>
      <w:r w:rsidR="008D1029" w:rsidRPr="00A2372F">
        <w:rPr>
          <w:color w:val="000000"/>
          <w:lang w:val="pt-BR"/>
        </w:rPr>
        <w:t>à</w:t>
      </w:r>
      <w:r w:rsidRPr="00A2372F">
        <w:rPr>
          <w:color w:val="000000"/>
          <w:lang w:val="pt-BR"/>
        </w:rPr>
        <w:t>y HS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 xml:space="preserve">i </w:t>
      </w:r>
      <w:r w:rsidR="008D1029" w:rsidRPr="00A2372F">
        <w:rPr>
          <w:color w:val="000000"/>
          <w:lang w:val="pt-BR"/>
        </w:rPr>
        <w:t>đạ</w:t>
      </w:r>
      <w:r w:rsidRPr="00A2372F">
        <w:rPr>
          <w:color w:val="000000"/>
          <w:lang w:val="pt-BR"/>
        </w:rPr>
        <w:t xml:space="preserve">t </w:t>
      </w:r>
      <w:r w:rsidR="008D1029" w:rsidRPr="00A2372F">
        <w:rPr>
          <w:color w:val="000000"/>
          <w:lang w:val="pt-BR"/>
        </w:rPr>
        <w:t>đượ</w:t>
      </w:r>
      <w:r w:rsidR="00C05B37" w:rsidRPr="00A2372F">
        <w:rPr>
          <w:color w:val="000000"/>
          <w:lang w:val="pt-BR"/>
        </w:rPr>
        <w:t>c</w:t>
      </w:r>
      <w:r w:rsidRPr="00A2372F">
        <w:rPr>
          <w:color w:val="000000"/>
          <w:lang w:val="pt-BR"/>
        </w:rPr>
        <w:t>:</w:t>
      </w:r>
    </w:p>
    <w:p w:rsidR="00FB7667" w:rsidRPr="00A2372F" w:rsidRDefault="00FB7667" w:rsidP="00FB7667">
      <w:pPr>
        <w:numPr>
          <w:ilvl w:val="0"/>
          <w:numId w:val="1"/>
        </w:numPr>
        <w:tabs>
          <w:tab w:val="clear" w:pos="720"/>
          <w:tab w:val="num" w:pos="280"/>
        </w:tabs>
        <w:ind w:hanging="720"/>
        <w:rPr>
          <w:b/>
          <w:color w:val="000000"/>
          <w:lang w:val="pt-BR"/>
        </w:rPr>
      </w:pPr>
      <w:r w:rsidRPr="00A2372F">
        <w:rPr>
          <w:b/>
          <w:color w:val="000000"/>
          <w:lang w:val="pt-BR"/>
        </w:rPr>
        <w:t>Ki</w:t>
      </w:r>
      <w:r w:rsidR="008D1029" w:rsidRPr="00A2372F">
        <w:rPr>
          <w:b/>
          <w:color w:val="000000"/>
          <w:lang w:val="pt-BR"/>
        </w:rPr>
        <w:t>ế</w:t>
      </w:r>
      <w:r w:rsidRPr="00A2372F">
        <w:rPr>
          <w:b/>
          <w:color w:val="000000"/>
          <w:lang w:val="pt-BR"/>
        </w:rPr>
        <w:t>n th</w:t>
      </w:r>
      <w:r w:rsidR="008D1029" w:rsidRPr="00A2372F">
        <w:rPr>
          <w:b/>
          <w:color w:val="000000"/>
          <w:lang w:val="pt-BR"/>
        </w:rPr>
        <w:t>ứ</w:t>
      </w:r>
      <w:r w:rsidRPr="00A2372F">
        <w:rPr>
          <w:b/>
          <w:color w:val="000000"/>
          <w:lang w:val="pt-BR"/>
        </w:rPr>
        <w:t>c</w:t>
      </w:r>
      <w:r w:rsidR="00C05B37" w:rsidRPr="00A2372F">
        <w:rPr>
          <w:b/>
          <w:color w:val="000000"/>
          <w:lang w:val="pt-BR"/>
        </w:rPr>
        <w:t>.</w:t>
      </w:r>
      <w:r w:rsidRPr="00A2372F">
        <w:rPr>
          <w:b/>
          <w:color w:val="000000"/>
          <w:lang w:val="pt-BR"/>
        </w:rPr>
        <w:t xml:space="preserve">  </w:t>
      </w:r>
    </w:p>
    <w:p w:rsidR="00FB7667" w:rsidRPr="00A2372F" w:rsidRDefault="00FB7667" w:rsidP="00FB7667">
      <w:pPr>
        <w:ind w:firstLine="720"/>
        <w:jc w:val="both"/>
        <w:rPr>
          <w:color w:val="000000"/>
        </w:rPr>
      </w:pPr>
      <w:r w:rsidRPr="00A2372F">
        <w:rPr>
          <w:color w:val="000000"/>
          <w:lang w:val="pt-BR"/>
        </w:rPr>
        <w:t>- Ti</w:t>
      </w:r>
      <w:r w:rsidR="008D1029" w:rsidRPr="00A2372F">
        <w:rPr>
          <w:color w:val="000000"/>
          <w:lang w:val="pt-BR"/>
        </w:rPr>
        <w:t>ế</w:t>
      </w:r>
      <w:r w:rsidRPr="00A2372F">
        <w:rPr>
          <w:color w:val="000000"/>
          <w:lang w:val="pt-BR"/>
        </w:rPr>
        <w:t>p t</w:t>
      </w:r>
      <w:r w:rsidR="008D1029" w:rsidRPr="00A2372F">
        <w:rPr>
          <w:color w:val="000000"/>
          <w:lang w:val="pt-BR"/>
        </w:rPr>
        <w:t>ụ</w:t>
      </w:r>
      <w:r w:rsidRPr="00A2372F">
        <w:rPr>
          <w:color w:val="000000"/>
          <w:lang w:val="pt-BR"/>
        </w:rPr>
        <w:t>c c</w:t>
      </w:r>
      <w:r w:rsidR="008D1029" w:rsidRPr="00A2372F">
        <w:rPr>
          <w:color w:val="000000"/>
          <w:lang w:val="pt-BR"/>
        </w:rPr>
        <w:t>ủ</w:t>
      </w:r>
      <w:r w:rsidRPr="00A2372F">
        <w:rPr>
          <w:color w:val="000000"/>
          <w:lang w:val="pt-BR"/>
        </w:rPr>
        <w:t>ng c</w:t>
      </w:r>
      <w:r w:rsidR="008D1029" w:rsidRPr="00A2372F">
        <w:rPr>
          <w:color w:val="000000"/>
          <w:lang w:val="pt-BR"/>
        </w:rPr>
        <w:t>ố</w:t>
      </w:r>
      <w:r w:rsidRPr="00A2372F">
        <w:rPr>
          <w:color w:val="000000"/>
          <w:lang w:val="pt-BR"/>
        </w:rPr>
        <w:t xml:space="preserve"> cho </w:t>
      </w:r>
      <w:r w:rsidRPr="00A2372F">
        <w:rPr>
          <w:color w:val="000000"/>
        </w:rPr>
        <w:t>h</w:t>
      </w:r>
      <w:r w:rsidR="008D1029" w:rsidRPr="00A2372F">
        <w:rPr>
          <w:color w:val="000000"/>
        </w:rPr>
        <w:t>ọ</w:t>
      </w:r>
      <w:r w:rsidRPr="00A2372F">
        <w:rPr>
          <w:color w:val="000000"/>
        </w:rPr>
        <w:t>c sinh c</w:t>
      </w:r>
      <w:r w:rsidR="008D1029" w:rsidRPr="00A2372F">
        <w:rPr>
          <w:color w:val="000000"/>
        </w:rPr>
        <w:t>á</w:t>
      </w:r>
      <w:r w:rsidRPr="00A2372F">
        <w:rPr>
          <w:color w:val="000000"/>
        </w:rPr>
        <w:t>c kh</w:t>
      </w:r>
      <w:r w:rsidR="008D1029" w:rsidRPr="00A2372F">
        <w:rPr>
          <w:color w:val="000000"/>
        </w:rPr>
        <w:t>á</w:t>
      </w:r>
      <w:r w:rsidRPr="00A2372F">
        <w:rPr>
          <w:color w:val="000000"/>
        </w:rPr>
        <w:t>i ni</w:t>
      </w:r>
      <w:r w:rsidR="008D1029" w:rsidRPr="00A2372F">
        <w:rPr>
          <w:color w:val="000000"/>
        </w:rPr>
        <w:t>ệ</w:t>
      </w:r>
      <w:r w:rsidRPr="00A2372F">
        <w:rPr>
          <w:color w:val="000000"/>
        </w:rPr>
        <w:t>m v</w:t>
      </w:r>
      <w:r w:rsidR="008D1029" w:rsidRPr="00A2372F">
        <w:rPr>
          <w:color w:val="000000"/>
        </w:rPr>
        <w:t>ề</w:t>
      </w:r>
      <w:r w:rsidRPr="00A2372F">
        <w:rPr>
          <w:color w:val="000000"/>
        </w:rPr>
        <w:t xml:space="preserve"> </w:t>
      </w:r>
      <w:r w:rsidR="008D1029" w:rsidRPr="00A2372F">
        <w:rPr>
          <w:color w:val="000000"/>
        </w:rPr>
        <w:t>đườ</w:t>
      </w:r>
      <w:r w:rsidRPr="00A2372F">
        <w:rPr>
          <w:color w:val="000000"/>
        </w:rPr>
        <w:t>ng tr</w:t>
      </w:r>
      <w:r w:rsidR="008D1029" w:rsidRPr="00A2372F">
        <w:rPr>
          <w:color w:val="000000"/>
        </w:rPr>
        <w:t>ò</w:t>
      </w:r>
      <w:r w:rsidRPr="00A2372F">
        <w:rPr>
          <w:color w:val="000000"/>
        </w:rPr>
        <w:t>n n</w:t>
      </w:r>
      <w:r w:rsidR="008D1029" w:rsidRPr="00A2372F">
        <w:rPr>
          <w:color w:val="000000"/>
        </w:rPr>
        <w:t>ộ</w:t>
      </w:r>
      <w:r w:rsidRPr="00A2372F">
        <w:rPr>
          <w:color w:val="000000"/>
        </w:rPr>
        <w:t>i ti</w:t>
      </w:r>
      <w:r w:rsidR="008D1029" w:rsidRPr="00A2372F">
        <w:rPr>
          <w:color w:val="000000"/>
        </w:rPr>
        <w:t>ế</w:t>
      </w:r>
      <w:r w:rsidRPr="00A2372F">
        <w:rPr>
          <w:color w:val="000000"/>
        </w:rPr>
        <w:t xml:space="preserve">p, </w:t>
      </w:r>
      <w:r w:rsidR="008D1029" w:rsidRPr="00A2372F">
        <w:rPr>
          <w:color w:val="000000"/>
        </w:rPr>
        <w:t>đườ</w:t>
      </w:r>
      <w:r w:rsidRPr="00A2372F">
        <w:rPr>
          <w:color w:val="000000"/>
        </w:rPr>
        <w:t>ng tr</w:t>
      </w:r>
      <w:r w:rsidR="008D1029" w:rsidRPr="00A2372F">
        <w:rPr>
          <w:color w:val="000000"/>
        </w:rPr>
        <w:t>ò</w:t>
      </w:r>
      <w:r w:rsidRPr="00A2372F">
        <w:rPr>
          <w:color w:val="000000"/>
        </w:rPr>
        <w:t>n ngo</w:t>
      </w:r>
      <w:r w:rsidR="008D1029" w:rsidRPr="00A2372F">
        <w:rPr>
          <w:color w:val="000000"/>
        </w:rPr>
        <w:t>ạ</w:t>
      </w:r>
      <w:r w:rsidRPr="00A2372F">
        <w:rPr>
          <w:color w:val="000000"/>
        </w:rPr>
        <w:t>i ti</w:t>
      </w:r>
      <w:r w:rsidR="008D1029" w:rsidRPr="00A2372F">
        <w:rPr>
          <w:color w:val="000000"/>
        </w:rPr>
        <w:t>ế</w:t>
      </w:r>
      <w:r w:rsidRPr="00A2372F">
        <w:rPr>
          <w:color w:val="000000"/>
        </w:rPr>
        <w:t>p v</w:t>
      </w:r>
      <w:r w:rsidR="008D1029" w:rsidRPr="00A2372F">
        <w:rPr>
          <w:color w:val="000000"/>
        </w:rPr>
        <w:t>à</w:t>
      </w:r>
      <w:r w:rsidRPr="00A2372F">
        <w:rPr>
          <w:color w:val="000000"/>
        </w:rPr>
        <w:t xml:space="preserve">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b</w:t>
      </w:r>
      <w:r w:rsidR="008D1029" w:rsidRPr="00A2372F">
        <w:rPr>
          <w:color w:val="000000"/>
        </w:rPr>
        <w:t>á</w:t>
      </w:r>
      <w:r w:rsidRPr="00A2372F">
        <w:rPr>
          <w:color w:val="000000"/>
        </w:rPr>
        <w:t>n k</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 xml:space="preserve">i </w:t>
      </w:r>
      <w:r w:rsidR="008D1029" w:rsidRPr="00A2372F">
        <w:rPr>
          <w:color w:val="000000"/>
        </w:rPr>
        <w:t>đườ</w:t>
      </w:r>
      <w:r w:rsidRPr="00A2372F">
        <w:rPr>
          <w:color w:val="000000"/>
        </w:rPr>
        <w:t>ng tr</w:t>
      </w:r>
      <w:r w:rsidR="008D1029" w:rsidRPr="00A2372F">
        <w:rPr>
          <w:color w:val="000000"/>
        </w:rPr>
        <w:t>ò</w:t>
      </w:r>
      <w:r w:rsidRPr="00A2372F">
        <w:rPr>
          <w:color w:val="000000"/>
        </w:rPr>
        <w:t>n, cung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r w:rsidRPr="00A2372F">
        <w:rPr>
          <w:color w:val="000000"/>
        </w:rPr>
        <w:tab/>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K</w:t>
      </w:r>
      <w:r w:rsidR="008D1029" w:rsidRPr="00A2372F">
        <w:rPr>
          <w:b/>
          <w:color w:val="000000"/>
        </w:rPr>
        <w:t>ĩ</w:t>
      </w:r>
      <w:r w:rsidRPr="00A2372F">
        <w:rPr>
          <w:b/>
          <w:color w:val="000000"/>
        </w:rPr>
        <w:t xml:space="preserve"> n</w:t>
      </w:r>
      <w:r w:rsidR="008D1029" w:rsidRPr="00A2372F">
        <w:rPr>
          <w:b/>
          <w:color w:val="000000"/>
        </w:rPr>
        <w:t>ă</w:t>
      </w:r>
      <w:r w:rsidRPr="00A2372F">
        <w:rPr>
          <w:b/>
          <w:color w:val="000000"/>
        </w:rPr>
        <w:t>ng</w:t>
      </w:r>
      <w:r w:rsidR="00C05B37" w:rsidRPr="00A2372F">
        <w:rPr>
          <w:b/>
          <w:color w:val="000000"/>
        </w:rPr>
        <w:t>.</w:t>
      </w:r>
      <w:r w:rsidRPr="00A2372F">
        <w:rPr>
          <w:b/>
          <w:color w:val="000000"/>
        </w:rPr>
        <w:t xml:space="preserve"> </w:t>
      </w:r>
    </w:p>
    <w:p w:rsidR="00FB7667" w:rsidRPr="00A2372F" w:rsidRDefault="00FB7667" w:rsidP="00FB7667">
      <w:pPr>
        <w:ind w:firstLine="720"/>
        <w:jc w:val="both"/>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ẽ</w:t>
      </w:r>
      <w:r w:rsidRPr="00A2372F">
        <w:rPr>
          <w:color w:val="000000"/>
        </w:rPr>
        <w:t xml:space="preserve"> h</w:t>
      </w:r>
      <w:r w:rsidR="008D1029" w:rsidRPr="00A2372F">
        <w:rPr>
          <w:color w:val="000000"/>
        </w:rPr>
        <w:t>ì</w:t>
      </w:r>
      <w:r w:rsidRPr="00A2372F">
        <w:rPr>
          <w:color w:val="000000"/>
        </w:rPr>
        <w:t xml:space="preserve">nh, </w:t>
      </w:r>
      <w:r w:rsidR="008D1029" w:rsidRPr="00A2372F">
        <w:rPr>
          <w:color w:val="000000"/>
        </w:rPr>
        <w:t>á</w:t>
      </w:r>
      <w:r w:rsidRPr="00A2372F">
        <w:rPr>
          <w:color w:val="000000"/>
        </w:rPr>
        <w:t>p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nh to</w:t>
      </w:r>
      <w:r w:rsidR="008D1029" w:rsidRPr="00A2372F">
        <w:rPr>
          <w:color w:val="000000"/>
        </w:rPr>
        <w:t>á</w:t>
      </w:r>
      <w:r w:rsidR="00C05B37" w:rsidRPr="00A2372F">
        <w:rPr>
          <w:color w:val="000000"/>
        </w:rPr>
        <w:t>n</w:t>
      </w:r>
      <w:r w:rsidRPr="00A2372F">
        <w:rPr>
          <w:color w:val="000000"/>
        </w:rPr>
        <w:t xml:space="preserve">. </w:t>
      </w:r>
    </w:p>
    <w:p w:rsidR="00FB7667" w:rsidRPr="00A2372F" w:rsidRDefault="00FB7667" w:rsidP="00FB7667">
      <w:pPr>
        <w:numPr>
          <w:ilvl w:val="0"/>
          <w:numId w:val="1"/>
        </w:numPr>
        <w:tabs>
          <w:tab w:val="clear" w:pos="720"/>
          <w:tab w:val="num" w:pos="280"/>
        </w:tabs>
        <w:ind w:hanging="720"/>
        <w:rPr>
          <w:b/>
          <w:color w:val="000000"/>
        </w:rPr>
      </w:pPr>
      <w:r w:rsidRPr="00A2372F">
        <w:rPr>
          <w:b/>
          <w:color w:val="000000"/>
        </w:rPr>
        <w:t>Th</w:t>
      </w:r>
      <w:r w:rsidR="008D1029" w:rsidRPr="00A2372F">
        <w:rPr>
          <w:b/>
          <w:color w:val="000000"/>
        </w:rPr>
        <w:t>á</w:t>
      </w:r>
      <w:r w:rsidRPr="00A2372F">
        <w:rPr>
          <w:b/>
          <w:color w:val="000000"/>
        </w:rPr>
        <w:t xml:space="preserve">i </w:t>
      </w:r>
      <w:r w:rsidR="008D1029" w:rsidRPr="00A2372F">
        <w:rPr>
          <w:b/>
          <w:color w:val="000000"/>
        </w:rPr>
        <w:t>độ</w:t>
      </w:r>
      <w:r w:rsidR="00C05B37" w:rsidRPr="00A2372F">
        <w:rPr>
          <w:b/>
          <w:color w:val="000000"/>
        </w:rPr>
        <w:t>.</w:t>
      </w:r>
      <w:r w:rsidRPr="00A2372F">
        <w:rPr>
          <w:b/>
          <w:color w:val="000000"/>
        </w:rPr>
        <w:t xml:space="preserve"> </w:t>
      </w:r>
    </w:p>
    <w:p w:rsidR="002A2EC1" w:rsidRPr="00A2372F" w:rsidRDefault="00FB7667" w:rsidP="00FB7667">
      <w:pPr>
        <w:ind w:left="720"/>
        <w:rPr>
          <w:color w:val="000000"/>
        </w:rPr>
      </w:pPr>
      <w:r w:rsidRPr="00A2372F">
        <w:rPr>
          <w:color w:val="000000"/>
        </w:rPr>
        <w:t>- R</w:t>
      </w:r>
      <w:r w:rsidR="008D1029" w:rsidRPr="00A2372F">
        <w:rPr>
          <w:color w:val="000000"/>
        </w:rPr>
        <w:t>è</w:t>
      </w:r>
      <w:r w:rsidRPr="00A2372F">
        <w:rPr>
          <w:color w:val="000000"/>
        </w:rPr>
        <w:t>n k</w:t>
      </w:r>
      <w:r w:rsidR="008D1029" w:rsidRPr="00A2372F">
        <w:rPr>
          <w:color w:val="000000"/>
        </w:rPr>
        <w:t>ỹ</w:t>
      </w:r>
      <w:r w:rsidRPr="00A2372F">
        <w:rPr>
          <w:color w:val="000000"/>
        </w:rPr>
        <w:t xml:space="preserve"> n</w:t>
      </w:r>
      <w:r w:rsidR="008D1029" w:rsidRPr="00A2372F">
        <w:rPr>
          <w:color w:val="000000"/>
        </w:rPr>
        <w:t>ă</w:t>
      </w:r>
      <w:r w:rsidRPr="00A2372F">
        <w:rPr>
          <w:color w:val="000000"/>
        </w:rPr>
        <w:t>ng v</w:t>
      </w:r>
      <w:r w:rsidR="008D1029" w:rsidRPr="00A2372F">
        <w:rPr>
          <w:color w:val="000000"/>
        </w:rPr>
        <w:t>ậ</w:t>
      </w:r>
      <w:r w:rsidRPr="00A2372F">
        <w:rPr>
          <w:color w:val="000000"/>
        </w:rPr>
        <w:t>n d</w:t>
      </w:r>
      <w:r w:rsidR="008D1029" w:rsidRPr="00A2372F">
        <w:rPr>
          <w:color w:val="000000"/>
        </w:rPr>
        <w:t>ụ</w:t>
      </w:r>
      <w:r w:rsidRPr="00A2372F">
        <w:rPr>
          <w:color w:val="000000"/>
        </w:rPr>
        <w:t>ng c</w:t>
      </w:r>
      <w:r w:rsidR="008D1029" w:rsidRPr="00A2372F">
        <w:rPr>
          <w:color w:val="000000"/>
        </w:rPr>
        <w:t>ô</w:t>
      </w:r>
      <w:r w:rsidRPr="00A2372F">
        <w:rPr>
          <w:color w:val="000000"/>
        </w:rPr>
        <w:t>ng th</w:t>
      </w:r>
      <w:r w:rsidR="008D1029" w:rsidRPr="00A2372F">
        <w:rPr>
          <w:color w:val="000000"/>
        </w:rPr>
        <w:t>ứ</w:t>
      </w:r>
      <w:r w:rsidRPr="00A2372F">
        <w:rPr>
          <w:color w:val="000000"/>
        </w:rPr>
        <w:t>c v</w:t>
      </w:r>
      <w:r w:rsidR="008D1029" w:rsidRPr="00A2372F">
        <w:rPr>
          <w:color w:val="000000"/>
        </w:rPr>
        <w:t>à</w:t>
      </w:r>
      <w:r w:rsidRPr="00A2372F">
        <w:rPr>
          <w:color w:val="000000"/>
        </w:rPr>
        <w:t>o c</w:t>
      </w:r>
      <w:r w:rsidR="008D1029" w:rsidRPr="00A2372F">
        <w:rPr>
          <w:color w:val="000000"/>
        </w:rPr>
        <w:t>á</w:t>
      </w:r>
      <w:r w:rsidRPr="00A2372F">
        <w:rPr>
          <w:color w:val="000000"/>
        </w:rPr>
        <w:t>c b</w:t>
      </w:r>
      <w:r w:rsidR="008D1029" w:rsidRPr="00A2372F">
        <w:rPr>
          <w:color w:val="000000"/>
        </w:rPr>
        <w:t>à</w:t>
      </w:r>
      <w:r w:rsidRPr="00A2372F">
        <w:rPr>
          <w:color w:val="000000"/>
        </w:rPr>
        <w:t>i to</w:t>
      </w:r>
      <w:r w:rsidR="008D1029" w:rsidRPr="00A2372F">
        <w:rPr>
          <w:color w:val="000000"/>
        </w:rPr>
        <w:t>á</w:t>
      </w:r>
      <w:r w:rsidRPr="00A2372F">
        <w:rPr>
          <w:color w:val="000000"/>
        </w:rPr>
        <w:t>n th</w:t>
      </w:r>
      <w:r w:rsidR="008D1029" w:rsidRPr="00A2372F">
        <w:rPr>
          <w:color w:val="000000"/>
        </w:rPr>
        <w:t>ự</w:t>
      </w:r>
      <w:r w:rsidRPr="00A2372F">
        <w:rPr>
          <w:color w:val="000000"/>
        </w:rPr>
        <w:t>c t</w:t>
      </w:r>
      <w:r w:rsidR="008D1029" w:rsidRPr="00A2372F">
        <w:rPr>
          <w:color w:val="000000"/>
        </w:rPr>
        <w:t>ế</w:t>
      </w:r>
      <w:r w:rsidRPr="00A2372F">
        <w:rPr>
          <w:color w:val="000000"/>
        </w:rPr>
        <w:t>.</w:t>
      </w:r>
    </w:p>
    <w:p w:rsidR="002A2EC1" w:rsidRPr="00A2372F" w:rsidRDefault="002A2EC1" w:rsidP="002A2EC1">
      <w:pPr>
        <w:ind w:firstLine="720"/>
        <w:rPr>
          <w:color w:val="000000"/>
          <w:lang w:val="pt-BR"/>
        </w:rPr>
      </w:pPr>
      <w:r w:rsidRPr="00A2372F">
        <w:rPr>
          <w:rFonts w:eastAsia="PMingLiU"/>
          <w:color w:val="000000"/>
          <w:lang w:val="pt-BR"/>
        </w:rPr>
        <w:t>- Trung thực, tự trọng; - Tự tin, tự chủ và có tinh thần vượt khó.</w:t>
      </w:r>
    </w:p>
    <w:p w:rsidR="002A2EC1" w:rsidRPr="00A2372F" w:rsidRDefault="002A2EC1" w:rsidP="002A2EC1">
      <w:pPr>
        <w:numPr>
          <w:ilvl w:val="0"/>
          <w:numId w:val="1"/>
        </w:numPr>
        <w:tabs>
          <w:tab w:val="clear" w:pos="720"/>
          <w:tab w:val="num" w:pos="0"/>
        </w:tabs>
        <w:ind w:left="0" w:firstLine="0"/>
        <w:jc w:val="both"/>
        <w:rPr>
          <w:color w:val="000000"/>
          <w:lang w:val="pt-BR"/>
        </w:rPr>
      </w:pPr>
      <w:r w:rsidRPr="00A2372F">
        <w:rPr>
          <w:rFonts w:eastAsia="PMingLiU"/>
          <w:b/>
          <w:color w:val="000000"/>
          <w:lang w:val="pt-BR"/>
        </w:rPr>
        <w:t>Định hướng phát triển.</w:t>
      </w:r>
      <w:r w:rsidRPr="00A2372F">
        <w:rPr>
          <w:rFonts w:eastAsia="PMingLiU"/>
          <w:color w:val="000000"/>
          <w:lang w:val="pt-BR"/>
        </w:rPr>
        <w:t xml:space="preserve"> Năng lực kiến thức và kĩ năng toán học;- Năng lực phát hiện và giải quyết vấn đề; - Năng lực tư duy; - Năng lực giao tiếp; - Năng lực sử dụng các công cụ, phương tiện học toán. </w:t>
      </w:r>
    </w:p>
    <w:p w:rsidR="002A2EC1" w:rsidRPr="00A2372F" w:rsidRDefault="002A2EC1" w:rsidP="002A2EC1">
      <w:pPr>
        <w:rPr>
          <w:b/>
          <w:color w:val="000000"/>
          <w:lang w:val="pt-BR"/>
        </w:rPr>
      </w:pPr>
      <w:r w:rsidRPr="00A2372F">
        <w:rPr>
          <w:b/>
          <w:color w:val="000000"/>
          <w:lang w:val="pt-BR"/>
        </w:rPr>
        <w:t>B/ Chuẩn bị của thầy và trò.</w:t>
      </w:r>
    </w:p>
    <w:tbl>
      <w:tblPr>
        <w:tblW w:w="10598" w:type="dxa"/>
        <w:tblLook w:val="01E0" w:firstRow="1" w:lastRow="1" w:firstColumn="1" w:lastColumn="1" w:noHBand="0" w:noVBand="0"/>
      </w:tblPr>
      <w:tblGrid>
        <w:gridCol w:w="959"/>
        <w:gridCol w:w="9639"/>
      </w:tblGrid>
      <w:tr w:rsidR="002A2EC1" w:rsidRPr="00A2372F" w:rsidTr="00C05B37">
        <w:tc>
          <w:tcPr>
            <w:tcW w:w="959" w:type="dxa"/>
            <w:vAlign w:val="center"/>
          </w:tcPr>
          <w:p w:rsidR="002A2EC1" w:rsidRPr="00A2372F" w:rsidRDefault="002A2EC1" w:rsidP="004343DD">
            <w:pPr>
              <w:jc w:val="center"/>
              <w:rPr>
                <w:color w:val="000000"/>
              </w:rPr>
            </w:pPr>
            <w:r w:rsidRPr="00A2372F">
              <w:rPr>
                <w:color w:val="000000"/>
              </w:rPr>
              <w:t>- GV:</w:t>
            </w:r>
          </w:p>
        </w:tc>
        <w:tc>
          <w:tcPr>
            <w:tcW w:w="9639" w:type="dxa"/>
          </w:tcPr>
          <w:p w:rsidR="002A2EC1" w:rsidRPr="00A2372F" w:rsidRDefault="002A2EC1" w:rsidP="004343DD">
            <w:pPr>
              <w:rPr>
                <w:color w:val="000000"/>
              </w:rPr>
            </w:pPr>
            <w:r w:rsidRPr="00A2372F">
              <w:rPr>
                <w:color w:val="000000"/>
              </w:rPr>
              <w:t>- Máy chiếu đa năng, GA ĐT, thước, compa, êke, phấn màu.</w:t>
            </w:r>
          </w:p>
          <w:p w:rsidR="002A2EC1" w:rsidRPr="00A2372F" w:rsidRDefault="002A2EC1" w:rsidP="004343DD">
            <w:pPr>
              <w:rPr>
                <w:color w:val="000000"/>
              </w:rPr>
            </w:pPr>
            <w:r w:rsidRPr="00A2372F">
              <w:rPr>
                <w:color w:val="000000"/>
              </w:rPr>
              <w:t>- PPDH: Dạy học nêu và giải quyết vấn đề.</w:t>
            </w:r>
          </w:p>
          <w:p w:rsidR="002A2EC1" w:rsidRPr="00A2372F" w:rsidRDefault="002A2EC1" w:rsidP="004343DD">
            <w:pPr>
              <w:rPr>
                <w:color w:val="000000"/>
              </w:rPr>
            </w:pPr>
            <w:r w:rsidRPr="00A2372F">
              <w:rPr>
                <w:color w:val="000000"/>
              </w:rPr>
              <w:t>- Kỹ thuật DH: Kỹ thuật đặt câu hỏi, Sơ đồ tư duy, Lắng nghe và phản hồi tích cực.</w:t>
            </w:r>
          </w:p>
        </w:tc>
      </w:tr>
      <w:tr w:rsidR="002A2EC1" w:rsidRPr="00A2372F" w:rsidTr="00C05B37">
        <w:tc>
          <w:tcPr>
            <w:tcW w:w="959" w:type="dxa"/>
            <w:vAlign w:val="center"/>
          </w:tcPr>
          <w:p w:rsidR="002A2EC1" w:rsidRPr="00A2372F" w:rsidRDefault="002A2EC1" w:rsidP="004343DD">
            <w:pPr>
              <w:jc w:val="center"/>
              <w:rPr>
                <w:color w:val="000000"/>
              </w:rPr>
            </w:pPr>
            <w:r w:rsidRPr="00A2372F">
              <w:rPr>
                <w:color w:val="000000"/>
              </w:rPr>
              <w:t>- HS:</w:t>
            </w:r>
          </w:p>
        </w:tc>
        <w:tc>
          <w:tcPr>
            <w:tcW w:w="9639" w:type="dxa"/>
          </w:tcPr>
          <w:p w:rsidR="002A2EC1" w:rsidRPr="00A2372F" w:rsidRDefault="002A2EC1" w:rsidP="004343DD">
            <w:pPr>
              <w:rPr>
                <w:color w:val="000000"/>
              </w:rPr>
            </w:pPr>
            <w:r w:rsidRPr="00A2372F">
              <w:rPr>
                <w:color w:val="000000"/>
              </w:rPr>
              <w:t>Thước có chia khoảng, compa, máy tính và dụng cụ học tập.</w:t>
            </w:r>
          </w:p>
        </w:tc>
      </w:tr>
    </w:tbl>
    <w:p w:rsidR="002A2EC1" w:rsidRPr="00A2372F" w:rsidRDefault="002A2EC1" w:rsidP="002A2EC1">
      <w:pPr>
        <w:rPr>
          <w:color w:val="000000"/>
        </w:rPr>
      </w:pPr>
      <w:r w:rsidRPr="00A2372F">
        <w:rPr>
          <w:b/>
          <w:color w:val="000000"/>
        </w:rPr>
        <w:t>C/Tiến trình bài dạy.</w:t>
      </w:r>
    </w:p>
    <w:p w:rsidR="002A2EC1" w:rsidRPr="00A2372F" w:rsidRDefault="002A2EC1" w:rsidP="002A2EC1">
      <w:pPr>
        <w:jc w:val="center"/>
        <w:rPr>
          <w:b/>
          <w:color w:val="000000"/>
        </w:rPr>
      </w:pPr>
      <w:r w:rsidRPr="00A2372F">
        <w:rPr>
          <w:b/>
          <w:color w:val="000000"/>
        </w:rPr>
        <w:t>HĐ 1. KHỞI ĐỘNG.</w:t>
      </w:r>
    </w:p>
    <w:p w:rsidR="002A2EC1" w:rsidRPr="00A2372F" w:rsidRDefault="002A2EC1" w:rsidP="002A2EC1">
      <w:pPr>
        <w:ind w:left="360"/>
        <w:jc w:val="center"/>
        <w:rPr>
          <w:b/>
          <w:color w:val="000000"/>
        </w:rPr>
      </w:pPr>
      <w:r w:rsidRPr="00A2372F">
        <w:rPr>
          <w:b/>
          <w:color w:val="000000"/>
        </w:rPr>
        <w:t>1.Tổ chức.</w:t>
      </w:r>
    </w:p>
    <w:p w:rsidR="002A2EC1" w:rsidRPr="00A2372F" w:rsidRDefault="002A2EC1" w:rsidP="002A2EC1">
      <w:pPr>
        <w:ind w:left="360"/>
        <w:jc w:val="center"/>
        <w:rPr>
          <w:b/>
          <w:color w:val="000000"/>
          <w:lang w:val="pt-BR"/>
        </w:rPr>
      </w:pPr>
      <w:r w:rsidRPr="00A2372F">
        <w:rPr>
          <w:b/>
          <w:color w:val="000000"/>
          <w:lang w:val="pt-BR"/>
        </w:rPr>
        <w:t xml:space="preserve">2. </w:t>
      </w:r>
      <w:r w:rsidR="00C05B37" w:rsidRPr="00A2372F">
        <w:rPr>
          <w:b/>
          <w:color w:val="000000"/>
          <w:lang w:val="pt-BR"/>
        </w:rPr>
        <w:t>Kiểm tra bài cũ.</w:t>
      </w:r>
    </w:p>
    <w:p w:rsidR="002A2EC1" w:rsidRPr="00A2372F" w:rsidRDefault="00C05B37" w:rsidP="002A2EC1">
      <w:pPr>
        <w:ind w:left="360"/>
        <w:jc w:val="center"/>
        <w:rPr>
          <w:b/>
          <w:color w:val="000000"/>
          <w:lang w:val="pt-BR"/>
        </w:rPr>
      </w:pPr>
      <w:r w:rsidRPr="00A2372F">
        <w:rPr>
          <w:b/>
          <w:color w:val="000000"/>
          <w:lang w:val="pt-BR"/>
        </w:rPr>
        <w:t>GV HD HS tìm hiểu mục tiêu của tiết ôn tập chương 3 tiết thứ 2.</w:t>
      </w:r>
    </w:p>
    <w:p w:rsidR="00F269F7" w:rsidRPr="00A2372F" w:rsidRDefault="00F269F7" w:rsidP="002A2EC1">
      <w:pPr>
        <w:ind w:left="360"/>
        <w:jc w:val="center"/>
        <w:rPr>
          <w:b/>
          <w:color w:val="000000"/>
          <w:lang w:val="pt-BR"/>
        </w:rPr>
      </w:pPr>
    </w:p>
    <w:p w:rsidR="002A2EC1" w:rsidRPr="00A2372F" w:rsidRDefault="002A2EC1" w:rsidP="002A2EC1">
      <w:pPr>
        <w:ind w:left="360"/>
        <w:jc w:val="center"/>
        <w:rPr>
          <w:b/>
          <w:color w:val="000000"/>
          <w:lang w:val="pt-BR"/>
        </w:rPr>
      </w:pPr>
      <w:r w:rsidRPr="00A2372F">
        <w:rPr>
          <w:b/>
          <w:color w:val="000000"/>
          <w:lang w:val="pt-BR"/>
        </w:rPr>
        <w:t>HĐ 2,3. ÔN TẬP-LUYỆN TẬP</w:t>
      </w:r>
      <w:r w:rsidR="00F269F7" w:rsidRPr="00A2372F">
        <w:rPr>
          <w:b/>
          <w:color w:val="000000"/>
          <w:lang w:val="pt-BR"/>
        </w:rPr>
        <w:t>-VẬN DỤNG</w:t>
      </w:r>
      <w:r w:rsidRPr="00A2372F">
        <w:rPr>
          <w:b/>
          <w:color w:val="000000"/>
          <w:lang w:val="pt-BR"/>
        </w:rPr>
        <w:t>.</w:t>
      </w:r>
    </w:p>
    <w:p w:rsidR="002A2EC1" w:rsidRPr="00A2372F" w:rsidRDefault="002A2EC1" w:rsidP="002A2EC1">
      <w:pPr>
        <w:ind w:firstLine="720"/>
        <w:jc w:val="both"/>
        <w:rPr>
          <w:b/>
          <w:i/>
          <w:color w:val="000000"/>
          <w:lang w:val="pt-BR"/>
        </w:rPr>
      </w:pPr>
      <w:r w:rsidRPr="00A2372F">
        <w:rPr>
          <w:b/>
          <w:i/>
          <w:color w:val="000000"/>
          <w:lang w:val="pt-BR"/>
        </w:rPr>
        <w:t>- Tiếp tục củng cố cho học sinh các khái niệm về đường tròn nội tiếp, đường tròn ngoại tiếp và công thức tính bán kính, độ dài đường tròn, cung tròn, diện tích hình tròn, diện tích hình quạt tròn.</w:t>
      </w:r>
    </w:p>
    <w:p w:rsidR="002A2EC1" w:rsidRPr="00A2372F" w:rsidRDefault="002A2EC1" w:rsidP="002A2EC1">
      <w:pPr>
        <w:ind w:firstLine="720"/>
        <w:jc w:val="both"/>
        <w:rPr>
          <w:b/>
          <w:i/>
          <w:color w:val="000000"/>
          <w:lang w:val="pt-BR"/>
        </w:rPr>
      </w:pPr>
      <w:r w:rsidRPr="00A2372F">
        <w:rPr>
          <w:b/>
          <w:i/>
          <w:color w:val="000000"/>
          <w:lang w:val="pt-BR"/>
        </w:rPr>
        <w:t>- Rèn kỹ năng vẽ hình, áp dụng công thức tính to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524"/>
      </w:tblGrid>
      <w:tr w:rsidR="00FB7667" w:rsidRPr="00A2372F" w:rsidTr="00C05B37">
        <w:trPr>
          <w:trHeight w:val="389"/>
        </w:trPr>
        <w:tc>
          <w:tcPr>
            <w:tcW w:w="4682" w:type="dxa"/>
          </w:tcPr>
          <w:p w:rsidR="00FB7667" w:rsidRPr="00A2372F" w:rsidRDefault="00FB7667" w:rsidP="00FB7667">
            <w:pPr>
              <w:jc w:val="center"/>
              <w:rPr>
                <w:b/>
                <w:color w:val="000000"/>
                <w:sz w:val="26"/>
                <w:szCs w:val="26"/>
                <w:lang w:val="pt-BR"/>
              </w:rPr>
            </w:pPr>
            <w:r w:rsidRPr="00A2372F">
              <w:rPr>
                <w:color w:val="000000"/>
                <w:lang w:val="pt-BR"/>
              </w:rPr>
              <w:tab/>
            </w:r>
            <w:r w:rsidRPr="00A2372F">
              <w:rPr>
                <w:b/>
                <w:color w:val="000000"/>
                <w:szCs w:val="26"/>
                <w:lang w:val="pt-BR"/>
              </w:rPr>
              <w:t>Ho</w:t>
            </w:r>
            <w:r w:rsidR="008D1029" w:rsidRPr="00A2372F">
              <w:rPr>
                <w:b/>
                <w:color w:val="000000"/>
                <w:szCs w:val="26"/>
                <w:lang w:val="pt-BR"/>
              </w:rPr>
              <w:t>ạ</w:t>
            </w:r>
            <w:r w:rsidRPr="00A2372F">
              <w:rPr>
                <w:b/>
                <w:color w:val="000000"/>
                <w:szCs w:val="26"/>
                <w:lang w:val="pt-BR"/>
              </w:rPr>
              <w:t xml:space="preserve">t </w:t>
            </w:r>
            <w:r w:rsidR="008D1029" w:rsidRPr="00A2372F">
              <w:rPr>
                <w:b/>
                <w:color w:val="000000"/>
                <w:szCs w:val="26"/>
                <w:lang w:val="pt-BR"/>
              </w:rPr>
              <w:t>độ</w:t>
            </w:r>
            <w:r w:rsidRPr="00A2372F">
              <w:rPr>
                <w:b/>
                <w:color w:val="000000"/>
                <w:szCs w:val="26"/>
                <w:lang w:val="pt-BR"/>
              </w:rPr>
              <w:t>ng c</w:t>
            </w:r>
            <w:r w:rsidR="008D1029" w:rsidRPr="00A2372F">
              <w:rPr>
                <w:b/>
                <w:color w:val="000000"/>
                <w:szCs w:val="26"/>
                <w:lang w:val="pt-BR"/>
              </w:rPr>
              <w:t>ủ</w:t>
            </w:r>
            <w:r w:rsidRPr="00A2372F">
              <w:rPr>
                <w:b/>
                <w:color w:val="000000"/>
                <w:szCs w:val="26"/>
                <w:lang w:val="pt-BR"/>
              </w:rPr>
              <w:t>a GV v</w:t>
            </w:r>
            <w:r w:rsidR="008D1029" w:rsidRPr="00A2372F">
              <w:rPr>
                <w:b/>
                <w:color w:val="000000"/>
                <w:szCs w:val="26"/>
                <w:lang w:val="pt-BR"/>
              </w:rPr>
              <w:t>à</w:t>
            </w:r>
            <w:r w:rsidRPr="00A2372F">
              <w:rPr>
                <w:b/>
                <w:color w:val="000000"/>
                <w:szCs w:val="26"/>
                <w:lang w:val="pt-BR"/>
              </w:rPr>
              <w:t xml:space="preserve"> HS</w:t>
            </w:r>
          </w:p>
        </w:tc>
        <w:tc>
          <w:tcPr>
            <w:tcW w:w="5524" w:type="dxa"/>
          </w:tcPr>
          <w:p w:rsidR="00FB7667" w:rsidRPr="00A2372F" w:rsidRDefault="00FB7667" w:rsidP="00FB7667">
            <w:pPr>
              <w:jc w:val="center"/>
              <w:rPr>
                <w:b/>
                <w:color w:val="000000"/>
                <w:sz w:val="26"/>
                <w:szCs w:val="26"/>
              </w:rPr>
            </w:pPr>
            <w:r w:rsidRPr="00A2372F">
              <w:rPr>
                <w:b/>
                <w:color w:val="000000"/>
                <w:szCs w:val="26"/>
              </w:rPr>
              <w:t>N</w:t>
            </w:r>
            <w:r w:rsidR="008D1029" w:rsidRPr="00A2372F">
              <w:rPr>
                <w:b/>
                <w:color w:val="000000"/>
                <w:szCs w:val="26"/>
              </w:rPr>
              <w:t>ộ</w:t>
            </w:r>
            <w:r w:rsidRPr="00A2372F">
              <w:rPr>
                <w:b/>
                <w:color w:val="000000"/>
                <w:szCs w:val="26"/>
              </w:rPr>
              <w:t>i dung</w:t>
            </w:r>
          </w:p>
        </w:tc>
      </w:tr>
      <w:tr w:rsidR="00FB7667" w:rsidRPr="00A2372F" w:rsidTr="00C05B37">
        <w:trPr>
          <w:trHeight w:val="389"/>
        </w:trPr>
        <w:tc>
          <w:tcPr>
            <w:tcW w:w="10206" w:type="dxa"/>
            <w:gridSpan w:val="2"/>
          </w:tcPr>
          <w:p w:rsidR="00FB7667" w:rsidRPr="00A2372F" w:rsidRDefault="00FB7667" w:rsidP="00C05B37">
            <w:pPr>
              <w:ind w:left="360"/>
              <w:jc w:val="center"/>
              <w:rPr>
                <w:b/>
                <w:color w:val="000000"/>
                <w:sz w:val="26"/>
                <w:szCs w:val="26"/>
              </w:rPr>
            </w:pPr>
            <w:r w:rsidRPr="00A2372F">
              <w:rPr>
                <w:b/>
                <w:color w:val="000000"/>
                <w:sz w:val="26"/>
                <w:szCs w:val="26"/>
              </w:rPr>
              <w:t xml:space="preserve">1. </w:t>
            </w:r>
            <w:r w:rsidR="00C05B37" w:rsidRPr="00A2372F">
              <w:rPr>
                <w:b/>
                <w:color w:val="000000"/>
                <w:sz w:val="26"/>
                <w:szCs w:val="26"/>
              </w:rPr>
              <w:t>Ôn tập l</w:t>
            </w:r>
            <w:r w:rsidR="008D1029" w:rsidRPr="00A2372F">
              <w:rPr>
                <w:b/>
                <w:color w:val="000000"/>
                <w:sz w:val="26"/>
                <w:szCs w:val="26"/>
              </w:rPr>
              <w:t>í</w:t>
            </w:r>
            <w:r w:rsidRPr="00A2372F">
              <w:rPr>
                <w:b/>
                <w:color w:val="000000"/>
                <w:sz w:val="26"/>
                <w:szCs w:val="26"/>
              </w:rPr>
              <w:t xml:space="preserve"> thuy</w:t>
            </w:r>
            <w:r w:rsidR="008D1029" w:rsidRPr="00A2372F">
              <w:rPr>
                <w:b/>
                <w:color w:val="000000"/>
                <w:sz w:val="26"/>
                <w:szCs w:val="26"/>
              </w:rPr>
              <w:t>ế</w:t>
            </w:r>
            <w:r w:rsidRPr="00A2372F">
              <w:rPr>
                <w:b/>
                <w:color w:val="000000"/>
                <w:sz w:val="26"/>
                <w:szCs w:val="26"/>
              </w:rPr>
              <w:t>t</w:t>
            </w:r>
            <w:r w:rsidR="00F269F7" w:rsidRPr="00A2372F">
              <w:rPr>
                <w:b/>
                <w:color w:val="000000"/>
                <w:sz w:val="26"/>
                <w:szCs w:val="26"/>
              </w:rPr>
              <w:t xml:space="preserve"> dể khắc sâu kiến thức trọng tâm đã học</w:t>
            </w:r>
            <w:r w:rsidR="00C05B37" w:rsidRPr="00A2372F">
              <w:rPr>
                <w:b/>
                <w:color w:val="000000"/>
                <w:sz w:val="26"/>
                <w:szCs w:val="26"/>
              </w:rPr>
              <w:t>.</w:t>
            </w:r>
          </w:p>
        </w:tc>
      </w:tr>
      <w:tr w:rsidR="00FB7667" w:rsidRPr="00A2372F" w:rsidTr="00C05B37">
        <w:trPr>
          <w:trHeight w:val="841"/>
        </w:trPr>
        <w:tc>
          <w:tcPr>
            <w:tcW w:w="4682" w:type="dxa"/>
            <w:tcBorders>
              <w:top w:val="single" w:sz="4" w:space="0" w:color="auto"/>
              <w:left w:val="single" w:sz="4" w:space="0" w:color="auto"/>
            </w:tcBorders>
          </w:tcPr>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c sinh tr</w:t>
            </w:r>
            <w:r w:rsidR="008D1029" w:rsidRPr="00A2372F">
              <w:rPr>
                <w:color w:val="000000"/>
              </w:rPr>
              <w:t>ả</w:t>
            </w:r>
            <w:r w:rsidRPr="00A2372F">
              <w:rPr>
                <w:color w:val="000000"/>
              </w:rPr>
              <w:t xml:space="preserve"> l</w:t>
            </w:r>
            <w:r w:rsidR="008D1029" w:rsidRPr="00A2372F">
              <w:rPr>
                <w:color w:val="000000"/>
              </w:rPr>
              <w:t>ờ</w:t>
            </w:r>
            <w:r w:rsidRPr="00A2372F">
              <w:rPr>
                <w:color w:val="000000"/>
              </w:rPr>
              <w:t>i c</w:t>
            </w:r>
            <w:r w:rsidR="008D1029" w:rsidRPr="00A2372F">
              <w:rPr>
                <w:color w:val="000000"/>
              </w:rPr>
              <w:t>â</w:t>
            </w:r>
            <w:r w:rsidRPr="00A2372F">
              <w:rPr>
                <w:color w:val="000000"/>
              </w:rPr>
              <w:t>u h</w:t>
            </w:r>
            <w:r w:rsidR="008D1029" w:rsidRPr="00A2372F">
              <w:rPr>
                <w:color w:val="000000"/>
              </w:rPr>
              <w:t>ỏ</w:t>
            </w:r>
            <w:r w:rsidR="00C05B37" w:rsidRPr="00A2372F">
              <w:rPr>
                <w:color w:val="000000"/>
              </w:rPr>
              <w:t>i 18, 19 (sgk - 101</w:t>
            </w:r>
            <w:r w:rsidRPr="00A2372F">
              <w:rPr>
                <w:color w:val="000000"/>
              </w:rPr>
              <w:t xml:space="preserve">) sau </w:t>
            </w:r>
            <w:r w:rsidR="008D1029" w:rsidRPr="00A2372F">
              <w:rPr>
                <w:color w:val="000000"/>
              </w:rPr>
              <w:t>đó</w:t>
            </w:r>
            <w:r w:rsidRPr="00A2372F">
              <w:rPr>
                <w:color w:val="000000"/>
              </w:rPr>
              <w:t xml:space="preserve"> vi</w:t>
            </w:r>
            <w:r w:rsidR="008D1029" w:rsidRPr="00A2372F">
              <w:rPr>
                <w:color w:val="000000"/>
              </w:rPr>
              <w:t>ế</w:t>
            </w:r>
            <w:r w:rsidRPr="00A2372F">
              <w:rPr>
                <w:color w:val="000000"/>
              </w:rPr>
              <w:t>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w:t>
            </w:r>
            <w:r w:rsidR="008D1029" w:rsidRPr="00A2372F">
              <w:rPr>
                <w:color w:val="000000"/>
              </w:rPr>
              <w:t>độ</w:t>
            </w:r>
            <w:r w:rsidRPr="00A2372F">
              <w:rPr>
                <w:color w:val="000000"/>
              </w:rPr>
              <w:t xml:space="preserve"> d</w:t>
            </w:r>
            <w:r w:rsidR="008D1029" w:rsidRPr="00A2372F">
              <w:rPr>
                <w:color w:val="000000"/>
              </w:rPr>
              <w:t>à</w:t>
            </w:r>
            <w:r w:rsidRPr="00A2372F">
              <w:rPr>
                <w:color w:val="000000"/>
              </w:rPr>
              <w:t>i cung v</w:t>
            </w:r>
            <w:r w:rsidR="008D1029" w:rsidRPr="00A2372F">
              <w:rPr>
                <w:color w:val="000000"/>
              </w:rPr>
              <w:t>à</w:t>
            </w:r>
            <w:r w:rsidRPr="00A2372F">
              <w:rPr>
                <w:color w:val="000000"/>
              </w:rPr>
              <w:t xml:space="preserve">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00C05B37" w:rsidRPr="00A2372F">
              <w:rPr>
                <w:color w:val="000000"/>
              </w:rPr>
              <w:t>n</w:t>
            </w:r>
            <w:r w:rsidRPr="00A2372F">
              <w:rPr>
                <w:color w:val="000000"/>
              </w:rPr>
              <w:t xml:space="preserve">.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t>- GV cho h</w:t>
            </w:r>
            <w:r w:rsidR="008D1029" w:rsidRPr="00A2372F">
              <w:rPr>
                <w:color w:val="000000"/>
              </w:rPr>
              <w:t>ọ</w:t>
            </w:r>
            <w:r w:rsidRPr="00A2372F">
              <w:rPr>
                <w:color w:val="000000"/>
              </w:rPr>
              <w:t xml:space="preserve">c sinh </w:t>
            </w:r>
            <w:r w:rsidR="008D1029" w:rsidRPr="00A2372F">
              <w:rPr>
                <w:color w:val="000000"/>
              </w:rPr>
              <w:t>ô</w:t>
            </w:r>
            <w:r w:rsidRPr="00A2372F">
              <w:rPr>
                <w:color w:val="000000"/>
              </w:rPr>
              <w:t>n t</w:t>
            </w:r>
            <w:r w:rsidR="008D1029" w:rsidRPr="00A2372F">
              <w:rPr>
                <w:color w:val="000000"/>
              </w:rPr>
              <w:t>ậ</w:t>
            </w:r>
            <w:r w:rsidRPr="00A2372F">
              <w:rPr>
                <w:color w:val="000000"/>
              </w:rPr>
              <w:t>p l</w:t>
            </w:r>
            <w:r w:rsidR="008D1029" w:rsidRPr="00A2372F">
              <w:rPr>
                <w:color w:val="000000"/>
              </w:rPr>
              <w:t>ạ</w:t>
            </w:r>
            <w:r w:rsidRPr="00A2372F">
              <w:rPr>
                <w:color w:val="000000"/>
              </w:rPr>
              <w:t>i c</w:t>
            </w:r>
            <w:r w:rsidR="008D1029" w:rsidRPr="00A2372F">
              <w:rPr>
                <w:color w:val="000000"/>
              </w:rPr>
              <w:t>á</w:t>
            </w:r>
            <w:r w:rsidRPr="00A2372F">
              <w:rPr>
                <w:color w:val="000000"/>
              </w:rPr>
              <w:t>c ki</w:t>
            </w:r>
            <w:r w:rsidR="008D1029" w:rsidRPr="00A2372F">
              <w:rPr>
                <w:color w:val="000000"/>
              </w:rPr>
              <w:t>ế</w:t>
            </w:r>
            <w:r w:rsidRPr="00A2372F">
              <w:rPr>
                <w:color w:val="000000"/>
              </w:rPr>
              <w:t>n th</w:t>
            </w:r>
            <w:r w:rsidR="008D1029" w:rsidRPr="00A2372F">
              <w:rPr>
                <w:color w:val="000000"/>
              </w:rPr>
              <w:t>ứ</w:t>
            </w:r>
            <w:r w:rsidRPr="00A2372F">
              <w:rPr>
                <w:color w:val="000000"/>
              </w:rPr>
              <w:t>c th</w:t>
            </w:r>
            <w:r w:rsidR="008D1029" w:rsidRPr="00A2372F">
              <w:rPr>
                <w:color w:val="000000"/>
              </w:rPr>
              <w:t>ô</w:t>
            </w:r>
            <w:r w:rsidRPr="00A2372F">
              <w:rPr>
                <w:color w:val="000000"/>
              </w:rPr>
              <w:t>ng qua ph</w:t>
            </w:r>
            <w:r w:rsidR="008D1029" w:rsidRPr="00A2372F">
              <w:rPr>
                <w:color w:val="000000"/>
              </w:rPr>
              <w:t>ầ</w:t>
            </w:r>
            <w:r w:rsidRPr="00A2372F">
              <w:rPr>
                <w:color w:val="000000"/>
              </w:rPr>
              <w:t>n t</w:t>
            </w:r>
            <w:r w:rsidR="008D1029" w:rsidRPr="00A2372F">
              <w:rPr>
                <w:color w:val="000000"/>
              </w:rPr>
              <w:t>ó</w:t>
            </w:r>
            <w:r w:rsidRPr="00A2372F">
              <w:rPr>
                <w:color w:val="000000"/>
              </w:rPr>
              <w:t>m t</w:t>
            </w:r>
            <w:r w:rsidR="008D1029" w:rsidRPr="00A2372F">
              <w:rPr>
                <w:color w:val="000000"/>
              </w:rPr>
              <w:t>ắ</w:t>
            </w:r>
            <w:r w:rsidRPr="00A2372F">
              <w:rPr>
                <w:color w:val="000000"/>
              </w:rPr>
              <w:t>t ki</w:t>
            </w:r>
            <w:r w:rsidR="008D1029" w:rsidRPr="00A2372F">
              <w:rPr>
                <w:color w:val="000000"/>
              </w:rPr>
              <w:t>ế</w:t>
            </w:r>
            <w:r w:rsidRPr="00A2372F">
              <w:rPr>
                <w:color w:val="000000"/>
              </w:rPr>
              <w:t>n th</w:t>
            </w:r>
            <w:r w:rsidR="008D1029" w:rsidRPr="00A2372F">
              <w:rPr>
                <w:color w:val="000000"/>
              </w:rPr>
              <w:t>ứ</w:t>
            </w:r>
            <w:r w:rsidRPr="00A2372F">
              <w:rPr>
                <w:color w:val="000000"/>
              </w:rPr>
              <w:t>c c</w:t>
            </w:r>
            <w:r w:rsidR="008D1029" w:rsidRPr="00A2372F">
              <w:rPr>
                <w:color w:val="000000"/>
              </w:rPr>
              <w:t>ơ</w:t>
            </w:r>
            <w:r w:rsidRPr="00A2372F">
              <w:rPr>
                <w:color w:val="000000"/>
              </w:rPr>
              <w:t xml:space="preserve"> b</w:t>
            </w:r>
            <w:r w:rsidR="008D1029" w:rsidRPr="00A2372F">
              <w:rPr>
                <w:color w:val="000000"/>
              </w:rPr>
              <w:t>ả</w:t>
            </w:r>
            <w:r w:rsidRPr="00A2372F">
              <w:rPr>
                <w:color w:val="000000"/>
              </w:rPr>
              <w:t xml:space="preserve">n trong sgk - 103 ( </w:t>
            </w:r>
            <w:r w:rsidR="008D1029" w:rsidRPr="00A2372F">
              <w:rPr>
                <w:color w:val="000000"/>
              </w:rPr>
              <w:t>ý</w:t>
            </w:r>
            <w:r w:rsidRPr="00A2372F">
              <w:rPr>
                <w:color w:val="000000"/>
              </w:rPr>
              <w:t xml:space="preserve"> 17 , 18 , 19 )</w:t>
            </w:r>
          </w:p>
          <w:p w:rsidR="00FB7667" w:rsidRPr="00A2372F" w:rsidRDefault="00FB7667" w:rsidP="00FB7667">
            <w:pPr>
              <w:jc w:val="both"/>
              <w:rPr>
                <w:color w:val="000000"/>
              </w:rPr>
            </w:pPr>
          </w:p>
          <w:p w:rsidR="00FB7667" w:rsidRPr="00A2372F" w:rsidRDefault="00FB7667" w:rsidP="00FB7667">
            <w:pPr>
              <w:jc w:val="both"/>
              <w:rPr>
                <w:color w:val="000000"/>
              </w:rPr>
            </w:pPr>
            <w:r w:rsidRPr="00A2372F">
              <w:rPr>
                <w:color w:val="000000"/>
              </w:rPr>
              <w:lastRenderedPageBreak/>
              <w:t>- GV l</w:t>
            </w:r>
            <w:r w:rsidR="008D1029" w:rsidRPr="00A2372F">
              <w:rPr>
                <w:color w:val="000000"/>
              </w:rPr>
              <w:t>ư</w:t>
            </w:r>
            <w:r w:rsidRPr="00A2372F">
              <w:rPr>
                <w:color w:val="000000"/>
              </w:rPr>
              <w:t xml:space="preserve">u </w:t>
            </w:r>
            <w:r w:rsidR="008D1029" w:rsidRPr="00A2372F">
              <w:rPr>
                <w:color w:val="000000"/>
              </w:rPr>
              <w:t>ý</w:t>
            </w:r>
            <w:r w:rsidRPr="00A2372F">
              <w:rPr>
                <w:color w:val="000000"/>
              </w:rPr>
              <w:t xml:space="preserve"> c</w:t>
            </w:r>
            <w:r w:rsidR="008D1029" w:rsidRPr="00A2372F">
              <w:rPr>
                <w:color w:val="000000"/>
              </w:rPr>
              <w:t>á</w:t>
            </w:r>
            <w:r w:rsidRPr="00A2372F">
              <w:rPr>
                <w:color w:val="000000"/>
              </w:rPr>
              <w:t>c k</w:t>
            </w:r>
            <w:r w:rsidR="008D1029" w:rsidRPr="00A2372F">
              <w:rPr>
                <w:color w:val="000000"/>
              </w:rPr>
              <w:t>í</w:t>
            </w:r>
            <w:r w:rsidRPr="00A2372F">
              <w:rPr>
                <w:color w:val="000000"/>
              </w:rPr>
              <w:t xml:space="preserve"> hi</w:t>
            </w:r>
            <w:r w:rsidR="008D1029" w:rsidRPr="00A2372F">
              <w:rPr>
                <w:color w:val="000000"/>
              </w:rPr>
              <w:t>ệ</w:t>
            </w:r>
            <w:r w:rsidRPr="00A2372F">
              <w:rPr>
                <w:color w:val="000000"/>
              </w:rPr>
              <w:t>u trong c</w:t>
            </w:r>
            <w:r w:rsidR="008D1029" w:rsidRPr="00A2372F">
              <w:rPr>
                <w:color w:val="000000"/>
              </w:rPr>
              <w:t>ô</w:t>
            </w:r>
            <w:r w:rsidRPr="00A2372F">
              <w:rPr>
                <w:color w:val="000000"/>
              </w:rPr>
              <w:t>ng th</w:t>
            </w:r>
            <w:r w:rsidR="008D1029" w:rsidRPr="00A2372F">
              <w:rPr>
                <w:color w:val="000000"/>
              </w:rPr>
              <w:t>ứ</w:t>
            </w:r>
            <w:r w:rsidRPr="00A2372F">
              <w:rPr>
                <w:color w:val="000000"/>
              </w:rPr>
              <w:t xml:space="preserve">c </w:t>
            </w:r>
            <w:r w:rsidR="008D1029" w:rsidRPr="00A2372F">
              <w:rPr>
                <w:color w:val="000000"/>
              </w:rPr>
              <w:t>để</w:t>
            </w:r>
            <w:r w:rsidRPr="00A2372F">
              <w:rPr>
                <w:color w:val="000000"/>
              </w:rPr>
              <w:t xml:space="preserve"> HS </w:t>
            </w:r>
            <w:r w:rsidR="008D1029" w:rsidRPr="00A2372F">
              <w:rPr>
                <w:color w:val="000000"/>
              </w:rPr>
              <w:t>á</w:t>
            </w:r>
            <w:r w:rsidRPr="00A2372F">
              <w:rPr>
                <w:color w:val="000000"/>
              </w:rPr>
              <w:t>p d</w:t>
            </w:r>
            <w:r w:rsidR="008D1029" w:rsidRPr="00A2372F">
              <w:rPr>
                <w:color w:val="000000"/>
              </w:rPr>
              <w:t>ụ</w:t>
            </w:r>
            <w:r w:rsidRPr="00A2372F">
              <w:rPr>
                <w:color w:val="000000"/>
              </w:rPr>
              <w:t>ng l</w:t>
            </w:r>
            <w:r w:rsidR="008D1029" w:rsidRPr="00A2372F">
              <w:rPr>
                <w:color w:val="000000"/>
              </w:rPr>
              <w:t>à</w:t>
            </w:r>
            <w:r w:rsidRPr="00A2372F">
              <w:rPr>
                <w:color w:val="000000"/>
              </w:rPr>
              <w:t>m b</w:t>
            </w:r>
            <w:r w:rsidR="008D1029" w:rsidRPr="00A2372F">
              <w:rPr>
                <w:color w:val="000000"/>
              </w:rPr>
              <w:t>à</w:t>
            </w:r>
            <w:r w:rsidRPr="00A2372F">
              <w:rPr>
                <w:color w:val="000000"/>
              </w:rPr>
              <w:t>i t</w:t>
            </w:r>
            <w:r w:rsidR="008D1029" w:rsidRPr="00A2372F">
              <w:rPr>
                <w:color w:val="000000"/>
              </w:rPr>
              <w:t>ậ</w:t>
            </w:r>
            <w:r w:rsidRPr="00A2372F">
              <w:rPr>
                <w:color w:val="000000"/>
              </w:rPr>
              <w:t>p</w:t>
            </w:r>
          </w:p>
        </w:tc>
        <w:tc>
          <w:tcPr>
            <w:tcW w:w="5524" w:type="dxa"/>
            <w:tcBorders>
              <w:top w:val="single" w:sz="4" w:space="0" w:color="auto"/>
            </w:tcBorders>
          </w:tcPr>
          <w:p w:rsidR="00FB7667" w:rsidRPr="00A2372F" w:rsidRDefault="00FB7667" w:rsidP="00FB7667">
            <w:pPr>
              <w:jc w:val="both"/>
              <w:rPr>
                <w:color w:val="000000"/>
              </w:rPr>
            </w:pPr>
            <w:r w:rsidRPr="00A2372F">
              <w:rPr>
                <w:color w:val="000000"/>
              </w:rPr>
              <w:lastRenderedPageBreak/>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 xml:space="preserve">nh chu vi </w:t>
            </w:r>
            <w:r w:rsidR="008D1029" w:rsidRPr="00A2372F">
              <w:rPr>
                <w:color w:val="000000"/>
              </w:rPr>
              <w:t>đườ</w:t>
            </w:r>
            <w:r w:rsidRPr="00A2372F">
              <w:rPr>
                <w:color w:val="000000"/>
              </w:rPr>
              <w:t>ng tr</w:t>
            </w:r>
            <w:r w:rsidR="008D1029" w:rsidRPr="00A2372F">
              <w:rPr>
                <w:color w:val="000000"/>
              </w:rPr>
              <w:t>ò</w:t>
            </w:r>
            <w:r w:rsidRPr="00A2372F">
              <w:rPr>
                <w:color w:val="000000"/>
              </w:rPr>
              <w:t xml:space="preserve">n: </w:t>
            </w:r>
          </w:p>
          <w:p w:rsidR="00FB7667" w:rsidRPr="00A2372F" w:rsidRDefault="00FB7667" w:rsidP="00FB7667">
            <w:pPr>
              <w:jc w:val="both"/>
              <w:rPr>
                <w:color w:val="000000"/>
                <w:lang w:val="pt-BR"/>
              </w:rPr>
            </w:pPr>
            <w:r w:rsidRPr="00A2372F">
              <w:rPr>
                <w:color w:val="000000"/>
              </w:rPr>
              <w:t xml:space="preserve">                        </w:t>
            </w:r>
            <w:r w:rsidRPr="00A2372F">
              <w:rPr>
                <w:color w:val="000000"/>
                <w:position w:val="-10"/>
              </w:rPr>
              <w:object w:dxaOrig="1939" w:dyaOrig="380">
                <v:shape id="_x0000_i2062" type="#_x0000_t75" style="width:96.75pt;height:18.75pt" o:ole="" filled="t" fillcolor="yellow">
                  <v:imagedata r:id="rId1783" o:title=""/>
                </v:shape>
                <o:OLEObject Type="Embed" ProgID="Equation.DSMT4" ShapeID="_x0000_i2062" DrawAspect="Content" ObjectID="_1639248346" r:id="rId1784"/>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 xml:space="preserve">n: </w:t>
            </w:r>
          </w:p>
          <w:p w:rsidR="00FB7667" w:rsidRPr="00A2372F" w:rsidRDefault="00FB7667" w:rsidP="00FB7667">
            <w:pPr>
              <w:jc w:val="center"/>
              <w:rPr>
                <w:color w:val="000000"/>
              </w:rPr>
            </w:pPr>
            <w:r w:rsidRPr="00A2372F">
              <w:rPr>
                <w:color w:val="000000"/>
                <w:position w:val="-30"/>
              </w:rPr>
              <w:object w:dxaOrig="999" w:dyaOrig="740">
                <v:shape id="_x0000_i2063" type="#_x0000_t75" style="width:50.25pt;height:36.75pt" o:ole="" filled="t" fillcolor="yellow">
                  <v:imagedata r:id="rId1785" o:title=""/>
                </v:shape>
                <o:OLEObject Type="Embed" ProgID="Equation.DSMT4" ShapeID="_x0000_i2063" DrawAspect="Content" ObjectID="_1639248347" r:id="rId1786"/>
              </w:object>
            </w:r>
          </w:p>
          <w:p w:rsidR="00FB7667" w:rsidRPr="00A2372F" w:rsidRDefault="00FB7667" w:rsidP="00FB7667">
            <w:pPr>
              <w:jc w:val="both"/>
              <w:rPr>
                <w:color w:val="000000"/>
              </w:rPr>
            </w:pPr>
            <w:r w:rsidRPr="00A2372F">
              <w:rPr>
                <w:color w:val="000000"/>
              </w:rPr>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c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tr</w:t>
            </w:r>
            <w:r w:rsidR="008D1029" w:rsidRPr="00A2372F">
              <w:rPr>
                <w:color w:val="000000"/>
              </w:rPr>
              <w:t>ò</w:t>
            </w:r>
            <w:r w:rsidRPr="00A2372F">
              <w:rPr>
                <w:color w:val="000000"/>
              </w:rPr>
              <w:t>n:</w:t>
            </w:r>
          </w:p>
          <w:p w:rsidR="00FB7667" w:rsidRPr="00A2372F" w:rsidRDefault="00FB7667" w:rsidP="00FB7667">
            <w:pPr>
              <w:jc w:val="center"/>
              <w:rPr>
                <w:color w:val="000000"/>
              </w:rPr>
            </w:pPr>
            <w:r w:rsidRPr="00A2372F">
              <w:rPr>
                <w:color w:val="000000"/>
                <w:position w:val="-10"/>
              </w:rPr>
              <w:object w:dxaOrig="1060" w:dyaOrig="420">
                <v:shape id="_x0000_i2064" type="#_x0000_t75" style="width:53.25pt;height:21pt" o:ole="" filled="t" fillcolor="yellow">
                  <v:imagedata r:id="rId1787" o:title=""/>
                </v:shape>
                <o:OLEObject Type="Embed" ProgID="Equation.DSMT4" ShapeID="_x0000_i2064" DrawAspect="Content" ObjectID="_1639248348" r:id="rId1788"/>
              </w:object>
            </w:r>
          </w:p>
          <w:p w:rsidR="00FB7667" w:rsidRPr="00A2372F" w:rsidRDefault="00FB7667" w:rsidP="00FB7667">
            <w:pPr>
              <w:jc w:val="both"/>
              <w:rPr>
                <w:color w:val="000000"/>
              </w:rPr>
            </w:pPr>
            <w:r w:rsidRPr="00A2372F">
              <w:rPr>
                <w:color w:val="000000"/>
              </w:rPr>
              <w:t>+)  C</w:t>
            </w:r>
            <w:r w:rsidR="008D1029" w:rsidRPr="00A2372F">
              <w:rPr>
                <w:color w:val="000000"/>
              </w:rPr>
              <w:t>ô</w:t>
            </w:r>
            <w:r w:rsidRPr="00A2372F">
              <w:rPr>
                <w:color w:val="000000"/>
              </w:rPr>
              <w:t>ng th</w:t>
            </w:r>
            <w:r w:rsidR="008D1029" w:rsidRPr="00A2372F">
              <w:rPr>
                <w:color w:val="000000"/>
              </w:rPr>
              <w:t>ứ</w:t>
            </w:r>
            <w:r w:rsidRPr="00A2372F">
              <w:rPr>
                <w:color w:val="000000"/>
              </w:rPr>
              <w:t>c t</w:t>
            </w:r>
            <w:r w:rsidR="008D1029" w:rsidRPr="00A2372F">
              <w:rPr>
                <w:color w:val="000000"/>
              </w:rPr>
              <w:t>í</w:t>
            </w:r>
            <w:r w:rsidRPr="00A2372F">
              <w:rPr>
                <w:color w:val="000000"/>
              </w:rPr>
              <w:t>ch di</w:t>
            </w:r>
            <w:r w:rsidR="008D1029" w:rsidRPr="00A2372F">
              <w:rPr>
                <w:color w:val="000000"/>
              </w:rPr>
              <w:t>ệ</w:t>
            </w:r>
            <w:r w:rsidRPr="00A2372F">
              <w:rPr>
                <w:color w:val="000000"/>
              </w:rPr>
              <w:t>n t</w:t>
            </w:r>
            <w:r w:rsidR="008D1029" w:rsidRPr="00A2372F">
              <w:rPr>
                <w:color w:val="000000"/>
              </w:rPr>
              <w:t>í</w:t>
            </w:r>
            <w:r w:rsidRPr="00A2372F">
              <w:rPr>
                <w:color w:val="000000"/>
              </w:rPr>
              <w:t>ch h</w:t>
            </w:r>
            <w:r w:rsidR="008D1029" w:rsidRPr="00A2372F">
              <w:rPr>
                <w:color w:val="000000"/>
              </w:rPr>
              <w:t>ì</w:t>
            </w:r>
            <w:r w:rsidRPr="00A2372F">
              <w:rPr>
                <w:color w:val="000000"/>
              </w:rPr>
              <w:t>nh qu</w:t>
            </w:r>
            <w:r w:rsidR="008D1029" w:rsidRPr="00A2372F">
              <w:rPr>
                <w:color w:val="000000"/>
              </w:rPr>
              <w:t>ạ</w:t>
            </w:r>
            <w:r w:rsidRPr="00A2372F">
              <w:rPr>
                <w:color w:val="000000"/>
              </w:rPr>
              <w:t>t tr</w:t>
            </w:r>
            <w:r w:rsidR="008D1029" w:rsidRPr="00A2372F">
              <w:rPr>
                <w:color w:val="000000"/>
              </w:rPr>
              <w:t>ò</w:t>
            </w:r>
            <w:r w:rsidRPr="00A2372F">
              <w:rPr>
                <w:color w:val="000000"/>
              </w:rPr>
              <w:t xml:space="preserve">n: </w:t>
            </w:r>
          </w:p>
          <w:p w:rsidR="00FB7667" w:rsidRPr="00A2372F" w:rsidRDefault="00FB7667" w:rsidP="00FB7667">
            <w:pPr>
              <w:jc w:val="both"/>
              <w:rPr>
                <w:color w:val="000000"/>
              </w:rPr>
            </w:pPr>
            <w:r w:rsidRPr="00A2372F">
              <w:rPr>
                <w:color w:val="000000"/>
              </w:rPr>
              <w:lastRenderedPageBreak/>
              <w:t xml:space="preserve">                        </w:t>
            </w:r>
            <w:r w:rsidRPr="00A2372F">
              <w:rPr>
                <w:color w:val="000000"/>
                <w:position w:val="-30"/>
              </w:rPr>
              <w:object w:dxaOrig="1820" w:dyaOrig="760">
                <v:shape id="_x0000_i2065" type="#_x0000_t75" style="width:90.75pt;height:38.25pt" o:ole="" filled="t" fillcolor="yellow">
                  <v:imagedata r:id="rId1789" o:title=""/>
                </v:shape>
                <o:OLEObject Type="Embed" ProgID="Equation.DSMT4" ShapeID="_x0000_i2065" DrawAspect="Content" ObjectID="_1639248349" r:id="rId1790"/>
              </w:object>
            </w:r>
          </w:p>
        </w:tc>
      </w:tr>
      <w:tr w:rsidR="00FB7667" w:rsidRPr="00A2372F" w:rsidTr="00C05B37">
        <w:trPr>
          <w:trHeight w:val="379"/>
        </w:trPr>
        <w:tc>
          <w:tcPr>
            <w:tcW w:w="10206" w:type="dxa"/>
            <w:gridSpan w:val="2"/>
            <w:tcBorders>
              <w:top w:val="single" w:sz="4" w:space="0" w:color="auto"/>
              <w:left w:val="single" w:sz="4" w:space="0" w:color="auto"/>
              <w:bottom w:val="single" w:sz="4" w:space="0" w:color="auto"/>
            </w:tcBorders>
          </w:tcPr>
          <w:p w:rsidR="00FB7667" w:rsidRPr="00A2372F" w:rsidRDefault="00C05B37" w:rsidP="00C05B37">
            <w:pPr>
              <w:numPr>
                <w:ilvl w:val="0"/>
                <w:numId w:val="38"/>
              </w:numPr>
              <w:jc w:val="center"/>
              <w:rPr>
                <w:b/>
                <w:color w:val="000000"/>
                <w:sz w:val="26"/>
                <w:szCs w:val="26"/>
              </w:rPr>
            </w:pPr>
            <w:r w:rsidRPr="00A2372F">
              <w:rPr>
                <w:b/>
                <w:color w:val="000000"/>
                <w:sz w:val="26"/>
                <w:szCs w:val="26"/>
              </w:rPr>
              <w:lastRenderedPageBreak/>
              <w:t>Luyện</w:t>
            </w:r>
            <w:r w:rsidR="00FB7667" w:rsidRPr="00A2372F">
              <w:rPr>
                <w:b/>
                <w:color w:val="000000"/>
                <w:sz w:val="26"/>
                <w:szCs w:val="26"/>
              </w:rPr>
              <w:t xml:space="preserve"> t</w:t>
            </w:r>
            <w:r w:rsidR="008D1029" w:rsidRPr="00A2372F">
              <w:rPr>
                <w:b/>
                <w:color w:val="000000"/>
                <w:sz w:val="26"/>
                <w:szCs w:val="26"/>
              </w:rPr>
              <w:t>ậ</w:t>
            </w:r>
            <w:r w:rsidR="00FB7667" w:rsidRPr="00A2372F">
              <w:rPr>
                <w:b/>
                <w:color w:val="000000"/>
                <w:sz w:val="26"/>
                <w:szCs w:val="26"/>
              </w:rPr>
              <w:t>p</w:t>
            </w:r>
            <w:r w:rsidR="00F269F7" w:rsidRPr="00A2372F">
              <w:rPr>
                <w:b/>
                <w:color w:val="000000"/>
                <w:sz w:val="26"/>
                <w:szCs w:val="26"/>
              </w:rPr>
              <w:t>-Vận dụng</w:t>
            </w:r>
            <w:r w:rsidRPr="00A2372F">
              <w:rPr>
                <w:b/>
                <w:color w:val="000000"/>
                <w:sz w:val="26"/>
                <w:szCs w:val="26"/>
              </w:rPr>
              <w:t>.</w:t>
            </w:r>
          </w:p>
          <w:p w:rsidR="00C05B37" w:rsidRPr="00A2372F" w:rsidRDefault="00C05B37" w:rsidP="00C05B37">
            <w:pPr>
              <w:ind w:left="360"/>
              <w:rPr>
                <w:b/>
                <w:color w:val="000000"/>
                <w:sz w:val="26"/>
                <w:szCs w:val="26"/>
              </w:rPr>
            </w:pPr>
            <w:r w:rsidRPr="00A2372F">
              <w:rPr>
                <w:b/>
                <w:color w:val="000000"/>
                <w:sz w:val="26"/>
                <w:szCs w:val="26"/>
              </w:rPr>
              <w:t>Nhằm định hướng phát triển cho HS:</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kiến thức và kĩ năng toán học;</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phát hiện và giải quyết vấn đề; </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tư duy; - Năng lực giao tiếp; </w:t>
            </w:r>
          </w:p>
          <w:p w:rsidR="00C05B37" w:rsidRPr="00A2372F" w:rsidRDefault="00C05B37" w:rsidP="00C05B37">
            <w:pPr>
              <w:numPr>
                <w:ilvl w:val="0"/>
                <w:numId w:val="39"/>
              </w:numPr>
              <w:jc w:val="both"/>
              <w:rPr>
                <w:color w:val="000000"/>
                <w:lang w:val="pt-BR"/>
              </w:rPr>
            </w:pPr>
            <w:r w:rsidRPr="00A2372F">
              <w:rPr>
                <w:rFonts w:eastAsia="PMingLiU"/>
                <w:color w:val="000000"/>
                <w:lang w:val="pt-BR"/>
              </w:rPr>
              <w:t xml:space="preserve"> Năng lực sử dụng các công cụ, phương tiện học toán. </w:t>
            </w:r>
          </w:p>
          <w:p w:rsidR="00C05B37" w:rsidRPr="00A2372F" w:rsidRDefault="00C05B37" w:rsidP="00C05B37">
            <w:pPr>
              <w:ind w:left="360"/>
              <w:rPr>
                <w:b/>
                <w:color w:val="000000"/>
                <w:sz w:val="26"/>
                <w:szCs w:val="26"/>
                <w:lang w:val="pt-BR"/>
              </w:rPr>
            </w:pPr>
          </w:p>
        </w:tc>
      </w:tr>
      <w:tr w:rsidR="00F27773" w:rsidRPr="00A2372F" w:rsidTr="00C05B37">
        <w:trPr>
          <w:trHeight w:val="1069"/>
        </w:trPr>
        <w:tc>
          <w:tcPr>
            <w:tcW w:w="4682" w:type="dxa"/>
            <w:tcBorders>
              <w:top w:val="single" w:sz="4" w:space="0" w:color="auto"/>
              <w:left w:val="single" w:sz="4" w:space="0" w:color="auto"/>
              <w:right w:val="single" w:sz="4" w:space="0" w:color="auto"/>
            </w:tcBorders>
          </w:tcPr>
          <w:p w:rsidR="00FB7667" w:rsidRPr="00A2372F" w:rsidRDefault="00FB7667" w:rsidP="00FB7667">
            <w:pPr>
              <w:jc w:val="both"/>
              <w:rPr>
                <w:color w:val="000000"/>
              </w:rPr>
            </w:pPr>
            <w:r w:rsidRPr="00A2372F">
              <w:rPr>
                <w:color w:val="000000"/>
              </w:rPr>
              <w:t xml:space="preserve">- GV </w:t>
            </w:r>
            <w:r w:rsidR="00C05B37" w:rsidRPr="00A2372F">
              <w:rPr>
                <w:color w:val="000000"/>
              </w:rPr>
              <w:t>chiếu</w:t>
            </w:r>
            <w:r w:rsidRPr="00A2372F">
              <w:rPr>
                <w:color w:val="000000"/>
              </w:rPr>
              <w:t xml:space="preserve"> b</w:t>
            </w:r>
            <w:r w:rsidR="008D1029" w:rsidRPr="00A2372F">
              <w:rPr>
                <w:color w:val="000000"/>
              </w:rPr>
              <w:t>à</w:t>
            </w:r>
            <w:r w:rsidRPr="00A2372F">
              <w:rPr>
                <w:color w:val="000000"/>
              </w:rPr>
              <w:t>i t</w:t>
            </w:r>
            <w:r w:rsidR="008D1029" w:rsidRPr="00A2372F">
              <w:rPr>
                <w:color w:val="000000"/>
              </w:rPr>
              <w:t>ậ</w:t>
            </w:r>
            <w:r w:rsidRPr="00A2372F">
              <w:rPr>
                <w:color w:val="000000"/>
              </w:rPr>
              <w:t>p</w:t>
            </w:r>
            <w:r w:rsidR="00C05B37" w:rsidRPr="00A2372F">
              <w:rPr>
                <w:color w:val="000000"/>
              </w:rPr>
              <w:t xml:space="preserve"> lên phông</w:t>
            </w:r>
            <w:r w:rsidRPr="00A2372F">
              <w:rPr>
                <w:color w:val="000000"/>
              </w:rPr>
              <w:t>, g</w:t>
            </w:r>
            <w:r w:rsidR="008D1029" w:rsidRPr="00A2372F">
              <w:rPr>
                <w:color w:val="000000"/>
              </w:rPr>
              <w:t>ọ</w:t>
            </w:r>
            <w:r w:rsidRPr="00A2372F">
              <w:rPr>
                <w:color w:val="000000"/>
              </w:rPr>
              <w:t>i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i</w:t>
            </w:r>
            <w:r w:rsidR="00C05B37" w:rsidRPr="00A2372F">
              <w:rPr>
                <w:color w:val="000000"/>
              </w:rPr>
              <w:t>.</w:t>
            </w:r>
            <w:r w:rsidRPr="00A2372F">
              <w:rPr>
                <w:color w:val="000000"/>
              </w:rPr>
              <w:t xml:space="preserve"> </w:t>
            </w:r>
          </w:p>
          <w:p w:rsidR="00FB7667" w:rsidRPr="00A2372F" w:rsidRDefault="00FB7667" w:rsidP="00FB7667">
            <w:pPr>
              <w:jc w:val="both"/>
              <w:rPr>
                <w:color w:val="000000"/>
                <w:lang w:val="nl-NL"/>
              </w:rPr>
            </w:pPr>
            <w:r w:rsidRPr="00A2372F">
              <w:rPr>
                <w:color w:val="000000"/>
                <w:lang w:val="nl-NL"/>
              </w:rPr>
              <w:t>- N</w:t>
            </w:r>
            <w:r w:rsidR="008D1029" w:rsidRPr="00A2372F">
              <w:rPr>
                <w:color w:val="000000"/>
                <w:lang w:val="nl-NL"/>
              </w:rPr>
              <w:t>ê</w:t>
            </w:r>
            <w:r w:rsidRPr="00A2372F">
              <w:rPr>
                <w:color w:val="000000"/>
                <w:lang w:val="nl-NL"/>
              </w:rPr>
              <w:t>u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c</w:t>
            </w:r>
            <w:r w:rsidR="008D1029" w:rsidRPr="00A2372F">
              <w:rPr>
                <w:color w:val="000000"/>
                <w:lang w:val="nl-NL"/>
              </w:rPr>
              <w:t>ủ</w:t>
            </w:r>
            <w:r w:rsidRPr="00A2372F">
              <w:rPr>
                <w:color w:val="000000"/>
                <w:lang w:val="nl-NL"/>
              </w:rPr>
              <w:t>a b</w:t>
            </w:r>
            <w:r w:rsidR="008D1029" w:rsidRPr="00A2372F">
              <w:rPr>
                <w:color w:val="000000"/>
                <w:lang w:val="nl-NL"/>
              </w:rPr>
              <w:t>à</w:t>
            </w:r>
            <w:r w:rsidRPr="00A2372F">
              <w:rPr>
                <w:color w:val="000000"/>
                <w:lang w:val="nl-NL"/>
              </w:rPr>
              <w:t xml:space="preserve">i ? </w:t>
            </w:r>
          </w:p>
          <w:p w:rsidR="00FB7667" w:rsidRPr="00A2372F" w:rsidRDefault="00FB7667" w:rsidP="00FB7667">
            <w:pPr>
              <w:jc w:val="both"/>
              <w:rPr>
                <w:color w:val="000000"/>
                <w:lang w:val="nl-NL"/>
              </w:rPr>
            </w:pPr>
            <w:r w:rsidRPr="00A2372F">
              <w:rPr>
                <w:color w:val="000000"/>
                <w:lang w:val="nl-NL"/>
              </w:rPr>
              <w:t>-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m</w:t>
            </w:r>
            <w:r w:rsidR="008D1029" w:rsidRPr="00A2372F">
              <w:rPr>
                <w:color w:val="000000"/>
                <w:lang w:val="nl-NL"/>
              </w:rPr>
              <w:t>ộ</w:t>
            </w:r>
            <w:r w:rsidRPr="00A2372F">
              <w:rPr>
                <w:color w:val="000000"/>
                <w:lang w:val="nl-NL"/>
              </w:rPr>
              <w:t>t HS th</w:t>
            </w:r>
            <w:r w:rsidR="008D1029" w:rsidRPr="00A2372F">
              <w:rPr>
                <w:color w:val="000000"/>
                <w:lang w:val="nl-NL"/>
              </w:rPr>
              <w:t>ự</w:t>
            </w:r>
            <w:r w:rsidRPr="00A2372F">
              <w:rPr>
                <w:color w:val="000000"/>
                <w:lang w:val="nl-NL"/>
              </w:rPr>
              <w:t>c hi</w:t>
            </w:r>
            <w:r w:rsidR="008D1029" w:rsidRPr="00A2372F">
              <w:rPr>
                <w:color w:val="000000"/>
                <w:lang w:val="nl-NL"/>
              </w:rPr>
              <w:t>ệ</w:t>
            </w:r>
            <w:r w:rsidRPr="00A2372F">
              <w:rPr>
                <w:color w:val="000000"/>
                <w:lang w:val="nl-NL"/>
              </w:rPr>
              <w:t>n v</w:t>
            </w:r>
            <w:r w:rsidR="008D1029" w:rsidRPr="00A2372F">
              <w:rPr>
                <w:color w:val="000000"/>
                <w:lang w:val="nl-NL"/>
              </w:rPr>
              <w:t>ẽ</w:t>
            </w:r>
            <w:r w:rsidRPr="00A2372F">
              <w:rPr>
                <w:color w:val="000000"/>
                <w:lang w:val="nl-NL"/>
              </w:rPr>
              <w:t xml:space="preserve"> h</w:t>
            </w:r>
            <w:r w:rsidR="008D1029" w:rsidRPr="00A2372F">
              <w:rPr>
                <w:color w:val="000000"/>
                <w:lang w:val="nl-NL"/>
              </w:rPr>
              <w:t>ì</w:t>
            </w:r>
            <w:r w:rsidRPr="00A2372F">
              <w:rPr>
                <w:color w:val="000000"/>
                <w:lang w:val="nl-NL"/>
              </w:rPr>
              <w:t>nh vu</w:t>
            </w:r>
            <w:r w:rsidR="008D1029" w:rsidRPr="00A2372F">
              <w:rPr>
                <w:color w:val="000000"/>
                <w:lang w:val="nl-NL"/>
              </w:rPr>
              <w:t>ô</w:t>
            </w:r>
            <w:r w:rsidRPr="00A2372F">
              <w:rPr>
                <w:color w:val="000000"/>
                <w:lang w:val="nl-NL"/>
              </w:rPr>
              <w:t>ng ABCD</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xml:space="preserve">-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ngo</w:t>
            </w:r>
            <w:r w:rsidR="008D1029" w:rsidRPr="00A2372F">
              <w:rPr>
                <w:color w:val="000000"/>
                <w:lang w:val="nl-NL"/>
              </w:rPr>
              <w:t>ạ</w:t>
            </w:r>
            <w:r w:rsidRPr="00A2372F">
              <w:rPr>
                <w:color w:val="000000"/>
                <w:lang w:val="nl-NL"/>
              </w:rPr>
              <w:t>i ti</w:t>
            </w:r>
            <w:r w:rsidR="008D1029" w:rsidRPr="00A2372F">
              <w:rPr>
                <w:color w:val="000000"/>
                <w:lang w:val="nl-NL"/>
              </w:rPr>
              <w:t>ế</w:t>
            </w:r>
            <w:r w:rsidRPr="00A2372F">
              <w:rPr>
                <w:color w:val="000000"/>
                <w:lang w:val="nl-NL"/>
              </w:rPr>
              <w:t>p h</w:t>
            </w:r>
            <w:r w:rsidR="008D1029" w:rsidRPr="00A2372F">
              <w:rPr>
                <w:color w:val="000000"/>
                <w:lang w:val="nl-NL"/>
              </w:rPr>
              <w:t>ì</w:t>
            </w:r>
            <w:r w:rsidRPr="00A2372F">
              <w:rPr>
                <w:color w:val="000000"/>
                <w:lang w:val="nl-NL"/>
              </w:rPr>
              <w:t>nh vu</w:t>
            </w:r>
            <w:r w:rsidR="008D1029" w:rsidRPr="00A2372F">
              <w:rPr>
                <w:color w:val="000000"/>
                <w:lang w:val="nl-NL"/>
              </w:rPr>
              <w:t>ô</w:t>
            </w:r>
            <w:r w:rsidRPr="00A2372F">
              <w:rPr>
                <w:color w:val="000000"/>
                <w:lang w:val="nl-NL"/>
              </w:rPr>
              <w:t xml:space="preserve">ng </w:t>
            </w:r>
            <w:r w:rsidRPr="00A2372F">
              <w:rPr>
                <w:color w:val="000000"/>
                <w:position w:val="-6"/>
              </w:rPr>
              <w:object w:dxaOrig="300" w:dyaOrig="240">
                <v:shape id="_x0000_i2066" type="#_x0000_t75" style="width:15pt;height:12pt" o:ole="">
                  <v:imagedata r:id="rId1699" o:title=""/>
                </v:shape>
                <o:OLEObject Type="Embed" ProgID="Equation.DSMT4" ShapeID="_x0000_i2066" DrawAspect="Content" ObjectID="_1639248350" r:id="rId1791"/>
              </w:object>
            </w:r>
            <w:r w:rsidRPr="00A2372F">
              <w:rPr>
                <w:color w:val="000000"/>
                <w:lang w:val="nl-NL"/>
              </w:rPr>
              <w:t xml:space="preserve"> b</w:t>
            </w:r>
            <w:r w:rsidR="008D1029" w:rsidRPr="00A2372F">
              <w:rPr>
                <w:color w:val="000000"/>
                <w:lang w:val="nl-NL"/>
              </w:rPr>
              <w:t>á</w:t>
            </w:r>
            <w:r w:rsidRPr="00A2372F">
              <w:rPr>
                <w:color w:val="000000"/>
                <w:lang w:val="nl-NL"/>
              </w:rPr>
              <w:t>n k</w:t>
            </w:r>
            <w:r w:rsidR="008D1029" w:rsidRPr="00A2372F">
              <w:rPr>
                <w:color w:val="000000"/>
                <w:lang w:val="nl-NL"/>
              </w:rPr>
              <w:t>í</w:t>
            </w:r>
            <w:r w:rsidRPr="00A2372F">
              <w:rPr>
                <w:color w:val="000000"/>
                <w:lang w:val="nl-NL"/>
              </w:rPr>
              <w:t>nh b</w:t>
            </w:r>
            <w:r w:rsidR="008D1029" w:rsidRPr="00A2372F">
              <w:rPr>
                <w:color w:val="000000"/>
                <w:lang w:val="nl-NL"/>
              </w:rPr>
              <w:t>ằ</w:t>
            </w:r>
            <w:r w:rsidRPr="00A2372F">
              <w:rPr>
                <w:color w:val="000000"/>
                <w:lang w:val="nl-NL"/>
              </w:rPr>
              <w:t>ng n</w:t>
            </w:r>
            <w:r w:rsidR="008D1029" w:rsidRPr="00A2372F">
              <w:rPr>
                <w:color w:val="000000"/>
                <w:lang w:val="nl-NL"/>
              </w:rPr>
              <w:t>ử</w:t>
            </w:r>
            <w:r w:rsidRPr="00A2372F">
              <w:rPr>
                <w:color w:val="000000"/>
                <w:lang w:val="nl-NL"/>
              </w:rPr>
              <w:t xml:space="preserve">a </w:t>
            </w:r>
            <w:r w:rsidR="008D1029" w:rsidRPr="00A2372F">
              <w:rPr>
                <w:color w:val="000000"/>
                <w:lang w:val="nl-NL"/>
              </w:rPr>
              <w:t>độ</w:t>
            </w:r>
            <w:r w:rsidRPr="00A2372F">
              <w:rPr>
                <w:color w:val="000000"/>
                <w:lang w:val="nl-NL"/>
              </w:rPr>
              <w:t xml:space="preserve"> d</w:t>
            </w:r>
            <w:r w:rsidR="008D1029" w:rsidRPr="00A2372F">
              <w:rPr>
                <w:color w:val="000000"/>
                <w:lang w:val="nl-NL"/>
              </w:rPr>
              <w:t>à</w:t>
            </w:r>
            <w:r w:rsidRPr="00A2372F">
              <w:rPr>
                <w:color w:val="000000"/>
                <w:lang w:val="nl-NL"/>
              </w:rPr>
              <w:t xml:space="preserve">i </w:t>
            </w:r>
            <w:r w:rsidR="008D1029" w:rsidRPr="00A2372F">
              <w:rPr>
                <w:color w:val="000000"/>
                <w:lang w:val="nl-NL"/>
              </w:rPr>
              <w:t>đ</w:t>
            </w:r>
            <w:r w:rsidRPr="00A2372F">
              <w:rPr>
                <w:color w:val="000000"/>
                <w:lang w:val="nl-NL"/>
              </w:rPr>
              <w:t>o</w:t>
            </w:r>
            <w:r w:rsidR="008D1029" w:rsidRPr="00A2372F">
              <w:rPr>
                <w:color w:val="000000"/>
                <w:lang w:val="nl-NL"/>
              </w:rPr>
              <w:t>ạ</w:t>
            </w:r>
            <w:r w:rsidRPr="00A2372F">
              <w:rPr>
                <w:color w:val="000000"/>
                <w:lang w:val="nl-NL"/>
              </w:rPr>
              <w:t>n n</w:t>
            </w:r>
            <w:r w:rsidR="008D1029" w:rsidRPr="00A2372F">
              <w:rPr>
                <w:color w:val="000000"/>
                <w:lang w:val="nl-NL"/>
              </w:rPr>
              <w:t>à</w:t>
            </w:r>
            <w:r w:rsidRPr="00A2372F">
              <w:rPr>
                <w:color w:val="000000"/>
                <w:lang w:val="nl-NL"/>
              </w:rPr>
              <w:t>o ? v</w:t>
            </w:r>
            <w:r w:rsidR="008D1029" w:rsidRPr="00A2372F">
              <w:rPr>
                <w:color w:val="000000"/>
                <w:lang w:val="nl-NL"/>
              </w:rPr>
              <w:t>ậ</w:t>
            </w:r>
            <w:r w:rsidRPr="00A2372F">
              <w:rPr>
                <w:color w:val="000000"/>
                <w:lang w:val="nl-NL"/>
              </w:rPr>
              <w:t>y ta c</w:t>
            </w:r>
            <w:r w:rsidR="008D1029" w:rsidRPr="00A2372F">
              <w:rPr>
                <w:color w:val="000000"/>
                <w:lang w:val="nl-NL"/>
              </w:rPr>
              <w:t>ó</w:t>
            </w:r>
            <w:r w:rsidRPr="00A2372F">
              <w:rPr>
                <w:color w:val="000000"/>
                <w:lang w:val="nl-NL"/>
              </w:rPr>
              <w:t xml:space="preserve"> th</w:t>
            </w:r>
            <w:r w:rsidR="008D1029" w:rsidRPr="00A2372F">
              <w:rPr>
                <w:color w:val="000000"/>
                <w:lang w:val="nl-NL"/>
              </w:rPr>
              <w:t>ể</w:t>
            </w:r>
            <w:r w:rsidRPr="00A2372F">
              <w:rPr>
                <w:color w:val="000000"/>
                <w:lang w:val="nl-NL"/>
              </w:rPr>
              <w:t xml:space="preserve">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ọ</w:t>
            </w:r>
            <w:r w:rsidRPr="00A2372F">
              <w:rPr>
                <w:color w:val="000000"/>
                <w:lang w:val="nl-NL"/>
              </w:rPr>
              <w:t>c sinh th</w:t>
            </w:r>
            <w:r w:rsidR="008D1029" w:rsidRPr="00A2372F">
              <w:rPr>
                <w:color w:val="000000"/>
                <w:lang w:val="nl-NL"/>
              </w:rPr>
              <w:t>ả</w:t>
            </w:r>
            <w:r w:rsidRPr="00A2372F">
              <w:rPr>
                <w:color w:val="000000"/>
                <w:lang w:val="nl-NL"/>
              </w:rPr>
              <w:t>o lu</w:t>
            </w:r>
            <w:r w:rsidR="008D1029" w:rsidRPr="00A2372F">
              <w:rPr>
                <w:color w:val="000000"/>
                <w:lang w:val="nl-NL"/>
              </w:rPr>
              <w:t>ậ</w:t>
            </w:r>
            <w:r w:rsidRPr="00A2372F">
              <w:rPr>
                <w:color w:val="000000"/>
                <w:lang w:val="nl-NL"/>
              </w:rPr>
              <w:t xml:space="preserve">n sau </w:t>
            </w:r>
            <w:r w:rsidR="008D1029" w:rsidRPr="00A2372F">
              <w:rPr>
                <w:color w:val="000000"/>
                <w:lang w:val="nl-NL"/>
              </w:rPr>
              <w:t>đó</w:t>
            </w:r>
            <w:r w:rsidRPr="00A2372F">
              <w:rPr>
                <w:color w:val="000000"/>
                <w:lang w:val="nl-NL"/>
              </w:rPr>
              <w:t xml:space="preserve"> n</w:t>
            </w:r>
            <w:r w:rsidR="008D1029" w:rsidRPr="00A2372F">
              <w:rPr>
                <w:color w:val="000000"/>
                <w:lang w:val="nl-NL"/>
              </w:rPr>
              <w:t>ê</w:t>
            </w:r>
            <w:r w:rsidRPr="00A2372F">
              <w:rPr>
                <w:color w:val="000000"/>
                <w:lang w:val="nl-NL"/>
              </w:rPr>
              <w:t>u c</w:t>
            </w:r>
            <w:r w:rsidR="008D1029" w:rsidRPr="00A2372F">
              <w:rPr>
                <w:color w:val="000000"/>
                <w:lang w:val="nl-NL"/>
              </w:rPr>
              <w:t>á</w:t>
            </w:r>
            <w:r w:rsidRPr="00A2372F">
              <w:rPr>
                <w:color w:val="000000"/>
                <w:lang w:val="nl-NL"/>
              </w:rPr>
              <w:t>ch t</w:t>
            </w:r>
            <w:r w:rsidR="008D1029" w:rsidRPr="00A2372F">
              <w:rPr>
                <w:color w:val="000000"/>
                <w:lang w:val="nl-NL"/>
              </w:rPr>
              <w:t>í</w:t>
            </w:r>
            <w:r w:rsidR="00C05B37" w:rsidRPr="00A2372F">
              <w:rPr>
                <w:color w:val="000000"/>
                <w:lang w:val="nl-NL"/>
              </w:rPr>
              <w:t>nh</w:t>
            </w:r>
            <w:r w:rsidRPr="00A2372F">
              <w:rPr>
                <w:color w:val="000000"/>
                <w:lang w:val="nl-NL"/>
              </w:rPr>
              <w:t>. GV ch</w:t>
            </w:r>
            <w:r w:rsidR="008D1029" w:rsidRPr="00A2372F">
              <w:rPr>
                <w:color w:val="000000"/>
                <w:lang w:val="nl-NL"/>
              </w:rPr>
              <w:t>ố</w:t>
            </w:r>
            <w:r w:rsidRPr="00A2372F">
              <w:rPr>
                <w:color w:val="000000"/>
                <w:lang w:val="nl-NL"/>
              </w:rPr>
              <w:t>t l</w:t>
            </w:r>
            <w:r w:rsidR="008D1029" w:rsidRPr="00A2372F">
              <w:rPr>
                <w:color w:val="000000"/>
                <w:lang w:val="nl-NL"/>
              </w:rPr>
              <w:t>ạ</w:t>
            </w:r>
            <w:r w:rsidRPr="00A2372F">
              <w:rPr>
                <w:color w:val="000000"/>
                <w:lang w:val="nl-NL"/>
              </w:rPr>
              <w:t>i c</w:t>
            </w:r>
            <w:r w:rsidR="008D1029" w:rsidRPr="00A2372F">
              <w:rPr>
                <w:color w:val="000000"/>
                <w:lang w:val="nl-NL"/>
              </w:rPr>
              <w:t>á</w:t>
            </w:r>
            <w:r w:rsidRPr="00A2372F">
              <w:rPr>
                <w:color w:val="000000"/>
                <w:lang w:val="nl-NL"/>
              </w:rPr>
              <w:t>ch l</w:t>
            </w:r>
            <w:r w:rsidR="008D1029" w:rsidRPr="00A2372F">
              <w:rPr>
                <w:color w:val="000000"/>
                <w:lang w:val="nl-NL"/>
              </w:rPr>
              <w:t>à</w:t>
            </w:r>
            <w:r w:rsidRPr="00A2372F">
              <w:rPr>
                <w:color w:val="000000"/>
                <w:lang w:val="nl-NL"/>
              </w:rPr>
              <w:t xml:space="preserve">m sau </w:t>
            </w:r>
            <w:r w:rsidR="008D1029" w:rsidRPr="00A2372F">
              <w:rPr>
                <w:color w:val="000000"/>
                <w:lang w:val="nl-NL"/>
              </w:rPr>
              <w:t>đó</w:t>
            </w:r>
            <w:r w:rsidRPr="00A2372F">
              <w:rPr>
                <w:color w:val="000000"/>
                <w:lang w:val="nl-NL"/>
              </w:rPr>
              <w:t xml:space="preserve"> g</w:t>
            </w:r>
            <w:r w:rsidR="008D1029" w:rsidRPr="00A2372F">
              <w:rPr>
                <w:color w:val="000000"/>
                <w:lang w:val="nl-NL"/>
              </w:rPr>
              <w:t>ọ</w:t>
            </w:r>
            <w:r w:rsidRPr="00A2372F">
              <w:rPr>
                <w:color w:val="000000"/>
                <w:lang w:val="nl-NL"/>
              </w:rPr>
              <w:t>i h</w:t>
            </w:r>
            <w:r w:rsidR="008D1029" w:rsidRPr="00A2372F">
              <w:rPr>
                <w:color w:val="000000"/>
                <w:lang w:val="nl-NL"/>
              </w:rPr>
              <w:t>ọ</w:t>
            </w:r>
            <w:r w:rsidRPr="00A2372F">
              <w:rPr>
                <w:color w:val="000000"/>
                <w:lang w:val="nl-NL"/>
              </w:rPr>
              <w:t>c sinh l</w:t>
            </w:r>
            <w:r w:rsidR="008D1029" w:rsidRPr="00A2372F">
              <w:rPr>
                <w:color w:val="000000"/>
                <w:lang w:val="nl-NL"/>
              </w:rPr>
              <w:t>ê</w:t>
            </w:r>
            <w:r w:rsidRPr="00A2372F">
              <w:rPr>
                <w:color w:val="000000"/>
                <w:lang w:val="nl-NL"/>
              </w:rPr>
              <w:t>n b</w:t>
            </w:r>
            <w:r w:rsidR="008D1029" w:rsidRPr="00A2372F">
              <w:rPr>
                <w:color w:val="000000"/>
                <w:lang w:val="nl-NL"/>
              </w:rPr>
              <w:t>ả</w:t>
            </w:r>
            <w:r w:rsidRPr="00A2372F">
              <w:rPr>
                <w:color w:val="000000"/>
                <w:lang w:val="nl-NL"/>
              </w:rPr>
              <w:t>ng tr</w:t>
            </w:r>
            <w:r w:rsidR="008D1029" w:rsidRPr="00A2372F">
              <w:rPr>
                <w:color w:val="000000"/>
                <w:lang w:val="nl-NL"/>
              </w:rPr>
              <w:t>ì</w:t>
            </w:r>
            <w:r w:rsidRPr="00A2372F">
              <w:rPr>
                <w:color w:val="000000"/>
                <w:lang w:val="nl-NL"/>
              </w:rPr>
              <w:t>nh b</w:t>
            </w:r>
            <w:r w:rsidR="008D1029" w:rsidRPr="00A2372F">
              <w:rPr>
                <w:color w:val="000000"/>
                <w:lang w:val="nl-NL"/>
              </w:rPr>
              <w:t>à</w:t>
            </w:r>
            <w:r w:rsidRPr="00A2372F">
              <w:rPr>
                <w:color w:val="000000"/>
                <w:lang w:val="nl-NL"/>
              </w:rPr>
              <w:t>y l</w:t>
            </w:r>
            <w:r w:rsidR="008D1029" w:rsidRPr="00A2372F">
              <w:rPr>
                <w:color w:val="000000"/>
                <w:lang w:val="nl-NL"/>
              </w:rPr>
              <w:t>ờ</w:t>
            </w:r>
            <w:r w:rsidRPr="00A2372F">
              <w:rPr>
                <w:color w:val="000000"/>
                <w:lang w:val="nl-NL"/>
              </w:rPr>
              <w:t>i gi</w:t>
            </w:r>
            <w:r w:rsidR="008D1029" w:rsidRPr="00A2372F">
              <w:rPr>
                <w:color w:val="000000"/>
                <w:lang w:val="nl-NL"/>
              </w:rPr>
              <w:t>ả</w:t>
            </w:r>
            <w:r w:rsidR="00C05B37" w:rsidRPr="00A2372F">
              <w:rPr>
                <w:color w:val="000000"/>
                <w:lang w:val="nl-NL"/>
              </w:rPr>
              <w:t>i</w:t>
            </w:r>
            <w:r w:rsidRPr="00A2372F">
              <w:rPr>
                <w:color w:val="000000"/>
                <w:lang w:val="nl-NL"/>
              </w:rPr>
              <w:t xml:space="preserve">. </w:t>
            </w:r>
          </w:p>
          <w:p w:rsidR="00FB7667" w:rsidRPr="00A2372F" w:rsidRDefault="00FB7667" w:rsidP="00FB7667">
            <w:pPr>
              <w:jc w:val="both"/>
              <w:rPr>
                <w:color w:val="000000"/>
                <w:lang w:val="nl-NL"/>
              </w:rPr>
            </w:pPr>
          </w:p>
          <w:p w:rsidR="00FB7667" w:rsidRPr="00A2372F" w:rsidRDefault="00FB7667" w:rsidP="00FB7667">
            <w:pPr>
              <w:jc w:val="both"/>
              <w:rPr>
                <w:color w:val="000000"/>
                <w:lang w:val="nl-NL"/>
              </w:rPr>
            </w:pPr>
            <w:r w:rsidRPr="00A2372F">
              <w:rPr>
                <w:color w:val="000000"/>
                <w:lang w:val="nl-NL"/>
              </w:rPr>
              <w:t>- So s</w:t>
            </w:r>
            <w:r w:rsidR="008D1029" w:rsidRPr="00A2372F">
              <w:rPr>
                <w:color w:val="000000"/>
                <w:lang w:val="nl-NL"/>
              </w:rPr>
              <w:t>á</w:t>
            </w:r>
            <w:r w:rsidRPr="00A2372F">
              <w:rPr>
                <w:color w:val="000000"/>
                <w:lang w:val="nl-NL"/>
              </w:rPr>
              <w:t>nh r v</w:t>
            </w:r>
            <w:r w:rsidR="008D1029" w:rsidRPr="00A2372F">
              <w:rPr>
                <w:color w:val="000000"/>
                <w:lang w:val="nl-NL"/>
              </w:rPr>
              <w:t>à</w:t>
            </w:r>
            <w:r w:rsidRPr="00A2372F">
              <w:rPr>
                <w:color w:val="000000"/>
                <w:lang w:val="nl-NL"/>
              </w:rPr>
              <w:t xml:space="preserve"> AB ?</w:t>
            </w:r>
          </w:p>
          <w:p w:rsidR="00FB7667" w:rsidRPr="00A2372F" w:rsidRDefault="00FB7667" w:rsidP="00FB7667">
            <w:pPr>
              <w:jc w:val="both"/>
              <w:rPr>
                <w:color w:val="000000"/>
                <w:lang w:val="nl-NL"/>
              </w:rPr>
            </w:pPr>
            <w:r w:rsidRPr="00A2372F">
              <w:rPr>
                <w:color w:val="000000"/>
                <w:lang w:val="nl-NL"/>
              </w:rPr>
              <w:t>- GV nh</w:t>
            </w:r>
            <w:r w:rsidR="008D1029" w:rsidRPr="00A2372F">
              <w:rPr>
                <w:color w:val="000000"/>
                <w:lang w:val="nl-NL"/>
              </w:rPr>
              <w:t>ậ</w:t>
            </w:r>
            <w:r w:rsidRPr="00A2372F">
              <w:rPr>
                <w:color w:val="000000"/>
                <w:lang w:val="nl-NL"/>
              </w:rPr>
              <w:t>n x</w:t>
            </w:r>
            <w:r w:rsidR="008D1029" w:rsidRPr="00A2372F">
              <w:rPr>
                <w:color w:val="000000"/>
                <w:lang w:val="nl-NL"/>
              </w:rPr>
              <w:t>é</w:t>
            </w:r>
            <w:r w:rsidRPr="00A2372F">
              <w:rPr>
                <w:color w:val="000000"/>
                <w:lang w:val="nl-NL"/>
              </w:rPr>
              <w:t>t b</w:t>
            </w:r>
            <w:r w:rsidR="008D1029" w:rsidRPr="00A2372F">
              <w:rPr>
                <w:color w:val="000000"/>
                <w:lang w:val="nl-NL"/>
              </w:rPr>
              <w:t>à</w:t>
            </w:r>
            <w:r w:rsidRPr="00A2372F">
              <w:rPr>
                <w:color w:val="000000"/>
                <w:lang w:val="nl-NL"/>
              </w:rPr>
              <w:t xml:space="preserve">i sau </w:t>
            </w:r>
            <w:r w:rsidR="008D1029" w:rsidRPr="00A2372F">
              <w:rPr>
                <w:color w:val="000000"/>
                <w:lang w:val="nl-NL"/>
              </w:rPr>
              <w:t>đó</w:t>
            </w:r>
            <w:r w:rsidRPr="00A2372F">
              <w:rPr>
                <w:color w:val="000000"/>
                <w:lang w:val="nl-NL"/>
              </w:rPr>
              <w:t xml:space="preserve"> ch</w:t>
            </w:r>
            <w:r w:rsidR="008D1029" w:rsidRPr="00A2372F">
              <w:rPr>
                <w:color w:val="000000"/>
                <w:lang w:val="nl-NL"/>
              </w:rPr>
              <w:t>ữ</w:t>
            </w:r>
            <w:r w:rsidRPr="00A2372F">
              <w:rPr>
                <w:color w:val="000000"/>
                <w:lang w:val="nl-NL"/>
              </w:rPr>
              <w:t>a l</w:t>
            </w:r>
            <w:r w:rsidR="008D1029" w:rsidRPr="00A2372F">
              <w:rPr>
                <w:color w:val="000000"/>
                <w:lang w:val="nl-NL"/>
              </w:rPr>
              <w:t>ạ</w:t>
            </w:r>
            <w:r w:rsidRPr="00A2372F">
              <w:rPr>
                <w:color w:val="000000"/>
                <w:lang w:val="nl-NL"/>
              </w:rPr>
              <w:t>i v</w:t>
            </w:r>
            <w:r w:rsidR="008D1029" w:rsidRPr="00A2372F">
              <w:rPr>
                <w:color w:val="000000"/>
                <w:lang w:val="nl-NL"/>
              </w:rPr>
              <w:t>à</w:t>
            </w:r>
            <w:r w:rsidRPr="00A2372F">
              <w:rPr>
                <w:color w:val="000000"/>
                <w:lang w:val="nl-NL"/>
              </w:rPr>
              <w:t xml:space="preserve"> ch</w:t>
            </w:r>
            <w:r w:rsidR="008D1029" w:rsidRPr="00A2372F">
              <w:rPr>
                <w:color w:val="000000"/>
                <w:lang w:val="nl-NL"/>
              </w:rPr>
              <w:t>ố</w:t>
            </w:r>
            <w:r w:rsidRPr="00A2372F">
              <w:rPr>
                <w:color w:val="000000"/>
                <w:lang w:val="nl-NL"/>
              </w:rPr>
              <w:t>t c</w:t>
            </w:r>
            <w:r w:rsidR="008D1029" w:rsidRPr="00A2372F">
              <w:rPr>
                <w:color w:val="000000"/>
                <w:lang w:val="nl-NL"/>
              </w:rPr>
              <w:t>á</w:t>
            </w:r>
            <w:r w:rsidRPr="00A2372F">
              <w:rPr>
                <w:color w:val="000000"/>
                <w:lang w:val="nl-NL"/>
              </w:rPr>
              <w:t>ch l</w:t>
            </w:r>
            <w:r w:rsidR="008D1029" w:rsidRPr="00A2372F">
              <w:rPr>
                <w:color w:val="000000"/>
                <w:lang w:val="nl-NL"/>
              </w:rPr>
              <w:t>à</w:t>
            </w:r>
            <w:r w:rsidRPr="00A2372F">
              <w:rPr>
                <w:color w:val="000000"/>
                <w:lang w:val="nl-NL"/>
              </w:rPr>
              <w:t>m .</w:t>
            </w:r>
          </w:p>
          <w:p w:rsidR="00FB7667" w:rsidRPr="00A2372F" w:rsidRDefault="00FB7667" w:rsidP="00FB7667">
            <w:pPr>
              <w:jc w:val="both"/>
              <w:rPr>
                <w:color w:val="000000"/>
                <w:lang w:val="nl-NL"/>
              </w:rPr>
            </w:pPr>
          </w:p>
          <w:p w:rsidR="00C05B37" w:rsidRPr="00A2372F" w:rsidRDefault="00FB7667" w:rsidP="00FB7667">
            <w:pPr>
              <w:jc w:val="both"/>
              <w:rPr>
                <w:color w:val="000000"/>
                <w:lang w:val="nl-NL"/>
              </w:rPr>
            </w:pPr>
            <w:r w:rsidRPr="00A2372F">
              <w:rPr>
                <w:color w:val="000000"/>
                <w:lang w:val="nl-NL"/>
              </w:rPr>
              <w:t xml:space="preserve">- GV </w:t>
            </w:r>
            <w:r w:rsidR="00C05B37" w:rsidRPr="00A2372F">
              <w:rPr>
                <w:color w:val="000000"/>
                <w:lang w:val="nl-NL"/>
              </w:rPr>
              <w:t>chiếu bài tập lên phông</w:t>
            </w:r>
            <w:r w:rsidRPr="00A2372F">
              <w:rPr>
                <w:color w:val="000000"/>
                <w:lang w:val="nl-NL"/>
              </w:rPr>
              <w:t>, y</w:t>
            </w:r>
            <w:r w:rsidR="008D1029" w:rsidRPr="00A2372F">
              <w:rPr>
                <w:color w:val="000000"/>
                <w:lang w:val="nl-NL"/>
              </w:rPr>
              <w:t>ê</w:t>
            </w:r>
            <w:r w:rsidRPr="00A2372F">
              <w:rPr>
                <w:color w:val="000000"/>
                <w:lang w:val="nl-NL"/>
              </w:rPr>
              <w:t>u c</w:t>
            </w:r>
            <w:r w:rsidR="008D1029" w:rsidRPr="00A2372F">
              <w:rPr>
                <w:color w:val="000000"/>
                <w:lang w:val="nl-NL"/>
              </w:rPr>
              <w:t>ầ</w:t>
            </w:r>
            <w:r w:rsidRPr="00A2372F">
              <w:rPr>
                <w:color w:val="000000"/>
                <w:lang w:val="nl-NL"/>
              </w:rPr>
              <w:t>u h</w:t>
            </w:r>
            <w:r w:rsidR="008D1029" w:rsidRPr="00A2372F">
              <w:rPr>
                <w:color w:val="000000"/>
                <w:lang w:val="nl-NL"/>
              </w:rPr>
              <w:t>ọ</w:t>
            </w:r>
            <w:r w:rsidRPr="00A2372F">
              <w:rPr>
                <w:color w:val="000000"/>
                <w:lang w:val="nl-NL"/>
              </w:rPr>
              <w:t xml:space="preserve">c sinh </w:t>
            </w:r>
            <w:r w:rsidR="008D1029" w:rsidRPr="00A2372F">
              <w:rPr>
                <w:color w:val="000000"/>
                <w:lang w:val="nl-NL"/>
              </w:rPr>
              <w:t>đọ</w:t>
            </w:r>
            <w:r w:rsidRPr="00A2372F">
              <w:rPr>
                <w:color w:val="000000"/>
                <w:lang w:val="nl-NL"/>
              </w:rPr>
              <w:t xml:space="preserve">c </w:t>
            </w:r>
            <w:r w:rsidR="008D1029" w:rsidRPr="00A2372F">
              <w:rPr>
                <w:color w:val="000000"/>
                <w:lang w:val="nl-NL"/>
              </w:rPr>
              <w:t>đề</w:t>
            </w:r>
            <w:r w:rsidRPr="00A2372F">
              <w:rPr>
                <w:color w:val="000000"/>
                <w:lang w:val="nl-NL"/>
              </w:rPr>
              <w:t xml:space="preserve"> b</w:t>
            </w:r>
            <w:r w:rsidR="008D1029" w:rsidRPr="00A2372F">
              <w:rPr>
                <w:color w:val="000000"/>
                <w:lang w:val="nl-NL"/>
              </w:rPr>
              <w:t>à</w:t>
            </w:r>
            <w:r w:rsidRPr="00A2372F">
              <w:rPr>
                <w:color w:val="000000"/>
                <w:lang w:val="nl-NL"/>
              </w:rPr>
              <w:t xml:space="preserve">i . </w:t>
            </w:r>
          </w:p>
          <w:p w:rsidR="00FB7667" w:rsidRPr="00A2372F" w:rsidRDefault="00C05B37" w:rsidP="00FB7667">
            <w:pPr>
              <w:jc w:val="both"/>
              <w:rPr>
                <w:color w:val="000000"/>
                <w:lang w:val="nl-NL"/>
              </w:rPr>
            </w:pPr>
            <w:r w:rsidRPr="00A2372F">
              <w:rPr>
                <w:color w:val="000000"/>
                <w:lang w:val="nl-NL"/>
              </w:rPr>
              <w:t xml:space="preserve">- </w:t>
            </w:r>
            <w:r w:rsidR="00FB7667" w:rsidRPr="00A2372F">
              <w:rPr>
                <w:color w:val="000000"/>
                <w:lang w:val="nl-NL"/>
              </w:rPr>
              <w:t xml:space="preserve">GV </w:t>
            </w:r>
            <w:r w:rsidRPr="00A2372F">
              <w:rPr>
                <w:color w:val="000000"/>
                <w:lang w:val="nl-NL"/>
              </w:rPr>
              <w:t xml:space="preserve">chiếu bài tập lên phông </w:t>
            </w:r>
            <w:r w:rsidR="00FB7667" w:rsidRPr="00A2372F">
              <w:rPr>
                <w:color w:val="000000"/>
                <w:lang w:val="nl-NL"/>
              </w:rPr>
              <w:t>h</w:t>
            </w:r>
            <w:r w:rsidR="008D1029" w:rsidRPr="00A2372F">
              <w:rPr>
                <w:color w:val="000000"/>
                <w:lang w:val="nl-NL"/>
              </w:rPr>
              <w:t>ì</w:t>
            </w:r>
            <w:r w:rsidR="00FB7667" w:rsidRPr="00A2372F">
              <w:rPr>
                <w:color w:val="000000"/>
                <w:lang w:val="nl-NL"/>
              </w:rPr>
              <w:t xml:space="preserve">nh </w:t>
            </w:r>
            <w:r w:rsidRPr="00A2372F">
              <w:rPr>
                <w:color w:val="000000"/>
                <w:lang w:val="nl-NL"/>
              </w:rPr>
              <w:t>vẽ 69; 70; 71 (sgk</w:t>
            </w:r>
            <w:r w:rsidR="00FB7667" w:rsidRPr="00A2372F">
              <w:rPr>
                <w:color w:val="000000"/>
                <w:lang w:val="nl-NL"/>
              </w:rPr>
              <w:t>) y</w:t>
            </w:r>
            <w:r w:rsidR="008D1029" w:rsidRPr="00A2372F">
              <w:rPr>
                <w:color w:val="000000"/>
                <w:lang w:val="nl-NL"/>
              </w:rPr>
              <w:t>ê</w:t>
            </w:r>
            <w:r w:rsidR="00FB7667" w:rsidRPr="00A2372F">
              <w:rPr>
                <w:color w:val="000000"/>
                <w:lang w:val="nl-NL"/>
              </w:rPr>
              <w:t>u c</w:t>
            </w:r>
            <w:r w:rsidR="008D1029" w:rsidRPr="00A2372F">
              <w:rPr>
                <w:color w:val="000000"/>
                <w:lang w:val="nl-NL"/>
              </w:rPr>
              <w:t>ầ</w:t>
            </w:r>
            <w:r w:rsidR="00FB7667" w:rsidRPr="00A2372F">
              <w:rPr>
                <w:color w:val="000000"/>
                <w:lang w:val="nl-NL"/>
              </w:rPr>
              <w:t>u h</w:t>
            </w:r>
            <w:r w:rsidR="008D1029" w:rsidRPr="00A2372F">
              <w:rPr>
                <w:color w:val="000000"/>
                <w:lang w:val="nl-NL"/>
              </w:rPr>
              <w:t>ọ</w:t>
            </w:r>
            <w:r w:rsidR="00FB7667" w:rsidRPr="00A2372F">
              <w:rPr>
                <w:color w:val="000000"/>
                <w:lang w:val="nl-NL"/>
              </w:rPr>
              <w:t>c sinh t</w:t>
            </w:r>
            <w:r w:rsidR="008D1029" w:rsidRPr="00A2372F">
              <w:rPr>
                <w:color w:val="000000"/>
                <w:lang w:val="nl-NL"/>
              </w:rPr>
              <w:t>í</w:t>
            </w:r>
            <w:r w:rsidR="00FB7667" w:rsidRPr="00A2372F">
              <w:rPr>
                <w:color w:val="000000"/>
                <w:lang w:val="nl-NL"/>
              </w:rPr>
              <w:t>nh di</w:t>
            </w:r>
            <w:r w:rsidR="008D1029" w:rsidRPr="00A2372F">
              <w:rPr>
                <w:color w:val="000000"/>
                <w:lang w:val="nl-NL"/>
              </w:rPr>
              <w:t>ệ</w:t>
            </w:r>
            <w:r w:rsidR="00FB7667" w:rsidRPr="00A2372F">
              <w:rPr>
                <w:color w:val="000000"/>
                <w:lang w:val="nl-NL"/>
              </w:rPr>
              <w:t>n t</w:t>
            </w:r>
            <w:r w:rsidR="008D1029" w:rsidRPr="00A2372F">
              <w:rPr>
                <w:color w:val="000000"/>
                <w:lang w:val="nl-NL"/>
              </w:rPr>
              <w:t>í</w:t>
            </w:r>
            <w:r w:rsidR="00FB7667" w:rsidRPr="00A2372F">
              <w:rPr>
                <w:color w:val="000000"/>
                <w:lang w:val="nl-NL"/>
              </w:rPr>
              <w:t>ch c</w:t>
            </w:r>
            <w:r w:rsidR="008D1029" w:rsidRPr="00A2372F">
              <w:rPr>
                <w:color w:val="000000"/>
                <w:lang w:val="nl-NL"/>
              </w:rPr>
              <w:t>á</w:t>
            </w:r>
            <w:r w:rsidR="00FB7667" w:rsidRPr="00A2372F">
              <w:rPr>
                <w:color w:val="000000"/>
                <w:lang w:val="nl-NL"/>
              </w:rPr>
              <w:t>c h</w:t>
            </w:r>
            <w:r w:rsidR="008D1029" w:rsidRPr="00A2372F">
              <w:rPr>
                <w:color w:val="000000"/>
                <w:lang w:val="nl-NL"/>
              </w:rPr>
              <w:t>ì</w:t>
            </w:r>
            <w:r w:rsidR="00FB7667" w:rsidRPr="00A2372F">
              <w:rPr>
                <w:color w:val="000000"/>
                <w:lang w:val="nl-NL"/>
              </w:rPr>
              <w:t>nh c</w:t>
            </w:r>
            <w:r w:rsidR="008D1029" w:rsidRPr="00A2372F">
              <w:rPr>
                <w:color w:val="000000"/>
                <w:lang w:val="nl-NL"/>
              </w:rPr>
              <w:t>ó</w:t>
            </w:r>
            <w:r w:rsidR="00FB7667" w:rsidRPr="00A2372F">
              <w:rPr>
                <w:color w:val="000000"/>
                <w:lang w:val="nl-NL"/>
              </w:rPr>
              <w:t xml:space="preserve"> g</w:t>
            </w:r>
            <w:r w:rsidR="008D1029" w:rsidRPr="00A2372F">
              <w:rPr>
                <w:color w:val="000000"/>
                <w:lang w:val="nl-NL"/>
              </w:rPr>
              <w:t>ạ</w:t>
            </w:r>
            <w:r w:rsidR="00FB7667" w:rsidRPr="00A2372F">
              <w:rPr>
                <w:color w:val="000000"/>
                <w:lang w:val="nl-NL"/>
              </w:rPr>
              <w:t>ch s</w:t>
            </w:r>
            <w:r w:rsidR="008D1029" w:rsidRPr="00A2372F">
              <w:rPr>
                <w:color w:val="000000"/>
                <w:lang w:val="nl-NL"/>
              </w:rPr>
              <w:t>ọ</w:t>
            </w:r>
            <w:r w:rsidR="00FB7667" w:rsidRPr="00A2372F">
              <w:rPr>
                <w:color w:val="000000"/>
                <w:lang w:val="nl-NL"/>
              </w:rPr>
              <w:t xml:space="preserve">c </w:t>
            </w:r>
            <w:r w:rsidR="008D1029" w:rsidRPr="00A2372F">
              <w:rPr>
                <w:color w:val="000000"/>
                <w:lang w:val="nl-NL"/>
              </w:rPr>
              <w:t>ở</w:t>
            </w:r>
            <w:r w:rsidR="00FB7667" w:rsidRPr="00A2372F">
              <w:rPr>
                <w:color w:val="000000"/>
                <w:lang w:val="nl-NL"/>
              </w:rPr>
              <w:t xml:space="preserve">  t</w:t>
            </w:r>
            <w:r w:rsidR="008D1029" w:rsidRPr="00A2372F">
              <w:rPr>
                <w:color w:val="000000"/>
                <w:lang w:val="nl-NL"/>
              </w:rPr>
              <w:t>ừ</w:t>
            </w:r>
            <w:r w:rsidR="00FB7667" w:rsidRPr="00A2372F">
              <w:rPr>
                <w:color w:val="000000"/>
                <w:lang w:val="nl-NL"/>
              </w:rPr>
              <w:t>ng h</w:t>
            </w:r>
            <w:r w:rsidR="008D1029" w:rsidRPr="00A2372F">
              <w:rPr>
                <w:color w:val="000000"/>
                <w:lang w:val="nl-NL"/>
              </w:rPr>
              <w:t>ì</w:t>
            </w:r>
            <w:r w:rsidR="00FB7667" w:rsidRPr="00A2372F">
              <w:rPr>
                <w:color w:val="000000"/>
                <w:lang w:val="nl-NL"/>
              </w:rPr>
              <w:t>nh v</w:t>
            </w:r>
            <w:r w:rsidR="008D1029" w:rsidRPr="00A2372F">
              <w:rPr>
                <w:color w:val="000000"/>
                <w:lang w:val="nl-NL"/>
              </w:rPr>
              <w:t>ẽ</w:t>
            </w:r>
            <w:r w:rsidR="00FB7667" w:rsidRPr="00A2372F">
              <w:rPr>
                <w:color w:val="000000"/>
                <w:lang w:val="nl-NL"/>
              </w:rPr>
              <w:t xml:space="preserve"> .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ọ</w:t>
            </w:r>
            <w:r w:rsidRPr="00A2372F">
              <w:rPr>
                <w:color w:val="000000"/>
                <w:lang w:val="nl-NL"/>
              </w:rPr>
              <w:t>c sinh nh</w:t>
            </w:r>
            <w:r w:rsidR="008D1029" w:rsidRPr="00A2372F">
              <w:rPr>
                <w:color w:val="000000"/>
                <w:lang w:val="nl-NL"/>
              </w:rPr>
              <w:t>ậ</w:t>
            </w:r>
            <w:r w:rsidRPr="00A2372F">
              <w:rPr>
                <w:color w:val="000000"/>
                <w:lang w:val="nl-NL"/>
              </w:rPr>
              <w:t>n x</w:t>
            </w:r>
            <w:r w:rsidR="008D1029" w:rsidRPr="00A2372F">
              <w:rPr>
                <w:color w:val="000000"/>
                <w:lang w:val="nl-NL"/>
              </w:rPr>
              <w:t>é</w:t>
            </w:r>
            <w:r w:rsidRPr="00A2372F">
              <w:rPr>
                <w:color w:val="000000"/>
                <w:lang w:val="nl-NL"/>
              </w:rPr>
              <w:t>t c</w:t>
            </w:r>
            <w:r w:rsidR="008D1029" w:rsidRPr="00A2372F">
              <w:rPr>
                <w:color w:val="000000"/>
                <w:lang w:val="nl-NL"/>
              </w:rPr>
              <w:t>á</w:t>
            </w:r>
            <w:r w:rsidRPr="00A2372F">
              <w:rPr>
                <w:color w:val="000000"/>
                <w:lang w:val="nl-NL"/>
              </w:rPr>
              <w:t>c h</w:t>
            </w:r>
            <w:r w:rsidR="008D1029" w:rsidRPr="00A2372F">
              <w:rPr>
                <w:color w:val="000000"/>
                <w:lang w:val="nl-NL"/>
              </w:rPr>
              <w:t>ì</w:t>
            </w:r>
            <w:r w:rsidRPr="00A2372F">
              <w:rPr>
                <w:color w:val="000000"/>
                <w:lang w:val="nl-NL"/>
              </w:rPr>
              <w:t>nh c</w:t>
            </w:r>
            <w:r w:rsidR="008D1029" w:rsidRPr="00A2372F">
              <w:rPr>
                <w:color w:val="000000"/>
                <w:lang w:val="nl-NL"/>
              </w:rPr>
              <w:t>ó</w:t>
            </w:r>
            <w:r w:rsidRPr="00A2372F">
              <w:rPr>
                <w:color w:val="000000"/>
                <w:lang w:val="nl-NL"/>
              </w:rPr>
              <w:t xml:space="preserve">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c v</w:t>
            </w:r>
            <w:r w:rsidR="008D1029" w:rsidRPr="00A2372F">
              <w:rPr>
                <w:color w:val="000000"/>
                <w:lang w:val="nl-NL"/>
              </w:rPr>
              <w:t>à</w:t>
            </w:r>
            <w:r w:rsidRPr="00A2372F">
              <w:rPr>
                <w:color w:val="000000"/>
                <w:lang w:val="nl-NL"/>
              </w:rPr>
              <w:t xml:space="preserve"> n</w:t>
            </w:r>
            <w:r w:rsidR="008D1029" w:rsidRPr="00A2372F">
              <w:rPr>
                <w:color w:val="000000"/>
                <w:lang w:val="nl-NL"/>
              </w:rPr>
              <w:t>ê</w:t>
            </w:r>
            <w:r w:rsidRPr="00A2372F">
              <w:rPr>
                <w:color w:val="000000"/>
                <w:lang w:val="nl-NL"/>
              </w:rPr>
              <w:t>u c</w:t>
            </w:r>
            <w:r w:rsidR="008D1029" w:rsidRPr="00A2372F">
              <w:rPr>
                <w:color w:val="000000"/>
                <w:lang w:val="nl-NL"/>
              </w:rPr>
              <w:t>ô</w:t>
            </w:r>
            <w:r w:rsidRPr="00A2372F">
              <w:rPr>
                <w:color w:val="000000"/>
                <w:lang w:val="nl-NL"/>
              </w:rPr>
              <w:t>ng th</w:t>
            </w:r>
            <w:r w:rsidR="008D1029" w:rsidRPr="00A2372F">
              <w:rPr>
                <w:color w:val="000000"/>
                <w:lang w:val="nl-NL"/>
              </w:rPr>
              <w:t>ứ</w:t>
            </w:r>
            <w:r w:rsidRPr="00A2372F">
              <w:rPr>
                <w:color w:val="000000"/>
                <w:lang w:val="nl-NL"/>
              </w:rPr>
              <w:t>c t</w:t>
            </w:r>
            <w:r w:rsidR="008D1029" w:rsidRPr="00A2372F">
              <w:rPr>
                <w:color w:val="000000"/>
                <w:lang w:val="nl-NL"/>
              </w:rPr>
              <w:t>í</w:t>
            </w:r>
            <w:r w:rsidRPr="00A2372F">
              <w:rPr>
                <w:color w:val="000000"/>
                <w:lang w:val="nl-NL"/>
              </w:rPr>
              <w:t>nh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t</w:t>
            </w:r>
            <w:r w:rsidR="008D1029" w:rsidRPr="00A2372F">
              <w:rPr>
                <w:color w:val="000000"/>
                <w:lang w:val="nl-NL"/>
              </w:rPr>
              <w:t>ươ</w:t>
            </w:r>
            <w:r w:rsidRPr="00A2372F">
              <w:rPr>
                <w:color w:val="000000"/>
                <w:lang w:val="nl-NL"/>
              </w:rPr>
              <w:t xml:space="preserve">ng </w:t>
            </w:r>
            <w:r w:rsidR="008D1029" w:rsidRPr="00A2372F">
              <w:rPr>
                <w:color w:val="000000"/>
                <w:lang w:val="nl-NL"/>
              </w:rPr>
              <w:t>ứ</w:t>
            </w:r>
            <w:r w:rsidRPr="00A2372F">
              <w:rPr>
                <w:color w:val="000000"/>
                <w:lang w:val="nl-NL"/>
              </w:rPr>
              <w:t xml:space="preserve">ng . </w:t>
            </w:r>
          </w:p>
          <w:p w:rsidR="00F269F7" w:rsidRPr="00A2372F" w:rsidRDefault="00FB7667" w:rsidP="00FB7667">
            <w:pPr>
              <w:jc w:val="both"/>
              <w:rPr>
                <w:color w:val="000000"/>
                <w:lang w:val="nl-NL"/>
              </w:rPr>
            </w:pPr>
            <w:r w:rsidRPr="00A2372F">
              <w:rPr>
                <w:color w:val="000000"/>
                <w:lang w:val="nl-NL"/>
              </w:rPr>
              <w:t>- Trong h</w:t>
            </w:r>
            <w:r w:rsidR="008D1029" w:rsidRPr="00A2372F">
              <w:rPr>
                <w:color w:val="000000"/>
                <w:lang w:val="nl-NL"/>
              </w:rPr>
              <w:t>ì</w:t>
            </w:r>
            <w:r w:rsidR="00F269F7" w:rsidRPr="00A2372F">
              <w:rPr>
                <w:color w:val="000000"/>
                <w:lang w:val="nl-NL"/>
              </w:rPr>
              <w:t>nh 69</w:t>
            </w:r>
            <w:r w:rsidRPr="00A2372F">
              <w:rPr>
                <w:color w:val="000000"/>
                <w:lang w:val="nl-NL"/>
              </w:rPr>
              <w:t>: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v</w:t>
            </w:r>
            <w:r w:rsidR="008D1029" w:rsidRPr="00A2372F">
              <w:rPr>
                <w:color w:val="000000"/>
                <w:lang w:val="nl-NL"/>
              </w:rPr>
              <w:t>à</w:t>
            </w:r>
            <w:r w:rsidRPr="00A2372F">
              <w:rPr>
                <w:color w:val="000000"/>
                <w:lang w:val="nl-NL"/>
              </w:rPr>
              <w:t>nh kh</w:t>
            </w:r>
            <w:r w:rsidR="008D1029" w:rsidRPr="00A2372F">
              <w:rPr>
                <w:color w:val="000000"/>
                <w:lang w:val="nl-NL"/>
              </w:rPr>
              <w:t>ă</w:t>
            </w:r>
            <w:r w:rsidRPr="00A2372F">
              <w:rPr>
                <w:color w:val="000000"/>
                <w:lang w:val="nl-NL"/>
              </w:rPr>
              <w:t xml:space="preserve">n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 Ta ph</w:t>
            </w:r>
            <w:r w:rsidR="008D1029" w:rsidRPr="00A2372F">
              <w:rPr>
                <w:color w:val="000000"/>
                <w:lang w:val="nl-NL"/>
              </w:rPr>
              <w:t>ả</w:t>
            </w:r>
            <w:r w:rsidRPr="00A2372F">
              <w:rPr>
                <w:color w:val="000000"/>
                <w:lang w:val="nl-NL"/>
              </w:rPr>
              <w:t>i t</w:t>
            </w:r>
            <w:r w:rsidR="008D1029" w:rsidRPr="00A2372F">
              <w:rPr>
                <w:color w:val="000000"/>
                <w:lang w:val="nl-NL"/>
              </w:rPr>
              <w:t>í</w:t>
            </w:r>
            <w:r w:rsidRPr="00A2372F">
              <w:rPr>
                <w:color w:val="000000"/>
                <w:lang w:val="nl-NL"/>
              </w:rPr>
              <w:t>ch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c</w:t>
            </w:r>
            <w:r w:rsidR="008D1029" w:rsidRPr="00A2372F">
              <w:rPr>
                <w:color w:val="000000"/>
                <w:lang w:val="nl-NL"/>
              </w:rPr>
              <w:t>á</w:t>
            </w:r>
            <w:r w:rsidRPr="00A2372F">
              <w:rPr>
                <w:color w:val="000000"/>
                <w:lang w:val="nl-NL"/>
              </w:rPr>
              <w:t>c h</w:t>
            </w:r>
            <w:r w:rsidR="008D1029" w:rsidRPr="00A2372F">
              <w:rPr>
                <w:color w:val="000000"/>
                <w:lang w:val="nl-NL"/>
              </w:rPr>
              <w:t>ì</w:t>
            </w:r>
            <w:r w:rsidRPr="00A2372F">
              <w:rPr>
                <w:color w:val="000000"/>
                <w:lang w:val="nl-NL"/>
              </w:rPr>
              <w:t>nh n</w:t>
            </w:r>
            <w:r w:rsidR="008D1029" w:rsidRPr="00A2372F">
              <w:rPr>
                <w:color w:val="000000"/>
                <w:lang w:val="nl-NL"/>
              </w:rPr>
              <w:t>à</w:t>
            </w:r>
            <w:r w:rsidRPr="00A2372F">
              <w:rPr>
                <w:color w:val="000000"/>
                <w:lang w:val="nl-NL"/>
              </w:rPr>
              <w:t xml:space="preserve">o ? </w:t>
            </w:r>
          </w:p>
          <w:p w:rsidR="00FB7667" w:rsidRPr="00A2372F" w:rsidRDefault="00FB7667" w:rsidP="00FB7667">
            <w:pPr>
              <w:jc w:val="both"/>
              <w:rPr>
                <w:color w:val="000000"/>
                <w:lang w:val="nl-NL"/>
              </w:rPr>
            </w:pPr>
            <w:r w:rsidRPr="00A2372F">
              <w:rPr>
                <w:color w:val="000000"/>
                <w:lang w:val="nl-NL"/>
              </w:rPr>
              <w:t>G</w:t>
            </w:r>
            <w:r w:rsidR="008D1029" w:rsidRPr="00A2372F">
              <w:rPr>
                <w:color w:val="000000"/>
                <w:lang w:val="nl-NL"/>
              </w:rPr>
              <w:t>ợ</w:t>
            </w:r>
            <w:r w:rsidRPr="00A2372F">
              <w:rPr>
                <w:color w:val="000000"/>
                <w:lang w:val="nl-NL"/>
              </w:rPr>
              <w:t xml:space="preserve">i </w:t>
            </w:r>
            <w:r w:rsidR="008D1029" w:rsidRPr="00A2372F">
              <w:rPr>
                <w:color w:val="000000"/>
                <w:lang w:val="nl-NL"/>
              </w:rPr>
              <w:t>ý</w:t>
            </w:r>
            <w:r w:rsidRPr="00A2372F">
              <w:rPr>
                <w:color w:val="000000"/>
                <w:lang w:val="nl-NL"/>
              </w:rPr>
              <w:t>: T</w:t>
            </w:r>
            <w:r w:rsidR="008D1029" w:rsidRPr="00A2372F">
              <w:rPr>
                <w:color w:val="000000"/>
                <w:lang w:val="nl-NL"/>
              </w:rPr>
              <w:t>ì</w:t>
            </w:r>
            <w:r w:rsidRPr="00A2372F">
              <w:rPr>
                <w:color w:val="000000"/>
                <w:lang w:val="nl-NL"/>
              </w:rPr>
              <w:t>m hi</w:t>
            </w:r>
            <w:r w:rsidR="008D1029" w:rsidRPr="00A2372F">
              <w:rPr>
                <w:color w:val="000000"/>
                <w:lang w:val="nl-NL"/>
              </w:rPr>
              <w:t>ệ</w:t>
            </w:r>
            <w:r w:rsidRPr="00A2372F">
              <w:rPr>
                <w:color w:val="000000"/>
                <w:lang w:val="nl-NL"/>
              </w:rPr>
              <w:t>u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c</w:t>
            </w:r>
            <w:r w:rsidR="008D1029" w:rsidRPr="00A2372F">
              <w:rPr>
                <w:color w:val="000000"/>
                <w:lang w:val="nl-NL"/>
              </w:rPr>
              <w:t>ủ</w:t>
            </w:r>
            <w:r w:rsidRPr="00A2372F">
              <w:rPr>
                <w:color w:val="000000"/>
                <w:lang w:val="nl-NL"/>
              </w:rPr>
              <w:t xml:space="preserve">a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l</w:t>
            </w:r>
            <w:r w:rsidR="008D1029" w:rsidRPr="00A2372F">
              <w:rPr>
                <w:color w:val="000000"/>
                <w:lang w:val="nl-NL"/>
              </w:rPr>
              <w:t>ớ</w:t>
            </w:r>
            <w:r w:rsidRPr="00A2372F">
              <w:rPr>
                <w:color w:val="000000"/>
                <w:lang w:val="nl-NL"/>
              </w:rPr>
              <w:t>n v</w:t>
            </w:r>
            <w:r w:rsidR="008D1029" w:rsidRPr="00A2372F">
              <w:rPr>
                <w:color w:val="000000"/>
                <w:lang w:val="nl-NL"/>
              </w:rPr>
              <w:t>à</w:t>
            </w:r>
            <w:r w:rsidRPr="00A2372F">
              <w:rPr>
                <w:color w:val="000000"/>
                <w:lang w:val="nl-NL"/>
              </w:rPr>
              <w:t xml:space="preserve"> </w:t>
            </w:r>
            <w:r w:rsidR="008D1029" w:rsidRPr="00A2372F">
              <w:rPr>
                <w:color w:val="000000"/>
                <w:lang w:val="nl-NL"/>
              </w:rPr>
              <w:t>đườ</w:t>
            </w:r>
            <w:r w:rsidRPr="00A2372F">
              <w:rPr>
                <w:color w:val="000000"/>
                <w:lang w:val="nl-NL"/>
              </w:rPr>
              <w:t>ng tr</w:t>
            </w:r>
            <w:r w:rsidR="008D1029" w:rsidRPr="00A2372F">
              <w:rPr>
                <w:color w:val="000000"/>
                <w:lang w:val="nl-NL"/>
              </w:rPr>
              <w:t>ò</w:t>
            </w:r>
            <w:r w:rsidRPr="00A2372F">
              <w:rPr>
                <w:color w:val="000000"/>
                <w:lang w:val="nl-NL"/>
              </w:rPr>
              <w:t>n nh</w:t>
            </w:r>
            <w:r w:rsidR="008D1029" w:rsidRPr="00A2372F">
              <w:rPr>
                <w:color w:val="000000"/>
                <w:lang w:val="nl-NL"/>
              </w:rPr>
              <w:t>ỏ</w:t>
            </w:r>
            <w:r w:rsidRPr="00A2372F">
              <w:rPr>
                <w:color w:val="000000"/>
                <w:lang w:val="nl-NL"/>
              </w:rPr>
              <w:t xml:space="preserve">. </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ì</w:t>
            </w:r>
            <w:r w:rsidRPr="00A2372F">
              <w:rPr>
                <w:color w:val="000000"/>
                <w:lang w:val="nl-NL"/>
              </w:rPr>
              <w:t>nh 70 ( gk )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ph</w:t>
            </w:r>
            <w:r w:rsidR="008D1029" w:rsidRPr="00A2372F">
              <w:rPr>
                <w:color w:val="000000"/>
                <w:lang w:val="nl-NL"/>
              </w:rPr>
              <w:t>ầ</w:t>
            </w:r>
            <w:r w:rsidRPr="00A2372F">
              <w:rPr>
                <w:color w:val="000000"/>
                <w:lang w:val="nl-NL"/>
              </w:rPr>
              <w:t>n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 xml:space="preserve">c </w:t>
            </w:r>
            <w:r w:rsidR="008D1029" w:rsidRPr="00A2372F">
              <w:rPr>
                <w:color w:val="000000"/>
                <w:lang w:val="nl-NL"/>
              </w:rPr>
              <w:t>đượ</w:t>
            </w:r>
            <w:r w:rsidRPr="00A2372F">
              <w:rPr>
                <w:color w:val="000000"/>
                <w:lang w:val="nl-NL"/>
              </w:rPr>
              <w:t>c t</w:t>
            </w:r>
            <w:r w:rsidR="008D1029" w:rsidRPr="00A2372F">
              <w:rPr>
                <w:color w:val="000000"/>
                <w:lang w:val="nl-NL"/>
              </w:rPr>
              <w:t>í</w:t>
            </w:r>
            <w:r w:rsidRPr="00A2372F">
              <w:rPr>
                <w:color w:val="000000"/>
                <w:lang w:val="nl-NL"/>
              </w:rPr>
              <w:t>nh nh</w:t>
            </w:r>
            <w:r w:rsidR="008D1029" w:rsidRPr="00A2372F">
              <w:rPr>
                <w:color w:val="000000"/>
                <w:lang w:val="nl-NL"/>
              </w:rPr>
              <w:t>ư</w:t>
            </w:r>
            <w:r w:rsidRPr="00A2372F">
              <w:rPr>
                <w:color w:val="000000"/>
                <w:lang w:val="nl-NL"/>
              </w:rPr>
              <w:t xml:space="preserve"> th</w:t>
            </w:r>
            <w:r w:rsidR="008D1029" w:rsidRPr="00A2372F">
              <w:rPr>
                <w:color w:val="000000"/>
                <w:lang w:val="nl-NL"/>
              </w:rPr>
              <w:t>ế</w:t>
            </w:r>
            <w:r w:rsidRPr="00A2372F">
              <w:rPr>
                <w:color w:val="000000"/>
                <w:lang w:val="nl-NL"/>
              </w:rPr>
              <w:t xml:space="preserve"> n</w:t>
            </w:r>
            <w:r w:rsidR="008D1029" w:rsidRPr="00A2372F">
              <w:rPr>
                <w:color w:val="000000"/>
                <w:lang w:val="nl-NL"/>
              </w:rPr>
              <w:t>à</w:t>
            </w:r>
            <w:r w:rsidRPr="00A2372F">
              <w:rPr>
                <w:color w:val="000000"/>
                <w:lang w:val="nl-NL"/>
              </w:rPr>
              <w:t>o? h</w:t>
            </w:r>
            <w:r w:rsidR="008D1029" w:rsidRPr="00A2372F">
              <w:rPr>
                <w:color w:val="000000"/>
                <w:lang w:val="nl-NL"/>
              </w:rPr>
              <w:t>ã</w:t>
            </w:r>
            <w:r w:rsidRPr="00A2372F">
              <w:rPr>
                <w:color w:val="000000"/>
                <w:lang w:val="nl-NL"/>
              </w:rPr>
              <w:t>y n</w:t>
            </w:r>
            <w:r w:rsidR="008D1029" w:rsidRPr="00A2372F">
              <w:rPr>
                <w:color w:val="000000"/>
                <w:lang w:val="nl-NL"/>
              </w:rPr>
              <w:t>ê</w:t>
            </w:r>
            <w:r w:rsidRPr="00A2372F">
              <w:rPr>
                <w:color w:val="000000"/>
                <w:lang w:val="nl-NL"/>
              </w:rPr>
              <w:t>u c</w:t>
            </w:r>
            <w:r w:rsidR="008D1029" w:rsidRPr="00A2372F">
              <w:rPr>
                <w:color w:val="000000"/>
                <w:lang w:val="nl-NL"/>
              </w:rPr>
              <w:t>á</w:t>
            </w:r>
            <w:r w:rsidRPr="00A2372F">
              <w:rPr>
                <w:color w:val="000000"/>
                <w:lang w:val="nl-NL"/>
              </w:rPr>
              <w:t>ch t</w:t>
            </w:r>
            <w:r w:rsidR="008D1029" w:rsidRPr="00A2372F">
              <w:rPr>
                <w:color w:val="000000"/>
                <w:lang w:val="nl-NL"/>
              </w:rPr>
              <w:t>í</w:t>
            </w:r>
            <w:r w:rsidRPr="00A2372F">
              <w:rPr>
                <w:color w:val="000000"/>
                <w:lang w:val="nl-NL"/>
              </w:rPr>
              <w:t xml:space="preserve">nh ? </w:t>
            </w:r>
          </w:p>
          <w:p w:rsidR="00FB7667" w:rsidRPr="00A2372F" w:rsidRDefault="00FB7667" w:rsidP="00FB7667">
            <w:pPr>
              <w:jc w:val="both"/>
              <w:rPr>
                <w:color w:val="000000"/>
                <w:lang w:val="nl-NL"/>
              </w:rPr>
            </w:pPr>
            <w:r w:rsidRPr="00A2372F">
              <w:rPr>
                <w:color w:val="000000"/>
                <w:lang w:val="nl-NL"/>
              </w:rPr>
              <w:lastRenderedPageBreak/>
              <w:t>G</w:t>
            </w:r>
            <w:r w:rsidR="008D1029" w:rsidRPr="00A2372F">
              <w:rPr>
                <w:color w:val="000000"/>
                <w:lang w:val="nl-NL"/>
              </w:rPr>
              <w:t>ợ</w:t>
            </w:r>
            <w:r w:rsidRPr="00A2372F">
              <w:rPr>
                <w:color w:val="000000"/>
                <w:lang w:val="nl-NL"/>
              </w:rPr>
              <w:t xml:space="preserve">i </w:t>
            </w:r>
            <w:r w:rsidR="008D1029" w:rsidRPr="00A2372F">
              <w:rPr>
                <w:color w:val="000000"/>
                <w:lang w:val="nl-NL"/>
              </w:rPr>
              <w:t>ý</w:t>
            </w:r>
            <w:r w:rsidRPr="00A2372F">
              <w:rPr>
                <w:color w:val="000000"/>
                <w:lang w:val="nl-NL"/>
              </w:rPr>
              <w:t>: T</w:t>
            </w:r>
            <w:r w:rsidR="008D1029" w:rsidRPr="00A2372F">
              <w:rPr>
                <w:color w:val="000000"/>
                <w:lang w:val="nl-NL"/>
              </w:rPr>
              <w:t>í</w:t>
            </w:r>
            <w:r w:rsidRPr="00A2372F">
              <w:rPr>
                <w:color w:val="000000"/>
                <w:lang w:val="nl-NL"/>
              </w:rPr>
              <w:t>nh hi</w:t>
            </w:r>
            <w:r w:rsidR="008D1029" w:rsidRPr="00A2372F">
              <w:rPr>
                <w:color w:val="000000"/>
                <w:lang w:val="nl-NL"/>
              </w:rPr>
              <w:t>ệ</w:t>
            </w:r>
            <w:r w:rsidRPr="00A2372F">
              <w:rPr>
                <w:color w:val="000000"/>
                <w:lang w:val="nl-NL"/>
              </w:rPr>
              <w:t>u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qu</w:t>
            </w:r>
            <w:r w:rsidR="008D1029" w:rsidRPr="00A2372F">
              <w:rPr>
                <w:color w:val="000000"/>
                <w:lang w:val="nl-NL"/>
              </w:rPr>
              <w:t>ạ</w:t>
            </w:r>
            <w:r w:rsidRPr="00A2372F">
              <w:rPr>
                <w:color w:val="000000"/>
                <w:lang w:val="nl-NL"/>
              </w:rPr>
              <w:t>t l</w:t>
            </w:r>
            <w:r w:rsidR="008D1029" w:rsidRPr="00A2372F">
              <w:rPr>
                <w:color w:val="000000"/>
                <w:lang w:val="nl-NL"/>
              </w:rPr>
              <w:t>ớ</w:t>
            </w:r>
            <w:r w:rsidRPr="00A2372F">
              <w:rPr>
                <w:color w:val="000000"/>
                <w:lang w:val="nl-NL"/>
              </w:rPr>
              <w:t>n v</w:t>
            </w:r>
            <w:r w:rsidR="008D1029" w:rsidRPr="00A2372F">
              <w:rPr>
                <w:color w:val="000000"/>
                <w:lang w:val="nl-NL"/>
              </w:rPr>
              <w:t>à</w:t>
            </w:r>
            <w:r w:rsidRPr="00A2372F">
              <w:rPr>
                <w:color w:val="000000"/>
                <w:lang w:val="nl-NL"/>
              </w:rPr>
              <w:t xml:space="preserve">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h</w:t>
            </w:r>
            <w:r w:rsidR="008D1029" w:rsidRPr="00A2372F">
              <w:rPr>
                <w:color w:val="000000"/>
                <w:lang w:val="nl-NL"/>
              </w:rPr>
              <w:t>ì</w:t>
            </w:r>
            <w:r w:rsidRPr="00A2372F">
              <w:rPr>
                <w:color w:val="000000"/>
                <w:lang w:val="nl-NL"/>
              </w:rPr>
              <w:t>nh qu</w:t>
            </w:r>
            <w:r w:rsidR="008D1029" w:rsidRPr="00A2372F">
              <w:rPr>
                <w:color w:val="000000"/>
                <w:lang w:val="nl-NL"/>
              </w:rPr>
              <w:t>ạ</w:t>
            </w:r>
            <w:r w:rsidRPr="00A2372F">
              <w:rPr>
                <w:color w:val="000000"/>
                <w:lang w:val="nl-NL"/>
              </w:rPr>
              <w:t>t nh</w:t>
            </w:r>
            <w:r w:rsidR="008D1029" w:rsidRPr="00A2372F">
              <w:rPr>
                <w:color w:val="000000"/>
                <w:lang w:val="nl-NL"/>
              </w:rPr>
              <w:t>ỏ</w:t>
            </w:r>
            <w:r w:rsidRPr="00A2372F">
              <w:rPr>
                <w:color w:val="000000"/>
                <w:lang w:val="nl-NL"/>
              </w:rPr>
              <w:t xml:space="preserve">. </w:t>
            </w:r>
          </w:p>
          <w:p w:rsidR="00FB7667" w:rsidRPr="00A2372F" w:rsidRDefault="00FB7667" w:rsidP="00FB7667">
            <w:pPr>
              <w:jc w:val="both"/>
              <w:rPr>
                <w:b/>
                <w:i/>
                <w:color w:val="000000"/>
                <w:lang w:val="nl-NL"/>
              </w:rPr>
            </w:pPr>
            <w:r w:rsidRPr="00A2372F">
              <w:rPr>
                <w:b/>
                <w:i/>
                <w:color w:val="000000"/>
                <w:lang w:val="nl-NL"/>
              </w:rPr>
              <w:t>- GV cho h</w:t>
            </w:r>
            <w:r w:rsidR="008D1029" w:rsidRPr="00A2372F">
              <w:rPr>
                <w:b/>
                <w:i/>
                <w:color w:val="000000"/>
                <w:lang w:val="nl-NL"/>
              </w:rPr>
              <w:t>ọ</w:t>
            </w:r>
            <w:r w:rsidRPr="00A2372F">
              <w:rPr>
                <w:b/>
                <w:i/>
                <w:color w:val="000000"/>
                <w:lang w:val="nl-NL"/>
              </w:rPr>
              <w:t xml:space="preserve">c </w:t>
            </w:r>
            <w:r w:rsidR="00F269F7" w:rsidRPr="00A2372F">
              <w:rPr>
                <w:b/>
                <w:i/>
                <w:color w:val="000000"/>
                <w:lang w:val="nl-NL"/>
              </w:rPr>
              <w:t>HĐ Cá nhân, HĐ cặp đôi, Nhóm theo từng bàn để mọi h.</w:t>
            </w:r>
            <w:r w:rsidRPr="00A2372F">
              <w:rPr>
                <w:b/>
                <w:i/>
                <w:color w:val="000000"/>
                <w:lang w:val="nl-NL"/>
              </w:rPr>
              <w:t xml:space="preserve">sinh </w:t>
            </w:r>
            <w:r w:rsidR="00F269F7" w:rsidRPr="00A2372F">
              <w:rPr>
                <w:b/>
                <w:i/>
                <w:color w:val="000000"/>
                <w:lang w:val="nl-NL"/>
              </w:rPr>
              <w:t>đều tự làm</w:t>
            </w:r>
            <w:r w:rsidRPr="00A2372F">
              <w:rPr>
                <w:b/>
                <w:i/>
                <w:color w:val="000000"/>
                <w:lang w:val="nl-NL"/>
              </w:rPr>
              <w:t xml:space="preserve">. </w:t>
            </w:r>
            <w:r w:rsidR="00F269F7" w:rsidRPr="00A2372F">
              <w:rPr>
                <w:b/>
                <w:i/>
                <w:color w:val="000000"/>
                <w:lang w:val="nl-NL"/>
              </w:rPr>
              <w:t>Kích thích các em: Thua thày một vạn không bằng thua bạn một ly. Để các em cố gắng vươn lên!</w:t>
            </w:r>
          </w:p>
          <w:p w:rsidR="00FB7667" w:rsidRPr="00A2372F" w:rsidRDefault="00FB7667" w:rsidP="00FB7667">
            <w:pPr>
              <w:jc w:val="both"/>
              <w:rPr>
                <w:color w:val="000000"/>
                <w:lang w:val="nl-NL"/>
              </w:rPr>
            </w:pPr>
            <w:r w:rsidRPr="00A2372F">
              <w:rPr>
                <w:color w:val="000000"/>
                <w:lang w:val="nl-NL"/>
              </w:rPr>
              <w:t>- H</w:t>
            </w:r>
            <w:r w:rsidR="008D1029" w:rsidRPr="00A2372F">
              <w:rPr>
                <w:color w:val="000000"/>
                <w:lang w:val="nl-NL"/>
              </w:rPr>
              <w:t>ì</w:t>
            </w:r>
            <w:r w:rsidR="00F269F7" w:rsidRPr="00A2372F">
              <w:rPr>
                <w:color w:val="000000"/>
                <w:lang w:val="nl-NL"/>
              </w:rPr>
              <w:t>nh 71 (sgk</w:t>
            </w:r>
            <w:r w:rsidRPr="00A2372F">
              <w:rPr>
                <w:color w:val="000000"/>
                <w:lang w:val="nl-NL"/>
              </w:rPr>
              <w:t>)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ph</w:t>
            </w:r>
            <w:r w:rsidR="008D1029" w:rsidRPr="00A2372F">
              <w:rPr>
                <w:color w:val="000000"/>
                <w:lang w:val="nl-NL"/>
              </w:rPr>
              <w:t>ầ</w:t>
            </w:r>
            <w:r w:rsidRPr="00A2372F">
              <w:rPr>
                <w:color w:val="000000"/>
                <w:lang w:val="nl-NL"/>
              </w:rPr>
              <w:t>n g</w:t>
            </w:r>
            <w:r w:rsidR="008D1029" w:rsidRPr="00A2372F">
              <w:rPr>
                <w:color w:val="000000"/>
                <w:lang w:val="nl-NL"/>
              </w:rPr>
              <w:t>ạ</w:t>
            </w:r>
            <w:r w:rsidRPr="00A2372F">
              <w:rPr>
                <w:color w:val="000000"/>
                <w:lang w:val="nl-NL"/>
              </w:rPr>
              <w:t>ch s</w:t>
            </w:r>
            <w:r w:rsidR="008D1029" w:rsidRPr="00A2372F">
              <w:rPr>
                <w:color w:val="000000"/>
                <w:lang w:val="nl-NL"/>
              </w:rPr>
              <w:t>ọ</w:t>
            </w:r>
            <w:r w:rsidRPr="00A2372F">
              <w:rPr>
                <w:color w:val="000000"/>
                <w:lang w:val="nl-NL"/>
              </w:rPr>
              <w:t>c b</w:t>
            </w:r>
            <w:r w:rsidR="008D1029" w:rsidRPr="00A2372F">
              <w:rPr>
                <w:color w:val="000000"/>
                <w:lang w:val="nl-NL"/>
              </w:rPr>
              <w:t>ằ</w:t>
            </w:r>
            <w:r w:rsidRPr="00A2372F">
              <w:rPr>
                <w:color w:val="000000"/>
                <w:lang w:val="nl-NL"/>
              </w:rPr>
              <w:t>ng hi</w:t>
            </w:r>
            <w:r w:rsidR="008D1029" w:rsidRPr="00A2372F">
              <w:rPr>
                <w:color w:val="000000"/>
                <w:lang w:val="nl-NL"/>
              </w:rPr>
              <w:t>ệ</w:t>
            </w:r>
            <w:r w:rsidRPr="00A2372F">
              <w:rPr>
                <w:color w:val="000000"/>
                <w:lang w:val="nl-NL"/>
              </w:rPr>
              <w:t>u nh</w:t>
            </w:r>
            <w:r w:rsidR="008D1029" w:rsidRPr="00A2372F">
              <w:rPr>
                <w:color w:val="000000"/>
                <w:lang w:val="nl-NL"/>
              </w:rPr>
              <w:t>ữ</w:t>
            </w:r>
            <w:r w:rsidRPr="00A2372F">
              <w:rPr>
                <w:color w:val="000000"/>
                <w:lang w:val="nl-NL"/>
              </w:rPr>
              <w:t>ng di</w:t>
            </w:r>
            <w:r w:rsidR="008D1029" w:rsidRPr="00A2372F">
              <w:rPr>
                <w:color w:val="000000"/>
                <w:lang w:val="nl-NL"/>
              </w:rPr>
              <w:t>ệ</w:t>
            </w:r>
            <w:r w:rsidRPr="00A2372F">
              <w:rPr>
                <w:color w:val="000000"/>
                <w:lang w:val="nl-NL"/>
              </w:rPr>
              <w:t>n t</w:t>
            </w:r>
            <w:r w:rsidR="008D1029" w:rsidRPr="00A2372F">
              <w:rPr>
                <w:color w:val="000000"/>
                <w:lang w:val="nl-NL"/>
              </w:rPr>
              <w:t>í</w:t>
            </w:r>
            <w:r w:rsidRPr="00A2372F">
              <w:rPr>
                <w:color w:val="000000"/>
                <w:lang w:val="nl-NL"/>
              </w:rPr>
              <w:t>ch n</w:t>
            </w:r>
            <w:r w:rsidR="008D1029" w:rsidRPr="00A2372F">
              <w:rPr>
                <w:color w:val="000000"/>
                <w:lang w:val="nl-NL"/>
              </w:rPr>
              <w:t>à</w:t>
            </w:r>
            <w:r w:rsidRPr="00A2372F">
              <w:rPr>
                <w:color w:val="000000"/>
                <w:lang w:val="nl-NL"/>
              </w:rPr>
              <w:t>o ?</w:t>
            </w:r>
          </w:p>
          <w:p w:rsidR="00FB7667" w:rsidRPr="00A2372F" w:rsidRDefault="00FB7667" w:rsidP="00FB7667">
            <w:pPr>
              <w:jc w:val="both"/>
              <w:rPr>
                <w:color w:val="000000"/>
              </w:rPr>
            </w:pPr>
            <w:r w:rsidRPr="00A2372F">
              <w:rPr>
                <w:color w:val="000000"/>
              </w:rPr>
              <w:t>- GV y</w:t>
            </w:r>
            <w:r w:rsidR="008D1029" w:rsidRPr="00A2372F">
              <w:rPr>
                <w:color w:val="000000"/>
              </w:rPr>
              <w:t>ê</w:t>
            </w:r>
            <w:r w:rsidRPr="00A2372F">
              <w:rPr>
                <w:color w:val="000000"/>
              </w:rPr>
              <w:t>u c</w:t>
            </w:r>
            <w:r w:rsidR="008D1029" w:rsidRPr="00A2372F">
              <w:rPr>
                <w:color w:val="000000"/>
              </w:rPr>
              <w:t>ầ</w:t>
            </w:r>
            <w:r w:rsidRPr="00A2372F">
              <w:rPr>
                <w:color w:val="000000"/>
              </w:rPr>
              <w:t>u h</w:t>
            </w:r>
            <w:r w:rsidR="008D1029" w:rsidRPr="00A2372F">
              <w:rPr>
                <w:color w:val="000000"/>
              </w:rPr>
              <w:t>ọ</w:t>
            </w:r>
            <w:r w:rsidRPr="00A2372F">
              <w:rPr>
                <w:color w:val="000000"/>
              </w:rPr>
              <w:t xml:space="preserve">c sinh </w:t>
            </w:r>
            <w:r w:rsidR="008D1029" w:rsidRPr="00A2372F">
              <w:rPr>
                <w:color w:val="000000"/>
              </w:rPr>
              <w:t>đọ</w:t>
            </w:r>
            <w:r w:rsidRPr="00A2372F">
              <w:rPr>
                <w:color w:val="000000"/>
              </w:rPr>
              <w:t xml:space="preserve">c </w:t>
            </w:r>
            <w:r w:rsidR="008D1029" w:rsidRPr="00A2372F">
              <w:rPr>
                <w:color w:val="000000"/>
              </w:rPr>
              <w:t>đề</w:t>
            </w:r>
            <w:r w:rsidRPr="00A2372F">
              <w:rPr>
                <w:color w:val="000000"/>
              </w:rPr>
              <w:t xml:space="preserve"> b</w:t>
            </w:r>
            <w:r w:rsidR="008D1029" w:rsidRPr="00A2372F">
              <w:rPr>
                <w:color w:val="000000"/>
              </w:rPr>
              <w:t>à</w:t>
            </w:r>
            <w:r w:rsidRPr="00A2372F">
              <w:rPr>
                <w:color w:val="000000"/>
              </w:rPr>
              <w:t xml:space="preserve">i sau </w:t>
            </w:r>
            <w:r w:rsidR="008D1029" w:rsidRPr="00A2372F">
              <w:rPr>
                <w:color w:val="000000"/>
              </w:rPr>
              <w:t>đó</w:t>
            </w:r>
            <w:r w:rsidRPr="00A2372F">
              <w:rPr>
                <w:color w:val="000000"/>
              </w:rPr>
              <w:t xml:space="preserve"> suy ngh</w:t>
            </w:r>
            <w:r w:rsidR="008D1029" w:rsidRPr="00A2372F">
              <w:rPr>
                <w:color w:val="000000"/>
              </w:rPr>
              <w:t>ĩ</w:t>
            </w:r>
            <w:r w:rsidRPr="00A2372F">
              <w:rPr>
                <w:color w:val="000000"/>
              </w:rPr>
              <w:t xml:space="preserve"> t</w:t>
            </w:r>
            <w:r w:rsidR="008D1029" w:rsidRPr="00A2372F">
              <w:rPr>
                <w:color w:val="000000"/>
              </w:rPr>
              <w:t>ì</w:t>
            </w:r>
            <w:r w:rsidRPr="00A2372F">
              <w:rPr>
                <w:color w:val="000000"/>
              </w:rPr>
              <w:t>m l</w:t>
            </w:r>
            <w:r w:rsidR="008D1029" w:rsidRPr="00A2372F">
              <w:rPr>
                <w:color w:val="000000"/>
              </w:rPr>
              <w:t>ờ</w:t>
            </w:r>
            <w:r w:rsidRPr="00A2372F">
              <w:rPr>
                <w:color w:val="000000"/>
              </w:rPr>
              <w:t>i gi</w:t>
            </w:r>
            <w:r w:rsidR="008D1029" w:rsidRPr="00A2372F">
              <w:rPr>
                <w:color w:val="000000"/>
              </w:rPr>
              <w:t>ả</w:t>
            </w:r>
            <w:r w:rsidRPr="00A2372F">
              <w:rPr>
                <w:color w:val="000000"/>
              </w:rPr>
              <w:t xml:space="preserve">i ? </w:t>
            </w:r>
          </w:p>
          <w:p w:rsidR="00FB7667" w:rsidRPr="00A2372F" w:rsidRDefault="00FB7667" w:rsidP="00FB7667">
            <w:pPr>
              <w:jc w:val="both"/>
              <w:rPr>
                <w:color w:val="000000"/>
                <w:lang w:val="pt-BR"/>
              </w:rPr>
            </w:pPr>
            <w:r w:rsidRPr="00A2372F">
              <w:rPr>
                <w:color w:val="000000"/>
                <w:lang w:val="pt-BR"/>
              </w:rPr>
              <w:t>- N</w:t>
            </w:r>
            <w:r w:rsidR="008D1029" w:rsidRPr="00A2372F">
              <w:rPr>
                <w:color w:val="000000"/>
                <w:lang w:val="pt-BR"/>
              </w:rPr>
              <w:t>ê</w:t>
            </w:r>
            <w:r w:rsidRPr="00A2372F">
              <w:rPr>
                <w:color w:val="000000"/>
                <w:lang w:val="pt-BR"/>
              </w:rPr>
              <w:t>u c</w:t>
            </w:r>
            <w:r w:rsidR="008D1029" w:rsidRPr="00A2372F">
              <w:rPr>
                <w:color w:val="000000"/>
                <w:lang w:val="pt-BR"/>
              </w:rPr>
              <w:t>á</w:t>
            </w:r>
            <w:r w:rsidRPr="00A2372F">
              <w:rPr>
                <w:color w:val="000000"/>
                <w:lang w:val="pt-BR"/>
              </w:rPr>
              <w:t>ch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r</w:t>
            </w:r>
            <w:r w:rsidR="008D1029" w:rsidRPr="00A2372F">
              <w:rPr>
                <w:color w:val="000000"/>
                <w:lang w:val="pt-BR"/>
              </w:rPr>
              <w:t>ê</w:t>
            </w:r>
            <w:r w:rsidRPr="00A2372F">
              <w:rPr>
                <w:color w:val="000000"/>
                <w:lang w:val="pt-BR"/>
              </w:rPr>
              <w:t xml:space="preserve">n ? </w:t>
            </w:r>
          </w:p>
          <w:p w:rsidR="00FB7667" w:rsidRPr="00A2372F" w:rsidRDefault="00F269F7" w:rsidP="00FB7667">
            <w:pPr>
              <w:jc w:val="both"/>
              <w:rPr>
                <w:color w:val="000000"/>
                <w:lang w:val="pt-BR"/>
              </w:rPr>
            </w:pPr>
            <w:r w:rsidRPr="00A2372F">
              <w:rPr>
                <w:color w:val="000000"/>
                <w:lang w:val="pt-BR"/>
              </w:rPr>
              <w:t>* HS HĐ tích cực trả lời câu hỏi:</w:t>
            </w:r>
          </w:p>
          <w:p w:rsidR="00FB7667" w:rsidRPr="00A2372F" w:rsidRDefault="008D1029" w:rsidP="00FB7667">
            <w:pPr>
              <w:pStyle w:val="BodyText"/>
              <w:rPr>
                <w:color w:val="000000"/>
                <w:lang w:val="pt-BR"/>
              </w:rPr>
            </w:pPr>
            <w:r w:rsidRPr="00A2372F">
              <w:rPr>
                <w:color w:val="000000"/>
                <w:lang w:val="pt-BR"/>
              </w:rPr>
              <w:t>Để</w:t>
            </w:r>
            <w:r w:rsidR="00FB7667" w:rsidRPr="00A2372F">
              <w:rPr>
                <w:color w:val="000000"/>
                <w:lang w:val="pt-BR"/>
              </w:rPr>
              <w:t xml:space="preserve"> bi</w:t>
            </w:r>
            <w:r w:rsidRPr="00A2372F">
              <w:rPr>
                <w:color w:val="000000"/>
                <w:lang w:val="pt-BR"/>
              </w:rPr>
              <w:t>ế</w:t>
            </w:r>
            <w:r w:rsidR="00FB7667" w:rsidRPr="00A2372F">
              <w:rPr>
                <w:color w:val="000000"/>
                <w:lang w:val="pt-BR"/>
              </w:rPr>
              <w:t>t b</w:t>
            </w:r>
            <w:r w:rsidRPr="00A2372F">
              <w:rPr>
                <w:color w:val="000000"/>
                <w:lang w:val="pt-BR"/>
              </w:rPr>
              <w:t>á</w:t>
            </w:r>
            <w:r w:rsidR="00FB7667" w:rsidRPr="00A2372F">
              <w:rPr>
                <w:color w:val="000000"/>
                <w:lang w:val="pt-BR"/>
              </w:rPr>
              <w:t>nh xe B quay bao nhi</w:t>
            </w:r>
            <w:r w:rsidRPr="00A2372F">
              <w:rPr>
                <w:color w:val="000000"/>
                <w:lang w:val="pt-BR"/>
              </w:rPr>
              <w:t>ê</w:t>
            </w:r>
            <w:r w:rsidR="00FB7667" w:rsidRPr="00A2372F">
              <w:rPr>
                <w:color w:val="000000"/>
                <w:lang w:val="pt-BR"/>
              </w:rPr>
              <w:t>u v</w:t>
            </w:r>
            <w:r w:rsidRPr="00A2372F">
              <w:rPr>
                <w:color w:val="000000"/>
                <w:lang w:val="pt-BR"/>
              </w:rPr>
              <w:t>ò</w:t>
            </w:r>
            <w:r w:rsidR="00FB7667" w:rsidRPr="00A2372F">
              <w:rPr>
                <w:color w:val="000000"/>
                <w:lang w:val="pt-BR"/>
              </w:rPr>
              <w:t>ng khi b</w:t>
            </w:r>
            <w:r w:rsidRPr="00A2372F">
              <w:rPr>
                <w:color w:val="000000"/>
                <w:lang w:val="pt-BR"/>
              </w:rPr>
              <w:t>á</w:t>
            </w:r>
            <w:r w:rsidR="00FB7667" w:rsidRPr="00A2372F">
              <w:rPr>
                <w:color w:val="000000"/>
                <w:lang w:val="pt-BR"/>
              </w:rPr>
              <w:t>nh xe C quay 60 v</w:t>
            </w:r>
            <w:r w:rsidRPr="00A2372F">
              <w:rPr>
                <w:color w:val="000000"/>
                <w:lang w:val="pt-BR"/>
              </w:rPr>
              <w:t>ò</w:t>
            </w:r>
            <w:r w:rsidR="00FB7667" w:rsidRPr="00A2372F">
              <w:rPr>
                <w:color w:val="000000"/>
                <w:lang w:val="pt-BR"/>
              </w:rPr>
              <w:t xml:space="preserve">ng </w:t>
            </w:r>
            <w:r w:rsidR="00FB7667" w:rsidRPr="00A2372F">
              <w:rPr>
                <w:color w:val="000000"/>
                <w:position w:val="-6"/>
              </w:rPr>
              <w:object w:dxaOrig="300" w:dyaOrig="240">
                <v:shape id="_x0000_i2067" type="#_x0000_t75" style="width:15pt;height:12pt" o:ole="">
                  <v:imagedata r:id="rId1699" o:title=""/>
                </v:shape>
                <o:OLEObject Type="Embed" ProgID="Equation.DSMT4" ShapeID="_x0000_i2067" DrawAspect="Content" ObjectID="_1639248351" r:id="rId1792"/>
              </w:object>
            </w:r>
            <w:r w:rsidR="00FB7667" w:rsidRPr="00A2372F">
              <w:rPr>
                <w:color w:val="000000"/>
                <w:lang w:val="pt-BR"/>
              </w:rPr>
              <w:t xml:space="preserve"> ta l</w:t>
            </w:r>
            <w:r w:rsidRPr="00A2372F">
              <w:rPr>
                <w:color w:val="000000"/>
                <w:lang w:val="pt-BR"/>
              </w:rPr>
              <w:t>à</w:t>
            </w:r>
            <w:r w:rsidR="00FB7667" w:rsidRPr="00A2372F">
              <w:rPr>
                <w:color w:val="000000"/>
                <w:lang w:val="pt-BR"/>
              </w:rPr>
              <w:t>m th</w:t>
            </w:r>
            <w:r w:rsidRPr="00A2372F">
              <w:rPr>
                <w:color w:val="000000"/>
                <w:lang w:val="pt-BR"/>
              </w:rPr>
              <w:t>ế</w:t>
            </w:r>
            <w:r w:rsidR="00FB7667" w:rsidRPr="00A2372F">
              <w:rPr>
                <w:color w:val="000000"/>
                <w:lang w:val="pt-BR"/>
              </w:rPr>
              <w:t xml:space="preserve"> n</w:t>
            </w:r>
            <w:r w:rsidRPr="00A2372F">
              <w:rPr>
                <w:color w:val="000000"/>
                <w:lang w:val="pt-BR"/>
              </w:rPr>
              <w:t>à</w:t>
            </w:r>
            <w:r w:rsidR="00FB7667" w:rsidRPr="00A2372F">
              <w:rPr>
                <w:color w:val="000000"/>
                <w:lang w:val="pt-BR"/>
              </w:rPr>
              <w:t>o ? c</w:t>
            </w:r>
            <w:r w:rsidRPr="00A2372F">
              <w:rPr>
                <w:color w:val="000000"/>
                <w:lang w:val="pt-BR"/>
              </w:rPr>
              <w:t>ầ</w:t>
            </w:r>
            <w:r w:rsidR="00FB7667" w:rsidRPr="00A2372F">
              <w:rPr>
                <w:color w:val="000000"/>
                <w:lang w:val="pt-BR"/>
              </w:rPr>
              <w:t>n t</w:t>
            </w:r>
            <w:r w:rsidRPr="00A2372F">
              <w:rPr>
                <w:color w:val="000000"/>
                <w:lang w:val="pt-BR"/>
              </w:rPr>
              <w:t>ì</w:t>
            </w:r>
            <w:r w:rsidR="00FB7667" w:rsidRPr="00A2372F">
              <w:rPr>
                <w:color w:val="000000"/>
                <w:lang w:val="pt-BR"/>
              </w:rPr>
              <w:t>m y</w:t>
            </w:r>
            <w:r w:rsidRPr="00A2372F">
              <w:rPr>
                <w:color w:val="000000"/>
                <w:lang w:val="pt-BR"/>
              </w:rPr>
              <w:t>ế</w:t>
            </w:r>
            <w:r w:rsidR="00FB7667" w:rsidRPr="00A2372F">
              <w:rPr>
                <w:color w:val="000000"/>
                <w:lang w:val="pt-BR"/>
              </w:rPr>
              <w:t>u t</w:t>
            </w:r>
            <w:r w:rsidRPr="00A2372F">
              <w:rPr>
                <w:color w:val="000000"/>
                <w:lang w:val="pt-BR"/>
              </w:rPr>
              <w:t>ố</w:t>
            </w:r>
            <w:r w:rsidR="00FB7667" w:rsidRPr="00A2372F">
              <w:rPr>
                <w:color w:val="000000"/>
                <w:lang w:val="pt-BR"/>
              </w:rPr>
              <w:t xml:space="preserve"> g</w:t>
            </w:r>
            <w:r w:rsidRPr="00A2372F">
              <w:rPr>
                <w:color w:val="000000"/>
                <w:lang w:val="pt-BR"/>
              </w:rPr>
              <w:t>ì</w:t>
            </w:r>
            <w:r w:rsidR="00FB7667"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ã</w:t>
            </w:r>
            <w:r w:rsidRPr="00A2372F">
              <w:rPr>
                <w:color w:val="000000"/>
                <w:lang w:val="pt-BR"/>
              </w:rPr>
              <w:t>y t</w:t>
            </w:r>
            <w:r w:rsidR="008D1029" w:rsidRPr="00A2372F">
              <w:rPr>
                <w:color w:val="000000"/>
                <w:lang w:val="pt-BR"/>
              </w:rPr>
              <w:t>í</w:t>
            </w:r>
            <w:r w:rsidRPr="00A2372F">
              <w:rPr>
                <w:color w:val="000000"/>
                <w:lang w:val="pt-BR"/>
              </w:rPr>
              <w:t>nh 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ng c</w:t>
            </w:r>
            <w:r w:rsidR="008D1029" w:rsidRPr="00A2372F">
              <w:rPr>
                <w:color w:val="000000"/>
                <w:lang w:val="pt-BR"/>
              </w:rPr>
              <w:t>ủ</w:t>
            </w:r>
            <w:r w:rsidRPr="00A2372F">
              <w:rPr>
                <w:color w:val="000000"/>
                <w:lang w:val="pt-BR"/>
              </w:rPr>
              <w:t>a m</w:t>
            </w:r>
            <w:r w:rsidR="008D1029" w:rsidRPr="00A2372F">
              <w:rPr>
                <w:color w:val="000000"/>
                <w:lang w:val="pt-BR"/>
              </w:rPr>
              <w:t>ỗ</w:t>
            </w:r>
            <w:r w:rsidRPr="00A2372F">
              <w:rPr>
                <w:color w:val="000000"/>
                <w:lang w:val="pt-BR"/>
              </w:rPr>
              <w:t>i b</w:t>
            </w:r>
            <w:r w:rsidR="008D1029" w:rsidRPr="00A2372F">
              <w:rPr>
                <w:color w:val="000000"/>
                <w:lang w:val="pt-BR"/>
              </w:rPr>
              <w:t>á</w:t>
            </w:r>
            <w:r w:rsidRPr="00A2372F">
              <w:rPr>
                <w:color w:val="000000"/>
                <w:lang w:val="pt-BR"/>
              </w:rPr>
              <w:t>nh xe v</w:t>
            </w:r>
            <w:r w:rsidR="008D1029" w:rsidRPr="00A2372F">
              <w:rPr>
                <w:color w:val="000000"/>
                <w:lang w:val="pt-BR"/>
              </w:rPr>
              <w:t>à</w:t>
            </w:r>
            <w:r w:rsidRPr="00A2372F">
              <w:rPr>
                <w:color w:val="000000"/>
                <w:lang w:val="pt-BR"/>
              </w:rPr>
              <w:t xml:space="preserve"> chu vi c</w:t>
            </w:r>
            <w:r w:rsidR="008D1029" w:rsidRPr="00A2372F">
              <w:rPr>
                <w:color w:val="000000"/>
                <w:lang w:val="pt-BR"/>
              </w:rPr>
              <w:t>ủ</w:t>
            </w:r>
            <w:r w:rsidRPr="00A2372F">
              <w:rPr>
                <w:color w:val="000000"/>
                <w:lang w:val="pt-BR"/>
              </w:rPr>
              <w:t>a m</w:t>
            </w:r>
            <w:r w:rsidR="008D1029" w:rsidRPr="00A2372F">
              <w:rPr>
                <w:color w:val="000000"/>
                <w:lang w:val="pt-BR"/>
              </w:rPr>
              <w:t>ỗ</w:t>
            </w:r>
            <w:r w:rsidRPr="00A2372F">
              <w:rPr>
                <w:color w:val="000000"/>
                <w:lang w:val="pt-BR"/>
              </w:rPr>
              <w:t>i b</w:t>
            </w:r>
            <w:r w:rsidR="008D1029" w:rsidRPr="00A2372F">
              <w:rPr>
                <w:color w:val="000000"/>
                <w:lang w:val="pt-BR"/>
              </w:rPr>
              <w:t>á</w:t>
            </w:r>
            <w:r w:rsidRPr="00A2372F">
              <w:rPr>
                <w:color w:val="000000"/>
                <w:lang w:val="pt-BR"/>
              </w:rPr>
              <w:t xml:space="preserve">nh xe </w:t>
            </w:r>
            <w:r w:rsidRPr="00A2372F">
              <w:rPr>
                <w:color w:val="000000"/>
                <w:position w:val="-6"/>
              </w:rPr>
              <w:object w:dxaOrig="300" w:dyaOrig="240">
                <v:shape id="_x0000_i2068" type="#_x0000_t75" style="width:15pt;height:12pt" o:ole="">
                  <v:imagedata r:id="rId1699" o:title=""/>
                </v:shape>
                <o:OLEObject Type="Embed" ProgID="Equation.DSMT4" ShapeID="_x0000_i2068" DrawAspect="Content" ObjectID="_1639248352" r:id="rId1793"/>
              </w:object>
            </w:r>
            <w:r w:rsidRPr="00A2372F">
              <w:rPr>
                <w:color w:val="000000"/>
                <w:lang w:val="pt-BR"/>
              </w:rPr>
              <w:t xml:space="preserve">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quay c</w:t>
            </w:r>
            <w:r w:rsidR="008D1029" w:rsidRPr="00A2372F">
              <w:rPr>
                <w:color w:val="000000"/>
                <w:lang w:val="pt-BR"/>
              </w:rPr>
              <w:t>ủ</w:t>
            </w:r>
            <w:r w:rsidRPr="00A2372F">
              <w:rPr>
                <w:color w:val="000000"/>
                <w:lang w:val="pt-BR"/>
              </w:rPr>
              <w:t>a t</w:t>
            </w:r>
            <w:r w:rsidR="008D1029" w:rsidRPr="00A2372F">
              <w:rPr>
                <w:color w:val="000000"/>
                <w:lang w:val="pt-BR"/>
              </w:rPr>
              <w:t>ừ</w:t>
            </w:r>
            <w:r w:rsidRPr="00A2372F">
              <w:rPr>
                <w:color w:val="000000"/>
                <w:lang w:val="pt-BR"/>
              </w:rPr>
              <w:t>ng b</w:t>
            </w:r>
            <w:r w:rsidR="008D1029" w:rsidRPr="00A2372F">
              <w:rPr>
                <w:color w:val="000000"/>
                <w:lang w:val="pt-BR"/>
              </w:rPr>
              <w:t>á</w:t>
            </w:r>
            <w:r w:rsidRPr="00A2372F">
              <w:rPr>
                <w:color w:val="000000"/>
                <w:lang w:val="pt-BR"/>
              </w:rPr>
              <w:t xml:space="preserve">nh xe .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cho h</w:t>
            </w:r>
            <w:r w:rsidR="008D1029" w:rsidRPr="00A2372F">
              <w:rPr>
                <w:color w:val="000000"/>
                <w:lang w:val="pt-BR"/>
              </w:rPr>
              <w:t>ọ</w:t>
            </w:r>
            <w:r w:rsidRPr="00A2372F">
              <w:rPr>
                <w:color w:val="000000"/>
                <w:lang w:val="pt-BR"/>
              </w:rPr>
              <w:t>c sin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 xml:space="preserve">i sau </w:t>
            </w:r>
            <w:r w:rsidR="008D1029" w:rsidRPr="00A2372F">
              <w:rPr>
                <w:color w:val="000000"/>
                <w:lang w:val="pt-BR"/>
              </w:rPr>
              <w:t>đó</w:t>
            </w:r>
            <w:r w:rsidRPr="00A2372F">
              <w:rPr>
                <w:color w:val="000000"/>
                <w:lang w:val="pt-BR"/>
              </w:rPr>
              <w:t xml:space="preserve">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r</w:t>
            </w:r>
            <w:r w:rsidR="008D1029" w:rsidRPr="00A2372F">
              <w:rPr>
                <w:color w:val="000000"/>
                <w:lang w:val="pt-BR"/>
              </w:rPr>
              <w:t>ì</w:t>
            </w:r>
            <w:r w:rsidRPr="00A2372F">
              <w:rPr>
                <w:color w:val="000000"/>
                <w:lang w:val="pt-BR"/>
              </w:rPr>
              <w:t>nh b</w:t>
            </w:r>
            <w:r w:rsidR="008D1029" w:rsidRPr="00A2372F">
              <w:rPr>
                <w:color w:val="000000"/>
                <w:lang w:val="pt-BR"/>
              </w:rPr>
              <w:t>à</w:t>
            </w:r>
            <w:r w:rsidRPr="00A2372F">
              <w:rPr>
                <w:color w:val="000000"/>
                <w:lang w:val="pt-BR"/>
              </w:rPr>
              <w:t>y l</w:t>
            </w:r>
            <w:r w:rsidR="008D1029" w:rsidRPr="00A2372F">
              <w:rPr>
                <w:color w:val="000000"/>
                <w:lang w:val="pt-BR"/>
              </w:rPr>
              <w:t>ờ</w:t>
            </w:r>
            <w:r w:rsidRPr="00A2372F">
              <w:rPr>
                <w:color w:val="000000"/>
                <w:lang w:val="pt-BR"/>
              </w:rPr>
              <w:t>i gi</w:t>
            </w:r>
            <w:r w:rsidR="008D1029" w:rsidRPr="00A2372F">
              <w:rPr>
                <w:color w:val="000000"/>
                <w:lang w:val="pt-BR"/>
              </w:rPr>
              <w:t>ả</w:t>
            </w:r>
            <w:r w:rsidR="00F269F7" w:rsidRPr="00A2372F">
              <w:rPr>
                <w:color w:val="000000"/>
                <w:lang w:val="pt-BR"/>
              </w:rPr>
              <w:t>i</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 ch</w:t>
            </w:r>
            <w:r w:rsidR="008D1029" w:rsidRPr="00A2372F">
              <w:rPr>
                <w:color w:val="000000"/>
                <w:lang w:val="pt-BR"/>
              </w:rPr>
              <w:t>ữ</w:t>
            </w:r>
            <w:r w:rsidRPr="00A2372F">
              <w:rPr>
                <w:color w:val="000000"/>
                <w:lang w:val="pt-BR"/>
              </w:rPr>
              <w:t>a b</w:t>
            </w:r>
            <w:r w:rsidR="008D1029" w:rsidRPr="00A2372F">
              <w:rPr>
                <w:color w:val="000000"/>
                <w:lang w:val="pt-BR"/>
              </w:rPr>
              <w:t>à</w:t>
            </w:r>
            <w:r w:rsidRPr="00A2372F">
              <w:rPr>
                <w:color w:val="000000"/>
                <w:lang w:val="pt-BR"/>
              </w:rPr>
              <w:t>i v</w:t>
            </w:r>
            <w:r w:rsidR="008D1029" w:rsidRPr="00A2372F">
              <w:rPr>
                <w:color w:val="000000"/>
                <w:lang w:val="pt-BR"/>
              </w:rPr>
              <w:t>à</w:t>
            </w:r>
            <w:r w:rsidRPr="00A2372F">
              <w:rPr>
                <w:color w:val="000000"/>
                <w:lang w:val="pt-BR"/>
              </w:rPr>
              <w:t xml:space="preserve"> ch</w:t>
            </w:r>
            <w:r w:rsidR="008D1029" w:rsidRPr="00A2372F">
              <w:rPr>
                <w:color w:val="000000"/>
                <w:lang w:val="pt-BR"/>
              </w:rPr>
              <w:t>ố</w:t>
            </w:r>
            <w:r w:rsidRPr="00A2372F">
              <w:rPr>
                <w:color w:val="000000"/>
                <w:lang w:val="pt-BR"/>
              </w:rPr>
              <w:t>t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h l</w:t>
            </w:r>
            <w:r w:rsidR="008D1029" w:rsidRPr="00A2372F">
              <w:rPr>
                <w:color w:val="000000"/>
                <w:lang w:val="pt-BR"/>
              </w:rPr>
              <w:t>à</w:t>
            </w:r>
            <w:r w:rsidRPr="00A2372F">
              <w:rPr>
                <w:color w:val="000000"/>
                <w:lang w:val="pt-BR"/>
              </w:rPr>
              <w:t>m b</w:t>
            </w:r>
            <w:r w:rsidR="008D1029" w:rsidRPr="00A2372F">
              <w:rPr>
                <w:color w:val="000000"/>
                <w:lang w:val="pt-BR"/>
              </w:rPr>
              <w:t>à</w:t>
            </w:r>
            <w:r w:rsidRPr="00A2372F">
              <w:rPr>
                <w:color w:val="000000"/>
                <w:lang w:val="pt-BR"/>
              </w:rPr>
              <w:t>i to</w:t>
            </w:r>
            <w:r w:rsidR="008D1029" w:rsidRPr="00A2372F">
              <w:rPr>
                <w:color w:val="000000"/>
                <w:lang w:val="pt-BR"/>
              </w:rPr>
              <w:t>á</w:t>
            </w:r>
            <w:r w:rsidRPr="00A2372F">
              <w:rPr>
                <w:color w:val="000000"/>
                <w:lang w:val="pt-BR"/>
              </w:rPr>
              <w:t>n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c</w:t>
            </w:r>
            <w:r w:rsidR="008D1029" w:rsidRPr="00A2372F">
              <w:rPr>
                <w:color w:val="000000"/>
                <w:lang w:val="pt-BR"/>
              </w:rPr>
              <w:t>ầ</w:t>
            </w:r>
            <w:r w:rsidRPr="00A2372F">
              <w:rPr>
                <w:color w:val="000000"/>
                <w:lang w:val="pt-BR"/>
              </w:rPr>
              <w:t>n ph</w:t>
            </w:r>
            <w:r w:rsidR="008D1029" w:rsidRPr="00A2372F">
              <w:rPr>
                <w:color w:val="000000"/>
                <w:lang w:val="pt-BR"/>
              </w:rPr>
              <w:t>ả</w:t>
            </w:r>
            <w:r w:rsidRPr="00A2372F">
              <w:rPr>
                <w:color w:val="000000"/>
                <w:lang w:val="pt-BR"/>
              </w:rPr>
              <w:t>i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ng linh ho</w:t>
            </w:r>
            <w:r w:rsidR="008D1029" w:rsidRPr="00A2372F">
              <w:rPr>
                <w:color w:val="000000"/>
                <w:lang w:val="pt-BR"/>
              </w:rPr>
              <w:t>ạ</w:t>
            </w:r>
            <w:r w:rsidRPr="00A2372F">
              <w:rPr>
                <w:color w:val="000000"/>
                <w:lang w:val="pt-BR"/>
              </w:rPr>
              <w:t>t c</w:t>
            </w:r>
            <w:r w:rsidR="008D1029" w:rsidRPr="00A2372F">
              <w:rPr>
                <w:color w:val="000000"/>
                <w:lang w:val="pt-BR"/>
              </w:rPr>
              <w:t>á</w:t>
            </w:r>
            <w:r w:rsidRPr="00A2372F">
              <w:rPr>
                <w:color w:val="000000"/>
                <w:lang w:val="pt-BR"/>
              </w:rPr>
              <w:t>c ki</w:t>
            </w:r>
            <w:r w:rsidR="008D1029" w:rsidRPr="00A2372F">
              <w:rPr>
                <w:color w:val="000000"/>
                <w:lang w:val="pt-BR"/>
              </w:rPr>
              <w:t>ế</w:t>
            </w:r>
            <w:r w:rsidRPr="00A2372F">
              <w:rPr>
                <w:color w:val="000000"/>
                <w:lang w:val="pt-BR"/>
              </w:rPr>
              <w:t>n th</w:t>
            </w:r>
            <w:r w:rsidR="008D1029" w:rsidRPr="00A2372F">
              <w:rPr>
                <w:color w:val="000000"/>
                <w:lang w:val="pt-BR"/>
              </w:rPr>
              <w:t>ứ</w:t>
            </w:r>
            <w:r w:rsidRPr="00A2372F">
              <w:rPr>
                <w:color w:val="000000"/>
                <w:lang w:val="pt-BR"/>
              </w:rPr>
              <w:t>c th</w:t>
            </w:r>
            <w:r w:rsidR="008D1029" w:rsidRPr="00A2372F">
              <w:rPr>
                <w:color w:val="000000"/>
                <w:lang w:val="pt-BR"/>
              </w:rPr>
              <w:t>ự</w:t>
            </w:r>
            <w:r w:rsidRPr="00A2372F">
              <w:rPr>
                <w:color w:val="000000"/>
                <w:lang w:val="pt-BR"/>
              </w:rPr>
              <w:t>c t</w:t>
            </w:r>
            <w:r w:rsidR="008D1029" w:rsidRPr="00A2372F">
              <w:rPr>
                <w:color w:val="000000"/>
                <w:lang w:val="pt-BR"/>
              </w:rPr>
              <w:t>ế</w:t>
            </w:r>
            <w:r w:rsidRPr="00A2372F">
              <w:rPr>
                <w:color w:val="000000"/>
                <w:lang w:val="pt-BR"/>
              </w:rPr>
              <w:t xml:space="preserve"> </w:t>
            </w:r>
            <w:r w:rsidR="008D1029" w:rsidRPr="00A2372F">
              <w:rPr>
                <w:color w:val="000000"/>
                <w:lang w:val="pt-BR"/>
              </w:rPr>
              <w:t>để</w:t>
            </w:r>
            <w:r w:rsidRPr="00A2372F">
              <w:rPr>
                <w:color w:val="000000"/>
                <w:lang w:val="pt-BR"/>
              </w:rPr>
              <w:t xml:space="preserve">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Bi</w:t>
            </w:r>
            <w:r w:rsidR="008D1029" w:rsidRPr="00A2372F">
              <w:rPr>
                <w:color w:val="000000"/>
                <w:lang w:val="pt-BR"/>
              </w:rPr>
              <w:t>ế</w:t>
            </w:r>
            <w:r w:rsidRPr="00A2372F">
              <w:rPr>
                <w:color w:val="000000"/>
                <w:lang w:val="pt-BR"/>
              </w:rPr>
              <w:t>t chu vi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b</w:t>
            </w:r>
            <w:r w:rsidR="008D1029" w:rsidRPr="00A2372F">
              <w:rPr>
                <w:color w:val="000000"/>
                <w:lang w:val="pt-BR"/>
              </w:rPr>
              <w:t>á</w:t>
            </w:r>
            <w:r w:rsidRPr="00A2372F">
              <w:rPr>
                <w:color w:val="000000"/>
                <w:lang w:val="pt-BR"/>
              </w:rPr>
              <w:t>nh xe ta c</w:t>
            </w:r>
            <w:r w:rsidR="008D1029" w:rsidRPr="00A2372F">
              <w:rPr>
                <w:color w:val="000000"/>
                <w:lang w:val="pt-BR"/>
              </w:rPr>
              <w:t>ó</w:t>
            </w:r>
            <w:r w:rsidRPr="00A2372F">
              <w:rPr>
                <w:color w:val="000000"/>
                <w:lang w:val="pt-BR"/>
              </w:rPr>
              <w:t xml:space="preserve"> th</w:t>
            </w:r>
            <w:r w:rsidR="008D1029" w:rsidRPr="00A2372F">
              <w:rPr>
                <w:color w:val="000000"/>
                <w:lang w:val="pt-BR"/>
              </w:rPr>
              <w:t>ể</w:t>
            </w:r>
            <w:r w:rsidRPr="00A2372F">
              <w:rPr>
                <w:color w:val="000000"/>
                <w:lang w:val="pt-BR"/>
              </w:rPr>
              <w:t xml:space="preserve"> t</w:t>
            </w:r>
            <w:r w:rsidR="008D1029" w:rsidRPr="00A2372F">
              <w:rPr>
                <w:color w:val="000000"/>
                <w:lang w:val="pt-BR"/>
              </w:rPr>
              <w:t>ì</w:t>
            </w:r>
            <w:r w:rsidRPr="00A2372F">
              <w:rPr>
                <w:color w:val="000000"/>
                <w:lang w:val="pt-BR"/>
              </w:rPr>
              <w:t xml:space="preserve">m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ch</w:t>
            </w:r>
            <w:r w:rsidR="008D1029" w:rsidRPr="00A2372F">
              <w:rPr>
                <w:color w:val="000000"/>
                <w:lang w:val="pt-BR"/>
              </w:rPr>
              <w:t>ú</w:t>
            </w:r>
            <w:r w:rsidRPr="00A2372F">
              <w:rPr>
                <w:color w:val="000000"/>
                <w:lang w:val="pt-BR"/>
              </w:rPr>
              <w:t>ng kh</w:t>
            </w:r>
            <w:r w:rsidR="008D1029" w:rsidRPr="00A2372F">
              <w:rPr>
                <w:color w:val="000000"/>
                <w:lang w:val="pt-BR"/>
              </w:rPr>
              <w:t>ô</w:t>
            </w:r>
            <w:r w:rsidRPr="00A2372F">
              <w:rPr>
                <w:color w:val="000000"/>
                <w:lang w:val="pt-BR"/>
              </w:rPr>
              <w:t>ng ? T</w:t>
            </w:r>
            <w:r w:rsidR="008D1029" w:rsidRPr="00A2372F">
              <w:rPr>
                <w:color w:val="000000"/>
                <w:lang w:val="pt-BR"/>
              </w:rPr>
              <w:t>ì</w:t>
            </w:r>
            <w:r w:rsidRPr="00A2372F">
              <w:rPr>
                <w:color w:val="000000"/>
                <w:lang w:val="pt-BR"/>
              </w:rPr>
              <w:t>m nh</w:t>
            </w:r>
            <w:r w:rsidR="008D1029" w:rsidRPr="00A2372F">
              <w:rPr>
                <w:color w:val="000000"/>
                <w:lang w:val="pt-BR"/>
              </w:rPr>
              <w:t>ư</w:t>
            </w:r>
            <w:r w:rsidRPr="00A2372F">
              <w:rPr>
                <w:color w:val="000000"/>
                <w:lang w:val="pt-BR"/>
              </w:rPr>
              <w:t xml:space="preserve"> th</w:t>
            </w:r>
            <w:r w:rsidR="008D1029" w:rsidRPr="00A2372F">
              <w:rPr>
                <w:color w:val="000000"/>
                <w:lang w:val="pt-BR"/>
              </w:rPr>
              <w:t>ế</w:t>
            </w:r>
            <w:r w:rsidRPr="00A2372F">
              <w:rPr>
                <w:color w:val="000000"/>
                <w:lang w:val="pt-BR"/>
              </w:rPr>
              <w:t xml:space="preserve"> n</w:t>
            </w:r>
            <w:r w:rsidR="008D1029" w:rsidRPr="00A2372F">
              <w:rPr>
                <w:color w:val="000000"/>
                <w:lang w:val="pt-BR"/>
              </w:rPr>
              <w:t>à</w:t>
            </w:r>
            <w:r w:rsidRPr="00A2372F">
              <w:rPr>
                <w:color w:val="000000"/>
                <w:lang w:val="pt-BR"/>
              </w:rPr>
              <w:t>o ?</w:t>
            </w:r>
          </w:p>
          <w:p w:rsidR="00FB7667" w:rsidRPr="00A2372F" w:rsidRDefault="00FB7667" w:rsidP="00FB7667">
            <w:pPr>
              <w:jc w:val="both"/>
              <w:rPr>
                <w:color w:val="000000"/>
                <w:lang w:val="pt-BR"/>
              </w:rPr>
            </w:pPr>
            <w:r w:rsidRPr="00A2372F">
              <w:rPr>
                <w:color w:val="000000"/>
                <w:lang w:val="pt-BR"/>
              </w:rPr>
              <w:t>- G</w:t>
            </w:r>
            <w:r w:rsidR="008D1029" w:rsidRPr="00A2372F">
              <w:rPr>
                <w:color w:val="000000"/>
                <w:lang w:val="pt-BR"/>
              </w:rPr>
              <w:t>ọ</w:t>
            </w:r>
            <w:r w:rsidRPr="00A2372F">
              <w:rPr>
                <w:color w:val="000000"/>
                <w:lang w:val="pt-BR"/>
              </w:rPr>
              <w:t>i HS l</w:t>
            </w:r>
            <w:r w:rsidR="008D1029" w:rsidRPr="00A2372F">
              <w:rPr>
                <w:color w:val="000000"/>
                <w:lang w:val="pt-BR"/>
              </w:rPr>
              <w:t>ê</w:t>
            </w:r>
            <w:r w:rsidRPr="00A2372F">
              <w:rPr>
                <w:color w:val="000000"/>
                <w:lang w:val="pt-BR"/>
              </w:rPr>
              <w:t>n b</w:t>
            </w:r>
            <w:r w:rsidR="008D1029" w:rsidRPr="00A2372F">
              <w:rPr>
                <w:color w:val="000000"/>
                <w:lang w:val="pt-BR"/>
              </w:rPr>
              <w:t>ả</w:t>
            </w:r>
            <w:r w:rsidRPr="00A2372F">
              <w:rPr>
                <w:color w:val="000000"/>
                <w:lang w:val="pt-BR"/>
              </w:rPr>
              <w:t>ng t</w:t>
            </w:r>
            <w:r w:rsidR="008D1029" w:rsidRPr="00A2372F">
              <w:rPr>
                <w:color w:val="000000"/>
                <w:lang w:val="pt-BR"/>
              </w:rPr>
              <w:t>í</w:t>
            </w:r>
            <w:r w:rsidRPr="00A2372F">
              <w:rPr>
                <w:color w:val="000000"/>
                <w:lang w:val="pt-BR"/>
              </w:rPr>
              <w:t>nh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c</w:t>
            </w:r>
            <w:r w:rsidR="008D1029" w:rsidRPr="00A2372F">
              <w:rPr>
                <w:color w:val="000000"/>
                <w:lang w:val="pt-BR"/>
              </w:rPr>
              <w:t>á</w:t>
            </w:r>
            <w:r w:rsidRPr="00A2372F">
              <w:rPr>
                <w:color w:val="000000"/>
                <w:lang w:val="pt-BR"/>
              </w:rPr>
              <w:t>c b</w:t>
            </w:r>
            <w:r w:rsidR="008D1029" w:rsidRPr="00A2372F">
              <w:rPr>
                <w:color w:val="000000"/>
                <w:lang w:val="pt-BR"/>
              </w:rPr>
              <w:t>á</w:t>
            </w:r>
            <w:r w:rsidRPr="00A2372F">
              <w:rPr>
                <w:color w:val="000000"/>
                <w:lang w:val="pt-BR"/>
              </w:rPr>
              <w:t>nh xe A v</w:t>
            </w:r>
            <w:r w:rsidR="008D1029" w:rsidRPr="00A2372F">
              <w:rPr>
                <w:color w:val="000000"/>
                <w:lang w:val="pt-BR"/>
              </w:rPr>
              <w:t>à</w:t>
            </w:r>
            <w:r w:rsidRPr="00A2372F">
              <w:rPr>
                <w:color w:val="000000"/>
                <w:lang w:val="pt-BR"/>
              </w:rPr>
              <w:t xml:space="preserve"> B</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 HS, GV nh</w:t>
            </w:r>
            <w:r w:rsidR="008D1029" w:rsidRPr="00A2372F">
              <w:rPr>
                <w:color w:val="000000"/>
                <w:lang w:val="pt-BR"/>
              </w:rPr>
              <w:t>ậ</w:t>
            </w:r>
            <w:r w:rsidRPr="00A2372F">
              <w:rPr>
                <w:color w:val="000000"/>
                <w:lang w:val="pt-BR"/>
              </w:rPr>
              <w:t>n x</w:t>
            </w:r>
            <w:r w:rsidR="008D1029" w:rsidRPr="00A2372F">
              <w:rPr>
                <w:color w:val="000000"/>
                <w:lang w:val="pt-BR"/>
              </w:rPr>
              <w:t>é</w:t>
            </w:r>
            <w:r w:rsidRPr="00A2372F">
              <w:rPr>
                <w:color w:val="000000"/>
                <w:lang w:val="pt-BR"/>
              </w:rPr>
              <w:t>t</w:t>
            </w:r>
            <w:r w:rsidR="00F269F7" w:rsidRPr="00A2372F">
              <w:rPr>
                <w:color w:val="000000"/>
                <w:lang w:val="pt-BR"/>
              </w:rPr>
              <w:t xml:space="preserve"> đánh giá chốt kt.</w:t>
            </w:r>
          </w:p>
        </w:tc>
        <w:tc>
          <w:tcPr>
            <w:tcW w:w="5524" w:type="dxa"/>
            <w:tcBorders>
              <w:top w:val="single" w:sz="4" w:space="0" w:color="auto"/>
              <w:left w:val="single" w:sz="4" w:space="0" w:color="auto"/>
              <w:bottom w:val="single" w:sz="4" w:space="0" w:color="auto"/>
            </w:tcBorders>
          </w:tcPr>
          <w:p w:rsidR="00FB7667" w:rsidRPr="00A2372F" w:rsidRDefault="00FB7667" w:rsidP="00FB7667">
            <w:pPr>
              <w:jc w:val="both"/>
              <w:rPr>
                <w:b/>
                <w:bCs/>
                <w:color w:val="000000"/>
              </w:rPr>
            </w:pPr>
            <w:r w:rsidRPr="00A2372F">
              <w:rPr>
                <w:b/>
                <w:bCs/>
                <w:color w:val="000000"/>
                <w:u w:val="single"/>
              </w:rPr>
              <w:lastRenderedPageBreak/>
              <w:t>1. B</w:t>
            </w:r>
            <w:r w:rsidR="008D1029" w:rsidRPr="00A2372F">
              <w:rPr>
                <w:b/>
                <w:bCs/>
                <w:color w:val="000000"/>
                <w:u w:val="single"/>
              </w:rPr>
              <w:t>à</w:t>
            </w:r>
            <w:r w:rsidRPr="00A2372F">
              <w:rPr>
                <w:b/>
                <w:bCs/>
                <w:color w:val="000000"/>
                <w:u w:val="single"/>
              </w:rPr>
              <w:t>i t</w:t>
            </w:r>
            <w:r w:rsidR="008D1029" w:rsidRPr="00A2372F">
              <w:rPr>
                <w:b/>
                <w:bCs/>
                <w:color w:val="000000"/>
                <w:u w:val="single"/>
              </w:rPr>
              <w:t>ậ</w:t>
            </w:r>
            <w:r w:rsidRPr="00A2372F">
              <w:rPr>
                <w:b/>
                <w:bCs/>
                <w:color w:val="000000"/>
                <w:u w:val="single"/>
              </w:rPr>
              <w:t>p 90:</w:t>
            </w:r>
            <w:r w:rsidRPr="00A2372F">
              <w:rPr>
                <w:b/>
                <w:bCs/>
                <w:color w:val="000000"/>
              </w:rPr>
              <w:t xml:space="preserve">  </w:t>
            </w:r>
            <w:r w:rsidR="00C05B37" w:rsidRPr="00A2372F">
              <w:rPr>
                <w:bCs/>
                <w:color w:val="000000"/>
              </w:rPr>
              <w:t>(Sgk - 104 )</w:t>
            </w:r>
          </w:p>
          <w:p w:rsidR="00FB7667" w:rsidRPr="00A2372F" w:rsidRDefault="00F27773" w:rsidP="00FB7667">
            <w:pPr>
              <w:jc w:val="both"/>
              <w:rPr>
                <w:color w:val="000000"/>
              </w:rPr>
            </w:pPr>
            <w:r>
              <w:rPr>
                <w:noProof/>
                <w:color w:val="000000"/>
              </w:rPr>
              <mc:AlternateContent>
                <mc:Choice Requires="wpc">
                  <w:drawing>
                    <wp:anchor distT="0" distB="0" distL="114300" distR="114300" simplePos="0" relativeHeight="251702784" behindDoc="0" locked="0" layoutInCell="1" allowOverlap="1">
                      <wp:simplePos x="0" y="0"/>
                      <wp:positionH relativeFrom="column">
                        <wp:posOffset>797560</wp:posOffset>
                      </wp:positionH>
                      <wp:positionV relativeFrom="paragraph">
                        <wp:posOffset>182880</wp:posOffset>
                      </wp:positionV>
                      <wp:extent cx="1631315" cy="1631315"/>
                      <wp:effectExtent l="0" t="3810" r="635" b="3175"/>
                      <wp:wrapNone/>
                      <wp:docPr id="2685" name="Canvas 26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2687"/>
                              <wps:cNvSpPr>
                                <a:spLocks/>
                              </wps:cNvSpPr>
                              <wps:spPr bwMode="auto">
                                <a:xfrm>
                                  <a:off x="92075" y="92075"/>
                                  <a:ext cx="1447165" cy="1447165"/>
                                </a:xfrm>
                                <a:custGeom>
                                  <a:avLst/>
                                  <a:gdLst>
                                    <a:gd name="T0" fmla="*/ 2279 w 2279"/>
                                    <a:gd name="T1" fmla="*/ 1243 h 2279"/>
                                    <a:gd name="T2" fmla="*/ 2258 w 2279"/>
                                    <a:gd name="T3" fmla="*/ 1409 h 2279"/>
                                    <a:gd name="T4" fmla="*/ 2196 w 2279"/>
                                    <a:gd name="T5" fmla="*/ 1554 h 2279"/>
                                    <a:gd name="T6" fmla="*/ 2134 w 2279"/>
                                    <a:gd name="T7" fmla="*/ 1720 h 2279"/>
                                    <a:gd name="T8" fmla="*/ 2030 w 2279"/>
                                    <a:gd name="T9" fmla="*/ 1844 h 2279"/>
                                    <a:gd name="T10" fmla="*/ 1927 w 2279"/>
                                    <a:gd name="T11" fmla="*/ 1968 h 2279"/>
                                    <a:gd name="T12" fmla="*/ 1802 w 2279"/>
                                    <a:gd name="T13" fmla="*/ 2072 h 2279"/>
                                    <a:gd name="T14" fmla="*/ 1657 w 2279"/>
                                    <a:gd name="T15" fmla="*/ 2155 h 2279"/>
                                    <a:gd name="T16" fmla="*/ 1512 w 2279"/>
                                    <a:gd name="T17" fmla="*/ 2217 h 2279"/>
                                    <a:gd name="T18" fmla="*/ 1347 w 2279"/>
                                    <a:gd name="T19" fmla="*/ 2258 h 2279"/>
                                    <a:gd name="T20" fmla="*/ 1181 w 2279"/>
                                    <a:gd name="T21" fmla="*/ 2279 h 2279"/>
                                    <a:gd name="T22" fmla="*/ 1015 w 2279"/>
                                    <a:gd name="T23" fmla="*/ 2279 h 2279"/>
                                    <a:gd name="T24" fmla="*/ 849 w 2279"/>
                                    <a:gd name="T25" fmla="*/ 2238 h 2279"/>
                                    <a:gd name="T26" fmla="*/ 704 w 2279"/>
                                    <a:gd name="T27" fmla="*/ 2196 h 2279"/>
                                    <a:gd name="T28" fmla="*/ 559 w 2279"/>
                                    <a:gd name="T29" fmla="*/ 2113 h 2279"/>
                                    <a:gd name="T30" fmla="*/ 414 w 2279"/>
                                    <a:gd name="T31" fmla="*/ 2030 h 2279"/>
                                    <a:gd name="T32" fmla="*/ 311 w 2279"/>
                                    <a:gd name="T33" fmla="*/ 1906 h 2279"/>
                                    <a:gd name="T34" fmla="*/ 186 w 2279"/>
                                    <a:gd name="T35" fmla="*/ 1782 h 2279"/>
                                    <a:gd name="T36" fmla="*/ 104 w 2279"/>
                                    <a:gd name="T37" fmla="*/ 1637 h 2279"/>
                                    <a:gd name="T38" fmla="*/ 62 w 2279"/>
                                    <a:gd name="T39" fmla="*/ 1492 h 2279"/>
                                    <a:gd name="T40" fmla="*/ 21 w 2279"/>
                                    <a:gd name="T41" fmla="*/ 1326 h 2279"/>
                                    <a:gd name="T42" fmla="*/ 0 w 2279"/>
                                    <a:gd name="T43" fmla="*/ 1160 h 2279"/>
                                    <a:gd name="T44" fmla="*/ 0 w 2279"/>
                                    <a:gd name="T45" fmla="*/ 994 h 2279"/>
                                    <a:gd name="T46" fmla="*/ 21 w 2279"/>
                                    <a:gd name="T47" fmla="*/ 829 h 2279"/>
                                    <a:gd name="T48" fmla="*/ 83 w 2279"/>
                                    <a:gd name="T49" fmla="*/ 684 h 2279"/>
                                    <a:gd name="T50" fmla="*/ 166 w 2279"/>
                                    <a:gd name="T51" fmla="*/ 539 h 2279"/>
                                    <a:gd name="T52" fmla="*/ 269 w 2279"/>
                                    <a:gd name="T53" fmla="*/ 414 h 2279"/>
                                    <a:gd name="T54" fmla="*/ 373 w 2279"/>
                                    <a:gd name="T55" fmla="*/ 290 h 2279"/>
                                    <a:gd name="T56" fmla="*/ 518 w 2279"/>
                                    <a:gd name="T57" fmla="*/ 186 h 2279"/>
                                    <a:gd name="T58" fmla="*/ 642 w 2279"/>
                                    <a:gd name="T59" fmla="*/ 104 h 2279"/>
                                    <a:gd name="T60" fmla="*/ 787 w 2279"/>
                                    <a:gd name="T61" fmla="*/ 41 h 2279"/>
                                    <a:gd name="T62" fmla="*/ 953 w 2279"/>
                                    <a:gd name="T63" fmla="*/ 21 h 2279"/>
                                    <a:gd name="T64" fmla="*/ 1119 w 2279"/>
                                    <a:gd name="T65" fmla="*/ 0 h 2279"/>
                                    <a:gd name="T66" fmla="*/ 1285 w 2279"/>
                                    <a:gd name="T67" fmla="*/ 0 h 2279"/>
                                    <a:gd name="T68" fmla="*/ 1450 w 2279"/>
                                    <a:gd name="T69" fmla="*/ 41 h 2279"/>
                                    <a:gd name="T70" fmla="*/ 1595 w 2279"/>
                                    <a:gd name="T71" fmla="*/ 83 h 2279"/>
                                    <a:gd name="T72" fmla="*/ 1761 w 2279"/>
                                    <a:gd name="T73" fmla="*/ 166 h 2279"/>
                                    <a:gd name="T74" fmla="*/ 1885 w 2279"/>
                                    <a:gd name="T75" fmla="*/ 269 h 2279"/>
                                    <a:gd name="T76" fmla="*/ 2010 w 2279"/>
                                    <a:gd name="T77" fmla="*/ 373 h 2279"/>
                                    <a:gd name="T78" fmla="*/ 2093 w 2279"/>
                                    <a:gd name="T79" fmla="*/ 518 h 2279"/>
                                    <a:gd name="T80" fmla="*/ 2175 w 2279"/>
                                    <a:gd name="T81" fmla="*/ 663 h 2279"/>
                                    <a:gd name="T82" fmla="*/ 2238 w 2279"/>
                                    <a:gd name="T83" fmla="*/ 808 h 2279"/>
                                    <a:gd name="T84" fmla="*/ 2279 w 2279"/>
                                    <a:gd name="T85" fmla="*/ 974 h 2279"/>
                                    <a:gd name="T86" fmla="*/ 2279 w 2279"/>
                                    <a:gd name="T87" fmla="*/ 1140 h 2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79" h="2279">
                                      <a:moveTo>
                                        <a:pt x="2279" y="1140"/>
                                      </a:moveTo>
                                      <a:lnTo>
                                        <a:pt x="2279" y="1181"/>
                                      </a:lnTo>
                                      <a:lnTo>
                                        <a:pt x="2279" y="1243"/>
                                      </a:lnTo>
                                      <a:lnTo>
                                        <a:pt x="2279" y="1305"/>
                                      </a:lnTo>
                                      <a:lnTo>
                                        <a:pt x="2258" y="1347"/>
                                      </a:lnTo>
                                      <a:lnTo>
                                        <a:pt x="2258" y="1409"/>
                                      </a:lnTo>
                                      <a:lnTo>
                                        <a:pt x="2238" y="1471"/>
                                      </a:lnTo>
                                      <a:lnTo>
                                        <a:pt x="2217" y="1512"/>
                                      </a:lnTo>
                                      <a:lnTo>
                                        <a:pt x="2196" y="1554"/>
                                      </a:lnTo>
                                      <a:lnTo>
                                        <a:pt x="2175" y="1616"/>
                                      </a:lnTo>
                                      <a:lnTo>
                                        <a:pt x="2155" y="1678"/>
                                      </a:lnTo>
                                      <a:lnTo>
                                        <a:pt x="2134" y="1720"/>
                                      </a:lnTo>
                                      <a:lnTo>
                                        <a:pt x="2093" y="1761"/>
                                      </a:lnTo>
                                      <a:lnTo>
                                        <a:pt x="2072" y="1802"/>
                                      </a:lnTo>
                                      <a:lnTo>
                                        <a:pt x="2030" y="1844"/>
                                      </a:lnTo>
                                      <a:lnTo>
                                        <a:pt x="2010" y="1885"/>
                                      </a:lnTo>
                                      <a:lnTo>
                                        <a:pt x="1968" y="1927"/>
                                      </a:lnTo>
                                      <a:lnTo>
                                        <a:pt x="1927" y="1968"/>
                                      </a:lnTo>
                                      <a:lnTo>
                                        <a:pt x="1885" y="1989"/>
                                      </a:lnTo>
                                      <a:lnTo>
                                        <a:pt x="1844" y="2030"/>
                                      </a:lnTo>
                                      <a:lnTo>
                                        <a:pt x="1802" y="2072"/>
                                      </a:lnTo>
                                      <a:lnTo>
                                        <a:pt x="1761" y="2113"/>
                                      </a:lnTo>
                                      <a:lnTo>
                                        <a:pt x="1699" y="2134"/>
                                      </a:lnTo>
                                      <a:lnTo>
                                        <a:pt x="1657" y="2155"/>
                                      </a:lnTo>
                                      <a:lnTo>
                                        <a:pt x="1595" y="2175"/>
                                      </a:lnTo>
                                      <a:lnTo>
                                        <a:pt x="1554" y="2196"/>
                                      </a:lnTo>
                                      <a:lnTo>
                                        <a:pt x="1512" y="2217"/>
                                      </a:lnTo>
                                      <a:lnTo>
                                        <a:pt x="1450" y="2238"/>
                                      </a:lnTo>
                                      <a:lnTo>
                                        <a:pt x="1409" y="2238"/>
                                      </a:lnTo>
                                      <a:lnTo>
                                        <a:pt x="1347" y="2258"/>
                                      </a:lnTo>
                                      <a:lnTo>
                                        <a:pt x="1285" y="2279"/>
                                      </a:lnTo>
                                      <a:lnTo>
                                        <a:pt x="1243" y="2279"/>
                                      </a:lnTo>
                                      <a:lnTo>
                                        <a:pt x="1181" y="2279"/>
                                      </a:lnTo>
                                      <a:lnTo>
                                        <a:pt x="1119" y="2279"/>
                                      </a:lnTo>
                                      <a:lnTo>
                                        <a:pt x="1077" y="2279"/>
                                      </a:lnTo>
                                      <a:lnTo>
                                        <a:pt x="1015" y="2279"/>
                                      </a:lnTo>
                                      <a:lnTo>
                                        <a:pt x="953" y="2258"/>
                                      </a:lnTo>
                                      <a:lnTo>
                                        <a:pt x="912" y="2258"/>
                                      </a:lnTo>
                                      <a:lnTo>
                                        <a:pt x="849" y="2238"/>
                                      </a:lnTo>
                                      <a:lnTo>
                                        <a:pt x="787" y="2238"/>
                                      </a:lnTo>
                                      <a:lnTo>
                                        <a:pt x="746" y="2196"/>
                                      </a:lnTo>
                                      <a:lnTo>
                                        <a:pt x="704" y="2196"/>
                                      </a:lnTo>
                                      <a:lnTo>
                                        <a:pt x="642" y="2155"/>
                                      </a:lnTo>
                                      <a:lnTo>
                                        <a:pt x="601" y="2155"/>
                                      </a:lnTo>
                                      <a:lnTo>
                                        <a:pt x="559" y="2113"/>
                                      </a:lnTo>
                                      <a:lnTo>
                                        <a:pt x="518" y="2072"/>
                                      </a:lnTo>
                                      <a:lnTo>
                                        <a:pt x="456" y="2051"/>
                                      </a:lnTo>
                                      <a:lnTo>
                                        <a:pt x="414" y="2030"/>
                                      </a:lnTo>
                                      <a:lnTo>
                                        <a:pt x="373" y="1989"/>
                                      </a:lnTo>
                                      <a:lnTo>
                                        <a:pt x="332" y="1947"/>
                                      </a:lnTo>
                                      <a:lnTo>
                                        <a:pt x="311" y="1906"/>
                                      </a:lnTo>
                                      <a:lnTo>
                                        <a:pt x="269" y="1865"/>
                                      </a:lnTo>
                                      <a:lnTo>
                                        <a:pt x="228" y="1823"/>
                                      </a:lnTo>
                                      <a:lnTo>
                                        <a:pt x="186" y="1782"/>
                                      </a:lnTo>
                                      <a:lnTo>
                                        <a:pt x="166" y="1740"/>
                                      </a:lnTo>
                                      <a:lnTo>
                                        <a:pt x="145" y="1678"/>
                                      </a:lnTo>
                                      <a:lnTo>
                                        <a:pt x="104" y="1637"/>
                                      </a:lnTo>
                                      <a:lnTo>
                                        <a:pt x="83" y="1595"/>
                                      </a:lnTo>
                                      <a:lnTo>
                                        <a:pt x="62" y="1533"/>
                                      </a:lnTo>
                                      <a:lnTo>
                                        <a:pt x="62" y="1492"/>
                                      </a:lnTo>
                                      <a:lnTo>
                                        <a:pt x="21" y="1430"/>
                                      </a:lnTo>
                                      <a:lnTo>
                                        <a:pt x="21" y="1388"/>
                                      </a:lnTo>
                                      <a:lnTo>
                                        <a:pt x="21" y="1326"/>
                                      </a:lnTo>
                                      <a:lnTo>
                                        <a:pt x="0" y="1264"/>
                                      </a:lnTo>
                                      <a:lnTo>
                                        <a:pt x="0" y="1222"/>
                                      </a:lnTo>
                                      <a:lnTo>
                                        <a:pt x="0" y="1160"/>
                                      </a:lnTo>
                                      <a:lnTo>
                                        <a:pt x="0" y="1098"/>
                                      </a:lnTo>
                                      <a:lnTo>
                                        <a:pt x="0" y="1057"/>
                                      </a:lnTo>
                                      <a:lnTo>
                                        <a:pt x="0" y="994"/>
                                      </a:lnTo>
                                      <a:lnTo>
                                        <a:pt x="21" y="932"/>
                                      </a:lnTo>
                                      <a:lnTo>
                                        <a:pt x="21" y="891"/>
                                      </a:lnTo>
                                      <a:lnTo>
                                        <a:pt x="21" y="829"/>
                                      </a:lnTo>
                                      <a:lnTo>
                                        <a:pt x="62" y="787"/>
                                      </a:lnTo>
                                      <a:lnTo>
                                        <a:pt x="62" y="746"/>
                                      </a:lnTo>
                                      <a:lnTo>
                                        <a:pt x="83" y="684"/>
                                      </a:lnTo>
                                      <a:lnTo>
                                        <a:pt x="104" y="622"/>
                                      </a:lnTo>
                                      <a:lnTo>
                                        <a:pt x="145" y="580"/>
                                      </a:lnTo>
                                      <a:lnTo>
                                        <a:pt x="166" y="539"/>
                                      </a:lnTo>
                                      <a:lnTo>
                                        <a:pt x="186" y="497"/>
                                      </a:lnTo>
                                      <a:lnTo>
                                        <a:pt x="228" y="456"/>
                                      </a:lnTo>
                                      <a:lnTo>
                                        <a:pt x="269" y="414"/>
                                      </a:lnTo>
                                      <a:lnTo>
                                        <a:pt x="311" y="373"/>
                                      </a:lnTo>
                                      <a:lnTo>
                                        <a:pt x="332" y="332"/>
                                      </a:lnTo>
                                      <a:lnTo>
                                        <a:pt x="373" y="290"/>
                                      </a:lnTo>
                                      <a:lnTo>
                                        <a:pt x="414" y="249"/>
                                      </a:lnTo>
                                      <a:lnTo>
                                        <a:pt x="456" y="207"/>
                                      </a:lnTo>
                                      <a:lnTo>
                                        <a:pt x="518" y="186"/>
                                      </a:lnTo>
                                      <a:lnTo>
                                        <a:pt x="559" y="145"/>
                                      </a:lnTo>
                                      <a:lnTo>
                                        <a:pt x="601" y="124"/>
                                      </a:lnTo>
                                      <a:lnTo>
                                        <a:pt x="642" y="104"/>
                                      </a:lnTo>
                                      <a:lnTo>
                                        <a:pt x="704" y="83"/>
                                      </a:lnTo>
                                      <a:lnTo>
                                        <a:pt x="746" y="62"/>
                                      </a:lnTo>
                                      <a:lnTo>
                                        <a:pt x="787" y="41"/>
                                      </a:lnTo>
                                      <a:lnTo>
                                        <a:pt x="849" y="21"/>
                                      </a:lnTo>
                                      <a:lnTo>
                                        <a:pt x="912" y="21"/>
                                      </a:lnTo>
                                      <a:lnTo>
                                        <a:pt x="953" y="21"/>
                                      </a:lnTo>
                                      <a:lnTo>
                                        <a:pt x="1015" y="0"/>
                                      </a:lnTo>
                                      <a:lnTo>
                                        <a:pt x="1077" y="0"/>
                                      </a:lnTo>
                                      <a:lnTo>
                                        <a:pt x="1119" y="0"/>
                                      </a:lnTo>
                                      <a:lnTo>
                                        <a:pt x="1181" y="0"/>
                                      </a:lnTo>
                                      <a:lnTo>
                                        <a:pt x="1243" y="0"/>
                                      </a:lnTo>
                                      <a:lnTo>
                                        <a:pt x="1285" y="0"/>
                                      </a:lnTo>
                                      <a:lnTo>
                                        <a:pt x="1347" y="21"/>
                                      </a:lnTo>
                                      <a:lnTo>
                                        <a:pt x="1409" y="21"/>
                                      </a:lnTo>
                                      <a:lnTo>
                                        <a:pt x="1450" y="41"/>
                                      </a:lnTo>
                                      <a:lnTo>
                                        <a:pt x="1512" y="41"/>
                                      </a:lnTo>
                                      <a:lnTo>
                                        <a:pt x="1554" y="62"/>
                                      </a:lnTo>
                                      <a:lnTo>
                                        <a:pt x="1595" y="83"/>
                                      </a:lnTo>
                                      <a:lnTo>
                                        <a:pt x="1657" y="124"/>
                                      </a:lnTo>
                                      <a:lnTo>
                                        <a:pt x="1699" y="124"/>
                                      </a:lnTo>
                                      <a:lnTo>
                                        <a:pt x="1761" y="166"/>
                                      </a:lnTo>
                                      <a:lnTo>
                                        <a:pt x="1802" y="207"/>
                                      </a:lnTo>
                                      <a:lnTo>
                                        <a:pt x="1844" y="228"/>
                                      </a:lnTo>
                                      <a:lnTo>
                                        <a:pt x="1885" y="269"/>
                                      </a:lnTo>
                                      <a:lnTo>
                                        <a:pt x="1927" y="290"/>
                                      </a:lnTo>
                                      <a:lnTo>
                                        <a:pt x="1968" y="332"/>
                                      </a:lnTo>
                                      <a:lnTo>
                                        <a:pt x="2010" y="373"/>
                                      </a:lnTo>
                                      <a:lnTo>
                                        <a:pt x="2030" y="414"/>
                                      </a:lnTo>
                                      <a:lnTo>
                                        <a:pt x="2072" y="456"/>
                                      </a:lnTo>
                                      <a:lnTo>
                                        <a:pt x="2093" y="518"/>
                                      </a:lnTo>
                                      <a:lnTo>
                                        <a:pt x="2134" y="559"/>
                                      </a:lnTo>
                                      <a:lnTo>
                                        <a:pt x="2155" y="601"/>
                                      </a:lnTo>
                                      <a:lnTo>
                                        <a:pt x="2175" y="663"/>
                                      </a:lnTo>
                                      <a:lnTo>
                                        <a:pt x="2196" y="704"/>
                                      </a:lnTo>
                                      <a:lnTo>
                                        <a:pt x="2217" y="767"/>
                                      </a:lnTo>
                                      <a:lnTo>
                                        <a:pt x="2238" y="808"/>
                                      </a:lnTo>
                                      <a:lnTo>
                                        <a:pt x="2258" y="870"/>
                                      </a:lnTo>
                                      <a:lnTo>
                                        <a:pt x="2258" y="912"/>
                                      </a:lnTo>
                                      <a:lnTo>
                                        <a:pt x="2279" y="974"/>
                                      </a:lnTo>
                                      <a:lnTo>
                                        <a:pt x="2279" y="1015"/>
                                      </a:lnTo>
                                      <a:lnTo>
                                        <a:pt x="2279" y="1077"/>
                                      </a:lnTo>
                                      <a:lnTo>
                                        <a:pt x="2279" y="114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 name="Freeform 2688"/>
                              <wps:cNvSpPr>
                                <a:spLocks/>
                              </wps:cNvSpPr>
                              <wps:spPr bwMode="auto">
                                <a:xfrm>
                                  <a:off x="302895" y="302895"/>
                                  <a:ext cx="1025525" cy="1025525"/>
                                </a:xfrm>
                                <a:custGeom>
                                  <a:avLst/>
                                  <a:gdLst>
                                    <a:gd name="T0" fmla="*/ 1615 w 1615"/>
                                    <a:gd name="T1" fmla="*/ 849 h 1615"/>
                                    <a:gd name="T2" fmla="*/ 1595 w 1615"/>
                                    <a:gd name="T3" fmla="*/ 973 h 1615"/>
                                    <a:gd name="T4" fmla="*/ 1553 w 1615"/>
                                    <a:gd name="T5" fmla="*/ 1077 h 1615"/>
                                    <a:gd name="T6" fmla="*/ 1512 w 1615"/>
                                    <a:gd name="T7" fmla="*/ 1180 h 1615"/>
                                    <a:gd name="T8" fmla="*/ 1470 w 1615"/>
                                    <a:gd name="T9" fmla="*/ 1263 h 1615"/>
                                    <a:gd name="T10" fmla="*/ 1388 w 1615"/>
                                    <a:gd name="T11" fmla="*/ 1346 h 1615"/>
                                    <a:gd name="T12" fmla="*/ 1305 w 1615"/>
                                    <a:gd name="T13" fmla="*/ 1429 h 1615"/>
                                    <a:gd name="T14" fmla="*/ 1222 w 1615"/>
                                    <a:gd name="T15" fmla="*/ 1491 h 1615"/>
                                    <a:gd name="T16" fmla="*/ 1118 w 1615"/>
                                    <a:gd name="T17" fmla="*/ 1533 h 1615"/>
                                    <a:gd name="T18" fmla="*/ 1035 w 1615"/>
                                    <a:gd name="T19" fmla="*/ 1574 h 1615"/>
                                    <a:gd name="T20" fmla="*/ 911 w 1615"/>
                                    <a:gd name="T21" fmla="*/ 1595 h 1615"/>
                                    <a:gd name="T22" fmla="*/ 808 w 1615"/>
                                    <a:gd name="T23" fmla="*/ 1615 h 1615"/>
                                    <a:gd name="T24" fmla="*/ 704 w 1615"/>
                                    <a:gd name="T25" fmla="*/ 1595 h 1615"/>
                                    <a:gd name="T26" fmla="*/ 580 w 1615"/>
                                    <a:gd name="T27" fmla="*/ 1574 h 1615"/>
                                    <a:gd name="T28" fmla="*/ 497 w 1615"/>
                                    <a:gd name="T29" fmla="*/ 1533 h 1615"/>
                                    <a:gd name="T30" fmla="*/ 372 w 1615"/>
                                    <a:gd name="T31" fmla="*/ 1491 h 1615"/>
                                    <a:gd name="T32" fmla="*/ 290 w 1615"/>
                                    <a:gd name="T33" fmla="*/ 1429 h 1615"/>
                                    <a:gd name="T34" fmla="*/ 227 w 1615"/>
                                    <a:gd name="T35" fmla="*/ 1346 h 1615"/>
                                    <a:gd name="T36" fmla="*/ 145 w 1615"/>
                                    <a:gd name="T37" fmla="*/ 1263 h 1615"/>
                                    <a:gd name="T38" fmla="*/ 103 w 1615"/>
                                    <a:gd name="T39" fmla="*/ 1180 h 1615"/>
                                    <a:gd name="T40" fmla="*/ 62 w 1615"/>
                                    <a:gd name="T41" fmla="*/ 1077 h 1615"/>
                                    <a:gd name="T42" fmla="*/ 20 w 1615"/>
                                    <a:gd name="T43" fmla="*/ 973 h 1615"/>
                                    <a:gd name="T44" fmla="*/ 0 w 1615"/>
                                    <a:gd name="T45" fmla="*/ 849 h 1615"/>
                                    <a:gd name="T46" fmla="*/ 0 w 1615"/>
                                    <a:gd name="T47" fmla="*/ 745 h 1615"/>
                                    <a:gd name="T48" fmla="*/ 20 w 1615"/>
                                    <a:gd name="T49" fmla="*/ 642 h 1615"/>
                                    <a:gd name="T50" fmla="*/ 62 w 1615"/>
                                    <a:gd name="T51" fmla="*/ 538 h 1615"/>
                                    <a:gd name="T52" fmla="*/ 103 w 1615"/>
                                    <a:gd name="T53" fmla="*/ 435 h 1615"/>
                                    <a:gd name="T54" fmla="*/ 145 w 1615"/>
                                    <a:gd name="T55" fmla="*/ 331 h 1615"/>
                                    <a:gd name="T56" fmla="*/ 227 w 1615"/>
                                    <a:gd name="T57" fmla="*/ 248 h 1615"/>
                                    <a:gd name="T58" fmla="*/ 290 w 1615"/>
                                    <a:gd name="T59" fmla="*/ 165 h 1615"/>
                                    <a:gd name="T60" fmla="*/ 372 w 1615"/>
                                    <a:gd name="T61" fmla="*/ 124 h 1615"/>
                                    <a:gd name="T62" fmla="*/ 497 w 1615"/>
                                    <a:gd name="T63" fmla="*/ 62 h 1615"/>
                                    <a:gd name="T64" fmla="*/ 580 w 1615"/>
                                    <a:gd name="T65" fmla="*/ 20 h 1615"/>
                                    <a:gd name="T66" fmla="*/ 704 w 1615"/>
                                    <a:gd name="T67" fmla="*/ 0 h 1615"/>
                                    <a:gd name="T68" fmla="*/ 808 w 1615"/>
                                    <a:gd name="T69" fmla="*/ 0 h 1615"/>
                                    <a:gd name="T70" fmla="*/ 911 w 1615"/>
                                    <a:gd name="T71" fmla="*/ 0 h 1615"/>
                                    <a:gd name="T72" fmla="*/ 1035 w 1615"/>
                                    <a:gd name="T73" fmla="*/ 20 h 1615"/>
                                    <a:gd name="T74" fmla="*/ 1118 w 1615"/>
                                    <a:gd name="T75" fmla="*/ 62 h 1615"/>
                                    <a:gd name="T76" fmla="*/ 1222 w 1615"/>
                                    <a:gd name="T77" fmla="*/ 124 h 1615"/>
                                    <a:gd name="T78" fmla="*/ 1305 w 1615"/>
                                    <a:gd name="T79" fmla="*/ 165 h 1615"/>
                                    <a:gd name="T80" fmla="*/ 1388 w 1615"/>
                                    <a:gd name="T81" fmla="*/ 248 h 1615"/>
                                    <a:gd name="T82" fmla="*/ 1470 w 1615"/>
                                    <a:gd name="T83" fmla="*/ 331 h 1615"/>
                                    <a:gd name="T84" fmla="*/ 1512 w 1615"/>
                                    <a:gd name="T85" fmla="*/ 435 h 1615"/>
                                    <a:gd name="T86" fmla="*/ 1553 w 1615"/>
                                    <a:gd name="T87" fmla="*/ 538 h 1615"/>
                                    <a:gd name="T88" fmla="*/ 1595 w 1615"/>
                                    <a:gd name="T89" fmla="*/ 642 h 1615"/>
                                    <a:gd name="T90" fmla="*/ 1615 w 1615"/>
                                    <a:gd name="T91" fmla="*/ 745 h 1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15" h="1615">
                                      <a:moveTo>
                                        <a:pt x="1615" y="808"/>
                                      </a:moveTo>
                                      <a:lnTo>
                                        <a:pt x="1615" y="849"/>
                                      </a:lnTo>
                                      <a:lnTo>
                                        <a:pt x="1595" y="911"/>
                                      </a:lnTo>
                                      <a:lnTo>
                                        <a:pt x="1595" y="973"/>
                                      </a:lnTo>
                                      <a:lnTo>
                                        <a:pt x="1595" y="1015"/>
                                      </a:lnTo>
                                      <a:lnTo>
                                        <a:pt x="1553" y="1077"/>
                                      </a:lnTo>
                                      <a:lnTo>
                                        <a:pt x="1553" y="1118"/>
                                      </a:lnTo>
                                      <a:lnTo>
                                        <a:pt x="1512" y="1180"/>
                                      </a:lnTo>
                                      <a:lnTo>
                                        <a:pt x="1491" y="1222"/>
                                      </a:lnTo>
                                      <a:lnTo>
                                        <a:pt x="1470" y="1263"/>
                                      </a:lnTo>
                                      <a:lnTo>
                                        <a:pt x="1429" y="1305"/>
                                      </a:lnTo>
                                      <a:lnTo>
                                        <a:pt x="1388" y="1346"/>
                                      </a:lnTo>
                                      <a:lnTo>
                                        <a:pt x="1346" y="1388"/>
                                      </a:lnTo>
                                      <a:lnTo>
                                        <a:pt x="1305" y="1429"/>
                                      </a:lnTo>
                                      <a:lnTo>
                                        <a:pt x="1263" y="1450"/>
                                      </a:lnTo>
                                      <a:lnTo>
                                        <a:pt x="1222" y="1491"/>
                                      </a:lnTo>
                                      <a:lnTo>
                                        <a:pt x="1180" y="1512"/>
                                      </a:lnTo>
                                      <a:lnTo>
                                        <a:pt x="1118" y="1533"/>
                                      </a:lnTo>
                                      <a:lnTo>
                                        <a:pt x="1077" y="1553"/>
                                      </a:lnTo>
                                      <a:lnTo>
                                        <a:pt x="1035" y="1574"/>
                                      </a:lnTo>
                                      <a:lnTo>
                                        <a:pt x="973" y="1595"/>
                                      </a:lnTo>
                                      <a:lnTo>
                                        <a:pt x="911" y="1595"/>
                                      </a:lnTo>
                                      <a:lnTo>
                                        <a:pt x="870" y="1615"/>
                                      </a:lnTo>
                                      <a:lnTo>
                                        <a:pt x="808" y="1615"/>
                                      </a:lnTo>
                                      <a:lnTo>
                                        <a:pt x="745" y="1615"/>
                                      </a:lnTo>
                                      <a:lnTo>
                                        <a:pt x="704" y="1595"/>
                                      </a:lnTo>
                                      <a:lnTo>
                                        <a:pt x="642" y="1595"/>
                                      </a:lnTo>
                                      <a:lnTo>
                                        <a:pt x="580" y="1574"/>
                                      </a:lnTo>
                                      <a:lnTo>
                                        <a:pt x="538" y="1553"/>
                                      </a:lnTo>
                                      <a:lnTo>
                                        <a:pt x="497" y="1533"/>
                                      </a:lnTo>
                                      <a:lnTo>
                                        <a:pt x="435" y="1512"/>
                                      </a:lnTo>
                                      <a:lnTo>
                                        <a:pt x="372" y="1491"/>
                                      </a:lnTo>
                                      <a:lnTo>
                                        <a:pt x="331" y="1450"/>
                                      </a:lnTo>
                                      <a:lnTo>
                                        <a:pt x="290" y="1429"/>
                                      </a:lnTo>
                                      <a:lnTo>
                                        <a:pt x="248" y="1388"/>
                                      </a:lnTo>
                                      <a:lnTo>
                                        <a:pt x="227" y="1346"/>
                                      </a:lnTo>
                                      <a:lnTo>
                                        <a:pt x="186" y="1305"/>
                                      </a:lnTo>
                                      <a:lnTo>
                                        <a:pt x="145" y="1263"/>
                                      </a:lnTo>
                                      <a:lnTo>
                                        <a:pt x="124" y="1222"/>
                                      </a:lnTo>
                                      <a:lnTo>
                                        <a:pt x="103" y="1180"/>
                                      </a:lnTo>
                                      <a:lnTo>
                                        <a:pt x="62" y="1118"/>
                                      </a:lnTo>
                                      <a:lnTo>
                                        <a:pt x="62" y="1077"/>
                                      </a:lnTo>
                                      <a:lnTo>
                                        <a:pt x="20" y="1015"/>
                                      </a:lnTo>
                                      <a:lnTo>
                                        <a:pt x="20" y="973"/>
                                      </a:lnTo>
                                      <a:lnTo>
                                        <a:pt x="20" y="911"/>
                                      </a:lnTo>
                                      <a:lnTo>
                                        <a:pt x="0" y="849"/>
                                      </a:lnTo>
                                      <a:lnTo>
                                        <a:pt x="0" y="808"/>
                                      </a:lnTo>
                                      <a:lnTo>
                                        <a:pt x="0" y="745"/>
                                      </a:lnTo>
                                      <a:lnTo>
                                        <a:pt x="20" y="683"/>
                                      </a:lnTo>
                                      <a:lnTo>
                                        <a:pt x="20" y="642"/>
                                      </a:lnTo>
                                      <a:lnTo>
                                        <a:pt x="20" y="580"/>
                                      </a:lnTo>
                                      <a:lnTo>
                                        <a:pt x="62" y="538"/>
                                      </a:lnTo>
                                      <a:lnTo>
                                        <a:pt x="62" y="497"/>
                                      </a:lnTo>
                                      <a:lnTo>
                                        <a:pt x="103" y="435"/>
                                      </a:lnTo>
                                      <a:lnTo>
                                        <a:pt x="124" y="372"/>
                                      </a:lnTo>
                                      <a:lnTo>
                                        <a:pt x="145" y="331"/>
                                      </a:lnTo>
                                      <a:lnTo>
                                        <a:pt x="186" y="290"/>
                                      </a:lnTo>
                                      <a:lnTo>
                                        <a:pt x="227" y="248"/>
                                      </a:lnTo>
                                      <a:lnTo>
                                        <a:pt x="248" y="207"/>
                                      </a:lnTo>
                                      <a:lnTo>
                                        <a:pt x="290" y="165"/>
                                      </a:lnTo>
                                      <a:lnTo>
                                        <a:pt x="331" y="145"/>
                                      </a:lnTo>
                                      <a:lnTo>
                                        <a:pt x="372" y="124"/>
                                      </a:lnTo>
                                      <a:lnTo>
                                        <a:pt x="435" y="82"/>
                                      </a:lnTo>
                                      <a:lnTo>
                                        <a:pt x="497" y="62"/>
                                      </a:lnTo>
                                      <a:lnTo>
                                        <a:pt x="538" y="41"/>
                                      </a:lnTo>
                                      <a:lnTo>
                                        <a:pt x="580" y="20"/>
                                      </a:lnTo>
                                      <a:lnTo>
                                        <a:pt x="642" y="0"/>
                                      </a:lnTo>
                                      <a:lnTo>
                                        <a:pt x="704" y="0"/>
                                      </a:lnTo>
                                      <a:lnTo>
                                        <a:pt x="745" y="0"/>
                                      </a:lnTo>
                                      <a:lnTo>
                                        <a:pt x="808" y="0"/>
                                      </a:lnTo>
                                      <a:lnTo>
                                        <a:pt x="870" y="0"/>
                                      </a:lnTo>
                                      <a:lnTo>
                                        <a:pt x="911" y="0"/>
                                      </a:lnTo>
                                      <a:lnTo>
                                        <a:pt x="973" y="0"/>
                                      </a:lnTo>
                                      <a:lnTo>
                                        <a:pt x="1035" y="20"/>
                                      </a:lnTo>
                                      <a:lnTo>
                                        <a:pt x="1077" y="41"/>
                                      </a:lnTo>
                                      <a:lnTo>
                                        <a:pt x="1118" y="62"/>
                                      </a:lnTo>
                                      <a:lnTo>
                                        <a:pt x="1180" y="82"/>
                                      </a:lnTo>
                                      <a:lnTo>
                                        <a:pt x="1222" y="124"/>
                                      </a:lnTo>
                                      <a:lnTo>
                                        <a:pt x="1263" y="145"/>
                                      </a:lnTo>
                                      <a:lnTo>
                                        <a:pt x="1305" y="165"/>
                                      </a:lnTo>
                                      <a:lnTo>
                                        <a:pt x="1346" y="207"/>
                                      </a:lnTo>
                                      <a:lnTo>
                                        <a:pt x="1388" y="248"/>
                                      </a:lnTo>
                                      <a:lnTo>
                                        <a:pt x="1429" y="290"/>
                                      </a:lnTo>
                                      <a:lnTo>
                                        <a:pt x="1470" y="331"/>
                                      </a:lnTo>
                                      <a:lnTo>
                                        <a:pt x="1491" y="372"/>
                                      </a:lnTo>
                                      <a:lnTo>
                                        <a:pt x="1512" y="435"/>
                                      </a:lnTo>
                                      <a:lnTo>
                                        <a:pt x="1553" y="497"/>
                                      </a:lnTo>
                                      <a:lnTo>
                                        <a:pt x="1553" y="538"/>
                                      </a:lnTo>
                                      <a:lnTo>
                                        <a:pt x="1595" y="580"/>
                                      </a:lnTo>
                                      <a:lnTo>
                                        <a:pt x="1595" y="642"/>
                                      </a:lnTo>
                                      <a:lnTo>
                                        <a:pt x="1595" y="683"/>
                                      </a:lnTo>
                                      <a:lnTo>
                                        <a:pt x="1615" y="745"/>
                                      </a:lnTo>
                                      <a:lnTo>
                                        <a:pt x="1615" y="808"/>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2689"/>
                              <wps:cNvCnPr/>
                              <wps:spPr bwMode="auto">
                                <a:xfrm>
                                  <a:off x="302895" y="302895"/>
                                  <a:ext cx="635"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4" name="Line 2690"/>
                              <wps:cNvCnPr/>
                              <wps:spPr bwMode="auto">
                                <a:xfrm>
                                  <a:off x="302895" y="302895"/>
                                  <a:ext cx="103886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5" name="Line 2691"/>
                              <wps:cNvCnPr/>
                              <wps:spPr bwMode="auto">
                                <a:xfrm>
                                  <a:off x="302895" y="1328420"/>
                                  <a:ext cx="103886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6" name="Line 2692"/>
                              <wps:cNvCnPr/>
                              <wps:spPr bwMode="auto">
                                <a:xfrm>
                                  <a:off x="1341755" y="302895"/>
                                  <a:ext cx="635"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7" name="Line 2693"/>
                              <wps:cNvCnPr/>
                              <wps:spPr bwMode="auto">
                                <a:xfrm>
                                  <a:off x="302895" y="302895"/>
                                  <a:ext cx="1038860"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8" name="Line 2694"/>
                              <wps:cNvCnPr/>
                              <wps:spPr bwMode="auto">
                                <a:xfrm flipH="1">
                                  <a:off x="302895" y="302895"/>
                                  <a:ext cx="1038860" cy="102552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9" name="Line 2695"/>
                              <wps:cNvCnPr/>
                              <wps:spPr bwMode="auto">
                                <a:xfrm>
                                  <a:off x="302895" y="815975"/>
                                  <a:ext cx="513080"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0" name="Line 2696"/>
                              <wps:cNvCnPr/>
                              <wps:spPr bwMode="auto">
                                <a:xfrm>
                                  <a:off x="302895" y="723265"/>
                                  <a:ext cx="92075" cy="63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1" name="Line 2697"/>
                              <wps:cNvCnPr/>
                              <wps:spPr bwMode="auto">
                                <a:xfrm>
                                  <a:off x="394970" y="723265"/>
                                  <a:ext cx="635" cy="92710"/>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2" name="Line 2698"/>
                              <wps:cNvCnPr/>
                              <wps:spPr bwMode="auto">
                                <a:xfrm flipH="1">
                                  <a:off x="749935" y="671195"/>
                                  <a:ext cx="78740" cy="78740"/>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3" name="Line 2699"/>
                              <wps:cNvCnPr/>
                              <wps:spPr bwMode="auto">
                                <a:xfrm>
                                  <a:off x="828675" y="671195"/>
                                  <a:ext cx="66040" cy="65405"/>
                                </a:xfrm>
                                <a:prstGeom prst="line">
                                  <a:avLst/>
                                </a:prstGeom>
                                <a:noFill/>
                                <a:ln w="21">
                                  <a:solidFill>
                                    <a:srgbClr val="000080"/>
                                  </a:solidFill>
                                  <a:round/>
                                  <a:headEnd/>
                                  <a:tailEnd/>
                                </a:ln>
                                <a:extLst>
                                  <a:ext uri="{909E8E84-426E-40DD-AFC4-6F175D3DCCD1}">
                                    <a14:hiddenFill xmlns:a14="http://schemas.microsoft.com/office/drawing/2010/main">
                                      <a:noFill/>
                                    </a14:hiddenFill>
                                  </a:ext>
                                </a:extLst>
                              </wps:spPr>
                              <wps:bodyPr/>
                            </wps:wsp>
                            <wps:wsp>
                              <wps:cNvPr id="14" name="Rectangle 2700"/>
                              <wps:cNvSpPr>
                                <a:spLocks noChangeArrowheads="1"/>
                              </wps:cNvSpPr>
                              <wps:spPr bwMode="auto">
                                <a:xfrm>
                                  <a:off x="802640" y="842010"/>
                                  <a:ext cx="7937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O</w:t>
                                    </w:r>
                                  </w:p>
                                </w:txbxContent>
                              </wps:txbx>
                              <wps:bodyPr rot="0" vert="horz" wrap="none" lIns="0" tIns="0" rIns="0" bIns="0" anchor="t" anchorCtr="0" upright="1">
                                <a:spAutoFit/>
                              </wps:bodyPr>
                            </wps:wsp>
                            <wps:wsp>
                              <wps:cNvPr id="15" name="Rectangle 2701"/>
                              <wps:cNvSpPr>
                                <a:spLocks noChangeArrowheads="1"/>
                              </wps:cNvSpPr>
                              <wps:spPr bwMode="auto">
                                <a:xfrm>
                                  <a:off x="197485" y="134175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D</w:t>
                                    </w:r>
                                  </w:p>
                                </w:txbxContent>
                              </wps:txbx>
                              <wps:bodyPr rot="0" vert="horz" wrap="none" lIns="0" tIns="0" rIns="0" bIns="0" anchor="t" anchorCtr="0" upright="1">
                                <a:spAutoFit/>
                              </wps:bodyPr>
                            </wps:wsp>
                            <wps:wsp>
                              <wps:cNvPr id="16" name="Rectangle 2702"/>
                              <wps:cNvSpPr>
                                <a:spLocks noChangeArrowheads="1"/>
                              </wps:cNvSpPr>
                              <wps:spPr bwMode="auto">
                                <a:xfrm>
                                  <a:off x="1381125" y="1328420"/>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C</w:t>
                                    </w:r>
                                  </w:p>
                                </w:txbxContent>
                              </wps:txbx>
                              <wps:bodyPr rot="0" vert="horz" wrap="none" lIns="0" tIns="0" rIns="0" bIns="0" anchor="t" anchorCtr="0" upright="1">
                                <a:spAutoFit/>
                              </wps:bodyPr>
                            </wps:wsp>
                            <wps:wsp>
                              <wps:cNvPr id="17" name="Rectangle 2703"/>
                              <wps:cNvSpPr>
                                <a:spLocks noChangeArrowheads="1"/>
                              </wps:cNvSpPr>
                              <wps:spPr bwMode="auto">
                                <a:xfrm>
                                  <a:off x="1394460" y="210185"/>
                                  <a:ext cx="67945"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B</w:t>
                                    </w:r>
                                  </w:p>
                                </w:txbxContent>
                              </wps:txbx>
                              <wps:bodyPr rot="0" vert="horz" wrap="none" lIns="0" tIns="0" rIns="0" bIns="0" anchor="t" anchorCtr="0" upright="1">
                                <a:spAutoFit/>
                              </wps:bodyPr>
                            </wps:wsp>
                            <wps:wsp>
                              <wps:cNvPr id="18" name="Rectangle 2704"/>
                              <wps:cNvSpPr>
                                <a:spLocks noChangeArrowheads="1"/>
                              </wps:cNvSpPr>
                              <wps:spPr bwMode="auto">
                                <a:xfrm>
                                  <a:off x="197485" y="170815"/>
                                  <a:ext cx="73660" cy="11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20C" w:rsidRDefault="0054320C" w:rsidP="00FB7667">
                                    <w:r>
                                      <w:rPr>
                                        <w:rFonts w:cs=".VnTime"/>
                                        <w:b/>
                                        <w:bCs/>
                                        <w:color w:val="000000"/>
                                        <w:sz w:val="16"/>
                                        <w:szCs w:val="16"/>
                                      </w:rPr>
                                      <w:t>A</w:t>
                                    </w:r>
                                  </w:p>
                                </w:txbxContent>
                              </wps:txbx>
                              <wps:bodyPr rot="0" vert="horz" wrap="none" lIns="0" tIns="0" rIns="0" bIns="0" anchor="t" anchorCtr="0" upright="1">
                                <a:spAutoFit/>
                              </wps:bodyPr>
                            </wps:wsp>
                            <wps:wsp>
                              <wps:cNvPr id="19" name="Oval 2705"/>
                              <wps:cNvSpPr>
                                <a:spLocks noChangeArrowheads="1"/>
                              </wps:cNvSpPr>
                              <wps:spPr bwMode="auto">
                                <a:xfrm>
                                  <a:off x="802640" y="789305"/>
                                  <a:ext cx="39370" cy="527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0" name="Oval 2706"/>
                              <wps:cNvSpPr>
                                <a:spLocks noChangeArrowheads="1"/>
                              </wps:cNvSpPr>
                              <wps:spPr bwMode="auto">
                                <a:xfrm>
                                  <a:off x="289560" y="276225"/>
                                  <a:ext cx="39370"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1" name="Oval 2707"/>
                              <wps:cNvSpPr>
                                <a:spLocks noChangeArrowheads="1"/>
                              </wps:cNvSpPr>
                              <wps:spPr bwMode="auto">
                                <a:xfrm>
                                  <a:off x="289560" y="1302385"/>
                                  <a:ext cx="39370"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2" name="Oval 2708"/>
                              <wps:cNvSpPr>
                                <a:spLocks noChangeArrowheads="1"/>
                              </wps:cNvSpPr>
                              <wps:spPr bwMode="auto">
                                <a:xfrm>
                                  <a:off x="1315720" y="276225"/>
                                  <a:ext cx="52705"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3" name="Oval 2709"/>
                              <wps:cNvSpPr>
                                <a:spLocks noChangeArrowheads="1"/>
                              </wps:cNvSpPr>
                              <wps:spPr bwMode="auto">
                                <a:xfrm>
                                  <a:off x="1315720" y="1302385"/>
                                  <a:ext cx="52705" cy="39370"/>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s:wsp>
                              <wps:cNvPr id="24" name="Oval 2710"/>
                              <wps:cNvSpPr>
                                <a:spLocks noChangeArrowheads="1"/>
                              </wps:cNvSpPr>
                              <wps:spPr bwMode="auto">
                                <a:xfrm>
                                  <a:off x="289560" y="789305"/>
                                  <a:ext cx="39370" cy="52705"/>
                                </a:xfrm>
                                <a:prstGeom prst="ellipse">
                                  <a:avLst/>
                                </a:prstGeom>
                                <a:solidFill>
                                  <a:srgbClr val="FF0000"/>
                                </a:solidFill>
                                <a:ln w="0">
                                  <a:solidFill>
                                    <a:srgbClr val="000000"/>
                                  </a:solidFill>
                                  <a:round/>
                                  <a:headEnd/>
                                  <a:tailEnd/>
                                </a:ln>
                              </wps:spPr>
                              <wps:txbx>
                                <w:txbxContent>
                                  <w:p w:rsidR="0054320C" w:rsidRDefault="0054320C"/>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685" o:spid="_x0000_s1175" editas="canvas" style="position:absolute;left:0;text-align:left;margin-left:62.8pt;margin-top:14.4pt;width:128.45pt;height:128.45pt;z-index:251702784;mso-position-horizontal-relative:text;mso-position-vertical-relative:text" coordsize="16313,163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RmtRmhQAAPaZAAAOAAAAZHJzL2Uyb0RvYy54bWzsXW1vIzeS/r7A/QdBHw9w3Oz3NuIssuP4 doHsbrCZ+wEaSbaEkyWdpBlP9nD/fZ8ii2zS00V2ZsZZOFaATMvjZ6pJVrFYrHpIffvHjw+byYfl 4bjeba+n6ptsOllu57vFent/Pf3vt7cX7XRyPM22i9lmt11eT39ZHqd//O4//vDt4/5qme9Wu81i eZhAyPZ49bi/nq5Op/3V5eVxvlo+zI7f7PbLLX55tzs8zE748XB/uTjMHiH9YXOZZ1l9+bg7LPaH 3Xx5POJvb8wvp99p+Xd3y/np73d3x+Vpsrmeom0n/edB//mO/rz87tvZ1f1htl+t59yM2We04mG2 3uKlTtTN7DSbvD+sPxH1sJ4fdsfd3emb+e7hcnd3t54vdR/QG5U96c2b2fbD7Kg7M8fo2Abi01eU ++6e2r3d3a43G4zGJaRf0d/R8xH6WdKvN9sQZP5GYxnzuIcCj3unyuOXNfHn1Wy/1D0/Xs3/9uGn w2S9gH1NJ9vZA8zo9rBcklFM8rptSIn0euB+3v90oJYe9z/u5v9zNP3xfkOwIzCTd49/3S0gaPb+ tNOK+3h3eKB/CZVMPl5PuzxrqunkF/tJ28ny42kyxy9VWTaqxq/n+L39gd41u7Ji5u+Pp/9a7rTI 2Ycfjyct4H6BT/SW+wV35C2M8u5hA5v7z8tJnjfd5FE/2DAdDD13MJWXxWQ1CMs9WJ5XrSCt8GCq zDpBWunBctXVgjQMRN+2qioFabUHy1VRCtIaD6aaPBOkwa+4l+ZZkQnSOg+m2lJqm/LVoLq8EcSp QA9d3QqtU74iVJvlkjxfEzC5XJLnqwKmJ7bP10WuqkqS5ytDVUpsn6+NPFeNJM9XB3Qrts/XhzZQ wY4DfahWCeOX+/rQ00eQF+gjU5UkL9AHTUdBnq+PtpRmbR6oIy8kc8l9dTSZNDXyQBs0IYXW+dqo KrF1gTKUkpxK4SujVFLrikAXNCWHW1f4uiiUpNrCV4XqMqmzha8K1UpOqvBVoZpWmmmFrwolqqLw VaHqQpoYha+KWppmha8JVXZS40pfE7k0cqWvCFXk0siVviIkB1oGalC1pNXSV4MozFdC10neuPR1 IHfTV0GbS1O19DXQFsLEL30N1K3UsspXgKolY6t8DVSF1LTKV0BeS/O08lVA8294XlW+BopG6mnl 6yDvJH1Wvg4qJUUSla8Emn1C23wl1KU0DypfCzT5hqXVvhaaVlpsal8LpZKE+UroKmnYal8JsEmh Zb4OlFKSSil4dOGLpILaV4HKW2nRqn0diMJ8DaiykqZo7atAHLTG14CqOqlpja8CTL7hUWt8Faim lhxb4+uAZp8gLlBCK44bBfhOCTT9BHG+GmiXJriQxlcDzT9BnK+IPOskg2t8RdAEHBbX+ppAgCZp ovU1UddS61pfFTlFLMP7kdZXRZuJrfNVEdnetL4qukaa+G2gCnm3hD1hr1mFHY43eNikuW3YbGV3 ZvOPW96a4dNkRtmLTO8L97sj7Qdpn4bN3ltFGzOIAIr2cQIYg0jgYhQYQ0TgahQYA0BgvedNNgOW RuBulGTaAhEaW5wxXaQdjoaP66TiXqpx3VTcTzWuo4p7qsZ1NeeuYvcwpqs5dzUf19Wcu4rgf5R0 7iqC+1Fw7mo+rqsUu5OaEJyPkU6xuYaP6yrF3ho+rqsUW2v4uK5S7Kzh47pKwTHBEf6O6SpFvxo+ rqsU32r4uK5SCKvh47pKQaqGj+sqhaEER5w5pqsUZ2r4uK5SIKnh47pKkaKGj+tqxV1FrDem7RTr kXQEc6Pg3FWEa6Pg3FXEY6Pg3FVEXKPg3FXEVGPgFFRRVxE0jYJzVxEVjYJzVxH1jIJzVxHVjIJz VxG1jIFT1EJdRVQyCs5dRdQxCs5dRVQxCs5dNZlku6qaJwcFBxQSnpYQDtMJSgjv6BWzq/3sRLGE /Th5vJ5SuDOdrPgD/eZh92H5dqcxJwoqDALjQCEKN7XHbLYC1g2aRdjn/olU5IlZqkXY51Nkkdmh sgj7tEietpTbS8i0SOSVE0h28ArZ9AQScQDZC2Uq40gkxRgJL2aUb3tin9wjhMoGWSPYiCNpy0xv r5s2geQFkfLWcSTifiMTu50EknZH9HZkkRNIXuwpz51AcrCnsDmKIjGcZmJTTjyBpOwktZP+SWw8 9UsNso1biO4IISnBn5CJwTFIDFf07TTgGomEZxxZd5i/9HYYfQJJaRCNhKlE346tMiOdH7Z2aZ/G PpG7N16MCi8JmRyLU34+jsS237wdG7sEEpNX9yiJJIdgkJj40b4jg8FIt0rYPtsn950cl5GZQqI0 MBaJzcE4mRnt5Emb5MCjPUIhYRwSeSUGJgapc7pMAFF0YIkJVSI/NhLIMWvS4FCgMBJTlolEHwMT 06LO7JxMAFHMYImJyYuEiQGiphbVYcnha565YNoao30ao0TilSUmfBFSPxqouoR7K3i3pbrEmooi CUvM4q4ASSwDbF1Aazthn7z65ezWW7eptQD75KlIKRfMBaqYRMcR6TgGulDGSrJPlliOXE2R/zUS UV2JvppyUdRE8q2x6VrzQlqhtDQGhzpMFEfFR3pvmTAIiyvauIN0OJQDY+0zPlzldXxVsjCkL0ZI Q2VnDCzr4n3gl2ZYENMvRQUoiuIB6TBPYsIY1naJSMqoC5WiqDS2EnKbsZdaGJxmDMa2iYpSFGZt vU4oC4l7bXMVNlCx19rZiNpTHMfTu+zivc3ZX5C3jL3XOiByljGc9WjkK6M4dpHkKqM49rmoZ0Vx zolj9YzJ61eF+LjYZQaVr6g8u26R/mLvtQshKD5xHK+sZDcxeXapdhtn64vt0/jkhpd+GHVUGocS LsNmpdinkeZCk/h8dKFOAmZDpzhM2VgsbgDKBncJGEp3eqKlYBx+JmA2nk3BOEBOwFzEnRgR2oDr ODaF411BQq16803ykjjeuSSsSa/XJC9hnER3MgttYlIou2FLzR4qMRqJCFpiBq/33HoIs7gf6Heq cJRxiXYT5JKCdvLYJ4dJtOHWr064NLdFT/lIKl1qiSmnq3fbRtFx70KENS0xuSzYdAf5y9jw6K02 vZocZhzISRnymHEg53lQ80wAOXVEPjMqkbbZ1MbGpYGt6uzTqJDKpxqI+mhCIufMWqSA469mIPnO OJByj2gjaqnjgNp/jhKpXeg4ZJ/WNCODnColSnUF1WVMKdHqsWUdE5k4xpRHVXmTwXDnD3swgI/b e12WPe426wVRlimbejzcv3uzOUw+zIjlnbUZ8KaBAWx/OJ5uZseVwelfEWx2ddi93y70p9VytviB P59m6435jBYaAjQIwJzkJSqw5nf/X5d1P7Q/tOVFmdc/XJTZzc3F97dvyov6FhnGm+LmzZsb9f/U ZlVerdaLxXJLzbZcc1WO40kz692wxB3bPOheMAq3+r9PR+EybIbWBPpin7p3oHUblrShVb/bLX4B Y/qwM+R5kP3xYbU7/HM6eQRxHjr53/ezw3I62fxlC9Z3B0I01HXSP5QVZUInB/837/zfzLZziLqe nqYoutPHNyfDzn+/P6zvV3iT0vre7r4HU/tuTTxq3T7TKv4BxHPT1mdnoMPffcpA17P7azPQiyxv OVnIH7WFOg56llcV8Us1B51/oMH5Qg66qjU5lh5mcvRUdayZji5DnNfVZAiFEXIoZgYNwbBnd7BO k2WGUMgAOBQyosSVGYJhGHoYIjyhachQ9DBDeh6SBu/ewxACCNLg23tY2RAtaEga/HAPyzXxZggW MtCRKhDEhQz0oiQS1KC8QA+o70jyfEWoUtMoB+UFqshzovAN4gJdlB0x5QZxgTKUJhgO4gJtIHUj yQvUkRVifwN9VJpqNPRecltOb51mKQ/C/EmhzX24u8QhceKILzU8esjG9TB6n9Bb4pg4cQhYJHGB MoimJ7TOVwZyC5K4UBfy2Pm6QGpBEheqQlQtlbVcZwuckRgeu4B/DhK1ZHmUUnDiiAAriAtUIU+M gH+OkoEkLlCFPG9D/nkpmXHIP5fdCkWgrrMqkxxoSECXfR6t7E6cprMPTQpsEHsUhYuC2QUEdJz0 GVZEwECPLBX+lBBl+VqQ1zBKh7huirL82dBAU8NzK+Cfy5305wIRpIeFBfxzcfyf0M+JnDmkpoB+ LttGSD+HYxWk+eOPPJegTdq2uaEtCmmSBvRzeVYF9PO8FHvqzwJ5yof081rqaUA/l/0R5RhcT5GS EMaNEskOJjvLgH8OzQ8rASWBXpjsyAP6uT5iN2QfAf9cXmQ+oZ8PyvI1IK9/AftcCrwC8rm8NAfc c1GWP/qYA5LZUn7ZaUkcMWy2exTo/9IyTykJJ01UZuN7ISWHXAHxXDY0kFf6lyo5IqTMgWsckm+C qQXEcyUHrJQhdeLkKRoQz8EIkrwuFVScONl/oN7Sw/iA45BdUjbOiStF5xYQzyMbEUqQO3GVPu83 +NZAFeb4xCDOV4W8KiBD2L+V5Ai+FwWyHheuWNg2nlnxA7T/MytePOMAz4kE41tHIEgcicCE1HBb AEvA4fs03ObdE3BMKA23WeM4nHYUBD+z4p8eczmz4iV7P7PipZFh5s9bVw6JTz5mlL51BbA4/MyK l8adQibyYq5+Gh9ICok0fJwHZmbIW8eDSUhnD+w4b3E4hSzUGMfZ0XAqBbmDeJ/DuddBFHHu9Qeq 7fR8eq6rUmKbXt0X5XpIWL8zwgiaYIu4SjY2I1xysZLsk19u6b9IY4wDJstyFIzq/iTLcj0SG5PE 25mFCqCtpNmO2Cd3CGk283ZsT+IyEdIzMlGIpSS0QaZOJdCug5EJGhYY3Cag0P/ElElsT+yTe0Qv JfvQzYgikXVjJNIycSSlf7VMZ+/2rfbJb6cB18jUSQfaXTIyQWd0lBdtANF2Yv/LMhNlY7Jf08wE 55JmxCgglb41kAtPuuZqDsCEQ0TzdhQQG5yRQEs0TRJILesqBSR6nul1YhyxRWQgZnFMNUTQMxIT 2sYeloEJigASVwZIUzj2amyyGZgwcyLf6TbSBI5JRBbAAJOMWHumhKZvTCLx7/Srky7DGgVN3qhE PsZLeZc4MOOpkPKVzBjVEzf2ZosjploMx6eYkysE41JLjoUlljCj4tSKyKgE78WgaJ6O6Gftwhzr D+zTuE5uP505GCEtRaBlJdD8jEljWIo+i8SiNk+anDFxRFwjM6a5GcWxFdPUjOJ4WqRosUiw6/fS xIzJsxMXxK84znqCxDEEz7VE5TlflWAAWueXOKtgnSm0F+utdc4JvqN19jDAmDR7GCaOIvIZWUAC xfqPo+xKmUDxwhtH2XU8geKwII6iNLsxtxSOD2IlFOBCoYQ+dTRLg5swD+3y9WqSMDccwXARYFT3 lG3XPaZbI2NG4uLU1AxzoW9qyrpoOuUDKOeu25h0KjbmT3opimFpHJNuz+5hkn7UAlN+2e3IUn7e AVPrRg9MrENu15ha1xyw34maFQ2h75kleWZJEpmS+ZMvjSUJr2hYkj+ut0u6o1fvB5gh+Wb70wE+ 0JJMk1fxJoiQNS0mMgmSSL90Ee+EPlxPN2iQJpTaS3lpsjGE0kWfsI9xuIz+XmbagmwMxjF79QD2 YmnFbhA+my1Maxwp+Lcj5iJsCkwOESgbGa6F/somhwCmbYkFQmZH9meWdHv3s7Wns8kNXXY+zGR/ iSYHvxOanN6MfbmXw5WtbWl2E7Ornu99trmvfHriJdoc0lyhzekt7GfaHHYbOKNidiZDZwzOS+tX P7HzEm0OuaHQ5nTm9DNtLhHNBUurGjzWcl5e+ctRBr9L5PezvKJGEJqdPsn4a8xucrdZ7/9sj5Dx N3ucDfDfcVLxJfo9VKFDA9SB/q8xQNo5fmp2LXJJ5vavPryrkCKkouF5R/G1zsa+RIsjtmlocrrs +eUm1+T4Gghtvr3J8VccnS3uVVscavuhxenK3udaXIcMvqkiDFmc20/gbguY+jlrcoXT+F9y/v9F +jjUhEKL84/Pj8rUDcZ1Tdl1XFesG1zf88Tb4T4vOrxI3s58PFvfq7S+p6UJ3PH6+XniNm9re73M gM3VdWZtrq5Kd8XyOU/85Fs+f+cbWbo41Hi8f+AacRwy2qAmRnfa9Ib3c/i9lZPt7s0KwOX3h8Pu kS6lQS3QUH14ZTb/gH44jvk6S9wdXZMpEvkBqWWz+PahYNMVZMbkHEGS6AvXgqUSM3t0ES2oqmlW J/0N0tq/15t0zLDy5UBgdGV/yruLW3xP6UV5W1YXCJDai0x1f+rgHbry5ja8HEhXTM334X5BcED3 JnV0PUy6djl8V9LD+oTv5d2sH4goT/+Rsc6upPuR3N1G1Hx9CU3iUqHTx3cf9Ve6mjtRyZCT9wxt 8Q3C9pYh2LK5YQgfzO1C+GBuFsKHsfXy455uFbr9t98qREcSBjyEX096bg+hcFMYX01nywJa47b+ 1BRYzc4uYvDKsV992dbZRdA9VaNdhAvRXrOLcJW/IIjwy3/P7iKKVim6cozChKEa9dlHBPyfL7uQ 7+wjfo2P6Ok+r9lHuEpt4CP8cu3z+4iuLClQgI/IcTQFIUUQRtRNR9z1805j4ObScxjxrDsNc8zt te80XFU9cBF+af3ZXYS308Be2N4zet5ozNbbxH797CGe10O4aPo1BxGO9vB33KdNiUqf9vDczsFL VDZtx6d5TSg8xzcmFkhUchaisi3DTlLIUy434P8co3z/WMBu0154QQAz15Kbr4cOfhEE/NpSbZEz gI08F/DkGm6XMcM3B3LiOGmlr+pmbtiFyaFZu/W5E89tt3RXtw17G3yLz5Ow17Nb8xEafHV264KM s91e4VAK7tRfL2iX9NRufQbGb2i3CszI4ul+7Wy4VEg5O9w9raJce7SG64gc1uH6RI7nNlxVKPPd EpRoGPC4JjzQiYbX63HdCnj2uL7HdRwQa7iuwAC3/Fsa7qDLPVsufW3R2eUOuVzHJGHLNUQO9svP bblejHvemwVfkdTvzdwS+FI8LnaZ8yv8r/cj9/g+p9V6fjM7zfyf8flxf7XMd6vdZrE8fPcvAQAA AP//AwBQSwMEFAAGAAgAAAAhABiMuxbdAAAACgEAAA8AAABkcnMvZG93bnJldi54bWxMj8FugzAQ RO+V+g/WVuqtMaWCIoqJqkjpKT1A+wEO3gIBrxF2CPn7bk7tcWafZmeK7WpHseDse0cKnjcRCKTG mZ5aBd9f+6cMhA+ajB4doYIretiW93eFzo27UIVLHVrBIeRzraALYcql9E2HVvuNm5D49uNmqwPL uZVm1hcOt6OMoyiVVvfEHzo94a7DZqjPVsFJ7q/Vx67C03D4bAdTr+lhWZV6fFjf30AEXMMfDLf6 XB1K7nR0ZzJejKzjJGVUQZzxBAZesjgBcbwZySvIspD/J5S/AAAA//8DAFBLAQItABQABgAIAAAA IQC2gziS/gAAAOEBAAATAAAAAAAAAAAAAAAAAAAAAABbQ29udGVudF9UeXBlc10ueG1sUEsBAi0A FAAGAAgAAAAhADj9If/WAAAAlAEAAAsAAAAAAAAAAAAAAAAALwEAAF9yZWxzLy5yZWxzUEsBAi0A FAAGAAgAAAAhAMlGa1GaFAAA9pkAAA4AAAAAAAAAAAAAAAAALgIAAGRycy9lMm9Eb2MueG1sUEsB Ai0AFAAGAAgAAAAhABiMuxbdAAAACgEAAA8AAAAAAAAAAAAAAAAA9BYAAGRycy9kb3ducmV2Lnht bFBLBQYAAAAABAAEAPMAAAD+FwAAAAA= ">
                      <v:shape id="_x0000_s1176" type="#_x0000_t75" style="position:absolute;width:16313;height:16313;visibility:visible;mso-wrap-style:square">
                        <v:fill o:detectmouseclick="t"/>
                        <v:path o:connecttype="none"/>
                      </v:shape>
                      <v:shape id="Freeform 2687" o:spid="_x0000_s1177" style="position:absolute;left:920;top:920;width:14472;height:14472;visibility:visible;mso-wrap-style:square;v-text-anchor:top" coordsize="2279,22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aRboA AADaAAAADwAAAGRycy9kb3ducmV2LnhtbERPSwrCMBDdC94hjODOpiqIVqOIIOiy6gGGZGyLzaQ0 0dbbG0FwNTzedza73tbiRa2vHCuYJikIYu1MxYWC2/U4WYLwAdlg7ZgUvMnDbjscbDAzruOcXpdQ iBjCPkMFZQhNJqXXJVn0iWuII3d3rcUQYVtI02IXw20tZ2m6kBYrjg0lNnQoST8uT6sgvy1007nz 8VxP9289z80S7yulxqN+vwYRqA9/8c99MnE+fF/5Xrn9AAAA//8DAFBLAQItABQABgAIAAAAIQDw 94q7/QAAAOIBAAATAAAAAAAAAAAAAAAAAAAAAABbQ29udGVudF9UeXBlc10ueG1sUEsBAi0AFAAG AAgAAAAhADHdX2HSAAAAjwEAAAsAAAAAAAAAAAAAAAAALgEAAF9yZWxzLy5yZWxzUEsBAi0AFAAG AAgAAAAhADMvBZ5BAAAAOQAAABAAAAAAAAAAAAAAAAAAKQIAAGRycy9zaGFwZXhtbC54bWxQSwEC LQAUAAYACAAAACEAh/3aRboAAADaAAAADwAAAAAAAAAAAAAAAACYAgAAZHJzL2Rvd25yZXYueG1s UEsFBgAAAAAEAAQA9QAAAH8DAAAAAA== " path="m2279,1140r,41l2279,1243r,62l2258,1347r,62l2238,1471r-21,41l2196,1554r-21,62l2155,1678r-21,42l2093,1761r-21,41l2030,1844r-20,41l1968,1927r-41,41l1885,1989r-41,41l1802,2072r-41,41l1699,2134r-42,21l1595,2175r-41,21l1512,2217r-62,21l1409,2238r-62,20l1285,2279r-42,l1181,2279r-62,l1077,2279r-62,l953,2258r-41,l849,2238r-62,l746,2196r-42,l642,2155r-41,l559,2113r-41,-41l456,2051r-42,-21l373,1989r-41,-42l311,1906r-42,-41l228,1823r-42,-41l166,1740r-21,-62l104,1637,83,1595,62,1533r,-41l21,1430r,-42l21,1326,,1264r,-42l,1160r,-62l,1057,,994,21,932r,-41l21,829,62,787r,-41l83,684r21,-62l145,580r21,-41l186,497r42,-41l269,414r42,-41l332,332r41,-42l414,249r42,-42l518,186r41,-41l601,124r41,-20l704,83,746,62,787,41,849,21r63,l953,21,1015,r62,l1119,r62,l1243,r42,l1347,21r62,l1450,41r62,l1554,62r41,21l1657,124r42,l1761,166r41,41l1844,228r41,41l1927,290r41,42l2010,373r20,41l2072,456r21,62l2134,559r21,42l2175,663r21,41l2217,767r21,41l2258,870r,42l2279,974r,41l2279,1077r,63e" filled="f" strokecolor="green" strokeweight="1pt">
                        <v:path arrowok="t" o:connecttype="custom" o:connectlocs="1447165,789305;1433830,894715;1394460,986790;1355090,1092200;1289050,1170940;1223645,1249680;1144270,1315720;1052195,1368425;960120,1407795;855345,1433830;749935,1447165;644525,1447165;539115,1421130;447040,1394460;354965,1341755;262890,1289050;197485,1210310;118110,1131570;66040,1039495;39370,947420;13335,842010;0,736600;0,631190;13335,526415;52705,434340;105410,342265;170815,262890;236855,184150;328930,118110;407670,66040;499745,26035;605155,13335;710565,0;815975,0;920750,26035;1012825,52705;1118235,105410;1196975,170815;1276350,236855;1329055,328930;1381125,421005;1421130,513080;1447165,618490;1447165,723900" o:connectangles="0,0,0,0,0,0,0,0,0,0,0,0,0,0,0,0,0,0,0,0,0,0,0,0,0,0,0,0,0,0,0,0,0,0,0,0,0,0,0,0,0,0,0,0"/>
                      </v:shape>
                      <v:shape id="Freeform 2688" o:spid="_x0000_s1178" style="position:absolute;left:3028;top:3028;width:10256;height:10256;visibility:visible;mso-wrap-style:square;v-text-anchor:top" coordsize="1615,16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f/r8QA AADaAAAADwAAAGRycy9kb3ducmV2LnhtbESPQWvCQBSE7wX/w/KEXkrdmEJoU1cRMRB6q9pDb4/s M4nuvg3ZbRL/vVso9DjMzDfMajNZIwbqfetYwXKRgCCunG65VnA6Fs+vIHxA1mgck4IbedisZw8r zLUb+ZOGQ6hFhLDPUUETQpdL6auGLPqF64ijd3a9xRBlX0vd4xjh1sg0STJpseW40GBHu4aq6+HH Ksj2x2xZfpinb9x+XV7asXBvO6PU43zavoMINIX/8F+71ApS+L0Sb4Bc3wEAAP//AwBQSwECLQAU AAYACAAAACEA8PeKu/0AAADiAQAAEwAAAAAAAAAAAAAAAAAAAAAAW0NvbnRlbnRfVHlwZXNdLnht bFBLAQItABQABgAIAAAAIQAx3V9h0gAAAI8BAAALAAAAAAAAAAAAAAAAAC4BAABfcmVscy8ucmVs c1BLAQItABQABgAIAAAAIQAzLwWeQQAAADkAAAAQAAAAAAAAAAAAAAAAACkCAABkcnMvc2hhcGV4 bWwueG1sUEsBAi0AFAAGAAgAAAAhAA0H/6/EAAAA2gAAAA8AAAAAAAAAAAAAAAAAmAIAAGRycy9k b3ducmV2LnhtbFBLBQYAAAAABAAEAPUAAACJAwAAAAA= " path="m1615,808r,41l1595,911r,62l1595,1015r-42,62l1553,1118r-41,62l1491,1222r-21,41l1429,1305r-41,41l1346,1388r-41,41l1263,1450r-41,41l1180,1512r-62,21l1077,1553r-42,21l973,1595r-62,l870,1615r-62,l745,1615r-41,-20l642,1595r-62,-21l538,1553r-41,-20l435,1512r-63,-21l331,1450r-41,-21l248,1388r-21,-42l186,1305r-41,-42l124,1222r-21,-42l62,1118r,-41l20,1015r,-42l20,911,,849,,808,,745,20,683r,-41l20,580,62,538r,-41l103,435r21,-63l145,331r41,-41l227,248r21,-41l290,165r41,-20l372,124,435,82,497,62,538,41,580,20,642,r62,l745,r63,l870,r41,l973,r62,20l1077,41r41,21l1180,82r42,42l1263,145r42,20l1346,207r42,41l1429,290r41,41l1491,372r21,63l1553,497r,41l1595,580r,62l1595,683r20,62l1615,808e" filled="f" strokecolor="green" strokeweight="1pt">
                        <v:path arrowok="t" o:connecttype="custom" o:connectlocs="1025525,539115;1012825,617855;986155,683895;960120,749300;933450,802005;881380,854710;828675,907415;775970,946785;709930,973455;657225,999490;578485,1012825;513080,1025525;447040,1012825;368300,999490;315595,973455;236220,946785;184150,907415;144145,854710;92075,802005;65405,749300;39370,683895;12700,617855;0,539115;0,473075;12700,407670;39370,341630;65405,276225;92075,210185;144145,157480;184150,104775;236220,78740;315595,39370;368300,12700;447040,0;513080,0;578485,0;657225,12700;709930,39370;775970,78740;828675,104775;881380,157480;933450,210185;960120,276225;986155,341630;1012825,407670;1025525,473075" o:connectangles="0,0,0,0,0,0,0,0,0,0,0,0,0,0,0,0,0,0,0,0,0,0,0,0,0,0,0,0,0,0,0,0,0,0,0,0,0,0,0,0,0,0,0,0,0,0"/>
                      </v:shape>
                      <v:line id="Line 2689" o:spid="_x0000_s1179" style="position:absolute;visibility:visible;mso-wrap-style:square" from="3028,3028" to="3035,1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uFfsQAAADaAAAADwAAAGRycy9kb3ducmV2LnhtbESPQWvCQBSE70L/w/IKvZRmo4LV1FVU KNiLpVHj9ZF9zQazb0N2q+m/7woFj8PMfMPMl71txIU6XztWMExSEMSl0zVXCg7795cpCB+QNTaO ScEveVguHgZzzLS78hdd8lCJCGGfoQITQptJ6UtDFn3iWuLofbvOYoiyq6Tu8BrhtpGjNJ1IizXH BYMtbQyV5/zHKtC8L9a74+T1c8rP23Fx4o+ZYaWeHvvVG4hAfbiH/9tbrWAMtyvxBs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24V+xAAAANoAAAAPAAAAAAAAAAAA AAAAAKECAABkcnMvZG93bnJldi54bWxQSwUGAAAAAAQABAD5AAAAkgMAAAAA " strokecolor="navy" strokeweight="58e-5mm"/>
                      <v:line id="Line 2690" o:spid="_x0000_s1180" style="position:absolute;visibility:visible;mso-wrap-style:square" from="3028,3028" to="13417,3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IdCsMAAADaAAAADwAAAGRycy9kb3ducmV2LnhtbESPT2sCMRTE7wW/Q3iCl6LZqqjdGqUV BL0o/u31sXndLN28LJuo22/fCILHYWZ+w0znjS3FlWpfOFbw1ktAEGdOF5wrOB6W3QkIH5A1lo5J wR95mM9aL1NMtbvxjq77kIsIYZ+iAhNClUrpM0MWfc9VxNH7cbXFEGWdS13jLcJtKftJMpIWC44L BitaGMp+9xerQPPh/LU5jcbbCb+uBudvXr8bVqrTbj4/QARqwjP8aK+0giHcr8QbIG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wyHQrDAAAA2gAAAA8AAAAAAAAAAAAA AAAAoQIAAGRycy9kb3ducmV2LnhtbFBLBQYAAAAABAAEAPkAAACRAwAAAAA= " strokecolor="navy" strokeweight="58e-5mm"/>
                      <v:line id="Line 2691" o:spid="_x0000_s1181" style="position:absolute;visibility:visible;mso-wrap-style:square" from="3028,13284" to="13417,13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64kcMAAADaAAAADwAAAGRycy9kb3ducmV2LnhtbESPW2sCMRSE3wv+h3AEX4pmq3jp1iit IOiL4rWvh83pZunmZNlE3f77RhB8HGbmG2Y6b2wprlT7wrGCt14CgjhzuuBcwfGw7E5A+ICssXRM Cv7Iw3zWepliqt2Nd3Tdh1xECPsUFZgQqlRKnxmy6HuuIo7ej6sthijrXOoabxFuS9lPkpG0WHBc MFjRwlD2u79YBZoP56/NaTTeTvh1NTh/8/rdsFKddvP5ASJQE57hR3ulFQzhfiXeADn7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N+uJHDAAAA2gAAAA8AAAAAAAAAAAAA AAAAoQIAAGRycy9kb3ducmV2LnhtbFBLBQYAAAAABAAEAPkAAACRAwAAAAA= " strokecolor="navy" strokeweight="58e-5mm"/>
                      <v:line id="Line 2692" o:spid="_x0000_s1182" style="position:absolute;visibility:visible;mso-wrap-style:square" from="13417,3028" to="13423,1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wm5sMAAADaAAAADwAAAGRycy9kb3ducmV2LnhtbESPQWvCQBSE70L/w/IKXqTZVCHVNKu0 BcFelGq110f2NRuafRuyq8Z/3xUEj8PMfMMUi9424kSdrx0reE5SEMSl0zVXCr53y6cpCB+QNTaO ScGFPCzmD4MCc+3O/EWnbahEhLDPUYEJoc2l9KUhiz5xLXH0fl1nMUTZVVJ3eI5w28hxmmbSYs1x wWBLH4bKv+3RKtC8O7yv99nLZsqj1eTww58zw0oNH/u3VxCB+nAP39orrSCD65V4A+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OsJubDAAAA2gAAAA8AAAAAAAAAAAAA AAAAoQIAAGRycy9kb3ducmV2LnhtbFBLBQYAAAAABAAEAPkAAACRAwAAAAA= " strokecolor="navy" strokeweight="58e-5mm"/>
                      <v:line id="Line 2693" o:spid="_x0000_s1183" style="position:absolute;visibility:visible;mso-wrap-style:square" from="3028,3028" to="13417,1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CDfcMAAADaAAAADwAAAGRycy9kb3ducmV2LnhtbESPQWvCQBSE7wX/w/KEXorZqKA2uooK gl5a1Da9PrLPbDD7NmS3Gv99t1DocZiZb5jFqrO1uFHrK8cKhkkKgrhwuuJSwcd5N5iB8AFZY+2Y FDzIw2rZe1pgpt2dj3Q7hVJECPsMFZgQmkxKXxiy6BPXEEfv4lqLIcq2lLrFe4TbWo7SdCItVhwX DDa0NVRcT99WgeZzvnn7nEzfZ/yyH+dffHg1rNRzv1vPQQTqwn/4r73XCqbweyXeALn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zgg33DAAAA2gAAAA8AAAAAAAAAAAAA AAAAoQIAAGRycy9kb3ducmV2LnhtbFBLBQYAAAAABAAEAPkAAACRAwAAAAA= " strokecolor="navy" strokeweight="58e-5mm"/>
                      <v:line id="Line 2694" o:spid="_x0000_s1184" style="position:absolute;flip:x;visibility:visible;mso-wrap-style:square" from="3028,3028" to="13417,1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AoWcAAAADaAAAADwAAAGRycy9kb3ducmV2LnhtbERPTYvCMBC9L/gfwgje1lQPYqtpWQVB VBasotehmW2LzaQ00Xb//eYg7PHxvtfZYBrxos7VlhXMphEI4sLqmksF18vucwnCeWSNjWVS8EsO snT0scZE257P9Mp9KUIIuwQVVN63iZSuqMigm9qWOHA/tjPoA+xKqTvsQ7hp5DyKFtJgzaGhwpa2 FRWP/GkU+O2Dj8fb/B73p/h0PXyfN5d4UGoyHr5WIDwN/l/8du+1grA1XAk3QKZ/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NwKFnAAAAA2gAAAA8AAAAAAAAAAAAAAAAA oQIAAGRycy9kb3ducmV2LnhtbFBLBQYAAAAABAAEAPkAAACOAwAAAAA= " strokecolor="navy" strokeweight="58e-5mm"/>
                      <v:line id="Line 2695" o:spid="_x0000_s1185" style="position:absolute;visibility:visible;mso-wrap-style:square" from="3028,8159" to="8159,8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OylMMAAADaAAAADwAAAGRycy9kb3ducmV2LnhtbESPQWsCMRSE7wX/Q3gFL1KzKljdGkUF wV4U19ZeH5vXzeLmZdlEXf99Iwg9DjPzDTNbtLYSV2p86VjBoJ+AIM6dLrlQ8HXcvE1A+ICssXJM Cu7kYTHvvMww1e7GB7pmoRARwj5FBSaEOpXS54Ys+r6riaP36xqLIcqmkLrBW4TbSg6TZCwtlhwX DNa0NpSfs4tVoPl4Wu2+x+/7Cfe2o9MPf04NK9V9bZcfIAK14T/8bG+1gik8rsQbIO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zspTDAAAA2gAAAA8AAAAAAAAAAAAA AAAAoQIAAGRycy9kb3ducmV2LnhtbFBLBQYAAAAABAAEAPkAAACRAwAAAAA= " strokecolor="navy" strokeweight="58e-5mm"/>
                      <v:line id="Line 2696" o:spid="_x0000_s1186" style="position:absolute;visibility:visible;mso-wrap-style:square" from="3028,7232" to="3949,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h7EMQAAADbAAAADwAAAGRycy9kb3ducmV2LnhtbESPS2vDMBCE74X+B7GFXkoit4U8nCgh LRTSS0Le18XaWCbWylhq4v777KHQ2y4zO/PtdN75Wl2pjVVgA6/9DBRxEWzFpYH97qs3AhUTssU6 MBn4pQjz2ePDFHMbbryh6zaVSkI45mjApdTkWsfCkcfYDw2xaOfQekyytqW2Ld4k3Nf6LcsG2mPF 0uCwoU9HxWX74w1Y3h0/VofBcD3il+X78cTfY8fGPD91iwmoRF36N/9dL63gC738IgPo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qHsQxAAAANsAAAAPAAAAAAAAAAAA AAAAAKECAABkcnMvZG93bnJldi54bWxQSwUGAAAAAAQABAD5AAAAkgMAAAAA " strokecolor="navy" strokeweight="58e-5mm"/>
                      <v:line id="Line 2697" o:spid="_x0000_s1187" style="position:absolute;visibility:visible;mso-wrap-style:square" from="3949,7232" to="3956,8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Tei8IAAADbAAAADwAAAGRycy9kb3ducmV2LnhtbERPTWvCQBC9F/wPywi9SLOxgtXUVWyh YC+WRo3XITvNBrOzIbvV+O+7gtDbPN7nLFa9bcSZOl87VjBOUhDEpdM1Vwr2u4+nGQgfkDU2jknB lTysloOHBWbaXfibznmoRAxhn6ECE0KbSelLQxZ94lriyP24zmKIsKuk7vASw20jn9N0Ki3WHBsM tvRuqDzlv1aB5l3xtj1MX75mPNpMiiN/zg0r9Tjs168gAvXhX3x3b3ScP4bbL/EA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uTei8IAAADbAAAADwAAAAAAAAAAAAAA AAChAgAAZHJzL2Rvd25yZXYueG1sUEsFBgAAAAAEAAQA+QAAAJADAAAAAA== " strokecolor="navy" strokeweight="58e-5mm"/>
                      <v:line id="Line 2698" o:spid="_x0000_s1188" style="position:absolute;flip:x;visibility:visible;mso-wrap-style:square" from="7499,6711" to="8286,7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R3PcEAAADbAAAADwAAAGRycy9kb3ducmV2LnhtbERPTYvCMBC9C/sfwix403R7WGw1igoL sopgFfc6NLNtsZmUJtr6740geJvH+5zZoje1uFHrKssKvsYRCOLc6ooLBafjz2gCwnlkjbVlUnAn B4v5x2CGqbYdH+iW+UKEEHYpKii9b1IpXV6SQTe2DXHg/m1r0AfYFlK32IVwU8s4ir6lwYpDQ4kN rUvKL9nVKPDrC2+35/gv6XbJ7vS7P6yOSa/U8LNfTkF46v1b/HJvdJgfw/OXcICc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FHc9wQAAANsAAAAPAAAAAAAAAAAAAAAA AKECAABkcnMvZG93bnJldi54bWxQSwUGAAAAAAQABAD5AAAAjwMAAAAA " strokecolor="navy" strokeweight="58e-5mm"/>
                      <v:line id="Line 2699" o:spid="_x0000_s1189" style="position:absolute;visibility:visible;mso-wrap-style:square" from="8286,6711" to="8947,7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rlZ8IAAADbAAAADwAAAGRycy9kb3ducmV2LnhtbERPTWvCQBC9C/0PyxR6Kc1GBaupq6hQ sBdLo8brkJ1mg9nZkN1q+u+7QsHbPN7nzJe9bcSFOl87VjBMUhDEpdM1VwoO+/eXKQgfkDU2jknB L3lYLh4Gc8y0u/IXXfJQiRjCPkMFJoQ2k9KXhiz6xLXEkft2ncUQYVdJ3eE1httGjtJ0Ii3WHBsM trQxVJ7zH6tA875Y746T188pP2/HxYk/ZoaVenrsV28gAvXhLv53b3WcP4bbL/EAuf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rlZ8IAAADbAAAADwAAAAAAAAAAAAAA AAChAgAAZHJzL2Rvd25yZXYueG1sUEsFBgAAAAAEAAQA+QAAAJADAAAAAA== " strokecolor="navy" strokeweight="58e-5mm"/>
                      <v:rect id="Rectangle 2700" o:spid="_x0000_s1190" style="position:absolute;left:8026;top:8420;width:794;height:11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0Qgb4A AADbAAAADwAAAGRycy9kb3ducmV2LnhtbERP24rCMBB9F/Yfwiz4ZtMVEa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CsNEIG+AAAA2wAAAA8AAAAAAAAAAAAAAAAAmAIAAGRycy9kb3ducmV2 LnhtbFBLBQYAAAAABAAEAPUAAACDAwAAAAA= " filled="f" stroked="f">
                        <v:textbox style="mso-fit-shape-to-text:t" inset="0,0,0,0">
                          <w:txbxContent>
                            <w:p w:rsidR="0054320C" w:rsidRDefault="0054320C" w:rsidP="00FB7667">
                              <w:r>
                                <w:rPr>
                                  <w:rFonts w:cs=".VnTime"/>
                                  <w:b/>
                                  <w:bCs/>
                                  <w:color w:val="000000"/>
                                  <w:sz w:val="16"/>
                                  <w:szCs w:val="16"/>
                                </w:rPr>
                                <w:t>O</w:t>
                              </w:r>
                            </w:p>
                          </w:txbxContent>
                        </v:textbox>
                      </v:rect>
                      <v:rect id="Rectangle 2701" o:spid="_x0000_s1191" style="position:absolute;left:1974;top:13417;width:737;height:11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G1Gr4A AADbAAAADwAAAGRycy9kb3ducmV2LnhtbERP24rCMBB9F/Yfwiz4ZtMVFK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ERBtRq+AAAA2wAAAA8AAAAAAAAAAAAAAAAAmAIAAGRycy9kb3ducmV2 LnhtbFBLBQYAAAAABAAEAPUAAACDAwAAAAA= " filled="f" stroked="f">
                        <v:textbox style="mso-fit-shape-to-text:t" inset="0,0,0,0">
                          <w:txbxContent>
                            <w:p w:rsidR="0054320C" w:rsidRDefault="0054320C" w:rsidP="00FB7667">
                              <w:r>
                                <w:rPr>
                                  <w:rFonts w:cs=".VnTime"/>
                                  <w:b/>
                                  <w:bCs/>
                                  <w:color w:val="000000"/>
                                  <w:sz w:val="16"/>
                                  <w:szCs w:val="16"/>
                                </w:rPr>
                                <w:t>D</w:t>
                              </w:r>
                            </w:p>
                          </w:txbxContent>
                        </v:textbox>
                      </v:rect>
                      <v:rect id="Rectangle 2702" o:spid="_x0000_s1192" style="position:absolute;left:13811;top:13284;width:736;height:11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Mrbb4A AADbAAAADwAAAGRycy9kb3ducmV2LnhtbERPzYrCMBC+C/sOYYS9aaoHkWoUEQp12YvVBxia6Q8m k5JkbX37zcKCt/n4fmd/nKwRT/Khd6xgtcxAENdO99wquN+KxRZEiMgajWNS8KIAx8PHbI+5diNf 6VnFVqQQDjkq6GIccilD3ZHFsHQDceIa5y3GBH0rtccxhVsj11m2kRZ7Tg0dDnTuqH5UP1aBvFXF uK2Mz9zXuvk2l/LakFPqcz6ddiAiTfEt/neXOs3fwN8v6QB5+AUAAP//AwBQSwECLQAUAAYACAAA ACEA8PeKu/0AAADiAQAAEwAAAAAAAAAAAAAAAAAAAAAAW0NvbnRlbnRfVHlwZXNdLnhtbFBLAQIt ABQABgAIAAAAIQAx3V9h0gAAAI8BAAALAAAAAAAAAAAAAAAAAC4BAABfcmVscy8ucmVsc1BLAQIt ABQABgAIAAAAIQAzLwWeQQAAADkAAAAQAAAAAAAAAAAAAAAAACkCAABkcnMvc2hhcGV4bWwueG1s UEsBAi0AFAAGAAgAAAAhALSTK22+AAAA2wAAAA8AAAAAAAAAAAAAAAAAmAIAAGRycy9kb3ducmV2 LnhtbFBLBQYAAAAABAAEAPUAAACDAwAAAAA= " filled="f" stroked="f">
                        <v:textbox style="mso-fit-shape-to-text:t" inset="0,0,0,0">
                          <w:txbxContent>
                            <w:p w:rsidR="0054320C" w:rsidRDefault="0054320C" w:rsidP="00FB7667">
                              <w:r>
                                <w:rPr>
                                  <w:rFonts w:cs=".VnTime"/>
                                  <w:b/>
                                  <w:bCs/>
                                  <w:color w:val="000000"/>
                                  <w:sz w:val="16"/>
                                  <w:szCs w:val="16"/>
                                </w:rPr>
                                <w:t>C</w:t>
                              </w:r>
                            </w:p>
                          </w:txbxContent>
                        </v:textbox>
                      </v:rect>
                      <v:rect id="Rectangle 2703" o:spid="_x0000_s1193" style="position:absolute;left:13944;top:2101;width:680;height:11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O9r4A AADbAAAADwAAAGRycy9kb3ducmV2LnhtbERPzYrCMBC+C/sOYRa82XQ9qFSjyILgyl6sPsDQTH8w mZQka+vbG2HB23x8v7PZjdaIO/nQOVbwleUgiCunO24UXC+H2QpEiMgajWNS8KAAu+3HZIOFdgOf 6V7GRqQQDgUqaGPsCylD1ZLFkLmeOHG18xZjgr6R2uOQwq2R8zxfSIsdp4YWe/puqbqVf1aBvJSH YVUan7vTvP41P8dzTU6p6ee4X4OINMa3+N991Gn+El6/pAPk9gkAAP//AwBQSwECLQAUAAYACAAA ACEA8PeKu/0AAADiAQAAEwAAAAAAAAAAAAAAAAAAAAAAW0NvbnRlbnRfVHlwZXNdLnhtbFBLAQIt ABQABgAIAAAAIQAx3V9h0gAAAI8BAAALAAAAAAAAAAAAAAAAAC4BAABfcmVscy8ucmVsc1BLAQIt ABQABgAIAAAAIQAzLwWeQQAAADkAAAAQAAAAAAAAAAAAAAAAACkCAABkcnMvc2hhcGV4bWwueG1s UEsBAi0AFAAGAAgAAAAhANvfjva+AAAA2wAAAA8AAAAAAAAAAAAAAAAAmAIAAGRycy9kb3ducmV2 LnhtbFBLBQYAAAAABAAEAPUAAACDAwAAAAA= " filled="f" stroked="f">
                        <v:textbox style="mso-fit-shape-to-text:t" inset="0,0,0,0">
                          <w:txbxContent>
                            <w:p w:rsidR="0054320C" w:rsidRDefault="0054320C" w:rsidP="00FB7667">
                              <w:r>
                                <w:rPr>
                                  <w:rFonts w:cs=".VnTime"/>
                                  <w:b/>
                                  <w:bCs/>
                                  <w:color w:val="000000"/>
                                  <w:sz w:val="16"/>
                                  <w:szCs w:val="16"/>
                                </w:rPr>
                                <w:t>B</w:t>
                              </w:r>
                            </w:p>
                          </w:txbxContent>
                        </v:textbox>
                      </v:rect>
                      <v:rect id="Rectangle 2704" o:spid="_x0000_s1194" style="position:absolute;left:1974;top:1708;width:737;height:11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AahMEA AADbAAAADwAAAGRycy9kb3ducmV2LnhtbESPT2sCMRDF74V+hzCF3mq2HkRWo4ggaPHi6gcYNrN/ MJksSequ375zKHib4b157zfr7eSdelBMfWAD37MCFHEdbM+tgdv18LUElTKyRReYDDwpwXbz/rbG 0oaRL/SocqskhFOJBrqch1LrVHfkMc3CQCxaE6LHLGtstY04Srh3el4UC+2xZ2nocKB9R/W9+vUG 9LU6jMvKxSL8zJuzOx0vDQVjPj+m3QpUpim/zP/XRyv4Aiu/yAB68wcAAP//AwBQSwECLQAUAAYA CAAAACEA8PeKu/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 " filled="f" stroked="f">
                        <v:textbox style="mso-fit-shape-to-text:t" inset="0,0,0,0">
                          <w:txbxContent>
                            <w:p w:rsidR="0054320C" w:rsidRDefault="0054320C" w:rsidP="00FB7667">
                              <w:r>
                                <w:rPr>
                                  <w:rFonts w:cs=".VnTime"/>
                                  <w:b/>
                                  <w:bCs/>
                                  <w:color w:val="000000"/>
                                  <w:sz w:val="16"/>
                                  <w:szCs w:val="16"/>
                                </w:rPr>
                                <w:t>A</w:t>
                              </w:r>
                            </w:p>
                          </w:txbxContent>
                        </v:textbox>
                      </v:rect>
                      <v:oval id="Oval 2705" o:spid="_x0000_s1195" style="position:absolute;left:8026;top:7893;width:394;height:5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OsXMMA AADbAAAADwAAAGRycy9kb3ducmV2LnhtbERPTWvCQBC9C/0Pywi9mY1Sak1dRQpie7BQ60FvQ3aa RLOzIbvNRn+9WxB6m8f7nPmyN7XoqHWVZQXjJAVBnFtdcaFg/70evYBwHlljbZkUXMjBcvEwmGOm beAv6na+EDGEXYYKSu+bTEqXl2TQJbYhjtyPbQ36CNtC6hZDDDe1nKTpszRYcWwosaG3kvLz7tco oM/uuDFpbbaHaXjqP8LqeloHpR6H/eoVhKfe/4vv7ncd58/g75d4gFzcAAAA//8DAFBLAQItABQA BgAIAAAAIQDw94q7/QAAAOIBAAATAAAAAAAAAAAAAAAAAAAAAABbQ29udGVudF9UeXBlc10ueG1s UEsBAi0AFAAGAAgAAAAhADHdX2HSAAAAjwEAAAsAAAAAAAAAAAAAAAAALgEAAF9yZWxzLy5yZWxz UEsBAi0AFAAGAAgAAAAhADMvBZ5BAAAAOQAAABAAAAAAAAAAAAAAAAAAKQIAAGRycy9zaGFwZXht bC54bWxQSwECLQAUAAYACAAAACEAAUOsXMMAAADbAAAADwAAAAAAAAAAAAAAAACYAgAAZHJzL2Rv d25yZXYueG1sUEsFBgAAAAAEAAQA9QAAAIgDAAAAAA== " fillcolor="red" strokeweight="0">
                        <v:textbox>
                          <w:txbxContent>
                            <w:p w:rsidR="0054320C" w:rsidRDefault="0054320C"/>
                          </w:txbxContent>
                        </v:textbox>
                      </v:oval>
                      <v:oval id="Oval 2706" o:spid="_x0000_s1196" style="position:absolute;left:2895;top:2762;width:394;height:3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XPfMIA AADbAAAADwAAAGRycy9kb3ducmV2LnhtbERPz2vCMBS+C/4P4QneNJ3IHNVYiiDOwwa6Hebt0Tzb uualNFlT99cvh4HHj+/3JhtMI3rqXG1ZwdM8AUFcWF1zqeDzYz97AeE8ssbGMim4k4NsOx5tMNU2 8In6sy9FDGGXooLK+zaV0hUVGXRz2xJH7mo7gz7CrpS6wxDDTSMXSfIsDdYcGypsaVdR8X3+MQro vb8cTNKYt69VWA7HkP/e9kGp6WTI1yA8Df4h/ne/agWLuD5+iT9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Fc98wgAAANsAAAAPAAAAAAAAAAAAAAAAAJgCAABkcnMvZG93 bnJldi54bWxQSwUGAAAAAAQABAD1AAAAhwMAAAAA " fillcolor="red" strokeweight="0">
                        <v:textbox>
                          <w:txbxContent>
                            <w:p w:rsidR="0054320C" w:rsidRDefault="0054320C"/>
                          </w:txbxContent>
                        </v:textbox>
                      </v:oval>
                      <v:oval id="Oval 2707" o:spid="_x0000_s1197" style="position:absolute;left:2895;top:13023;width:394;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lq58QA AADbAAAADwAAAGRycy9kb3ducmV2LnhtbESPQWvCQBSE74L/YXmF3nSjFJXoKiKI7aGC2kO9PbKv Sdrs25Bds6m/3hUEj8PMfMMsVp2pREuNKy0rGA0TEMSZ1SXnCr5O28EMhPPIGivLpOCfHKyW/d4C U20DH6g9+lxECLsUFRTe16mULivIoBvamjh6P7Yx6KNscqkbDBFuKjlOkok0WHJcKLCmTUHZ3/Fi FNC+Pe9MUpnP72l46z7C+vq7DUq9vnTrOQhPnX+GH+13rWA8gvuX+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DFZaufEAAAA2wAAAA8AAAAAAAAAAAAAAAAAmAIAAGRycy9k b3ducmV2LnhtbFBLBQYAAAAABAAEAPUAAACJAwAAAAA= " fillcolor="red" strokeweight="0">
                        <v:textbox>
                          <w:txbxContent>
                            <w:p w:rsidR="0054320C" w:rsidRDefault="0054320C"/>
                          </w:txbxContent>
                        </v:textbox>
                      </v:oval>
                      <v:oval id="Oval 2708" o:spid="_x0000_s1198" style="position:absolute;left:13157;top:2762;width:527;height:3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v0kMUA AADbAAAADwAAAGRycy9kb3ducmV2LnhtbESPQWvCQBSE70L/w/IKvemmoWiJriIFaXuooPagt0f2 mUSzb0N2m0399a4geBxm5htmtuhNLTpqXWVZwesoAUGcW11xoeB3txq+g3AeWWNtmRT8k4PF/Gkw w0zbwBvqtr4QEcIuQwWl900mpctLMuhGtiGO3tG2Bn2UbSF1iyHCTS3TJBlLgxXHhRIb+igpP2// jAJad4dPk9TmZz8Jb/13WF5Oq6DUy3O/nILw1PtH+N7+0grSFG5f4g+Q8ysAAAD//wMAUEsBAi0A FAAGAAgAAAAhAPD3irv9AAAA4gEAABMAAAAAAAAAAAAAAAAAAAAAAFtDb250ZW50X1R5cGVzXS54 bWxQSwECLQAUAAYACAAAACEAMd1fYdIAAACPAQAACwAAAAAAAAAAAAAAAAAuAQAAX3JlbHMvLnJl bHNQSwECLQAUAAYACAAAACEAMy8FnkEAAAA5AAAAEAAAAAAAAAAAAAAAAAApAgAAZHJzL3NoYXBl eG1sLnhtbFBLAQItABQABgAIAAAAIQDBi/SQxQAAANsAAAAPAAAAAAAAAAAAAAAAAJgCAABkcnMv ZG93bnJldi54bWxQSwUGAAAAAAQABAD1AAAAigMAAAAA " fillcolor="red" strokeweight="0">
                        <v:textbox>
                          <w:txbxContent>
                            <w:p w:rsidR="0054320C" w:rsidRDefault="0054320C"/>
                          </w:txbxContent>
                        </v:textbox>
                      </v:oval>
                      <v:oval id="Oval 2709" o:spid="_x0000_s1199" style="position:absolute;left:13157;top:13023;width:527;height:3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dRC8UA AADbAAAADwAAAGRycy9kb3ducmV2LnhtbESPQWvCQBSE74L/YXmCN92oxUrqKiKI7aGCtgd7e2Sf STT7NmS32bS/visIPQ4z8w2zXHemEi01rrSsYDJOQBBnVpecK/j82I0WIJxH1lhZJgU/5GC96veW mGob+EjtyeciQtilqKDwvk6ldFlBBt3Y1sTRu9jGoI+yyaVuMES4qeQ0SebSYMlxocCatgVlt9O3 UUCH9mtvksq8n5/DU/cWNr/XXVBqOOg2LyA8df4//Gi/agXTGdy/xB8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ux1ELxQAAANsAAAAPAAAAAAAAAAAAAAAAAJgCAABkcnMv ZG93bnJldi54bWxQSwUGAAAAAAQABAD1AAAAigMAAAAA " fillcolor="red" strokeweight="0">
                        <v:textbox>
                          <w:txbxContent>
                            <w:p w:rsidR="0054320C" w:rsidRDefault="0054320C"/>
                          </w:txbxContent>
                        </v:textbox>
                      </v:oval>
                      <v:oval id="Oval 2710" o:spid="_x0000_s1200" style="position:absolute;left:2895;top:7893;width:394;height:5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7Jf8QA AADbAAAADwAAAGRycy9kb3ducmV2LnhtbESPQWvCQBSE74L/YXmCN91UxEp0FRHEemih6kFvj+wz ic2+DdltNvXXdwsFj8PMfMMs152pREuNKy0reBknIIgzq0vOFZxPu9EchPPIGivLpOCHHKxX/d4S U20Df1J79LmIEHYpKii8r1MpXVaQQTe2NXH0brYx6KNscqkbDBFuKjlJkpk0WHJcKLCmbUHZ1/Hb KKCP9ro3SWXeL69h2h3C5nHfBaWGg26zAOGp88/wf/tNK5hM4e9L/AFy9QsAAP//AwBQSwECLQAU AAYACAAAACEA8PeKu/0AAADiAQAAEwAAAAAAAAAAAAAAAAAAAAAAW0NvbnRlbnRfVHlwZXNdLnht bFBLAQItABQABgAIAAAAIQAx3V9h0gAAAI8BAAALAAAAAAAAAAAAAAAAAC4BAABfcmVscy8ucmVs c1BLAQItABQABgAIAAAAIQAzLwWeQQAAADkAAAAQAAAAAAAAAAAAAAAAACkCAABkcnMvc2hhcGV4 bWwueG1sUEsBAi0AFAAGAAgAAAAhACEuyX/EAAAA2wAAAA8AAAAAAAAAAAAAAAAAmAIAAGRycy9k b3ducmV2LnhtbFBLBQYAAAAABAAEAPUAAACJAwAAAAA= " fillcolor="red" strokeweight="0">
                        <v:textbox>
                          <w:txbxContent>
                            <w:p w:rsidR="0054320C" w:rsidRDefault="0054320C"/>
                          </w:txbxContent>
                        </v:textbox>
                      </v:oval>
                    </v:group>
                  </w:pict>
                </mc:Fallback>
              </mc:AlternateContent>
            </w:r>
            <w:r w:rsidR="00FB7667" w:rsidRPr="00A2372F">
              <w:rPr>
                <w:color w:val="000000"/>
              </w:rPr>
              <w:t>a) V</w:t>
            </w:r>
            <w:r w:rsidR="008D1029" w:rsidRPr="00A2372F">
              <w:rPr>
                <w:color w:val="000000"/>
              </w:rPr>
              <w:t>ẽ</w:t>
            </w:r>
            <w:r w:rsidR="00FB7667" w:rsidRPr="00A2372F">
              <w:rPr>
                <w:color w:val="000000"/>
              </w:rPr>
              <w:t xml:space="preserve"> h</w:t>
            </w:r>
            <w:r w:rsidR="008D1029" w:rsidRPr="00A2372F">
              <w:rPr>
                <w:color w:val="000000"/>
              </w:rPr>
              <w:t>ì</w:t>
            </w:r>
            <w:r w:rsidR="00FB7667" w:rsidRPr="00A2372F">
              <w:rPr>
                <w:color w:val="000000"/>
              </w:rPr>
              <w:t>nh vu</w:t>
            </w:r>
            <w:r w:rsidR="008D1029" w:rsidRPr="00A2372F">
              <w:rPr>
                <w:color w:val="000000"/>
              </w:rPr>
              <w:t>ô</w:t>
            </w:r>
            <w:r w:rsidR="00FB7667" w:rsidRPr="00A2372F">
              <w:rPr>
                <w:color w:val="000000"/>
              </w:rPr>
              <w:t>ng ABCD c</w:t>
            </w:r>
            <w:r w:rsidR="008D1029" w:rsidRPr="00A2372F">
              <w:rPr>
                <w:color w:val="000000"/>
              </w:rPr>
              <w:t>ạ</w:t>
            </w:r>
            <w:r w:rsidR="00FB7667" w:rsidRPr="00A2372F">
              <w:rPr>
                <w:color w:val="000000"/>
              </w:rPr>
              <w:t xml:space="preserve">nh 4 cm </w:t>
            </w: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FB7667" w:rsidRPr="00A2372F" w:rsidRDefault="00FB7667" w:rsidP="00FB7667">
            <w:pPr>
              <w:jc w:val="both"/>
              <w:rPr>
                <w:color w:val="000000"/>
              </w:rPr>
            </w:pPr>
          </w:p>
          <w:p w:rsidR="00C05B37" w:rsidRPr="00A2372F" w:rsidRDefault="00C05B3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Ta c</w:t>
            </w:r>
            <w:r w:rsidR="008D1029" w:rsidRPr="00A2372F">
              <w:rPr>
                <w:color w:val="000000"/>
                <w:lang w:val="pt-BR"/>
              </w:rPr>
              <w:t>ó</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n</w:t>
            </w:r>
            <w:r w:rsidR="008D1029" w:rsidRPr="00A2372F">
              <w:rPr>
                <w:color w:val="000000"/>
                <w:lang w:val="pt-BR"/>
              </w:rPr>
              <w:t>ộ</w:t>
            </w:r>
            <w:r w:rsidRPr="00A2372F">
              <w:rPr>
                <w:color w:val="000000"/>
                <w:lang w:val="pt-BR"/>
              </w:rPr>
              <w:t>i ti</w:t>
            </w:r>
            <w:r w:rsidR="008D1029" w:rsidRPr="00A2372F">
              <w:rPr>
                <w:color w:val="000000"/>
                <w:lang w:val="pt-BR"/>
              </w:rPr>
              <w:t>ế</w:t>
            </w:r>
            <w:r w:rsidRPr="00A2372F">
              <w:rPr>
                <w:color w:val="000000"/>
                <w:lang w:val="pt-BR"/>
              </w:rPr>
              <w:t xml:space="preserve">p trong (O ; R ) </w:t>
            </w:r>
          </w:p>
          <w:p w:rsidR="00FB7667" w:rsidRPr="00A2372F" w:rsidRDefault="00FB7667" w:rsidP="00FB7667">
            <w:pPr>
              <w:jc w:val="both"/>
              <w:rPr>
                <w:color w:val="000000"/>
                <w:lang w:val="pt-BR"/>
              </w:rPr>
            </w:pPr>
            <w:r w:rsidRPr="00A2372F">
              <w:rPr>
                <w:color w:val="000000"/>
                <w:position w:val="-6"/>
              </w:rPr>
              <w:object w:dxaOrig="300" w:dyaOrig="240">
                <v:shape id="_x0000_i2069" type="#_x0000_t75" style="width:15pt;height:12pt" o:ole="">
                  <v:imagedata r:id="rId1699" o:title=""/>
                </v:shape>
                <o:OLEObject Type="Embed" ProgID="Equation.DSMT4" ShapeID="_x0000_i2069" DrawAspect="Content" ObjectID="_1639248353" r:id="rId1794"/>
              </w:object>
            </w:r>
            <w:r w:rsidRPr="00A2372F">
              <w:rPr>
                <w:color w:val="000000"/>
                <w:lang w:val="pt-BR"/>
              </w:rPr>
              <w:t xml:space="preserve"> O l</w:t>
            </w:r>
            <w:r w:rsidR="008D1029" w:rsidRPr="00A2372F">
              <w:rPr>
                <w:color w:val="000000"/>
                <w:lang w:val="pt-BR"/>
              </w:rPr>
              <w:t>à</w:t>
            </w:r>
            <w:r w:rsidRPr="00A2372F">
              <w:rPr>
                <w:color w:val="000000"/>
                <w:lang w:val="pt-BR"/>
              </w:rPr>
              <w:t xml:space="preserve"> giao </w:t>
            </w:r>
            <w:r w:rsidR="008D1029" w:rsidRPr="00A2372F">
              <w:rPr>
                <w:color w:val="000000"/>
                <w:lang w:val="pt-BR"/>
              </w:rPr>
              <w:t>đ</w:t>
            </w:r>
            <w:r w:rsidRPr="00A2372F">
              <w:rPr>
                <w:color w:val="000000"/>
                <w:lang w:val="pt-BR"/>
              </w:rPr>
              <w:t>i</w:t>
            </w:r>
            <w:r w:rsidR="008D1029" w:rsidRPr="00A2372F">
              <w:rPr>
                <w:color w:val="000000"/>
                <w:lang w:val="pt-BR"/>
              </w:rPr>
              <w:t>ể</w:t>
            </w:r>
            <w:r w:rsidRPr="00A2372F">
              <w:rPr>
                <w:color w:val="000000"/>
                <w:lang w:val="pt-BR"/>
              </w:rPr>
              <w:t>m c</w:t>
            </w:r>
            <w:r w:rsidR="008D1029" w:rsidRPr="00A2372F">
              <w:rPr>
                <w:color w:val="000000"/>
                <w:lang w:val="pt-BR"/>
              </w:rPr>
              <w:t>ủ</w:t>
            </w:r>
            <w:r w:rsidRPr="00A2372F">
              <w:rPr>
                <w:color w:val="000000"/>
                <w:lang w:val="pt-BR"/>
              </w:rPr>
              <w:t>a AC v</w:t>
            </w:r>
            <w:r w:rsidR="008D1029" w:rsidRPr="00A2372F">
              <w:rPr>
                <w:color w:val="000000"/>
                <w:lang w:val="pt-BR"/>
              </w:rPr>
              <w:t>à</w:t>
            </w:r>
            <w:r w:rsidRPr="00A2372F">
              <w:rPr>
                <w:color w:val="000000"/>
                <w:lang w:val="pt-BR"/>
              </w:rPr>
              <w:t xml:space="preserve"> BD</w:t>
            </w:r>
          </w:p>
          <w:p w:rsidR="00FB7667" w:rsidRPr="00A2372F" w:rsidRDefault="00FB7667" w:rsidP="00FB7667">
            <w:pPr>
              <w:jc w:val="both"/>
              <w:rPr>
                <w:color w:val="000000"/>
                <w:lang w:val="pt-BR"/>
              </w:rPr>
            </w:pPr>
            <w:r w:rsidRPr="00A2372F">
              <w:rPr>
                <w:color w:val="000000"/>
                <w:position w:val="-6"/>
              </w:rPr>
              <w:object w:dxaOrig="300" w:dyaOrig="240">
                <v:shape id="_x0000_i2070" type="#_x0000_t75" style="width:15pt;height:12pt" o:ole="">
                  <v:imagedata r:id="rId1699" o:title=""/>
                </v:shape>
                <o:OLEObject Type="Embed" ProgID="Equation.DSMT4" ShapeID="_x0000_i2070" DrawAspect="Content" ObjectID="_1639248354" r:id="rId1795"/>
              </w:object>
            </w:r>
            <w:r w:rsidRPr="00A2372F">
              <w:rPr>
                <w:color w:val="000000"/>
                <w:lang w:val="pt-BR"/>
              </w:rPr>
              <w:t xml:space="preserve"> OA = OB = OC = OD = R </w:t>
            </w:r>
          </w:p>
          <w:p w:rsidR="00FB7667" w:rsidRPr="00A2372F" w:rsidRDefault="00FB7667" w:rsidP="00FB7667">
            <w:pPr>
              <w:jc w:val="both"/>
              <w:rPr>
                <w:color w:val="000000"/>
                <w:lang w:val="pt-BR"/>
              </w:rPr>
            </w:pPr>
            <w:r w:rsidRPr="00A2372F">
              <w:rPr>
                <w:color w:val="000000"/>
                <w:lang w:val="pt-BR"/>
              </w:rPr>
              <w:t>- X</w:t>
            </w:r>
            <w:r w:rsidR="008D1029" w:rsidRPr="00A2372F">
              <w:rPr>
                <w:color w:val="000000"/>
                <w:lang w:val="pt-BR"/>
              </w:rPr>
              <w:t>é</w:t>
            </w:r>
            <w:r w:rsidRPr="00A2372F">
              <w:rPr>
                <w:color w:val="000000"/>
                <w:lang w:val="pt-BR"/>
              </w:rPr>
              <w:t xml:space="preserve">t </w:t>
            </w:r>
            <w:r w:rsidRPr="00A2372F">
              <w:rPr>
                <w:color w:val="000000"/>
              </w:rPr>
              <w:sym w:font="Symbol" w:char="F044"/>
            </w:r>
            <w:r w:rsidRPr="00A2372F">
              <w:rPr>
                <w:color w:val="000000"/>
                <w:lang w:val="pt-BR"/>
              </w:rPr>
              <w:t xml:space="preserve"> OAB  c</w:t>
            </w:r>
            <w:r w:rsidR="008D1029" w:rsidRPr="00A2372F">
              <w:rPr>
                <w:color w:val="000000"/>
                <w:lang w:val="pt-BR"/>
              </w:rPr>
              <w:t>ó</w:t>
            </w:r>
            <w:r w:rsidRPr="00A2372F">
              <w:rPr>
                <w:color w:val="000000"/>
                <w:lang w:val="pt-BR"/>
              </w:rPr>
              <w:t>: OA</w:t>
            </w:r>
            <w:r w:rsidRPr="00A2372F">
              <w:rPr>
                <w:color w:val="000000"/>
                <w:vertAlign w:val="superscript"/>
                <w:lang w:val="pt-BR"/>
              </w:rPr>
              <w:t>2</w:t>
            </w:r>
            <w:r w:rsidRPr="00A2372F">
              <w:rPr>
                <w:color w:val="000000"/>
                <w:lang w:val="pt-BR"/>
              </w:rPr>
              <w:t xml:space="preserve"> + OB</w:t>
            </w:r>
            <w:r w:rsidRPr="00A2372F">
              <w:rPr>
                <w:color w:val="000000"/>
                <w:vertAlign w:val="superscript"/>
                <w:lang w:val="pt-BR"/>
              </w:rPr>
              <w:t>2</w:t>
            </w:r>
            <w:r w:rsidRPr="00A2372F">
              <w:rPr>
                <w:color w:val="000000"/>
                <w:lang w:val="pt-BR"/>
              </w:rPr>
              <w:t xml:space="preserve"> = AB</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right"/>
              <w:rPr>
                <w:color w:val="000000"/>
                <w:lang w:val="pt-BR"/>
              </w:rPr>
            </w:pPr>
            <w:r w:rsidRPr="00A2372F">
              <w:rPr>
                <w:color w:val="000000"/>
                <w:lang w:val="pt-BR"/>
              </w:rPr>
              <w:t>(Py-ta-go)</w:t>
            </w:r>
          </w:p>
          <w:p w:rsidR="00FB7667" w:rsidRPr="00A2372F" w:rsidRDefault="00FB7667" w:rsidP="00FB7667">
            <w:pPr>
              <w:jc w:val="both"/>
              <w:rPr>
                <w:color w:val="000000"/>
                <w:lang w:val="pt-BR"/>
              </w:rPr>
            </w:pPr>
            <w:r w:rsidRPr="00A2372F">
              <w:rPr>
                <w:color w:val="000000"/>
                <w:position w:val="-6"/>
              </w:rPr>
              <w:object w:dxaOrig="300" w:dyaOrig="240">
                <v:shape id="_x0000_i2071" type="#_x0000_t75" style="width:15pt;height:12pt" o:ole="">
                  <v:imagedata r:id="rId1699" o:title=""/>
                </v:shape>
                <o:OLEObject Type="Embed" ProgID="Equation.DSMT4" ShapeID="_x0000_i2071" DrawAspect="Content" ObjectID="_1639248355" r:id="rId1796"/>
              </w:object>
            </w:r>
            <w:r w:rsidRPr="00A2372F">
              <w:rPr>
                <w:color w:val="000000"/>
                <w:lang w:val="pt-BR"/>
              </w:rPr>
              <w:t xml:space="preserve"> 2R</w:t>
            </w:r>
            <w:r w:rsidRPr="00A2372F">
              <w:rPr>
                <w:color w:val="000000"/>
                <w:vertAlign w:val="superscript"/>
                <w:lang w:val="pt-BR"/>
              </w:rPr>
              <w:t>2</w:t>
            </w:r>
            <w:r w:rsidRPr="00A2372F">
              <w:rPr>
                <w:color w:val="000000"/>
                <w:lang w:val="pt-BR"/>
              </w:rPr>
              <w:t xml:space="preserve"> = 4</w:t>
            </w:r>
            <w:r w:rsidRPr="00A2372F">
              <w:rPr>
                <w:color w:val="000000"/>
                <w:vertAlign w:val="superscript"/>
                <w:lang w:val="pt-BR"/>
              </w:rPr>
              <w:t>2</w:t>
            </w:r>
            <w:r w:rsidRPr="00A2372F">
              <w:rPr>
                <w:color w:val="000000"/>
                <w:lang w:val="pt-BR"/>
              </w:rPr>
              <w:t xml:space="preserve"> </w:t>
            </w:r>
            <w:r w:rsidRPr="00A2372F">
              <w:rPr>
                <w:color w:val="000000"/>
                <w:position w:val="-6"/>
              </w:rPr>
              <w:object w:dxaOrig="300" w:dyaOrig="240">
                <v:shape id="_x0000_i2072" type="#_x0000_t75" style="width:15pt;height:12pt" o:ole="">
                  <v:imagedata r:id="rId1699" o:title=""/>
                </v:shape>
                <o:OLEObject Type="Embed" ProgID="Equation.DSMT4" ShapeID="_x0000_i2072" DrawAspect="Content" ObjectID="_1639248356" r:id="rId1797"/>
              </w:object>
            </w:r>
            <w:r w:rsidRPr="00A2372F">
              <w:rPr>
                <w:color w:val="000000"/>
                <w:lang w:val="pt-BR"/>
              </w:rPr>
              <w:t xml:space="preserve"> 2R</w:t>
            </w:r>
            <w:r w:rsidRPr="00A2372F">
              <w:rPr>
                <w:color w:val="000000"/>
                <w:vertAlign w:val="superscript"/>
                <w:lang w:val="pt-BR"/>
              </w:rPr>
              <w:t>2</w:t>
            </w:r>
            <w:r w:rsidRPr="00A2372F">
              <w:rPr>
                <w:color w:val="000000"/>
                <w:lang w:val="pt-BR"/>
              </w:rPr>
              <w:t xml:space="preserve"> = 16  </w:t>
            </w:r>
          </w:p>
          <w:p w:rsidR="00FB7667" w:rsidRPr="00A2372F" w:rsidRDefault="00FB7667" w:rsidP="00FB7667">
            <w:pPr>
              <w:jc w:val="both"/>
              <w:rPr>
                <w:color w:val="000000"/>
                <w:lang w:val="pt-BR"/>
              </w:rPr>
            </w:pPr>
            <w:r w:rsidRPr="00A2372F">
              <w:rPr>
                <w:color w:val="000000"/>
                <w:position w:val="-6"/>
              </w:rPr>
              <w:object w:dxaOrig="300" w:dyaOrig="240">
                <v:shape id="_x0000_i2073" type="#_x0000_t75" style="width:15pt;height:12pt" o:ole="">
                  <v:imagedata r:id="rId1699" o:title=""/>
                </v:shape>
                <o:OLEObject Type="Embed" ProgID="Equation.DSMT4" ShapeID="_x0000_i2073" DrawAspect="Content" ObjectID="_1639248357" r:id="rId1798"/>
              </w:object>
            </w:r>
            <w:r w:rsidRPr="00A2372F">
              <w:rPr>
                <w:color w:val="000000"/>
                <w:lang w:val="pt-BR"/>
              </w:rPr>
              <w:t xml:space="preserve"> R = </w:t>
            </w:r>
            <w:r w:rsidRPr="00A2372F">
              <w:rPr>
                <w:color w:val="000000"/>
                <w:position w:val="-6"/>
              </w:rPr>
              <w:object w:dxaOrig="499" w:dyaOrig="340">
                <v:shape id="_x0000_i2074" type="#_x0000_t75" style="width:24.75pt;height:17.25pt" o:ole="">
                  <v:imagedata r:id="rId1799" o:title=""/>
                </v:shape>
                <o:OLEObject Type="Embed" ProgID="Equation.DSMT4" ShapeID="_x0000_i2074" DrawAspect="Content" ObjectID="_1639248358" r:id="rId1800"/>
              </w:object>
            </w:r>
            <w:r w:rsidRPr="00A2372F">
              <w:rPr>
                <w:color w:val="000000"/>
                <w:lang w:val="pt-BR"/>
              </w:rPr>
              <w:t xml:space="preserve"> ( cm ) </w:t>
            </w:r>
          </w:p>
          <w:p w:rsidR="00FB7667" w:rsidRPr="00A2372F" w:rsidRDefault="00FB7667" w:rsidP="00FB7667">
            <w:pPr>
              <w:jc w:val="both"/>
              <w:rPr>
                <w:color w:val="000000"/>
                <w:lang w:val="pt-BR"/>
              </w:rPr>
            </w:pPr>
            <w:r w:rsidRPr="00A2372F">
              <w:rPr>
                <w:color w:val="000000"/>
                <w:lang w:val="pt-BR"/>
              </w:rPr>
              <w:t>c) L</w:t>
            </w:r>
            <w:r w:rsidR="008D1029" w:rsidRPr="00A2372F">
              <w:rPr>
                <w:color w:val="000000"/>
                <w:lang w:val="pt-BR"/>
              </w:rPr>
              <w:t>ạ</w:t>
            </w:r>
            <w:r w:rsidRPr="00A2372F">
              <w:rPr>
                <w:color w:val="000000"/>
                <w:lang w:val="pt-BR"/>
              </w:rPr>
              <w:t>i c</w:t>
            </w:r>
            <w:r w:rsidR="008D1029" w:rsidRPr="00A2372F">
              <w:rPr>
                <w:color w:val="000000"/>
                <w:lang w:val="pt-BR"/>
              </w:rPr>
              <w:t>ó</w:t>
            </w:r>
            <w:r w:rsidRPr="00A2372F">
              <w:rPr>
                <w:color w:val="000000"/>
                <w:lang w:val="pt-BR"/>
              </w:rPr>
              <w:t xml:space="preserve"> h</w:t>
            </w:r>
            <w:r w:rsidR="008D1029" w:rsidRPr="00A2372F">
              <w:rPr>
                <w:color w:val="000000"/>
                <w:lang w:val="pt-BR"/>
              </w:rPr>
              <w:t>ì</w:t>
            </w:r>
            <w:r w:rsidRPr="00A2372F">
              <w:rPr>
                <w:color w:val="000000"/>
                <w:lang w:val="pt-BR"/>
              </w:rPr>
              <w:t>nh vu</w:t>
            </w:r>
            <w:r w:rsidR="008D1029" w:rsidRPr="00A2372F">
              <w:rPr>
                <w:color w:val="000000"/>
                <w:lang w:val="pt-BR"/>
              </w:rPr>
              <w:t>ô</w:t>
            </w:r>
            <w:r w:rsidRPr="00A2372F">
              <w:rPr>
                <w:color w:val="000000"/>
                <w:lang w:val="pt-BR"/>
              </w:rPr>
              <w:t>ng ABCD ngo</w:t>
            </w:r>
            <w:r w:rsidR="008D1029" w:rsidRPr="00A2372F">
              <w:rPr>
                <w:color w:val="000000"/>
                <w:lang w:val="pt-BR"/>
              </w:rPr>
              <w:t>ạ</w:t>
            </w:r>
            <w:r w:rsidRPr="00A2372F">
              <w:rPr>
                <w:color w:val="000000"/>
                <w:lang w:val="pt-BR"/>
              </w:rPr>
              <w:t>i ti</w:t>
            </w:r>
            <w:r w:rsidR="008D1029" w:rsidRPr="00A2372F">
              <w:rPr>
                <w:color w:val="000000"/>
                <w:lang w:val="pt-BR"/>
              </w:rPr>
              <w:t>ế</w:t>
            </w:r>
            <w:r w:rsidRPr="00A2372F">
              <w:rPr>
                <w:color w:val="000000"/>
                <w:lang w:val="pt-BR"/>
              </w:rPr>
              <w:t xml:space="preserve">p (O ; r ) </w:t>
            </w:r>
            <w:r w:rsidRPr="00A2372F">
              <w:rPr>
                <w:color w:val="000000"/>
                <w:position w:val="-6"/>
              </w:rPr>
              <w:object w:dxaOrig="300" w:dyaOrig="240">
                <v:shape id="_x0000_i2075" type="#_x0000_t75" style="width:15pt;height:12pt" o:ole="">
                  <v:imagedata r:id="rId1699" o:title=""/>
                </v:shape>
                <o:OLEObject Type="Embed" ProgID="Equation.DSMT4" ShapeID="_x0000_i2075" DrawAspect="Content" ObjectID="_1639248359" r:id="rId1801"/>
              </w:object>
            </w:r>
            <w:r w:rsidRPr="00A2372F">
              <w:rPr>
                <w:color w:val="000000"/>
                <w:lang w:val="pt-BR"/>
              </w:rPr>
              <w:t xml:space="preserve"> 2r = AB </w:t>
            </w:r>
            <w:r w:rsidRPr="00A2372F">
              <w:rPr>
                <w:color w:val="000000"/>
                <w:position w:val="-6"/>
              </w:rPr>
              <w:object w:dxaOrig="300" w:dyaOrig="240">
                <v:shape id="_x0000_i2076" type="#_x0000_t75" style="width:15pt;height:12pt" o:ole="">
                  <v:imagedata r:id="rId1699" o:title=""/>
                </v:shape>
                <o:OLEObject Type="Embed" ProgID="Equation.DSMT4" ShapeID="_x0000_i2076" DrawAspect="Content" ObjectID="_1639248360" r:id="rId1802"/>
              </w:object>
            </w:r>
            <w:r w:rsidRPr="00A2372F">
              <w:rPr>
                <w:color w:val="000000"/>
                <w:lang w:val="pt-BR"/>
              </w:rPr>
              <w:t xml:space="preserve"> r = 2 cm . </w:t>
            </w:r>
          </w:p>
          <w:p w:rsidR="00FB7667" w:rsidRPr="00A2372F" w:rsidRDefault="00FB7667" w:rsidP="00FB7667">
            <w:pPr>
              <w:jc w:val="both"/>
              <w:rPr>
                <w:color w:val="000000"/>
                <w:lang w:val="pt-BR"/>
              </w:rPr>
            </w:pPr>
          </w:p>
          <w:p w:rsidR="00FB7667" w:rsidRPr="00A2372F" w:rsidRDefault="00FB7667" w:rsidP="00FB7667">
            <w:pPr>
              <w:jc w:val="both"/>
              <w:rPr>
                <w:b/>
                <w:bCs/>
                <w:color w:val="000000"/>
                <w:lang w:val="pt-BR"/>
              </w:rPr>
            </w:pPr>
            <w:r w:rsidRPr="00A2372F">
              <w:rPr>
                <w:b/>
                <w:bCs/>
                <w:color w:val="000000"/>
                <w:u w:val="single"/>
                <w:lang w:val="pt-BR"/>
              </w:rPr>
              <w:t>2. B</w:t>
            </w:r>
            <w:r w:rsidR="008D1029" w:rsidRPr="00A2372F">
              <w:rPr>
                <w:b/>
                <w:bCs/>
                <w:color w:val="000000"/>
                <w:u w:val="single"/>
                <w:lang w:val="pt-BR"/>
              </w:rPr>
              <w:t>à</w:t>
            </w:r>
            <w:r w:rsidRPr="00A2372F">
              <w:rPr>
                <w:b/>
                <w:bCs/>
                <w:color w:val="000000"/>
                <w:u w:val="single"/>
                <w:lang w:val="pt-BR"/>
              </w:rPr>
              <w:t>i t</w:t>
            </w:r>
            <w:r w:rsidR="008D1029" w:rsidRPr="00A2372F">
              <w:rPr>
                <w:b/>
                <w:bCs/>
                <w:color w:val="000000"/>
                <w:u w:val="single"/>
                <w:lang w:val="pt-BR"/>
              </w:rPr>
              <w:t>ậ</w:t>
            </w:r>
            <w:r w:rsidRPr="00A2372F">
              <w:rPr>
                <w:b/>
                <w:bCs/>
                <w:color w:val="000000"/>
                <w:u w:val="single"/>
                <w:lang w:val="pt-BR"/>
              </w:rPr>
              <w:t>p 92:</w:t>
            </w:r>
            <w:r w:rsidRPr="00A2372F">
              <w:rPr>
                <w:b/>
                <w:bCs/>
                <w:color w:val="000000"/>
                <w:lang w:val="pt-BR"/>
              </w:rPr>
              <w:t xml:space="preserve">  </w:t>
            </w:r>
            <w:r w:rsidRPr="00A2372F">
              <w:rPr>
                <w:bCs/>
                <w:color w:val="000000"/>
                <w:lang w:val="pt-BR"/>
              </w:rPr>
              <w:t xml:space="preserve">(Sgk - 104 ) </w:t>
            </w:r>
          </w:p>
          <w:p w:rsidR="00FB7667" w:rsidRPr="00A2372F" w:rsidRDefault="00F27773" w:rsidP="00FB7667">
            <w:pPr>
              <w:jc w:val="both"/>
              <w:rPr>
                <w:color w:val="000000"/>
                <w:lang w:val="pt-BR"/>
              </w:rPr>
            </w:pPr>
            <w:r>
              <w:rPr>
                <w:b/>
                <w:bCs/>
                <w:noProof/>
                <w:color w:val="000000"/>
                <w:u w:val="single"/>
              </w:rPr>
              <w:drawing>
                <wp:anchor distT="0" distB="0" distL="114300" distR="114300" simplePos="0" relativeHeight="251701760" behindDoc="0" locked="0" layoutInCell="1" allowOverlap="1">
                  <wp:simplePos x="0" y="0"/>
                  <wp:positionH relativeFrom="column">
                    <wp:posOffset>1891665</wp:posOffset>
                  </wp:positionH>
                  <wp:positionV relativeFrom="paragraph">
                    <wp:posOffset>28575</wp:posOffset>
                  </wp:positionV>
                  <wp:extent cx="1558925" cy="1462405"/>
                  <wp:effectExtent l="0" t="0" r="3175" b="4445"/>
                  <wp:wrapNone/>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803">
                            <a:clrChange>
                              <a:clrFrom>
                                <a:srgbClr val="ECECD4"/>
                              </a:clrFrom>
                              <a:clrTo>
                                <a:srgbClr val="ECECD4">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558925" cy="146240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667" w:rsidRPr="00A2372F">
              <w:rPr>
                <w:color w:val="000000"/>
                <w:lang w:val="pt-BR"/>
              </w:rPr>
              <w:t>a) H</w:t>
            </w:r>
            <w:r w:rsidR="008D1029" w:rsidRPr="00A2372F">
              <w:rPr>
                <w:color w:val="000000"/>
                <w:lang w:val="pt-BR"/>
              </w:rPr>
              <w:t>ì</w:t>
            </w:r>
            <w:r w:rsidR="00FB7667" w:rsidRPr="00A2372F">
              <w:rPr>
                <w:color w:val="000000"/>
                <w:lang w:val="pt-BR"/>
              </w:rPr>
              <w:t xml:space="preserve">nh 69 ( sgk - 104 ) </w:t>
            </w:r>
          </w:p>
          <w:p w:rsidR="00FB7667" w:rsidRPr="00A2372F" w:rsidRDefault="00FB7667" w:rsidP="00FB7667">
            <w:pPr>
              <w:jc w:val="both"/>
              <w:rPr>
                <w:color w:val="000000"/>
                <w:vertAlign w:val="subscript"/>
                <w:lang w:val="pt-BR"/>
              </w:rPr>
            </w:pPr>
            <w:r w:rsidRPr="00A2372F">
              <w:rPr>
                <w:color w:val="000000"/>
                <w:lang w:val="pt-BR"/>
              </w:rPr>
              <w:t>Ta c</w:t>
            </w:r>
            <w:r w:rsidR="008D1029" w:rsidRPr="00A2372F">
              <w:rPr>
                <w:color w:val="000000"/>
                <w:lang w:val="pt-BR"/>
              </w:rPr>
              <w:t>ó</w: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 S </w:t>
            </w:r>
            <w:r w:rsidRPr="00A2372F">
              <w:rPr>
                <w:color w:val="000000"/>
                <w:vertAlign w:val="subscript"/>
                <w:lang w:val="pt-BR"/>
              </w:rPr>
              <w:t xml:space="preserve">(O; R) </w:t>
            </w:r>
            <w:r w:rsidRPr="00A2372F">
              <w:rPr>
                <w:color w:val="000000"/>
                <w:lang w:val="pt-BR"/>
              </w:rPr>
              <w:t>– S</w:t>
            </w:r>
            <w:r w:rsidRPr="00A2372F">
              <w:rPr>
                <w:color w:val="000000"/>
                <w:vertAlign w:val="subscript"/>
                <w:lang w:val="pt-BR"/>
              </w:rPr>
              <w:t xml:space="preserve">(O; r) </w:t>
            </w:r>
          </w:p>
          <w:p w:rsidR="00FB7667" w:rsidRPr="00A2372F" w:rsidRDefault="00FB7667" w:rsidP="00FB7667">
            <w:pPr>
              <w:jc w:val="both"/>
              <w:rPr>
                <w:color w:val="000000"/>
                <w:lang w:val="pt-BR"/>
              </w:rPr>
            </w:pPr>
            <w:r w:rsidRPr="00A2372F">
              <w:rPr>
                <w:color w:val="000000"/>
                <w:position w:val="-6"/>
              </w:rPr>
              <w:object w:dxaOrig="300" w:dyaOrig="240">
                <v:shape id="_x0000_i2077" type="#_x0000_t75" style="width:15pt;height:12pt" o:ole="">
                  <v:imagedata r:id="rId1699" o:title=""/>
                </v:shape>
                <o:OLEObject Type="Embed" ProgID="Equation.DSMT4" ShapeID="_x0000_i2077" DrawAspect="Content" ObjectID="_1639248361" r:id="rId1804"/>
              </w:objec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 </w:t>
            </w:r>
            <w:r w:rsidRPr="00A2372F">
              <w:rPr>
                <w:color w:val="000000"/>
              </w:rPr>
              <w:sym w:font="Symbol" w:char="F070"/>
            </w:r>
            <w:r w:rsidRPr="00A2372F">
              <w:rPr>
                <w:color w:val="000000"/>
                <w:lang w:val="pt-BR"/>
              </w:rPr>
              <w:t xml:space="preserve"> R</w:t>
            </w:r>
            <w:r w:rsidRPr="00A2372F">
              <w:rPr>
                <w:color w:val="000000"/>
                <w:vertAlign w:val="superscript"/>
                <w:lang w:val="pt-BR"/>
              </w:rPr>
              <w:t>2</w:t>
            </w:r>
            <w:r w:rsidRPr="00A2372F">
              <w:rPr>
                <w:color w:val="000000"/>
                <w:lang w:val="pt-BR"/>
              </w:rPr>
              <w:t xml:space="preserve"> - </w:t>
            </w:r>
            <w:r w:rsidRPr="00A2372F">
              <w:rPr>
                <w:color w:val="000000"/>
              </w:rPr>
              <w:sym w:font="Symbol" w:char="F070"/>
            </w:r>
            <w:r w:rsidRPr="00A2372F">
              <w:rPr>
                <w:color w:val="000000"/>
                <w:lang w:val="pt-BR"/>
              </w:rPr>
              <w:t xml:space="preserve"> r</w:t>
            </w:r>
            <w:r w:rsidRPr="00A2372F">
              <w:rPr>
                <w:color w:val="000000"/>
                <w:vertAlign w:val="superscript"/>
                <w:lang w:val="pt-BR"/>
              </w:rPr>
              <w:t>2</w:t>
            </w:r>
            <w:r w:rsidRPr="00A2372F">
              <w:rPr>
                <w:color w:val="000000"/>
                <w:vertAlign w:val="subscript"/>
                <w:lang w:val="pt-BR"/>
              </w:rPr>
              <w:t xml:space="preserve"> </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lang w:val="pt-BR"/>
              </w:rPr>
              <w:t xml:space="preserve">           = </w:t>
            </w:r>
            <w:r w:rsidRPr="00A2372F">
              <w:rPr>
                <w:color w:val="000000"/>
              </w:rPr>
              <w:sym w:font="Symbol" w:char="F070"/>
            </w:r>
            <w:r w:rsidRPr="00A2372F">
              <w:rPr>
                <w:color w:val="000000"/>
                <w:lang w:val="pt-BR"/>
              </w:rPr>
              <w:t xml:space="preserve"> ( R</w:t>
            </w:r>
            <w:r w:rsidRPr="00A2372F">
              <w:rPr>
                <w:color w:val="000000"/>
                <w:vertAlign w:val="superscript"/>
                <w:lang w:val="pt-BR"/>
              </w:rPr>
              <w:t>2</w:t>
            </w:r>
            <w:r w:rsidRPr="00A2372F">
              <w:rPr>
                <w:color w:val="000000"/>
                <w:lang w:val="pt-BR"/>
              </w:rPr>
              <w:t xml:space="preserve"> – r</w:t>
            </w:r>
            <w:r w:rsidRPr="00A2372F">
              <w:rPr>
                <w:color w:val="000000"/>
                <w:vertAlign w:val="superscript"/>
                <w:lang w:val="pt-BR"/>
              </w:rPr>
              <w:t>2</w:t>
            </w:r>
            <w:r w:rsidRPr="00A2372F">
              <w:rPr>
                <w:color w:val="000000"/>
                <w:lang w:val="pt-BR"/>
              </w:rPr>
              <w:t xml:space="preserve"> ) </w:t>
            </w:r>
          </w:p>
          <w:p w:rsidR="00FB7667" w:rsidRPr="00A2372F" w:rsidRDefault="00FB7667" w:rsidP="00FB7667">
            <w:pPr>
              <w:jc w:val="both"/>
              <w:rPr>
                <w:color w:val="000000"/>
                <w:lang w:val="pt-BR"/>
              </w:rPr>
            </w:pPr>
            <w:r w:rsidRPr="00A2372F">
              <w:rPr>
                <w:color w:val="000000"/>
                <w:lang w:val="pt-BR"/>
              </w:rPr>
              <w:t xml:space="preserve">          </w:t>
            </w:r>
            <w:r w:rsidRPr="00A2372F">
              <w:rPr>
                <w:color w:val="000000"/>
                <w:position w:val="-4"/>
              </w:rPr>
              <w:object w:dxaOrig="220" w:dyaOrig="200">
                <v:shape id="_x0000_i2078" type="#_x0000_t75" style="width:11.25pt;height:9.75pt" o:ole="">
                  <v:imagedata r:id="rId1805" o:title=""/>
                </v:shape>
                <o:OLEObject Type="Embed" ProgID="Equation.DSMT4" ShapeID="_x0000_i2078" DrawAspect="Content" ObjectID="_1639248362" r:id="rId1806"/>
              </w:object>
            </w:r>
            <w:r w:rsidRPr="00A2372F">
              <w:rPr>
                <w:color w:val="000000"/>
                <w:lang w:val="pt-BR"/>
              </w:rPr>
              <w:t xml:space="preserve"> 3,14.(1,5</w:t>
            </w:r>
            <w:r w:rsidRPr="00A2372F">
              <w:rPr>
                <w:color w:val="000000"/>
                <w:vertAlign w:val="superscript"/>
                <w:lang w:val="pt-BR"/>
              </w:rPr>
              <w:t>2</w:t>
            </w:r>
            <w:r w:rsidRPr="00A2372F">
              <w:rPr>
                <w:color w:val="000000"/>
                <w:lang w:val="pt-BR"/>
              </w:rPr>
              <w:t xml:space="preserve"> – 1</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79" type="#_x0000_t75" style="width:15pt;height:12pt" o:ole="">
                  <v:imagedata r:id="rId1699" o:title=""/>
                </v:shape>
                <o:OLEObject Type="Embed" ProgID="Equation.DSMT4" ShapeID="_x0000_i2079" DrawAspect="Content" ObjectID="_1639248363" r:id="rId1807"/>
              </w:object>
            </w:r>
            <w:r w:rsidRPr="00A2372F">
              <w:rPr>
                <w:color w:val="000000"/>
                <w:lang w:val="pt-BR"/>
              </w:rPr>
              <w:t xml:space="preserve"> S</w:t>
            </w:r>
            <w:r w:rsidRPr="00A2372F">
              <w:rPr>
                <w:color w:val="000000"/>
                <w:vertAlign w:val="subscript"/>
                <w:lang w:val="pt-BR"/>
              </w:rPr>
              <w:t xml:space="preserve">GS </w:t>
            </w:r>
            <w:r w:rsidRPr="00A2372F">
              <w:rPr>
                <w:color w:val="000000"/>
                <w:lang w:val="pt-BR"/>
              </w:rPr>
              <w:t xml:space="preserve"> </w:t>
            </w:r>
            <w:r w:rsidRPr="00A2372F">
              <w:rPr>
                <w:color w:val="000000"/>
                <w:position w:val="-4"/>
              </w:rPr>
              <w:object w:dxaOrig="220" w:dyaOrig="200">
                <v:shape id="_x0000_i2080" type="#_x0000_t75" style="width:11.25pt;height:9.75pt" o:ole="">
                  <v:imagedata r:id="rId1805" o:title=""/>
                </v:shape>
                <o:OLEObject Type="Embed" ProgID="Equation.DSMT4" ShapeID="_x0000_i2080" DrawAspect="Content" ObjectID="_1639248364" r:id="rId1808"/>
              </w:object>
            </w:r>
            <w:r w:rsidRPr="00A2372F">
              <w:rPr>
                <w:color w:val="000000"/>
                <w:lang w:val="pt-BR"/>
              </w:rPr>
              <w:t xml:space="preserve">  3,925 cm</w:t>
            </w:r>
            <w:r w:rsidRPr="00A2372F">
              <w:rPr>
                <w:color w:val="000000"/>
                <w:sz w:val="30"/>
                <w:vertAlign w:val="superscript"/>
                <w:lang w:val="pt-BR"/>
              </w:rPr>
              <w:t>2</w: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b) H</w:t>
            </w:r>
            <w:r w:rsidR="008D1029" w:rsidRPr="00A2372F">
              <w:rPr>
                <w:color w:val="000000"/>
                <w:lang w:val="pt-BR"/>
              </w:rPr>
              <w:t>ì</w:t>
            </w:r>
            <w:r w:rsidRPr="00A2372F">
              <w:rPr>
                <w:color w:val="000000"/>
                <w:lang w:val="pt-BR"/>
              </w:rPr>
              <w:t xml:space="preserve">nh 70 ( sgk - 104 ) </w:t>
            </w:r>
          </w:p>
          <w:p w:rsidR="00FB7667" w:rsidRPr="00A2372F" w:rsidRDefault="00FB7667" w:rsidP="00FB7667">
            <w:pPr>
              <w:jc w:val="both"/>
              <w:rPr>
                <w:color w:val="000000"/>
                <w:lang w:val="pt-BR"/>
              </w:rPr>
            </w:pPr>
            <w:r w:rsidRPr="00A2372F">
              <w:rPr>
                <w:color w:val="000000"/>
                <w:lang w:val="pt-BR"/>
              </w:rPr>
              <w:t>(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gk ) </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 S</w:t>
            </w:r>
            <w:r w:rsidRPr="00A2372F">
              <w:rPr>
                <w:color w:val="000000"/>
                <w:vertAlign w:val="subscript"/>
                <w:lang w:val="pt-BR"/>
              </w:rPr>
              <w:t xml:space="preserve">GS </w:t>
            </w:r>
            <w:r w:rsidRPr="00A2372F">
              <w:rPr>
                <w:color w:val="000000"/>
                <w:lang w:val="pt-BR"/>
              </w:rPr>
              <w:t xml:space="preserve">= </w:t>
            </w:r>
            <w:r w:rsidRPr="00A2372F">
              <w:rPr>
                <w:color w:val="000000"/>
                <w:position w:val="-18"/>
              </w:rPr>
              <w:object w:dxaOrig="2000" w:dyaOrig="440">
                <v:shape id="_x0000_i2081" type="#_x0000_t75" style="width:99.75pt;height:21.75pt" o:ole="">
                  <v:imagedata r:id="rId1809" o:title=""/>
                </v:shape>
                <o:OLEObject Type="Embed" ProgID="Equation.DSMT4" ShapeID="_x0000_i2081" DrawAspect="Content" ObjectID="_1639248365" r:id="rId1810"/>
              </w:objec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82" type="#_x0000_t75" style="width:15pt;height:12pt" o:ole="">
                  <v:imagedata r:id="rId1699" o:title=""/>
                </v:shape>
                <o:OLEObject Type="Embed" ProgID="Equation.DSMT4" ShapeID="_x0000_i2082" DrawAspect="Content" ObjectID="_1639248366" r:id="rId1811"/>
              </w:object>
            </w:r>
            <w:r w:rsidRPr="00A2372F">
              <w:rPr>
                <w:color w:val="000000"/>
                <w:lang w:val="pt-BR"/>
              </w:rPr>
              <w:t xml:space="preserve"> S </w:t>
            </w:r>
            <w:r w:rsidRPr="00A2372F">
              <w:rPr>
                <w:color w:val="000000"/>
                <w:vertAlign w:val="subscript"/>
                <w:lang w:val="pt-BR"/>
              </w:rPr>
              <w:t xml:space="preserve">GS </w:t>
            </w:r>
            <w:r w:rsidRPr="00A2372F">
              <w:rPr>
                <w:color w:val="000000"/>
                <w:lang w:val="pt-BR"/>
              </w:rPr>
              <w:t xml:space="preserve"> = </w:t>
            </w:r>
            <w:r w:rsidRPr="00A2372F">
              <w:rPr>
                <w:color w:val="000000"/>
                <w:position w:val="-24"/>
              </w:rPr>
              <w:object w:dxaOrig="3320" w:dyaOrig="660">
                <v:shape id="_x0000_i2083" type="#_x0000_t75" style="width:177pt;height:35.25pt" o:ole="">
                  <v:imagedata r:id="rId1812" o:title=""/>
                </v:shape>
                <o:OLEObject Type="Embed" ProgID="Equation.DSMT4" ShapeID="_x0000_i2083" DrawAspect="Content" ObjectID="_1639248367" r:id="rId1813"/>
              </w:object>
            </w:r>
          </w:p>
          <w:p w:rsidR="00FB7667" w:rsidRPr="00A2372F" w:rsidRDefault="00FB7667" w:rsidP="00FB7667">
            <w:pPr>
              <w:jc w:val="both"/>
              <w:rPr>
                <w:color w:val="000000"/>
                <w:lang w:val="pt-BR"/>
              </w:rPr>
            </w:pPr>
            <w:r w:rsidRPr="00A2372F">
              <w:rPr>
                <w:color w:val="000000"/>
                <w:position w:val="-6"/>
              </w:rPr>
              <w:object w:dxaOrig="300" w:dyaOrig="240">
                <v:shape id="_x0000_i2084" type="#_x0000_t75" style="width:15pt;height:12pt" o:ole="">
                  <v:imagedata r:id="rId1699" o:title=""/>
                </v:shape>
                <o:OLEObject Type="Embed" ProgID="Equation.DSMT4" ShapeID="_x0000_i2084" DrawAspect="Content" ObjectID="_1639248368" r:id="rId1814"/>
              </w:object>
            </w:r>
            <w:r w:rsidRPr="00A2372F">
              <w:rPr>
                <w:color w:val="000000"/>
                <w:lang w:val="pt-BR"/>
              </w:rPr>
              <w:t xml:space="preserve"> S</w:t>
            </w:r>
            <w:r w:rsidRPr="00A2372F">
              <w:rPr>
                <w:color w:val="000000"/>
                <w:vertAlign w:val="subscript"/>
                <w:lang w:val="pt-BR"/>
              </w:rPr>
              <w:t>GS</w:t>
            </w:r>
            <w:r w:rsidRPr="00A2372F">
              <w:rPr>
                <w:color w:val="000000"/>
                <w:lang w:val="pt-BR"/>
              </w:rPr>
              <w:t xml:space="preserve"> </w:t>
            </w:r>
            <w:r w:rsidRPr="00A2372F">
              <w:rPr>
                <w:color w:val="000000"/>
                <w:position w:val="-4"/>
              </w:rPr>
              <w:object w:dxaOrig="220" w:dyaOrig="200">
                <v:shape id="_x0000_i2085" type="#_x0000_t75" style="width:11.25pt;height:9.75pt" o:ole="">
                  <v:imagedata r:id="rId1805" o:title=""/>
                </v:shape>
                <o:OLEObject Type="Embed" ProgID="Equation.DSMT4" ShapeID="_x0000_i2085" DrawAspect="Content" ObjectID="_1639248369" r:id="rId1815"/>
              </w:object>
            </w:r>
            <w:r w:rsidRPr="00A2372F">
              <w:rPr>
                <w:color w:val="000000"/>
                <w:lang w:val="pt-BR"/>
              </w:rPr>
              <w:t xml:space="preserve"> </w:t>
            </w:r>
            <w:r w:rsidRPr="00A2372F">
              <w:rPr>
                <w:color w:val="000000"/>
                <w:position w:val="-24"/>
              </w:rPr>
              <w:object w:dxaOrig="2820" w:dyaOrig="620">
                <v:shape id="_x0000_i2086" type="#_x0000_t75" style="width:162.75pt;height:36pt" o:ole="">
                  <v:imagedata r:id="rId1816" o:title=""/>
                </v:shape>
                <o:OLEObject Type="Embed" ProgID="Equation.DSMT4" ShapeID="_x0000_i2086" DrawAspect="Content" ObjectID="_1639248370" r:id="rId1817"/>
              </w:object>
            </w:r>
            <w:r w:rsidRPr="00A2372F">
              <w:rPr>
                <w:color w:val="000000"/>
                <w:lang w:val="pt-BR"/>
              </w:rPr>
              <w:t xml:space="preserve"> </w:t>
            </w:r>
          </w:p>
          <w:p w:rsidR="00FB7667" w:rsidRPr="00A2372F" w:rsidRDefault="00FB7667" w:rsidP="00FB7667">
            <w:pPr>
              <w:jc w:val="both"/>
              <w:rPr>
                <w:color w:val="000000"/>
                <w:lang w:val="pt-BR"/>
              </w:rPr>
            </w:pPr>
          </w:p>
          <w:p w:rsidR="00FB7667" w:rsidRPr="00A2372F" w:rsidRDefault="00FB7667" w:rsidP="00FB7667">
            <w:pPr>
              <w:jc w:val="both"/>
              <w:rPr>
                <w:color w:val="000000"/>
                <w:lang w:val="pt-BR"/>
              </w:rPr>
            </w:pPr>
            <w:r w:rsidRPr="00A2372F">
              <w:rPr>
                <w:color w:val="000000"/>
                <w:lang w:val="pt-BR"/>
              </w:rPr>
              <w:t>c) H</w:t>
            </w:r>
            <w:r w:rsidR="008D1029" w:rsidRPr="00A2372F">
              <w:rPr>
                <w:color w:val="000000"/>
                <w:lang w:val="pt-BR"/>
              </w:rPr>
              <w:t>ì</w:t>
            </w:r>
            <w:r w:rsidRPr="00A2372F">
              <w:rPr>
                <w:color w:val="000000"/>
                <w:lang w:val="pt-BR"/>
              </w:rPr>
              <w:t>nh 71 ( sgk - 104 ) ( h</w:t>
            </w:r>
            <w:r w:rsidR="008D1029" w:rsidRPr="00A2372F">
              <w:rPr>
                <w:color w:val="000000"/>
                <w:lang w:val="pt-BR"/>
              </w:rPr>
              <w:t>ì</w:t>
            </w:r>
            <w:r w:rsidRPr="00A2372F">
              <w:rPr>
                <w:color w:val="000000"/>
                <w:lang w:val="pt-BR"/>
              </w:rPr>
              <w:t>nh v</w:t>
            </w:r>
            <w:r w:rsidR="008D1029" w:rsidRPr="00A2372F">
              <w:rPr>
                <w:color w:val="000000"/>
                <w:lang w:val="pt-BR"/>
              </w:rPr>
              <w:t>ẽ</w:t>
            </w:r>
            <w:r w:rsidRPr="00A2372F">
              <w:rPr>
                <w:color w:val="000000"/>
                <w:lang w:val="pt-BR"/>
              </w:rPr>
              <w:t xml:space="preserve"> sgk)</w:t>
            </w:r>
          </w:p>
          <w:p w:rsidR="00FB7667" w:rsidRPr="00A2372F" w:rsidRDefault="00FB7667" w:rsidP="00FB7667">
            <w:pPr>
              <w:jc w:val="both"/>
              <w:rPr>
                <w:color w:val="000000"/>
                <w:lang w:val="pt-BR"/>
              </w:rPr>
            </w:pPr>
            <w:r w:rsidRPr="00A2372F">
              <w:rPr>
                <w:color w:val="000000"/>
                <w:lang w:val="pt-BR"/>
              </w:rPr>
              <w:t>Ta c</w:t>
            </w:r>
            <w:r w:rsidR="008D1029" w:rsidRPr="00A2372F">
              <w:rPr>
                <w:color w:val="000000"/>
                <w:lang w:val="pt-BR"/>
              </w:rPr>
              <w:t>ó</w:t>
            </w:r>
            <w:r w:rsidRPr="00A2372F">
              <w:rPr>
                <w:color w:val="000000"/>
                <w:lang w:val="pt-BR"/>
              </w:rPr>
              <w:t xml:space="preserve"> : S</w:t>
            </w:r>
            <w:r w:rsidRPr="00A2372F">
              <w:rPr>
                <w:color w:val="000000"/>
                <w:vertAlign w:val="subscript"/>
                <w:lang w:val="pt-BR"/>
              </w:rPr>
              <w:t xml:space="preserve">GS </w:t>
            </w:r>
            <w:r w:rsidRPr="00A2372F">
              <w:rPr>
                <w:color w:val="000000"/>
                <w:lang w:val="pt-BR"/>
              </w:rPr>
              <w:t xml:space="preserve"> = S</w:t>
            </w:r>
            <w:r w:rsidRPr="00A2372F">
              <w:rPr>
                <w:color w:val="000000"/>
                <w:vertAlign w:val="subscript"/>
                <w:lang w:val="pt-BR"/>
              </w:rPr>
              <w:t>HV</w:t>
            </w:r>
            <w:r w:rsidRPr="00A2372F">
              <w:rPr>
                <w:color w:val="000000"/>
                <w:lang w:val="pt-BR"/>
              </w:rPr>
              <w:t xml:space="preserve"> - S</w:t>
            </w:r>
            <w:r w:rsidRPr="00A2372F">
              <w:rPr>
                <w:color w:val="000000"/>
                <w:sz w:val="32"/>
                <w:vertAlign w:val="subscript"/>
                <w:lang w:val="pt-BR"/>
              </w:rPr>
              <w:t xml:space="preserve">(O; 1,5 cm) </w:t>
            </w:r>
            <w:r w:rsidRPr="00A2372F">
              <w:rPr>
                <w:color w:val="000000"/>
                <w:lang w:val="pt-BR"/>
              </w:rPr>
              <w:t xml:space="preserve"> </w:t>
            </w:r>
          </w:p>
          <w:p w:rsidR="00FB7667" w:rsidRPr="00A2372F" w:rsidRDefault="00FB7667" w:rsidP="00FB7667">
            <w:pPr>
              <w:jc w:val="both"/>
              <w:rPr>
                <w:color w:val="000000"/>
                <w:lang w:val="pt-BR"/>
              </w:rPr>
            </w:pPr>
            <w:r w:rsidRPr="00A2372F">
              <w:rPr>
                <w:color w:val="000000"/>
                <w:position w:val="-6"/>
              </w:rPr>
              <w:object w:dxaOrig="300" w:dyaOrig="240">
                <v:shape id="_x0000_i2087" type="#_x0000_t75" style="width:15pt;height:12pt" o:ole="">
                  <v:imagedata r:id="rId1699" o:title=""/>
                </v:shape>
                <o:OLEObject Type="Embed" ProgID="Equation.DSMT4" ShapeID="_x0000_i2087" DrawAspect="Content" ObjectID="_1639248371" r:id="rId1818"/>
              </w:object>
            </w:r>
            <w:r w:rsidRPr="00A2372F">
              <w:rPr>
                <w:color w:val="000000"/>
                <w:lang w:val="pt-BR"/>
              </w:rPr>
              <w:t>S</w:t>
            </w:r>
            <w:r w:rsidRPr="00A2372F">
              <w:rPr>
                <w:color w:val="000000"/>
                <w:vertAlign w:val="subscript"/>
                <w:lang w:val="pt-BR"/>
              </w:rPr>
              <w:t xml:space="preserve">GS </w:t>
            </w:r>
            <w:r w:rsidRPr="00A2372F">
              <w:rPr>
                <w:color w:val="000000"/>
                <w:lang w:val="pt-BR"/>
              </w:rPr>
              <w:t xml:space="preserve">= </w:t>
            </w:r>
            <w:r w:rsidRPr="00A2372F">
              <w:rPr>
                <w:color w:val="000000"/>
                <w:position w:val="-10"/>
              </w:rPr>
              <w:object w:dxaOrig="3300" w:dyaOrig="360">
                <v:shape id="_x0000_i2088" type="#_x0000_t75" style="width:165pt;height:18pt" o:ole="">
                  <v:imagedata r:id="rId1819" o:title=""/>
                </v:shape>
                <o:OLEObject Type="Embed" ProgID="Equation.DSMT4" ShapeID="_x0000_i2088" DrawAspect="Content" ObjectID="_1639248372" r:id="rId1820"/>
              </w:object>
            </w:r>
            <w:r w:rsidRPr="00A2372F">
              <w:rPr>
                <w:color w:val="000000"/>
                <w:lang w:val="pt-BR"/>
              </w:rPr>
              <w:t>(cm</w:t>
            </w:r>
            <w:r w:rsidRPr="00A2372F">
              <w:rPr>
                <w:color w:val="000000"/>
                <w:vertAlign w:val="superscript"/>
                <w:lang w:val="pt-BR"/>
              </w:rPr>
              <w:t>2</w:t>
            </w:r>
            <w:r w:rsidRPr="00A2372F">
              <w:rPr>
                <w:color w:val="000000"/>
                <w:lang w:val="pt-BR"/>
              </w:rPr>
              <w:t xml:space="preserve">) </w:t>
            </w:r>
          </w:p>
          <w:p w:rsidR="00FB7667" w:rsidRPr="00A2372F" w:rsidRDefault="00FB7667" w:rsidP="00FB7667">
            <w:pPr>
              <w:jc w:val="both"/>
              <w:rPr>
                <w:b/>
                <w:bCs/>
                <w:color w:val="000000"/>
                <w:u w:val="single"/>
                <w:lang w:val="pt-BR"/>
              </w:rPr>
            </w:pPr>
          </w:p>
          <w:p w:rsidR="00FB7667" w:rsidRPr="00A2372F" w:rsidRDefault="00FB7667" w:rsidP="00FB7667">
            <w:pPr>
              <w:jc w:val="both"/>
              <w:rPr>
                <w:b/>
                <w:bCs/>
                <w:color w:val="000000"/>
                <w:u w:val="single"/>
                <w:lang w:val="pt-BR"/>
              </w:rPr>
            </w:pPr>
          </w:p>
          <w:p w:rsidR="00FB7667" w:rsidRPr="00A2372F" w:rsidRDefault="00FB7667" w:rsidP="00FB7667">
            <w:pPr>
              <w:jc w:val="both"/>
              <w:rPr>
                <w:b/>
                <w:bCs/>
                <w:color w:val="000000"/>
                <w:lang w:val="pt-BR"/>
              </w:rPr>
            </w:pPr>
            <w:r w:rsidRPr="00A2372F">
              <w:rPr>
                <w:b/>
                <w:bCs/>
                <w:color w:val="000000"/>
                <w:u w:val="single"/>
                <w:lang w:val="pt-BR"/>
              </w:rPr>
              <w:t>3. B</w:t>
            </w:r>
            <w:r w:rsidR="008D1029" w:rsidRPr="00A2372F">
              <w:rPr>
                <w:b/>
                <w:bCs/>
                <w:color w:val="000000"/>
                <w:u w:val="single"/>
                <w:lang w:val="pt-BR"/>
              </w:rPr>
              <w:t>à</w:t>
            </w:r>
            <w:r w:rsidRPr="00A2372F">
              <w:rPr>
                <w:b/>
                <w:bCs/>
                <w:color w:val="000000"/>
                <w:u w:val="single"/>
                <w:lang w:val="pt-BR"/>
              </w:rPr>
              <w:t>i t</w:t>
            </w:r>
            <w:r w:rsidR="008D1029" w:rsidRPr="00A2372F">
              <w:rPr>
                <w:b/>
                <w:bCs/>
                <w:color w:val="000000"/>
                <w:u w:val="single"/>
                <w:lang w:val="pt-BR"/>
              </w:rPr>
              <w:t>ậ</w:t>
            </w:r>
            <w:r w:rsidRPr="00A2372F">
              <w:rPr>
                <w:b/>
                <w:bCs/>
                <w:color w:val="000000"/>
                <w:u w:val="single"/>
                <w:lang w:val="pt-BR"/>
              </w:rPr>
              <w:t>p 93:</w:t>
            </w:r>
            <w:r w:rsidRPr="00A2372F">
              <w:rPr>
                <w:b/>
                <w:bCs/>
                <w:color w:val="000000"/>
                <w:lang w:val="pt-BR"/>
              </w:rPr>
              <w:t xml:space="preserve">  </w:t>
            </w:r>
            <w:r w:rsidRPr="00A2372F">
              <w:rPr>
                <w:bCs/>
                <w:color w:val="000000"/>
                <w:lang w:val="pt-BR"/>
              </w:rPr>
              <w:t>(Sgk - 104 ) (8 ph</w:t>
            </w:r>
            <w:r w:rsidR="008D1029" w:rsidRPr="00A2372F">
              <w:rPr>
                <w:bCs/>
                <w:color w:val="000000"/>
                <w:lang w:val="pt-BR"/>
              </w:rPr>
              <w:t>ú</w:t>
            </w:r>
            <w:r w:rsidRPr="00A2372F">
              <w:rPr>
                <w:bCs/>
                <w:color w:val="000000"/>
                <w:lang w:val="pt-BR"/>
              </w:rPr>
              <w:t>t)</w:t>
            </w:r>
          </w:p>
          <w:p w:rsidR="00FB7667" w:rsidRPr="00A2372F" w:rsidRDefault="00FB7667" w:rsidP="00FB7667">
            <w:pPr>
              <w:jc w:val="both"/>
              <w:rPr>
                <w:color w:val="000000"/>
                <w:lang w:val="pt-BR"/>
              </w:rPr>
            </w:pPr>
            <w:r w:rsidRPr="00A2372F">
              <w:rPr>
                <w:color w:val="000000"/>
                <w:lang w:val="pt-BR"/>
              </w:rPr>
              <w:t>a) Chu vi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C l</w:t>
            </w:r>
            <w:r w:rsidR="008D1029" w:rsidRPr="00A2372F">
              <w:rPr>
                <w:color w:val="000000"/>
                <w:lang w:val="pt-BR"/>
              </w:rPr>
              <w:t>à</w:t>
            </w:r>
            <w:r w:rsidRPr="00A2372F">
              <w:rPr>
                <w:color w:val="000000"/>
                <w:lang w:val="pt-BR"/>
              </w:rPr>
              <w:t xml:space="preserve"> : </w:t>
            </w:r>
          </w:p>
          <w:p w:rsidR="00FB7667" w:rsidRPr="00A2372F" w:rsidRDefault="00FB7667" w:rsidP="00FB7667">
            <w:pPr>
              <w:jc w:val="both"/>
              <w:rPr>
                <w:b/>
                <w:bCs/>
                <w:color w:val="000000"/>
                <w:lang w:val="pt-BR"/>
              </w:rPr>
            </w:pPr>
            <w:r w:rsidRPr="00A2372F">
              <w:rPr>
                <w:color w:val="000000"/>
                <w:lang w:val="pt-BR"/>
              </w:rPr>
              <w:t xml:space="preserve"> C</w:t>
            </w:r>
            <w:r w:rsidRPr="00A2372F">
              <w:rPr>
                <w:color w:val="000000"/>
                <w:vertAlign w:val="subscript"/>
                <w:lang w:val="pt-BR"/>
              </w:rPr>
              <w:t>C</w:t>
            </w:r>
            <w:r w:rsidRPr="00A2372F">
              <w:rPr>
                <w:color w:val="000000"/>
                <w:lang w:val="pt-BR"/>
              </w:rPr>
              <w:t xml:space="preserve"> = 2</w:t>
            </w:r>
            <w:r w:rsidRPr="00A2372F">
              <w:rPr>
                <w:color w:val="000000"/>
              </w:rPr>
              <w:sym w:font="Symbol" w:char="F070"/>
            </w:r>
            <w:r w:rsidRPr="00A2372F">
              <w:rPr>
                <w:color w:val="000000"/>
                <w:lang w:val="pt-BR"/>
              </w:rPr>
              <w:t xml:space="preserve">R </w:t>
            </w:r>
            <w:r w:rsidRPr="00A2372F">
              <w:rPr>
                <w:color w:val="000000"/>
                <w:position w:val="-6"/>
              </w:rPr>
              <w:object w:dxaOrig="300" w:dyaOrig="240">
                <v:shape id="_x0000_i2089" type="#_x0000_t75" style="width:15pt;height:12pt" o:ole="">
                  <v:imagedata r:id="rId1699" o:title=""/>
                </v:shape>
                <o:OLEObject Type="Embed" ProgID="Equation.DSMT4" ShapeID="_x0000_i2089" DrawAspect="Content" ObjectID="_1639248373" r:id="rId1821"/>
              </w:object>
            </w:r>
            <w:r w:rsidRPr="00A2372F">
              <w:rPr>
                <w:color w:val="000000"/>
                <w:lang w:val="pt-BR"/>
              </w:rPr>
              <w:t xml:space="preserve"> C</w:t>
            </w:r>
            <w:r w:rsidRPr="00A2372F">
              <w:rPr>
                <w:color w:val="000000"/>
                <w:vertAlign w:val="subscript"/>
                <w:lang w:val="pt-BR"/>
              </w:rPr>
              <w:t>C</w:t>
            </w:r>
            <w:r w:rsidRPr="00A2372F">
              <w:rPr>
                <w:color w:val="000000"/>
                <w:lang w:val="pt-BR"/>
              </w:rPr>
              <w:t xml:space="preserve"> = 2.3,14. 1 = 6,28 ( cm) </w:t>
            </w:r>
          </w:p>
          <w:p w:rsidR="00FB7667" w:rsidRPr="00A2372F" w:rsidRDefault="00FB7667" w:rsidP="00FB7667">
            <w:pPr>
              <w:jc w:val="both"/>
              <w:rPr>
                <w:color w:val="000000"/>
                <w:lang w:val="pt-BR"/>
              </w:rPr>
            </w:pPr>
            <w:r w:rsidRPr="00A2372F">
              <w:rPr>
                <w:color w:val="000000"/>
                <w:lang w:val="pt-BR"/>
              </w:rPr>
              <w:t>Do b</w:t>
            </w:r>
            <w:r w:rsidR="008D1029" w:rsidRPr="00A2372F">
              <w:rPr>
                <w:color w:val="000000"/>
                <w:lang w:val="pt-BR"/>
              </w:rPr>
              <w:t>á</w:t>
            </w:r>
            <w:r w:rsidRPr="00A2372F">
              <w:rPr>
                <w:color w:val="000000"/>
                <w:lang w:val="pt-BR"/>
              </w:rPr>
              <w:t>nh xe C c</w:t>
            </w:r>
            <w:r w:rsidR="008D1029" w:rsidRPr="00A2372F">
              <w:rPr>
                <w:color w:val="000000"/>
                <w:lang w:val="pt-BR"/>
              </w:rPr>
              <w:t>ó</w:t>
            </w:r>
            <w:r w:rsidRPr="00A2372F">
              <w:rPr>
                <w:color w:val="000000"/>
                <w:lang w:val="pt-BR"/>
              </w:rPr>
              <w:t xml:space="preserve"> 20 r</w:t>
            </w:r>
            <w:r w:rsidR="008D1029" w:rsidRPr="00A2372F">
              <w:rPr>
                <w:color w:val="000000"/>
                <w:lang w:val="pt-BR"/>
              </w:rPr>
              <w:t>ă</w:t>
            </w:r>
            <w:r w:rsidRPr="00A2372F">
              <w:rPr>
                <w:color w:val="000000"/>
                <w:lang w:val="pt-BR"/>
              </w:rPr>
              <w:t xml:space="preserve">ng </w:t>
            </w:r>
            <w:r w:rsidRPr="00A2372F">
              <w:rPr>
                <w:color w:val="000000"/>
                <w:position w:val="-6"/>
              </w:rPr>
              <w:object w:dxaOrig="300" w:dyaOrig="240">
                <v:shape id="_x0000_i2090" type="#_x0000_t75" style="width:15pt;height:12pt" o:ole="">
                  <v:imagedata r:id="rId1699" o:title=""/>
                </v:shape>
                <o:OLEObject Type="Embed" ProgID="Equation.DSMT4" ShapeID="_x0000_i2090" DrawAspect="Content" ObjectID="_1639248374" r:id="rId1822"/>
              </w:object>
            </w:r>
            <w:r w:rsidRPr="00A2372F">
              <w:rPr>
                <w:color w:val="000000"/>
                <w:lang w:val="pt-BR"/>
              </w:rPr>
              <w:t xml:space="preserve"> Kho</w:t>
            </w:r>
            <w:r w:rsidR="008D1029" w:rsidRPr="00A2372F">
              <w:rPr>
                <w:color w:val="000000"/>
                <w:lang w:val="pt-BR"/>
              </w:rPr>
              <w:t>ả</w:t>
            </w:r>
            <w:r w:rsidRPr="00A2372F">
              <w:rPr>
                <w:color w:val="000000"/>
                <w:lang w:val="pt-BR"/>
              </w:rPr>
              <w:t>ng c</w:t>
            </w:r>
            <w:r w:rsidR="008D1029" w:rsidRPr="00A2372F">
              <w:rPr>
                <w:color w:val="000000"/>
                <w:lang w:val="pt-BR"/>
              </w:rPr>
              <w:t>á</w:t>
            </w:r>
            <w:r w:rsidRPr="00A2372F">
              <w:rPr>
                <w:color w:val="000000"/>
                <w:lang w:val="pt-BR"/>
              </w:rPr>
              <w:t>ch gi</w:t>
            </w:r>
            <w:r w:rsidR="008D1029" w:rsidRPr="00A2372F">
              <w:rPr>
                <w:color w:val="000000"/>
                <w:lang w:val="pt-BR"/>
              </w:rPr>
              <w:t>ữ</w:t>
            </w:r>
            <w:r w:rsidRPr="00A2372F">
              <w:rPr>
                <w:color w:val="000000"/>
                <w:lang w:val="pt-BR"/>
              </w:rPr>
              <w:t>a c</w:t>
            </w:r>
            <w:r w:rsidR="008D1029" w:rsidRPr="00A2372F">
              <w:rPr>
                <w:color w:val="000000"/>
                <w:lang w:val="pt-BR"/>
              </w:rPr>
              <w:t>á</w:t>
            </w:r>
            <w:r w:rsidRPr="00A2372F">
              <w:rPr>
                <w:color w:val="000000"/>
                <w:lang w:val="pt-BR"/>
              </w:rPr>
              <w:t>c r</w:t>
            </w:r>
            <w:r w:rsidR="008D1029" w:rsidRPr="00A2372F">
              <w:rPr>
                <w:color w:val="000000"/>
                <w:lang w:val="pt-BR"/>
              </w:rPr>
              <w:t>ă</w:t>
            </w:r>
            <w:r w:rsidRPr="00A2372F">
              <w:rPr>
                <w:color w:val="000000"/>
                <w:lang w:val="pt-BR"/>
              </w:rPr>
              <w:t>ng l</w:t>
            </w:r>
            <w:r w:rsidR="008D1029" w:rsidRPr="00A2372F">
              <w:rPr>
                <w:color w:val="000000"/>
                <w:lang w:val="pt-BR"/>
              </w:rPr>
              <w:t>à</w:t>
            </w:r>
            <w:r w:rsidRPr="00A2372F">
              <w:rPr>
                <w:color w:val="000000"/>
                <w:lang w:val="pt-BR"/>
              </w:rPr>
              <w:t xml:space="preserve"> : h = 6,28 : 20 = 0,314 cm .</w:t>
            </w:r>
          </w:p>
          <w:p w:rsidR="00FB7667" w:rsidRPr="00A2372F" w:rsidRDefault="00FB7667" w:rsidP="00FB7667">
            <w:pPr>
              <w:jc w:val="both"/>
              <w:rPr>
                <w:color w:val="000000"/>
                <w:lang w:val="pt-BR"/>
              </w:rPr>
            </w:pPr>
            <w:r w:rsidRPr="00A2372F">
              <w:rPr>
                <w:color w:val="000000"/>
                <w:lang w:val="pt-BR"/>
              </w:rPr>
              <w:t>Do b</w:t>
            </w:r>
            <w:r w:rsidR="008D1029" w:rsidRPr="00A2372F">
              <w:rPr>
                <w:color w:val="000000"/>
                <w:lang w:val="pt-BR"/>
              </w:rPr>
              <w:t>á</w:t>
            </w:r>
            <w:r w:rsidRPr="00A2372F">
              <w:rPr>
                <w:color w:val="000000"/>
                <w:lang w:val="pt-BR"/>
              </w:rPr>
              <w:t>nh xe B c</w:t>
            </w:r>
            <w:r w:rsidR="008D1029" w:rsidRPr="00A2372F">
              <w:rPr>
                <w:color w:val="000000"/>
                <w:lang w:val="pt-BR"/>
              </w:rPr>
              <w:t>ó</w:t>
            </w:r>
            <w:r w:rsidRPr="00A2372F">
              <w:rPr>
                <w:color w:val="000000"/>
                <w:lang w:val="pt-BR"/>
              </w:rPr>
              <w:t xml:space="preserve"> 40 r</w:t>
            </w:r>
            <w:r w:rsidR="008D1029" w:rsidRPr="00A2372F">
              <w:rPr>
                <w:color w:val="000000"/>
                <w:lang w:val="pt-BR"/>
              </w:rPr>
              <w:t>ă</w:t>
            </w:r>
            <w:r w:rsidRPr="00A2372F">
              <w:rPr>
                <w:color w:val="000000"/>
                <w:lang w:val="pt-BR"/>
              </w:rPr>
              <w:t>ng</w:t>
            </w:r>
            <w:r w:rsidRPr="00A2372F">
              <w:rPr>
                <w:color w:val="000000"/>
                <w:position w:val="-6"/>
              </w:rPr>
              <w:object w:dxaOrig="300" w:dyaOrig="240">
                <v:shape id="_x0000_i2091" type="#_x0000_t75" style="width:15pt;height:12pt" o:ole="">
                  <v:imagedata r:id="rId1699" o:title=""/>
                </v:shape>
                <o:OLEObject Type="Embed" ProgID="Equation.DSMT4" ShapeID="_x0000_i2091" DrawAspect="Content" ObjectID="_1639248375" r:id="rId1823"/>
              </w:object>
            </w:r>
            <w:r w:rsidRPr="00A2372F">
              <w:rPr>
                <w:color w:val="000000"/>
                <w:lang w:val="pt-BR"/>
              </w:rPr>
              <w:t>Chu vi b</w:t>
            </w:r>
            <w:r w:rsidR="008D1029" w:rsidRPr="00A2372F">
              <w:rPr>
                <w:color w:val="000000"/>
                <w:lang w:val="pt-BR"/>
              </w:rPr>
              <w:t>á</w:t>
            </w:r>
            <w:r w:rsidRPr="00A2372F">
              <w:rPr>
                <w:color w:val="000000"/>
                <w:lang w:val="pt-BR"/>
              </w:rPr>
              <w:t>nh xe B l</w:t>
            </w:r>
            <w:r w:rsidR="008D1029" w:rsidRPr="00A2372F">
              <w:rPr>
                <w:color w:val="000000"/>
                <w:lang w:val="pt-BR"/>
              </w:rPr>
              <w:t>à</w:t>
            </w:r>
            <w:r w:rsidRPr="00A2372F">
              <w:rPr>
                <w:color w:val="000000"/>
                <w:lang w:val="pt-BR"/>
              </w:rPr>
              <w:t>: C</w:t>
            </w:r>
            <w:r w:rsidRPr="00A2372F">
              <w:rPr>
                <w:color w:val="000000"/>
                <w:vertAlign w:val="subscript"/>
                <w:lang w:val="pt-BR"/>
              </w:rPr>
              <w:t xml:space="preserve">B </w:t>
            </w:r>
            <w:r w:rsidRPr="00A2372F">
              <w:rPr>
                <w:color w:val="000000"/>
                <w:lang w:val="pt-BR"/>
              </w:rPr>
              <w:t xml:space="preserve"> = 0,314 . 40 = 12,56  cm . </w:t>
            </w:r>
          </w:p>
          <w:p w:rsidR="00FB7667" w:rsidRPr="00A2372F" w:rsidRDefault="00FB7667" w:rsidP="00FB7667">
            <w:pPr>
              <w:jc w:val="both"/>
              <w:rPr>
                <w:color w:val="000000"/>
                <w:lang w:val="pt-BR"/>
              </w:rPr>
            </w:pPr>
            <w:r w:rsidRPr="00A2372F">
              <w:rPr>
                <w:color w:val="000000"/>
                <w:lang w:val="pt-BR"/>
              </w:rPr>
              <w:t>- Khi b</w:t>
            </w:r>
            <w:r w:rsidR="008D1029" w:rsidRPr="00A2372F">
              <w:rPr>
                <w:color w:val="000000"/>
                <w:lang w:val="pt-BR"/>
              </w:rPr>
              <w:t>á</w:t>
            </w:r>
            <w:r w:rsidRPr="00A2372F">
              <w:rPr>
                <w:color w:val="000000"/>
                <w:lang w:val="pt-BR"/>
              </w:rPr>
              <w:t xml:space="preserve">nh xe C quay </w:t>
            </w:r>
            <w:r w:rsidR="008D1029" w:rsidRPr="00A2372F">
              <w:rPr>
                <w:color w:val="000000"/>
                <w:lang w:val="pt-BR"/>
              </w:rPr>
              <w:t>đượ</w:t>
            </w:r>
            <w:r w:rsidRPr="00A2372F">
              <w:rPr>
                <w:color w:val="000000"/>
                <w:lang w:val="pt-BR"/>
              </w:rPr>
              <w:t>c 60 v</w:t>
            </w:r>
            <w:r w:rsidR="008D1029" w:rsidRPr="00A2372F">
              <w:rPr>
                <w:color w:val="000000"/>
                <w:lang w:val="pt-BR"/>
              </w:rPr>
              <w:t>ò</w:t>
            </w:r>
            <w:r w:rsidRPr="00A2372F">
              <w:rPr>
                <w:color w:val="000000"/>
                <w:lang w:val="pt-BR"/>
              </w:rPr>
              <w:t xml:space="preserve">ng </w:t>
            </w:r>
            <w:r w:rsidRPr="00A2372F">
              <w:rPr>
                <w:color w:val="000000"/>
                <w:position w:val="-6"/>
              </w:rPr>
              <w:object w:dxaOrig="300" w:dyaOrig="240">
                <v:shape id="_x0000_i2092" type="#_x0000_t75" style="width:15pt;height:12pt" o:ole="">
                  <v:imagedata r:id="rId1699" o:title=""/>
                </v:shape>
                <o:OLEObject Type="Embed" ProgID="Equation.DSMT4" ShapeID="_x0000_i2092" DrawAspect="Content" ObjectID="_1639248376" r:id="rId1824"/>
              </w:object>
            </w:r>
            <w:r w:rsidRPr="00A2372F">
              <w:rPr>
                <w:color w:val="000000"/>
                <w:lang w:val="pt-BR"/>
              </w:rPr>
              <w:t xml:space="preserve"> 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b</w:t>
            </w:r>
            <w:r w:rsidR="008D1029" w:rsidRPr="00A2372F">
              <w:rPr>
                <w:color w:val="000000"/>
                <w:lang w:val="pt-BR"/>
              </w:rPr>
              <w:t>á</w:t>
            </w:r>
            <w:r w:rsidRPr="00A2372F">
              <w:rPr>
                <w:color w:val="000000"/>
                <w:lang w:val="pt-BR"/>
              </w:rPr>
              <w:t>nh xe C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l</w:t>
            </w:r>
            <w:r w:rsidR="008D1029" w:rsidRPr="00A2372F">
              <w:rPr>
                <w:color w:val="000000"/>
                <w:lang w:val="pt-BR"/>
              </w:rPr>
              <w:t>à</w:t>
            </w:r>
            <w:r w:rsidRPr="00A2372F">
              <w:rPr>
                <w:color w:val="000000"/>
                <w:lang w:val="pt-BR"/>
              </w:rPr>
              <w:t>: 6,28.60 = 376,8 cm.  L</w:t>
            </w:r>
            <w:r w:rsidR="008D1029" w:rsidRPr="00A2372F">
              <w:rPr>
                <w:color w:val="000000"/>
                <w:lang w:val="pt-BR"/>
              </w:rPr>
              <w:t>ú</w:t>
            </w:r>
            <w:r w:rsidRPr="00A2372F">
              <w:rPr>
                <w:color w:val="000000"/>
                <w:lang w:val="pt-BR"/>
              </w:rPr>
              <w:t xml:space="preserve">c </w:t>
            </w:r>
            <w:r w:rsidR="008D1029" w:rsidRPr="00A2372F">
              <w:rPr>
                <w:color w:val="000000"/>
                <w:lang w:val="pt-BR"/>
              </w:rPr>
              <w:t>đó</w:t>
            </w:r>
            <w:r w:rsidRPr="00A2372F">
              <w:rPr>
                <w:color w:val="000000"/>
                <w:lang w:val="pt-BR"/>
              </w:rPr>
              <w:t xml:space="preserve"> qu</w:t>
            </w:r>
            <w:r w:rsidR="008D1029" w:rsidRPr="00A2372F">
              <w:rPr>
                <w:color w:val="000000"/>
                <w:lang w:val="pt-BR"/>
              </w:rPr>
              <w:t>ã</w:t>
            </w:r>
            <w:r w:rsidRPr="00A2372F">
              <w:rPr>
                <w:color w:val="000000"/>
                <w:lang w:val="pt-BR"/>
              </w:rPr>
              <w:t xml:space="preserve">ng </w:t>
            </w:r>
            <w:r w:rsidR="008D1029" w:rsidRPr="00A2372F">
              <w:rPr>
                <w:color w:val="000000"/>
                <w:lang w:val="pt-BR"/>
              </w:rPr>
              <w:t>đượ</w:t>
            </w:r>
            <w:r w:rsidRPr="00A2372F">
              <w:rPr>
                <w:color w:val="000000"/>
                <w:lang w:val="pt-BR"/>
              </w:rPr>
              <w:t>c b</w:t>
            </w:r>
            <w:r w:rsidR="008D1029" w:rsidRPr="00A2372F">
              <w:rPr>
                <w:color w:val="000000"/>
                <w:lang w:val="pt-BR"/>
              </w:rPr>
              <w:t>á</w:t>
            </w:r>
            <w:r w:rsidRPr="00A2372F">
              <w:rPr>
                <w:color w:val="000000"/>
                <w:lang w:val="pt-BR"/>
              </w:rPr>
              <w:t>nh xe B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c</w:t>
            </w:r>
            <w:r w:rsidR="008D1029" w:rsidRPr="00A2372F">
              <w:rPr>
                <w:color w:val="000000"/>
                <w:lang w:val="pt-BR"/>
              </w:rPr>
              <w:t>ũ</w:t>
            </w:r>
            <w:r w:rsidRPr="00A2372F">
              <w:rPr>
                <w:color w:val="000000"/>
                <w:lang w:val="pt-BR"/>
              </w:rPr>
              <w:t>ng l</w:t>
            </w:r>
            <w:r w:rsidR="008D1029" w:rsidRPr="00A2372F">
              <w:rPr>
                <w:color w:val="000000"/>
                <w:lang w:val="pt-BR"/>
              </w:rPr>
              <w:t>à</w:t>
            </w:r>
            <w:r w:rsidRPr="00A2372F">
              <w:rPr>
                <w:color w:val="000000"/>
                <w:lang w:val="pt-BR"/>
              </w:rPr>
              <w:t xml:space="preserve"> 376,8 cm </w:t>
            </w:r>
          </w:p>
          <w:p w:rsidR="00FB7667" w:rsidRPr="00A2372F" w:rsidRDefault="00FB7667" w:rsidP="00FB7667">
            <w:pPr>
              <w:jc w:val="both"/>
              <w:rPr>
                <w:color w:val="000000"/>
                <w:lang w:val="pt-BR"/>
              </w:rPr>
            </w:pPr>
            <w:r w:rsidRPr="00A2372F">
              <w:rPr>
                <w:color w:val="000000"/>
                <w:position w:val="-6"/>
              </w:rPr>
              <w:object w:dxaOrig="300" w:dyaOrig="240">
                <v:shape id="_x0000_i2093" type="#_x0000_t75" style="width:15pt;height:12pt" o:ole="">
                  <v:imagedata r:id="rId1699" o:title=""/>
                </v:shape>
                <o:OLEObject Type="Embed" ProgID="Equation.DSMT4" ShapeID="_x0000_i2093" DrawAspect="Content" ObjectID="_1639248377" r:id="rId1825"/>
              </w:object>
            </w:r>
            <w:r w:rsidRPr="00A2372F">
              <w:rPr>
                <w:color w:val="000000"/>
                <w:lang w:val="pt-BR"/>
              </w:rPr>
              <w:t xml:space="preserve"> B</w:t>
            </w:r>
            <w:r w:rsidR="008D1029" w:rsidRPr="00A2372F">
              <w:rPr>
                <w:color w:val="000000"/>
                <w:lang w:val="pt-BR"/>
              </w:rPr>
              <w:t>á</w:t>
            </w:r>
            <w:r w:rsidRPr="00A2372F">
              <w:rPr>
                <w:color w:val="000000"/>
                <w:lang w:val="pt-BR"/>
              </w:rPr>
              <w:t xml:space="preserve">nh xe B quay </w:t>
            </w:r>
            <w:r w:rsidR="008D1029" w:rsidRPr="00A2372F">
              <w:rPr>
                <w:color w:val="000000"/>
                <w:lang w:val="pt-BR"/>
              </w:rPr>
              <w:t>đượ</w:t>
            </w:r>
            <w:r w:rsidRPr="00A2372F">
              <w:rPr>
                <w:color w:val="000000"/>
                <w:lang w:val="pt-BR"/>
              </w:rPr>
              <w:t>c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l</w:t>
            </w:r>
            <w:r w:rsidR="008D1029" w:rsidRPr="00A2372F">
              <w:rPr>
                <w:color w:val="000000"/>
                <w:lang w:val="pt-BR"/>
              </w:rPr>
              <w:t>à</w:t>
            </w:r>
            <w:r w:rsidRPr="00A2372F">
              <w:rPr>
                <w:color w:val="000000"/>
                <w:lang w:val="pt-BR"/>
              </w:rPr>
              <w:t>:</w:t>
            </w:r>
          </w:p>
          <w:p w:rsidR="00FB7667" w:rsidRPr="00A2372F" w:rsidRDefault="00FB7667" w:rsidP="00FB7667">
            <w:pPr>
              <w:jc w:val="both"/>
              <w:rPr>
                <w:color w:val="000000"/>
                <w:lang w:val="pt-BR"/>
              </w:rPr>
            </w:pPr>
            <w:r w:rsidRPr="00A2372F">
              <w:rPr>
                <w:color w:val="000000"/>
                <w:lang w:val="pt-BR"/>
              </w:rPr>
              <w:t xml:space="preserve">               376,8 : 12,56 = 30 ( v</w:t>
            </w:r>
            <w:r w:rsidR="008D1029" w:rsidRPr="00A2372F">
              <w:rPr>
                <w:color w:val="000000"/>
                <w:lang w:val="pt-BR"/>
              </w:rPr>
              <w:t>ò</w:t>
            </w:r>
            <w:r w:rsidRPr="00A2372F">
              <w:rPr>
                <w:color w:val="000000"/>
                <w:lang w:val="pt-BR"/>
              </w:rPr>
              <w:t xml:space="preserve">ng ) </w:t>
            </w:r>
          </w:p>
          <w:p w:rsidR="00FB7667" w:rsidRPr="00A2372F" w:rsidRDefault="00FB7667" w:rsidP="00FB7667">
            <w:pPr>
              <w:ind w:right="-180"/>
              <w:jc w:val="both"/>
              <w:rPr>
                <w:color w:val="000000"/>
                <w:lang w:val="pt-BR"/>
              </w:rPr>
            </w:pPr>
            <w:r w:rsidRPr="00A2372F">
              <w:rPr>
                <w:color w:val="000000"/>
                <w:lang w:val="pt-BR"/>
              </w:rPr>
              <w:t>b) Chu vi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A l</w:t>
            </w:r>
            <w:r w:rsidR="008D1029" w:rsidRPr="00A2372F">
              <w:rPr>
                <w:color w:val="000000"/>
                <w:lang w:val="pt-BR"/>
              </w:rPr>
              <w:t>à</w:t>
            </w:r>
            <w:r w:rsidRPr="00A2372F">
              <w:rPr>
                <w:color w:val="000000"/>
                <w:lang w:val="pt-BR"/>
              </w:rPr>
              <w:t xml:space="preserve">: </w:t>
            </w:r>
          </w:p>
          <w:p w:rsidR="00FB7667" w:rsidRPr="00A2372F" w:rsidRDefault="00FB7667" w:rsidP="00FB7667">
            <w:pPr>
              <w:ind w:right="-180"/>
              <w:jc w:val="both"/>
              <w:rPr>
                <w:color w:val="000000"/>
                <w:lang w:val="pt-BR"/>
              </w:rPr>
            </w:pPr>
            <w:r w:rsidRPr="00A2372F">
              <w:rPr>
                <w:color w:val="000000"/>
                <w:lang w:val="pt-BR"/>
              </w:rPr>
              <w:t xml:space="preserve">               C</w:t>
            </w:r>
            <w:r w:rsidRPr="00A2372F">
              <w:rPr>
                <w:color w:val="000000"/>
                <w:vertAlign w:val="subscript"/>
                <w:lang w:val="pt-BR"/>
              </w:rPr>
              <w:t>A</w:t>
            </w:r>
            <w:r w:rsidRPr="00A2372F">
              <w:rPr>
                <w:color w:val="000000"/>
                <w:lang w:val="pt-BR"/>
              </w:rPr>
              <w:t xml:space="preserve"> = 0,314 . 60 =18,84  cm </w:t>
            </w:r>
          </w:p>
          <w:p w:rsidR="00FB7667" w:rsidRPr="00A2372F" w:rsidRDefault="00FB7667" w:rsidP="00FB7667">
            <w:pPr>
              <w:jc w:val="both"/>
              <w:rPr>
                <w:color w:val="000000"/>
                <w:lang w:val="pt-BR"/>
              </w:rPr>
            </w:pPr>
            <w:r w:rsidRPr="00A2372F">
              <w:rPr>
                <w:color w:val="000000"/>
                <w:lang w:val="pt-BR"/>
              </w:rPr>
              <w:t>Qu</w:t>
            </w:r>
            <w:r w:rsidR="008D1029" w:rsidRPr="00A2372F">
              <w:rPr>
                <w:color w:val="000000"/>
                <w:lang w:val="pt-BR"/>
              </w:rPr>
              <w:t>ã</w:t>
            </w:r>
            <w:r w:rsidRPr="00A2372F">
              <w:rPr>
                <w:color w:val="000000"/>
                <w:lang w:val="pt-BR"/>
              </w:rPr>
              <w:t xml:space="preserve">ng </w:t>
            </w:r>
            <w:r w:rsidR="008D1029" w:rsidRPr="00A2372F">
              <w:rPr>
                <w:color w:val="000000"/>
                <w:lang w:val="pt-BR"/>
              </w:rPr>
              <w:t>đườ</w:t>
            </w:r>
            <w:r w:rsidRPr="00A2372F">
              <w:rPr>
                <w:color w:val="000000"/>
                <w:lang w:val="pt-BR"/>
              </w:rPr>
              <w:t>ng b</w:t>
            </w:r>
            <w:r w:rsidR="008D1029" w:rsidRPr="00A2372F">
              <w:rPr>
                <w:color w:val="000000"/>
                <w:lang w:val="pt-BR"/>
              </w:rPr>
              <w:t>á</w:t>
            </w:r>
            <w:r w:rsidRPr="00A2372F">
              <w:rPr>
                <w:color w:val="000000"/>
                <w:lang w:val="pt-BR"/>
              </w:rPr>
              <w:t>nh xe A chuy</w:t>
            </w:r>
            <w:r w:rsidR="008D1029" w:rsidRPr="00A2372F">
              <w:rPr>
                <w:color w:val="000000"/>
                <w:lang w:val="pt-BR"/>
              </w:rPr>
              <w:t>ể</w:t>
            </w:r>
            <w:r w:rsidRPr="00A2372F">
              <w:rPr>
                <w:color w:val="000000"/>
                <w:lang w:val="pt-BR"/>
              </w:rPr>
              <w:t xml:space="preserve">n </w:t>
            </w:r>
            <w:r w:rsidR="008D1029" w:rsidRPr="00A2372F">
              <w:rPr>
                <w:color w:val="000000"/>
                <w:lang w:val="pt-BR"/>
              </w:rPr>
              <w:t>độ</w:t>
            </w:r>
            <w:r w:rsidRPr="00A2372F">
              <w:rPr>
                <w:color w:val="000000"/>
                <w:lang w:val="pt-BR"/>
              </w:rPr>
              <w:t xml:space="preserve">ng </w:t>
            </w:r>
            <w:r w:rsidR="008D1029" w:rsidRPr="00A2372F">
              <w:rPr>
                <w:color w:val="000000"/>
                <w:lang w:val="pt-BR"/>
              </w:rPr>
              <w:t>đượ</w:t>
            </w:r>
            <w:r w:rsidRPr="00A2372F">
              <w:rPr>
                <w:color w:val="000000"/>
                <w:lang w:val="pt-BR"/>
              </w:rPr>
              <w:t>c khi quay 80 v</w:t>
            </w:r>
            <w:r w:rsidR="008D1029" w:rsidRPr="00A2372F">
              <w:rPr>
                <w:color w:val="000000"/>
                <w:lang w:val="pt-BR"/>
              </w:rPr>
              <w:t>ò</w:t>
            </w:r>
            <w:r w:rsidRPr="00A2372F">
              <w:rPr>
                <w:color w:val="000000"/>
                <w:lang w:val="pt-BR"/>
              </w:rPr>
              <w:t>ng l</w:t>
            </w:r>
            <w:r w:rsidR="008D1029" w:rsidRPr="00A2372F">
              <w:rPr>
                <w:color w:val="000000"/>
                <w:lang w:val="pt-BR"/>
              </w:rPr>
              <w:t>à</w:t>
            </w:r>
            <w:r w:rsidRPr="00A2372F">
              <w:rPr>
                <w:color w:val="000000"/>
                <w:lang w:val="pt-BR"/>
              </w:rPr>
              <w:t xml:space="preserve">: 18,84 . 80 = 1507,2 cm </w:t>
            </w:r>
          </w:p>
          <w:p w:rsidR="00FB7667" w:rsidRPr="00A2372F" w:rsidRDefault="00FB7667" w:rsidP="00FB7667">
            <w:pPr>
              <w:jc w:val="both"/>
              <w:rPr>
                <w:color w:val="000000"/>
                <w:lang w:val="pt-BR"/>
              </w:rPr>
            </w:pPr>
            <w:r w:rsidRPr="00A2372F">
              <w:rPr>
                <w:color w:val="000000"/>
                <w:lang w:val="pt-BR"/>
              </w:rPr>
              <w:t>V</w:t>
            </w:r>
            <w:r w:rsidR="008D1029" w:rsidRPr="00A2372F">
              <w:rPr>
                <w:color w:val="000000"/>
                <w:lang w:val="pt-BR"/>
              </w:rPr>
              <w:t>ậ</w:t>
            </w:r>
            <w:r w:rsidRPr="00A2372F">
              <w:rPr>
                <w:color w:val="000000"/>
                <w:lang w:val="pt-BR"/>
              </w:rPr>
              <w:t>y s</w:t>
            </w:r>
            <w:r w:rsidR="008D1029" w:rsidRPr="00A2372F">
              <w:rPr>
                <w:color w:val="000000"/>
                <w:lang w:val="pt-BR"/>
              </w:rPr>
              <w:t>ố</w:t>
            </w:r>
            <w:r w:rsidRPr="00A2372F">
              <w:rPr>
                <w:color w:val="000000"/>
                <w:lang w:val="pt-BR"/>
              </w:rPr>
              <w:t xml:space="preserve"> v</w:t>
            </w:r>
            <w:r w:rsidR="008D1029" w:rsidRPr="00A2372F">
              <w:rPr>
                <w:color w:val="000000"/>
                <w:lang w:val="pt-BR"/>
              </w:rPr>
              <w:t>ò</w:t>
            </w:r>
            <w:r w:rsidRPr="00A2372F">
              <w:rPr>
                <w:color w:val="000000"/>
                <w:lang w:val="pt-BR"/>
              </w:rPr>
              <w:t>ng b</w:t>
            </w:r>
            <w:r w:rsidR="008D1029" w:rsidRPr="00A2372F">
              <w:rPr>
                <w:color w:val="000000"/>
                <w:lang w:val="pt-BR"/>
              </w:rPr>
              <w:t>á</w:t>
            </w:r>
            <w:r w:rsidRPr="00A2372F">
              <w:rPr>
                <w:color w:val="000000"/>
                <w:lang w:val="pt-BR"/>
              </w:rPr>
              <w:t xml:space="preserve">nh xe B quay </w:t>
            </w:r>
            <w:r w:rsidR="008D1029" w:rsidRPr="00A2372F">
              <w:rPr>
                <w:color w:val="000000"/>
                <w:lang w:val="pt-BR"/>
              </w:rPr>
              <w:t>đượ</w:t>
            </w:r>
            <w:r w:rsidRPr="00A2372F">
              <w:rPr>
                <w:color w:val="000000"/>
                <w:lang w:val="pt-BR"/>
              </w:rPr>
              <w:t>c l</w:t>
            </w:r>
            <w:r w:rsidR="008D1029" w:rsidRPr="00A2372F">
              <w:rPr>
                <w:color w:val="000000"/>
                <w:lang w:val="pt-BR"/>
              </w:rPr>
              <w:t>à</w:t>
            </w:r>
            <w:r w:rsidRPr="00A2372F">
              <w:rPr>
                <w:color w:val="000000"/>
                <w:lang w:val="pt-BR"/>
              </w:rPr>
              <w:t xml:space="preserve">: </w:t>
            </w:r>
          </w:p>
          <w:p w:rsidR="00FB7667" w:rsidRPr="00A2372F" w:rsidRDefault="00FB7667" w:rsidP="00FB7667">
            <w:pPr>
              <w:jc w:val="center"/>
              <w:rPr>
                <w:color w:val="000000"/>
                <w:lang w:val="pt-BR"/>
              </w:rPr>
            </w:pPr>
            <w:r w:rsidRPr="00A2372F">
              <w:rPr>
                <w:color w:val="000000"/>
                <w:lang w:val="pt-BR"/>
              </w:rPr>
              <w:t>1507,2 : 12,56 = 120 ( v</w:t>
            </w:r>
            <w:r w:rsidR="008D1029" w:rsidRPr="00A2372F">
              <w:rPr>
                <w:color w:val="000000"/>
                <w:lang w:val="pt-BR"/>
              </w:rPr>
              <w:t>ò</w:t>
            </w:r>
            <w:r w:rsidRPr="00A2372F">
              <w:rPr>
                <w:color w:val="000000"/>
                <w:lang w:val="pt-BR"/>
              </w:rPr>
              <w:t>ng )</w:t>
            </w:r>
          </w:p>
          <w:p w:rsidR="00FB7667" w:rsidRPr="00A2372F" w:rsidRDefault="00FB7667" w:rsidP="00FB7667">
            <w:pPr>
              <w:jc w:val="both"/>
              <w:rPr>
                <w:color w:val="000000"/>
                <w:lang w:val="pt-BR"/>
              </w:rPr>
            </w:pPr>
            <w:r w:rsidRPr="00A2372F">
              <w:rPr>
                <w:color w:val="000000"/>
                <w:lang w:val="pt-BR"/>
              </w:rPr>
              <w:t xml:space="preserve">c)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 xml:space="preserve">c:  </w:t>
            </w:r>
          </w:p>
          <w:p w:rsidR="00FB7667" w:rsidRPr="00A2372F" w:rsidRDefault="00FB7667" w:rsidP="00FB7667">
            <w:pPr>
              <w:jc w:val="center"/>
              <w:rPr>
                <w:color w:val="000000"/>
                <w:lang w:val="pt-BR"/>
              </w:rPr>
            </w:pPr>
            <w:r w:rsidRPr="00A2372F">
              <w:rPr>
                <w:color w:val="000000"/>
                <w:lang w:val="pt-BR"/>
              </w:rPr>
              <w:t>C = 2</w:t>
            </w:r>
            <w:r w:rsidRPr="00A2372F">
              <w:rPr>
                <w:color w:val="000000"/>
              </w:rPr>
              <w:sym w:font="Symbol" w:char="F070"/>
            </w:r>
            <w:r w:rsidRPr="00A2372F">
              <w:rPr>
                <w:color w:val="000000"/>
                <w:lang w:val="pt-BR"/>
              </w:rPr>
              <w:t xml:space="preserve">R </w:t>
            </w:r>
            <w:r w:rsidRPr="00A2372F">
              <w:rPr>
                <w:color w:val="000000"/>
                <w:position w:val="-6"/>
              </w:rPr>
              <w:object w:dxaOrig="300" w:dyaOrig="240">
                <v:shape id="_x0000_i2094" type="#_x0000_t75" style="width:15pt;height:12pt" o:ole="">
                  <v:imagedata r:id="rId1699" o:title=""/>
                </v:shape>
                <o:OLEObject Type="Embed" ProgID="Equation.DSMT4" ShapeID="_x0000_i2094" DrawAspect="Content" ObjectID="_1639248378" r:id="rId1826"/>
              </w:object>
            </w:r>
            <w:r w:rsidRPr="00A2372F">
              <w:rPr>
                <w:color w:val="000000"/>
                <w:lang w:val="pt-BR"/>
              </w:rPr>
              <w:t xml:space="preserve">  R = </w:t>
            </w:r>
            <w:r w:rsidRPr="00A2372F">
              <w:rPr>
                <w:color w:val="000000"/>
                <w:position w:val="-24"/>
              </w:rPr>
              <w:object w:dxaOrig="360" w:dyaOrig="620">
                <v:shape id="_x0000_i2095" type="#_x0000_t75" style="width:18pt;height:30.75pt" o:ole="">
                  <v:imagedata r:id="rId1827" o:title=""/>
                </v:shape>
                <o:OLEObject Type="Embed" ProgID="Equation.DSMT4" ShapeID="_x0000_i2095" DrawAspect="Content" ObjectID="_1639248379" r:id="rId1828"/>
              </w:object>
            </w:r>
          </w:p>
          <w:p w:rsidR="00FB7667" w:rsidRPr="00A2372F" w:rsidRDefault="00FB7667" w:rsidP="00FB7667">
            <w:pPr>
              <w:jc w:val="both"/>
              <w:rPr>
                <w:color w:val="000000"/>
                <w:lang w:val="pt-BR"/>
              </w:rPr>
            </w:pPr>
            <w:r w:rsidRPr="00A2372F">
              <w:rPr>
                <w:color w:val="000000"/>
                <w:position w:val="-6"/>
              </w:rPr>
              <w:object w:dxaOrig="300" w:dyaOrig="240">
                <v:shape id="_x0000_i2096" type="#_x0000_t75" style="width:15pt;height:12pt" o:ole="">
                  <v:imagedata r:id="rId1699" o:title=""/>
                </v:shape>
                <o:OLEObject Type="Embed" ProgID="Equation.DSMT4" ShapeID="_x0000_i2096" DrawAspect="Content" ObjectID="_1639248380" r:id="rId1829"/>
              </w:objec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A l</w:t>
            </w:r>
            <w:r w:rsidR="008D1029" w:rsidRPr="00A2372F">
              <w:rPr>
                <w:color w:val="000000"/>
                <w:lang w:val="pt-BR"/>
              </w:rPr>
              <w:t>à</w:t>
            </w:r>
            <w:r w:rsidRPr="00A2372F">
              <w:rPr>
                <w:color w:val="000000"/>
                <w:lang w:val="pt-BR"/>
              </w:rPr>
              <w:t xml:space="preserve">: </w:t>
            </w:r>
          </w:p>
          <w:p w:rsidR="00FB7667" w:rsidRPr="00A2372F" w:rsidRDefault="00FB7667" w:rsidP="00FB7667">
            <w:pPr>
              <w:jc w:val="center"/>
              <w:rPr>
                <w:color w:val="000000"/>
                <w:lang w:val="pt-BR"/>
              </w:rPr>
            </w:pPr>
            <w:r w:rsidRPr="00A2372F">
              <w:rPr>
                <w:color w:val="000000"/>
                <w:lang w:val="pt-BR"/>
              </w:rPr>
              <w:t>R</w:t>
            </w:r>
            <w:r w:rsidRPr="00A2372F">
              <w:rPr>
                <w:color w:val="000000"/>
                <w:vertAlign w:val="subscript"/>
                <w:lang w:val="pt-BR"/>
              </w:rPr>
              <w:t xml:space="preserve">A </w:t>
            </w:r>
            <w:r w:rsidRPr="00A2372F">
              <w:rPr>
                <w:color w:val="000000"/>
                <w:lang w:val="pt-BR"/>
              </w:rPr>
              <w:t>=</w:t>
            </w:r>
            <w:r w:rsidRPr="00A2372F">
              <w:rPr>
                <w:color w:val="000000"/>
                <w:position w:val="-28"/>
              </w:rPr>
              <w:object w:dxaOrig="1060" w:dyaOrig="660">
                <v:shape id="_x0000_i2097" type="#_x0000_t75" style="width:53.25pt;height:33pt" o:ole="">
                  <v:imagedata r:id="rId1830" o:title=""/>
                </v:shape>
                <o:OLEObject Type="Embed" ProgID="Equation.DSMT4" ShapeID="_x0000_i2097" DrawAspect="Content" ObjectID="_1639248381" r:id="rId1831"/>
              </w:object>
            </w:r>
            <w:r w:rsidRPr="00A2372F">
              <w:rPr>
                <w:color w:val="000000"/>
                <w:lang w:val="pt-BR"/>
              </w:rPr>
              <w:t>cm</w:t>
            </w:r>
          </w:p>
          <w:p w:rsidR="00FB7667" w:rsidRPr="00A2372F" w:rsidRDefault="00FB7667" w:rsidP="00FB7667">
            <w:pPr>
              <w:jc w:val="both"/>
              <w:rPr>
                <w:color w:val="000000"/>
                <w:lang w:val="pt-BR"/>
              </w:rPr>
            </w:pPr>
            <w:r w:rsidRPr="00A2372F">
              <w:rPr>
                <w:color w:val="000000"/>
                <w:position w:val="-6"/>
              </w:rPr>
              <w:object w:dxaOrig="300" w:dyaOrig="240">
                <v:shape id="_x0000_i2098" type="#_x0000_t75" style="width:15pt;height:12pt" o:ole="">
                  <v:imagedata r:id="rId1699" o:title=""/>
                </v:shape>
                <o:OLEObject Type="Embed" ProgID="Equation.DSMT4" ShapeID="_x0000_i2098" DrawAspect="Content" ObjectID="_1639248382" r:id="rId1832"/>
              </w:object>
            </w:r>
            <w:r w:rsidRPr="00A2372F">
              <w:rPr>
                <w:color w:val="000000"/>
                <w:lang w:val="pt-BR"/>
              </w:rPr>
              <w:t xml:space="preserve"> B</w:t>
            </w:r>
            <w:r w:rsidR="008D1029" w:rsidRPr="00A2372F">
              <w:rPr>
                <w:color w:val="000000"/>
                <w:lang w:val="pt-BR"/>
              </w:rPr>
              <w:t>á</w:t>
            </w:r>
            <w:r w:rsidRPr="00A2372F">
              <w:rPr>
                <w:color w:val="000000"/>
                <w:lang w:val="pt-BR"/>
              </w:rPr>
              <w:t>n k</w:t>
            </w:r>
            <w:r w:rsidR="008D1029" w:rsidRPr="00A2372F">
              <w:rPr>
                <w:color w:val="000000"/>
                <w:lang w:val="pt-BR"/>
              </w:rPr>
              <w:t>í</w:t>
            </w:r>
            <w:r w:rsidRPr="00A2372F">
              <w:rPr>
                <w:color w:val="000000"/>
                <w:lang w:val="pt-BR"/>
              </w:rPr>
              <w:t>nh c</w:t>
            </w:r>
            <w:r w:rsidR="008D1029" w:rsidRPr="00A2372F">
              <w:rPr>
                <w:color w:val="000000"/>
                <w:lang w:val="pt-BR"/>
              </w:rPr>
              <w:t>ủ</w:t>
            </w:r>
            <w:r w:rsidRPr="00A2372F">
              <w:rPr>
                <w:color w:val="000000"/>
                <w:lang w:val="pt-BR"/>
              </w:rPr>
              <w:t>a b</w:t>
            </w:r>
            <w:r w:rsidR="008D1029" w:rsidRPr="00A2372F">
              <w:rPr>
                <w:color w:val="000000"/>
                <w:lang w:val="pt-BR"/>
              </w:rPr>
              <w:t>á</w:t>
            </w:r>
            <w:r w:rsidRPr="00A2372F">
              <w:rPr>
                <w:color w:val="000000"/>
                <w:lang w:val="pt-BR"/>
              </w:rPr>
              <w:t>nh xe B l</w:t>
            </w:r>
            <w:r w:rsidR="008D1029" w:rsidRPr="00A2372F">
              <w:rPr>
                <w:color w:val="000000"/>
                <w:lang w:val="pt-BR"/>
              </w:rPr>
              <w:t>à</w:t>
            </w:r>
            <w:r w:rsidRPr="00A2372F">
              <w:rPr>
                <w:color w:val="000000"/>
                <w:lang w:val="pt-BR"/>
              </w:rPr>
              <w:t>:</w:t>
            </w:r>
          </w:p>
          <w:p w:rsidR="00FB7667" w:rsidRPr="00A2372F" w:rsidRDefault="00FB7667" w:rsidP="00FB7667">
            <w:pPr>
              <w:jc w:val="center"/>
              <w:rPr>
                <w:color w:val="000000"/>
              </w:rPr>
            </w:pPr>
            <w:r w:rsidRPr="00A2372F">
              <w:rPr>
                <w:color w:val="000000"/>
              </w:rPr>
              <w:t>R</w:t>
            </w:r>
            <w:r w:rsidRPr="00A2372F">
              <w:rPr>
                <w:color w:val="000000"/>
                <w:vertAlign w:val="subscript"/>
              </w:rPr>
              <w:t>B</w:t>
            </w:r>
            <w:r w:rsidRPr="00A2372F">
              <w:rPr>
                <w:color w:val="000000"/>
              </w:rPr>
              <w:t>=</w:t>
            </w:r>
            <w:r w:rsidRPr="00A2372F">
              <w:rPr>
                <w:color w:val="000000"/>
                <w:position w:val="-28"/>
              </w:rPr>
              <w:object w:dxaOrig="1060" w:dyaOrig="660">
                <v:shape id="_x0000_i2099" type="#_x0000_t75" style="width:53.25pt;height:33pt" o:ole="">
                  <v:imagedata r:id="rId1833" o:title=""/>
                </v:shape>
                <o:OLEObject Type="Embed" ProgID="Equation.DSMT4" ShapeID="_x0000_i2099" DrawAspect="Content" ObjectID="_1639248383" r:id="rId1834"/>
              </w:object>
            </w:r>
            <w:r w:rsidRPr="00A2372F">
              <w:rPr>
                <w:color w:val="000000"/>
              </w:rPr>
              <w:t>cm</w:t>
            </w:r>
          </w:p>
        </w:tc>
      </w:tr>
    </w:tbl>
    <w:p w:rsidR="00FB7667" w:rsidRPr="00A2372F" w:rsidRDefault="00BA46D6" w:rsidP="00FB7667">
      <w:pPr>
        <w:jc w:val="center"/>
        <w:rPr>
          <w:color w:val="000000"/>
        </w:rPr>
      </w:pPr>
      <w:r w:rsidRPr="00A2372F">
        <w:rPr>
          <w:b/>
          <w:color w:val="000000"/>
        </w:rPr>
        <w:lastRenderedPageBreak/>
        <w:t>HĐ 4</w:t>
      </w:r>
      <w:r w:rsidR="00F269F7" w:rsidRPr="00A2372F">
        <w:rPr>
          <w:b/>
          <w:color w:val="000000"/>
        </w:rPr>
        <w:t>. TÌM TÒI MỞ RỘNG.</w:t>
      </w:r>
    </w:p>
    <w:p w:rsidR="00FB7667" w:rsidRPr="00A2372F" w:rsidRDefault="00FB7667" w:rsidP="00FB7667">
      <w:pPr>
        <w:ind w:firstLine="720"/>
        <w:rPr>
          <w:color w:val="000000"/>
          <w:lang w:val="pt-BR"/>
        </w:rPr>
      </w:pPr>
      <w:r w:rsidRPr="00A2372F">
        <w:rPr>
          <w:color w:val="000000"/>
          <w:lang w:val="pt-BR"/>
        </w:rPr>
        <w:t>- GV kh</w:t>
      </w:r>
      <w:r w:rsidR="008D1029" w:rsidRPr="00A2372F">
        <w:rPr>
          <w:color w:val="000000"/>
          <w:lang w:val="pt-BR"/>
        </w:rPr>
        <w:t>ắ</w:t>
      </w:r>
      <w:r w:rsidRPr="00A2372F">
        <w:rPr>
          <w:color w:val="000000"/>
          <w:lang w:val="pt-BR"/>
        </w:rPr>
        <w:t>c s</w:t>
      </w:r>
      <w:r w:rsidR="008D1029" w:rsidRPr="00A2372F">
        <w:rPr>
          <w:color w:val="000000"/>
          <w:lang w:val="pt-BR"/>
        </w:rPr>
        <w:t>â</w:t>
      </w:r>
      <w:r w:rsidRPr="00A2372F">
        <w:rPr>
          <w:color w:val="000000"/>
          <w:lang w:val="pt-BR"/>
        </w:rPr>
        <w:t>u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 xml:space="preserve">nh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 xml:space="preserve">i </w:t>
      </w:r>
      <w:r w:rsidR="008D1029" w:rsidRPr="00A2372F">
        <w:rPr>
          <w:color w:val="000000"/>
          <w:lang w:val="pt-BR"/>
        </w:rPr>
        <w:t>đườ</w:t>
      </w:r>
      <w:r w:rsidRPr="00A2372F">
        <w:rPr>
          <w:color w:val="000000"/>
          <w:lang w:val="pt-BR"/>
        </w:rPr>
        <w:t>ng tr</w:t>
      </w:r>
      <w:r w:rsidR="008D1029" w:rsidRPr="00A2372F">
        <w:rPr>
          <w:color w:val="000000"/>
          <w:lang w:val="pt-BR"/>
        </w:rPr>
        <w:t>ò</w:t>
      </w:r>
      <w:r w:rsidRPr="00A2372F">
        <w:rPr>
          <w:color w:val="000000"/>
          <w:lang w:val="pt-BR"/>
        </w:rPr>
        <w:t>n, cung tr</w:t>
      </w:r>
      <w:r w:rsidR="008D1029" w:rsidRPr="00A2372F">
        <w:rPr>
          <w:color w:val="000000"/>
          <w:lang w:val="pt-BR"/>
        </w:rPr>
        <w:t>ò</w:t>
      </w:r>
      <w:r w:rsidRPr="00A2372F">
        <w:rPr>
          <w:color w:val="000000"/>
          <w:lang w:val="pt-BR"/>
        </w:rPr>
        <w:t>n.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 xml:space="preserve">n </w:t>
      </w:r>
      <w:r w:rsidR="008D1029" w:rsidRPr="00A2372F">
        <w:rPr>
          <w:color w:val="000000"/>
          <w:lang w:val="pt-BR"/>
        </w:rPr>
        <w:t>đã</w:t>
      </w:r>
      <w:r w:rsidRPr="00A2372F">
        <w:rPr>
          <w:color w:val="000000"/>
          <w:lang w:val="pt-BR"/>
        </w:rPr>
        <w:t xml:space="preserve"> v</w:t>
      </w:r>
      <w:r w:rsidR="008D1029" w:rsidRPr="00A2372F">
        <w:rPr>
          <w:color w:val="000000"/>
          <w:lang w:val="pt-BR"/>
        </w:rPr>
        <w:t>ậ</w:t>
      </w:r>
      <w:r w:rsidRPr="00A2372F">
        <w:rPr>
          <w:color w:val="000000"/>
          <w:lang w:val="pt-BR"/>
        </w:rPr>
        <w:t>n d</w:t>
      </w:r>
      <w:r w:rsidR="008D1029" w:rsidRPr="00A2372F">
        <w:rPr>
          <w:color w:val="000000"/>
          <w:lang w:val="pt-BR"/>
        </w:rPr>
        <w:t>ụ</w:t>
      </w:r>
      <w:r w:rsidRPr="00A2372F">
        <w:rPr>
          <w:color w:val="000000"/>
          <w:lang w:val="pt-BR"/>
        </w:rPr>
        <w:t xml:space="preserve">ng </w:t>
      </w:r>
      <w:r w:rsidR="008D1029" w:rsidRPr="00A2372F">
        <w:rPr>
          <w:color w:val="000000"/>
          <w:lang w:val="pt-BR"/>
        </w:rPr>
        <w:t>để</w:t>
      </w:r>
      <w:r w:rsidRPr="00A2372F">
        <w:rPr>
          <w:color w:val="000000"/>
          <w:lang w:val="pt-BR"/>
        </w:rPr>
        <w:t xml:space="preserve"> gi</w:t>
      </w:r>
      <w:r w:rsidR="008D1029" w:rsidRPr="00A2372F">
        <w:rPr>
          <w:color w:val="000000"/>
          <w:lang w:val="pt-BR"/>
        </w:rPr>
        <w:t>ả</w:t>
      </w:r>
      <w:r w:rsidRPr="00A2372F">
        <w:rPr>
          <w:color w:val="000000"/>
          <w:lang w:val="pt-BR"/>
        </w:rPr>
        <w:t>i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tr</w:t>
      </w:r>
      <w:r w:rsidR="008D1029" w:rsidRPr="00A2372F">
        <w:rPr>
          <w:color w:val="000000"/>
          <w:lang w:val="pt-BR"/>
        </w:rPr>
        <w:t>ê</w:t>
      </w:r>
      <w:r w:rsidRPr="00A2372F">
        <w:rPr>
          <w:color w:val="000000"/>
          <w:lang w:val="pt-BR"/>
        </w:rPr>
        <w:t>n.</w:t>
      </w:r>
    </w:p>
    <w:p w:rsidR="00FB7667" w:rsidRPr="00A2372F" w:rsidRDefault="00FB7667" w:rsidP="00FB7667">
      <w:pPr>
        <w:ind w:left="720" w:hanging="180"/>
        <w:jc w:val="both"/>
        <w:rPr>
          <w:color w:val="000000"/>
          <w:lang w:val="pt-BR"/>
        </w:rPr>
      </w:pPr>
      <w:r w:rsidRPr="00A2372F">
        <w:rPr>
          <w:color w:val="000000"/>
          <w:lang w:val="pt-BR"/>
        </w:rPr>
        <w:lastRenderedPageBreak/>
        <w:t>-  Xem l</w:t>
      </w:r>
      <w:r w:rsidR="008D1029" w:rsidRPr="00A2372F">
        <w:rPr>
          <w:color w:val="000000"/>
          <w:lang w:val="pt-BR"/>
        </w:rPr>
        <w:t>ạ</w:t>
      </w:r>
      <w:r w:rsidRPr="00A2372F">
        <w:rPr>
          <w:color w:val="000000"/>
          <w:lang w:val="pt-BR"/>
        </w:rPr>
        <w:t>i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 xml:space="preserve">p </w:t>
      </w:r>
      <w:r w:rsidR="008D1029" w:rsidRPr="00A2372F">
        <w:rPr>
          <w:color w:val="000000"/>
          <w:lang w:val="pt-BR"/>
        </w:rPr>
        <w:t>đã</w:t>
      </w:r>
      <w:r w:rsidRPr="00A2372F">
        <w:rPr>
          <w:color w:val="000000"/>
          <w:lang w:val="pt-BR"/>
        </w:rPr>
        <w:t xml:space="preserve"> ch</w:t>
      </w:r>
      <w:r w:rsidR="008D1029" w:rsidRPr="00A2372F">
        <w:rPr>
          <w:color w:val="000000"/>
          <w:lang w:val="pt-BR"/>
        </w:rPr>
        <w:t>ữ</w:t>
      </w:r>
      <w:r w:rsidRPr="00A2372F">
        <w:rPr>
          <w:color w:val="000000"/>
          <w:lang w:val="pt-BR"/>
        </w:rPr>
        <w:t>a. H</w:t>
      </w:r>
      <w:r w:rsidR="008D1029" w:rsidRPr="00A2372F">
        <w:rPr>
          <w:color w:val="000000"/>
          <w:lang w:val="pt-BR"/>
        </w:rPr>
        <w:t>ọ</w:t>
      </w:r>
      <w:r w:rsidRPr="00A2372F">
        <w:rPr>
          <w:color w:val="000000"/>
          <w:lang w:val="pt-BR"/>
        </w:rPr>
        <w:t>c thu</w:t>
      </w:r>
      <w:r w:rsidR="008D1029" w:rsidRPr="00A2372F">
        <w:rPr>
          <w:color w:val="000000"/>
          <w:lang w:val="pt-BR"/>
        </w:rPr>
        <w:t>ộ</w:t>
      </w:r>
      <w:r w:rsidRPr="00A2372F">
        <w:rPr>
          <w:color w:val="000000"/>
          <w:lang w:val="pt-BR"/>
        </w:rPr>
        <w:t>c c</w:t>
      </w:r>
      <w:r w:rsidR="008D1029" w:rsidRPr="00A2372F">
        <w:rPr>
          <w:color w:val="000000"/>
          <w:lang w:val="pt-BR"/>
        </w:rPr>
        <w:t>á</w:t>
      </w:r>
      <w:r w:rsidRPr="00A2372F">
        <w:rPr>
          <w:color w:val="000000"/>
          <w:lang w:val="pt-BR"/>
        </w:rPr>
        <w:t>c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v</w:t>
      </w:r>
      <w:r w:rsidR="008D1029" w:rsidRPr="00A2372F">
        <w:rPr>
          <w:color w:val="000000"/>
          <w:lang w:val="pt-BR"/>
        </w:rPr>
        <w:t>à</w:t>
      </w:r>
      <w:r w:rsidRPr="00A2372F">
        <w:rPr>
          <w:color w:val="000000"/>
          <w:lang w:val="pt-BR"/>
        </w:rPr>
        <w:t xml:space="preserve"> kh</w:t>
      </w:r>
      <w:r w:rsidR="008D1029" w:rsidRPr="00A2372F">
        <w:rPr>
          <w:color w:val="000000"/>
          <w:lang w:val="pt-BR"/>
        </w:rPr>
        <w:t>á</w:t>
      </w:r>
      <w:r w:rsidRPr="00A2372F">
        <w:rPr>
          <w:color w:val="000000"/>
          <w:lang w:val="pt-BR"/>
        </w:rPr>
        <w:t>i ni</w:t>
      </w:r>
      <w:r w:rsidR="008D1029" w:rsidRPr="00A2372F">
        <w:rPr>
          <w:color w:val="000000"/>
          <w:lang w:val="pt-BR"/>
        </w:rPr>
        <w:t>ệ</w:t>
      </w:r>
      <w:r w:rsidRPr="00A2372F">
        <w:rPr>
          <w:color w:val="000000"/>
          <w:lang w:val="pt-BR"/>
        </w:rPr>
        <w:t xml:space="preserve">m. </w:t>
      </w:r>
    </w:p>
    <w:p w:rsidR="00FB7667" w:rsidRPr="00A2372F" w:rsidRDefault="00FB7667" w:rsidP="00FB7667">
      <w:pPr>
        <w:ind w:left="720" w:hanging="180"/>
        <w:jc w:val="both"/>
        <w:rPr>
          <w:color w:val="000000"/>
          <w:lang w:val="pt-BR"/>
        </w:rPr>
      </w:pPr>
      <w:r w:rsidRPr="00A2372F">
        <w:rPr>
          <w:color w:val="000000"/>
          <w:lang w:val="pt-BR"/>
        </w:rPr>
        <w:t>- Gi</w:t>
      </w:r>
      <w:r w:rsidR="008D1029" w:rsidRPr="00A2372F">
        <w:rPr>
          <w:color w:val="000000"/>
          <w:lang w:val="pt-BR"/>
        </w:rPr>
        <w:t>ả</w:t>
      </w:r>
      <w:r w:rsidRPr="00A2372F">
        <w:rPr>
          <w:color w:val="000000"/>
          <w:lang w:val="pt-BR"/>
        </w:rPr>
        <w:t>i ti</w:t>
      </w:r>
      <w:r w:rsidR="008D1029" w:rsidRPr="00A2372F">
        <w:rPr>
          <w:color w:val="000000"/>
          <w:lang w:val="pt-BR"/>
        </w:rPr>
        <w:t>ế</w:t>
      </w:r>
      <w:r w:rsidRPr="00A2372F">
        <w:rPr>
          <w:color w:val="000000"/>
          <w:lang w:val="pt-BR"/>
        </w:rPr>
        <w:t>p c</w:t>
      </w:r>
      <w:r w:rsidR="008D1029" w:rsidRPr="00A2372F">
        <w:rPr>
          <w:color w:val="000000"/>
          <w:lang w:val="pt-BR"/>
        </w:rPr>
        <w:t>á</w:t>
      </w:r>
      <w:r w:rsidRPr="00A2372F">
        <w:rPr>
          <w:color w:val="000000"/>
          <w:lang w:val="pt-BR"/>
        </w:rPr>
        <w:t>c b</w:t>
      </w:r>
      <w:r w:rsidR="008D1029" w:rsidRPr="00A2372F">
        <w:rPr>
          <w:color w:val="000000"/>
          <w:lang w:val="pt-BR"/>
        </w:rPr>
        <w:t>à</w:t>
      </w:r>
      <w:r w:rsidRPr="00A2372F">
        <w:rPr>
          <w:color w:val="000000"/>
          <w:lang w:val="pt-BR"/>
        </w:rPr>
        <w:t>i t</w:t>
      </w:r>
      <w:r w:rsidR="008D1029" w:rsidRPr="00A2372F">
        <w:rPr>
          <w:color w:val="000000"/>
          <w:lang w:val="pt-BR"/>
        </w:rPr>
        <w:t>ậ</w:t>
      </w:r>
      <w:r w:rsidRPr="00A2372F">
        <w:rPr>
          <w:color w:val="000000"/>
          <w:lang w:val="pt-BR"/>
        </w:rPr>
        <w:t>p c</w:t>
      </w:r>
      <w:r w:rsidR="008D1029" w:rsidRPr="00A2372F">
        <w:rPr>
          <w:color w:val="000000"/>
          <w:lang w:val="pt-BR"/>
        </w:rPr>
        <w:t>ò</w:t>
      </w:r>
      <w:r w:rsidRPr="00A2372F">
        <w:rPr>
          <w:color w:val="000000"/>
          <w:lang w:val="pt-BR"/>
        </w:rPr>
        <w:t>n l</w:t>
      </w:r>
      <w:r w:rsidR="008D1029" w:rsidRPr="00A2372F">
        <w:rPr>
          <w:color w:val="000000"/>
          <w:lang w:val="pt-BR"/>
        </w:rPr>
        <w:t>ạ</w:t>
      </w:r>
      <w:r w:rsidR="00F269F7" w:rsidRPr="00A2372F">
        <w:rPr>
          <w:color w:val="000000"/>
          <w:lang w:val="pt-BR"/>
        </w:rPr>
        <w:t>i trong sgk - 104 - 105</w:t>
      </w:r>
      <w:r w:rsidRPr="00A2372F">
        <w:rPr>
          <w:color w:val="000000"/>
          <w:lang w:val="pt-BR"/>
        </w:rPr>
        <w:t xml:space="preserve">. </w:t>
      </w:r>
    </w:p>
    <w:p w:rsidR="00F269F7" w:rsidRPr="00A2372F" w:rsidRDefault="00FB7667" w:rsidP="00FB7667">
      <w:pPr>
        <w:ind w:left="720" w:hanging="180"/>
        <w:jc w:val="both"/>
        <w:rPr>
          <w:color w:val="000000"/>
          <w:lang w:val="pt-BR"/>
        </w:rPr>
      </w:pPr>
      <w:r w:rsidRPr="00A2372F">
        <w:rPr>
          <w:color w:val="000000"/>
          <w:lang w:val="pt-BR"/>
        </w:rPr>
        <w:t>- H</w:t>
      </w:r>
      <w:r w:rsidR="008D1029" w:rsidRPr="00A2372F">
        <w:rPr>
          <w:color w:val="000000"/>
          <w:lang w:val="pt-BR"/>
        </w:rPr>
        <w:t>ướ</w:t>
      </w:r>
      <w:r w:rsidRPr="00A2372F">
        <w:rPr>
          <w:color w:val="000000"/>
          <w:lang w:val="pt-BR"/>
        </w:rPr>
        <w:t>ng d</w:t>
      </w:r>
      <w:r w:rsidR="008D1029" w:rsidRPr="00A2372F">
        <w:rPr>
          <w:color w:val="000000"/>
          <w:lang w:val="pt-BR"/>
        </w:rPr>
        <w:t>ẫ</w:t>
      </w:r>
      <w:r w:rsidRPr="00A2372F">
        <w:rPr>
          <w:color w:val="000000"/>
          <w:lang w:val="pt-BR"/>
        </w:rPr>
        <w:t>n b</w:t>
      </w:r>
      <w:r w:rsidR="008D1029" w:rsidRPr="00A2372F">
        <w:rPr>
          <w:color w:val="000000"/>
          <w:lang w:val="pt-BR"/>
        </w:rPr>
        <w:t>à</w:t>
      </w:r>
      <w:r w:rsidRPr="00A2372F">
        <w:rPr>
          <w:color w:val="000000"/>
          <w:lang w:val="pt-BR"/>
        </w:rPr>
        <w:t xml:space="preserve">i 91 (Sgk), </w:t>
      </w:r>
      <w:r w:rsidR="008D1029" w:rsidRPr="00A2372F">
        <w:rPr>
          <w:color w:val="000000"/>
          <w:lang w:val="pt-BR"/>
        </w:rPr>
        <w:t>á</w:t>
      </w:r>
      <w:r w:rsidRPr="00A2372F">
        <w:rPr>
          <w:color w:val="000000"/>
          <w:lang w:val="pt-BR"/>
        </w:rPr>
        <w:t>p d</w:t>
      </w:r>
      <w:r w:rsidR="008D1029" w:rsidRPr="00A2372F">
        <w:rPr>
          <w:color w:val="000000"/>
          <w:lang w:val="pt-BR"/>
        </w:rPr>
        <w:t>ụ</w:t>
      </w:r>
      <w:r w:rsidRPr="00A2372F">
        <w:rPr>
          <w:color w:val="000000"/>
          <w:lang w:val="pt-BR"/>
        </w:rPr>
        <w:t>ng c</w:t>
      </w:r>
      <w:r w:rsidR="008D1029" w:rsidRPr="00A2372F">
        <w:rPr>
          <w:color w:val="000000"/>
          <w:lang w:val="pt-BR"/>
        </w:rPr>
        <w:t>ô</w:t>
      </w:r>
      <w:r w:rsidRPr="00A2372F">
        <w:rPr>
          <w:color w:val="000000"/>
          <w:lang w:val="pt-BR"/>
        </w:rPr>
        <w:t>ng th</w:t>
      </w:r>
      <w:r w:rsidR="008D1029" w:rsidRPr="00A2372F">
        <w:rPr>
          <w:color w:val="000000"/>
          <w:lang w:val="pt-BR"/>
        </w:rPr>
        <w:t>ứ</w:t>
      </w:r>
      <w:r w:rsidRPr="00A2372F">
        <w:rPr>
          <w:color w:val="000000"/>
          <w:lang w:val="pt-BR"/>
        </w:rPr>
        <w:t>c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t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w:t>
      </w:r>
      <w:r w:rsidR="008D1029" w:rsidRPr="00A2372F">
        <w:rPr>
          <w:color w:val="000000"/>
          <w:lang w:val="pt-BR"/>
        </w:rPr>
        <w:t>độ</w:t>
      </w:r>
      <w:r w:rsidRPr="00A2372F">
        <w:rPr>
          <w:color w:val="000000"/>
          <w:lang w:val="pt-BR"/>
        </w:rPr>
        <w:t xml:space="preserve"> d</w:t>
      </w:r>
      <w:r w:rsidR="008D1029" w:rsidRPr="00A2372F">
        <w:rPr>
          <w:color w:val="000000"/>
          <w:lang w:val="pt-BR"/>
        </w:rPr>
        <w:t>à</w:t>
      </w:r>
      <w:r w:rsidRPr="00A2372F">
        <w:rPr>
          <w:color w:val="000000"/>
          <w:lang w:val="pt-BR"/>
        </w:rPr>
        <w:t>i cung tr</w:t>
      </w:r>
      <w:r w:rsidR="008D1029" w:rsidRPr="00A2372F">
        <w:rPr>
          <w:color w:val="000000"/>
          <w:lang w:val="pt-BR"/>
        </w:rPr>
        <w:t>ò</w:t>
      </w:r>
      <w:r w:rsidRPr="00A2372F">
        <w:rPr>
          <w:color w:val="000000"/>
          <w:lang w:val="pt-BR"/>
        </w:rPr>
        <w:t xml:space="preserve">n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 xml:space="preserve">n sau </w:t>
      </w:r>
      <w:r w:rsidR="008D1029" w:rsidRPr="00A2372F">
        <w:rPr>
          <w:color w:val="000000"/>
          <w:lang w:val="pt-BR"/>
        </w:rPr>
        <w:t>đó</w:t>
      </w:r>
      <w:r w:rsidRPr="00A2372F">
        <w:rPr>
          <w:color w:val="000000"/>
          <w:lang w:val="pt-BR"/>
        </w:rPr>
        <w:t xml:space="preserve"> t</w:t>
      </w:r>
      <w:r w:rsidR="008D1029" w:rsidRPr="00A2372F">
        <w:rPr>
          <w:color w:val="000000"/>
          <w:lang w:val="pt-BR"/>
        </w:rPr>
        <w:t>ì</w:t>
      </w:r>
      <w:r w:rsidRPr="00A2372F">
        <w:rPr>
          <w:color w:val="000000"/>
          <w:lang w:val="pt-BR"/>
        </w:rPr>
        <w:t>m hi</w:t>
      </w:r>
      <w:r w:rsidR="008D1029" w:rsidRPr="00A2372F">
        <w:rPr>
          <w:color w:val="000000"/>
          <w:lang w:val="pt-BR"/>
        </w:rPr>
        <w:t>ệ</w:t>
      </w:r>
      <w:r w:rsidRPr="00A2372F">
        <w:rPr>
          <w:color w:val="000000"/>
          <w:lang w:val="pt-BR"/>
        </w:rPr>
        <w:t>u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tr</w:t>
      </w:r>
      <w:r w:rsidR="008D1029" w:rsidRPr="00A2372F">
        <w:rPr>
          <w:color w:val="000000"/>
          <w:lang w:val="pt-BR"/>
        </w:rPr>
        <w:t>ò</w:t>
      </w:r>
      <w:r w:rsidRPr="00A2372F">
        <w:rPr>
          <w:color w:val="000000"/>
          <w:lang w:val="pt-BR"/>
        </w:rPr>
        <w:t>n v</w:t>
      </w:r>
      <w:r w:rsidR="008D1029" w:rsidRPr="00A2372F">
        <w:rPr>
          <w:color w:val="000000"/>
          <w:lang w:val="pt-BR"/>
        </w:rPr>
        <w:t>à</w:t>
      </w:r>
      <w:r w:rsidRPr="00A2372F">
        <w:rPr>
          <w:color w:val="000000"/>
          <w:lang w:val="pt-BR"/>
        </w:rPr>
        <w:t xml:space="preserve">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qu</w:t>
      </w:r>
      <w:r w:rsidR="008D1029" w:rsidRPr="00A2372F">
        <w:rPr>
          <w:color w:val="000000"/>
          <w:lang w:val="pt-BR"/>
        </w:rPr>
        <w:t>ạ</w:t>
      </w:r>
      <w:r w:rsidRPr="00A2372F">
        <w:rPr>
          <w:color w:val="000000"/>
          <w:lang w:val="pt-BR"/>
        </w:rPr>
        <w:t xml:space="preserve">t AOB </w:t>
      </w:r>
      <w:r w:rsidR="008D1029" w:rsidRPr="00A2372F">
        <w:rPr>
          <w:color w:val="000000"/>
          <w:lang w:val="pt-BR"/>
        </w:rPr>
        <w:t>để</w:t>
      </w:r>
      <w:r w:rsidRPr="00A2372F">
        <w:rPr>
          <w:color w:val="000000"/>
          <w:lang w:val="pt-BR"/>
        </w:rPr>
        <w:t xml:space="preserve"> t</w:t>
      </w:r>
      <w:r w:rsidR="008D1029" w:rsidRPr="00A2372F">
        <w:rPr>
          <w:color w:val="000000"/>
          <w:lang w:val="pt-BR"/>
        </w:rPr>
        <w:t>í</w:t>
      </w:r>
      <w:r w:rsidRPr="00A2372F">
        <w:rPr>
          <w:color w:val="000000"/>
          <w:lang w:val="pt-BR"/>
        </w:rPr>
        <w:t>nh di</w:t>
      </w:r>
      <w:r w:rsidR="008D1029" w:rsidRPr="00A2372F">
        <w:rPr>
          <w:color w:val="000000"/>
          <w:lang w:val="pt-BR"/>
        </w:rPr>
        <w:t>ệ</w:t>
      </w:r>
      <w:r w:rsidRPr="00A2372F">
        <w:rPr>
          <w:color w:val="000000"/>
          <w:lang w:val="pt-BR"/>
        </w:rPr>
        <w:t>n t</w:t>
      </w:r>
      <w:r w:rsidR="008D1029" w:rsidRPr="00A2372F">
        <w:rPr>
          <w:color w:val="000000"/>
          <w:lang w:val="pt-BR"/>
        </w:rPr>
        <w:t>í</w:t>
      </w:r>
      <w:r w:rsidRPr="00A2372F">
        <w:rPr>
          <w:color w:val="000000"/>
          <w:lang w:val="pt-BR"/>
        </w:rPr>
        <w:t>ch h</w:t>
      </w:r>
      <w:r w:rsidR="008D1029" w:rsidRPr="00A2372F">
        <w:rPr>
          <w:color w:val="000000"/>
          <w:lang w:val="pt-BR"/>
        </w:rPr>
        <w:t>ì</w:t>
      </w:r>
      <w:r w:rsidRPr="00A2372F">
        <w:rPr>
          <w:color w:val="000000"/>
          <w:lang w:val="pt-BR"/>
        </w:rPr>
        <w:t>nh qu</w:t>
      </w:r>
      <w:r w:rsidR="008D1029" w:rsidRPr="00A2372F">
        <w:rPr>
          <w:color w:val="000000"/>
          <w:lang w:val="pt-BR"/>
        </w:rPr>
        <w:t>ạ</w:t>
      </w:r>
      <w:r w:rsidRPr="00A2372F">
        <w:rPr>
          <w:color w:val="000000"/>
          <w:lang w:val="pt-BR"/>
        </w:rPr>
        <w:t>t O</w:t>
      </w:r>
      <w:r w:rsidR="00F269F7" w:rsidRPr="00A2372F">
        <w:rPr>
          <w:color w:val="000000"/>
          <w:lang w:val="pt-BR"/>
        </w:rPr>
        <w:t>a</w:t>
      </w:r>
      <w:r w:rsidRPr="00A2372F">
        <w:rPr>
          <w:color w:val="000000"/>
          <w:lang w:val="pt-BR"/>
        </w:rPr>
        <w:t>qB</w:t>
      </w:r>
      <w:r w:rsidR="00F269F7" w:rsidRPr="00A2372F">
        <w:rPr>
          <w:color w:val="000000"/>
          <w:lang w:val="pt-BR"/>
        </w:rPr>
        <w:t>.</w:t>
      </w:r>
    </w:p>
    <w:p w:rsidR="00FB7667" w:rsidRPr="00A2372F" w:rsidRDefault="00F269F7" w:rsidP="00FB7667">
      <w:pPr>
        <w:ind w:left="720" w:hanging="180"/>
        <w:jc w:val="both"/>
        <w:rPr>
          <w:color w:val="000000"/>
          <w:lang w:val="pt-BR"/>
        </w:rPr>
      </w:pPr>
      <w:r w:rsidRPr="00A2372F">
        <w:rPr>
          <w:color w:val="000000"/>
          <w:lang w:val="pt-BR"/>
        </w:rPr>
        <w:t>- Liên hệ thực tiễn về kiến thức đã học.</w:t>
      </w:r>
      <w:r w:rsidR="00FB7667" w:rsidRPr="00A2372F">
        <w:rPr>
          <w:color w:val="000000"/>
          <w:lang w:val="pt-BR"/>
        </w:rPr>
        <w:t xml:space="preserve"> </w:t>
      </w:r>
    </w:p>
    <w:p w:rsidR="00FB7667" w:rsidRPr="00A2372F" w:rsidRDefault="00FB7667" w:rsidP="00FB7667">
      <w:pPr>
        <w:jc w:val="both"/>
        <w:rPr>
          <w:color w:val="000000"/>
          <w:lang w:val="pt-BR"/>
        </w:rPr>
      </w:pPr>
    </w:p>
    <w:tbl>
      <w:tblPr>
        <w:tblW w:w="0" w:type="auto"/>
        <w:tblInd w:w="1882" w:type="dxa"/>
        <w:tblBorders>
          <w:top w:val="single" w:sz="4" w:space="0" w:color="auto"/>
        </w:tblBorders>
        <w:tblLook w:val="0000" w:firstRow="0" w:lastRow="0" w:firstColumn="0" w:lastColumn="0" w:noHBand="0" w:noVBand="0"/>
      </w:tblPr>
      <w:tblGrid>
        <w:gridCol w:w="7338"/>
      </w:tblGrid>
      <w:tr w:rsidR="00F269F7" w:rsidRPr="00A2372F" w:rsidTr="00F269F7">
        <w:trPr>
          <w:trHeight w:val="100"/>
        </w:trPr>
        <w:tc>
          <w:tcPr>
            <w:tcW w:w="7338" w:type="dxa"/>
          </w:tcPr>
          <w:p w:rsidR="00F269F7" w:rsidRPr="00A2372F" w:rsidRDefault="00F269F7" w:rsidP="00FB7667">
            <w:pPr>
              <w:jc w:val="center"/>
              <w:rPr>
                <w:color w:val="000000"/>
              </w:rPr>
            </w:pPr>
          </w:p>
        </w:tc>
      </w:tr>
    </w:tbl>
    <w:p w:rsidR="00FB7667" w:rsidRPr="00A2372F" w:rsidRDefault="00FB7667" w:rsidP="00C5787C">
      <w:pPr>
        <w:rPr>
          <w:color w:val="000000"/>
          <w:lang w:val="pt-BR"/>
        </w:rPr>
      </w:pPr>
    </w:p>
    <w:sectPr w:rsidR="00FB7667" w:rsidRPr="00A2372F" w:rsidSect="00A2372F">
      <w:headerReference w:type="even" r:id="rId1835"/>
      <w:headerReference w:type="default" r:id="rId1836"/>
      <w:footerReference w:type="even" r:id="rId1837"/>
      <w:footerReference w:type="default" r:id="rId1838"/>
      <w:headerReference w:type="first" r:id="rId1839"/>
      <w:footerReference w:type="first" r:id="rId1840"/>
      <w:pgSz w:w="12240" w:h="15840" w:code="1"/>
      <w:pgMar w:top="810" w:right="851" w:bottom="454" w:left="1134" w:header="450" w:footer="22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A10" w:rsidRDefault="00041A10">
      <w:r>
        <w:separator/>
      </w:r>
    </w:p>
  </w:endnote>
  <w:endnote w:type="continuationSeparator" w:id="0">
    <w:p w:rsidR="00041A10" w:rsidRDefault="00041A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larendon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20C" w:rsidRDefault="0054320C" w:rsidP="00E162A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4320C" w:rsidRDefault="0054320C" w:rsidP="009C7E7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72F" w:rsidRPr="00A2372F" w:rsidRDefault="00A2372F" w:rsidP="00A2372F">
    <w:pPr>
      <w:pStyle w:val="Footer"/>
      <w:pBdr>
        <w:top w:val="thinThickSmallGap" w:sz="24" w:space="1" w:color="622423"/>
      </w:pBdr>
      <w:tabs>
        <w:tab w:val="clear" w:pos="4320"/>
        <w:tab w:val="clear" w:pos="8640"/>
        <w:tab w:val="right" w:pos="10255"/>
      </w:tabs>
      <w:rPr>
        <w:rFonts w:ascii="Cambria" w:hAnsi="Cambria"/>
      </w:rPr>
    </w:pPr>
    <w:r>
      <w:rPr>
        <w:b/>
        <w:color w:val="00B0F0"/>
        <w:sz w:val="24"/>
        <w:szCs w:val="24"/>
        <w:lang w:val="nl-NL"/>
      </w:rPr>
      <w:t xml:space="preserve">                                                               </w:t>
    </w:r>
    <w:r w:rsidRPr="00A2372F">
      <w:rPr>
        <w:b/>
        <w:color w:val="00B0F0"/>
        <w:sz w:val="24"/>
        <w:szCs w:val="24"/>
        <w:lang w:val="nl-NL"/>
      </w:rPr>
      <w:t/>
    </w:r>
    <w:r w:rsidRPr="00A2372F">
      <w:rPr>
        <w:b/>
        <w:color w:val="FF0000"/>
        <w:sz w:val="24"/>
        <w:szCs w:val="24"/>
        <w:lang w:val="nl-NL"/>
      </w:rPr>
      <w:t/>
    </w:r>
    <w:r w:rsidRPr="00A2372F">
      <w:rPr>
        <w:rFonts w:ascii="Cambria" w:hAnsi="Cambria"/>
      </w:rPr>
      <w:tab/>
      <w:t xml:space="preserve">Trang </w:t>
    </w:r>
    <w:r w:rsidRPr="00A2372F">
      <w:rPr>
        <w:rFonts w:ascii="Calibri" w:hAnsi="Calibri"/>
      </w:rPr>
      <w:fldChar w:fldCharType="begin"/>
    </w:r>
    <w:r>
      <w:instrText xml:space="preserve"> PAGE   \* MERGEFORMAT </w:instrText>
    </w:r>
    <w:r w:rsidRPr="00A2372F">
      <w:rPr>
        <w:rFonts w:ascii="Calibri" w:hAnsi="Calibri"/>
      </w:rPr>
      <w:fldChar w:fldCharType="separate"/>
    </w:r>
    <w:r w:rsidR="00BA25EA" w:rsidRPr="00BA25EA">
      <w:rPr>
        <w:rFonts w:ascii="Cambria" w:hAnsi="Cambria"/>
        <w:noProof/>
      </w:rPr>
      <w:t>1</w:t>
    </w:r>
    <w:r w:rsidRPr="00A2372F">
      <w:rPr>
        <w:rFonts w:ascii="Cambria" w:hAnsi="Cambria"/>
        <w:noProof/>
      </w:rPr>
      <w:fldChar w:fldCharType="end"/>
    </w:r>
  </w:p>
  <w:p w:rsidR="0054320C" w:rsidRPr="00A2372F" w:rsidRDefault="0054320C" w:rsidP="00A2372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A10" w:rsidRDefault="00041A10">
      <w:r>
        <w:separator/>
      </w:r>
    </w:p>
  </w:footnote>
  <w:footnote w:type="continuationSeparator" w:id="0">
    <w:p w:rsidR="00041A10" w:rsidRDefault="00041A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20C" w:rsidRPr="00A2372F" w:rsidRDefault="00A2372F" w:rsidP="00A2372F">
    <w:pPr>
      <w:pStyle w:val="Header"/>
      <w:jc w:val="center"/>
      <w:rPr>
        <w:sz w:val="24"/>
        <w:szCs w:val="24"/>
      </w:rPr>
    </w:pPr>
    <w:r w:rsidRPr="00A2372F">
      <w:rPr>
        <w:b/>
        <w:color w:val="00B0F0"/>
        <w:sz w:val="24"/>
        <w:szCs w:val="24"/>
        <w:lang w:val="nl-NL"/>
      </w:rPr>
      <w:t/>
    </w:r>
    <w:r w:rsidRPr="00A2372F">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EA" w:rsidRDefault="00BA25E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10D8E"/>
    <w:multiLevelType w:val="hybridMultilevel"/>
    <w:tmpl w:val="B176B29E"/>
    <w:lvl w:ilvl="0" w:tplc="78CCBC12">
      <w:start w:val="2"/>
      <w:numFmt w:val="bullet"/>
      <w:lvlText w:val="-"/>
      <w:lvlJc w:val="left"/>
      <w:pPr>
        <w:ind w:left="720" w:hanging="360"/>
      </w:pPr>
      <w:rPr>
        <w:rFonts w:ascii="Times New Roman" w:eastAsia="PMingLiU"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89B58B6"/>
    <w:multiLevelType w:val="hybridMultilevel"/>
    <w:tmpl w:val="15221D98"/>
    <w:lvl w:ilvl="0" w:tplc="29FCF40E">
      <w:start w:val="1"/>
      <w:numFmt w:val="bullet"/>
      <w:lvlText w:val=""/>
      <w:lvlJc w:val="left"/>
      <w:pPr>
        <w:tabs>
          <w:tab w:val="num" w:pos="644"/>
        </w:tabs>
        <w:ind w:left="284" w:firstLine="0"/>
      </w:pPr>
      <w:rPr>
        <w:rFonts w:ascii="Symbol" w:hAnsi="Symbol" w:hint="default"/>
      </w:rPr>
    </w:lvl>
    <w:lvl w:ilvl="1" w:tplc="DA08F168">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EF4F35"/>
    <w:multiLevelType w:val="hybridMultilevel"/>
    <w:tmpl w:val="E9A04A6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4B2589"/>
    <w:multiLevelType w:val="hybridMultilevel"/>
    <w:tmpl w:val="413E4FE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D7D279F"/>
    <w:multiLevelType w:val="hybridMultilevel"/>
    <w:tmpl w:val="84E601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993E0B"/>
    <w:multiLevelType w:val="hybridMultilevel"/>
    <w:tmpl w:val="96CA42D2"/>
    <w:lvl w:ilvl="0" w:tplc="FFBEBA0C">
      <w:start w:val="1"/>
      <w:numFmt w:val="decimal"/>
      <w:lvlText w:val="%1."/>
      <w:lvlJc w:val="left"/>
      <w:pPr>
        <w:ind w:left="720" w:hanging="360"/>
      </w:pPr>
      <w:rPr>
        <w:rFonts w:hint="default"/>
        <w:lang w:val="pt-B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0511E8F"/>
    <w:multiLevelType w:val="hybridMultilevel"/>
    <w:tmpl w:val="96C0BB6A"/>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B2F158A"/>
    <w:multiLevelType w:val="singleLevel"/>
    <w:tmpl w:val="7A42C05E"/>
    <w:lvl w:ilvl="0">
      <w:start w:val="1"/>
      <w:numFmt w:val="bullet"/>
      <w:lvlText w:val="-"/>
      <w:lvlJc w:val="left"/>
      <w:pPr>
        <w:tabs>
          <w:tab w:val="num" w:pos="1080"/>
        </w:tabs>
        <w:ind w:left="1080" w:hanging="360"/>
      </w:pPr>
      <w:rPr>
        <w:rFonts w:ascii="Times New Roman" w:hAnsi="Times New Roman" w:cs="Times New Roman" w:hint="default"/>
      </w:rPr>
    </w:lvl>
  </w:abstractNum>
  <w:abstractNum w:abstractNumId="8">
    <w:nsid w:val="1DF33789"/>
    <w:multiLevelType w:val="hybridMultilevel"/>
    <w:tmpl w:val="FF8C3386"/>
    <w:lvl w:ilvl="0" w:tplc="F10AA060">
      <w:start w:val="1"/>
      <w:numFmt w:val="decimal"/>
      <w:lvlText w:val="%1."/>
      <w:lvlJc w:val="left"/>
      <w:pPr>
        <w:ind w:left="720" w:hanging="360"/>
      </w:pPr>
      <w:rPr>
        <w:rFonts w:hint="default"/>
        <w:b/>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33C7C87"/>
    <w:multiLevelType w:val="hybridMultilevel"/>
    <w:tmpl w:val="1DD031C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7174946"/>
    <w:multiLevelType w:val="hybridMultilevel"/>
    <w:tmpl w:val="CA4EA68C"/>
    <w:lvl w:ilvl="0" w:tplc="D55606BE">
      <w:start w:val="1"/>
      <w:numFmt w:val="bullet"/>
      <w:lvlText w:val=""/>
      <w:lvlJc w:val="left"/>
      <w:pPr>
        <w:tabs>
          <w:tab w:val="num" w:pos="720"/>
        </w:tabs>
        <w:ind w:left="720" w:hanging="360"/>
      </w:pPr>
      <w:rPr>
        <w:rFonts w:ascii="Wingdings" w:hAnsi="Wingdings" w:hint="default"/>
        <w:lang w:val="en-US"/>
      </w:rPr>
    </w:lvl>
    <w:lvl w:ilvl="1" w:tplc="450EA9E4">
      <w:numFmt w:val="bullet"/>
      <w:lvlText w:val="-"/>
      <w:lvlJc w:val="left"/>
      <w:pPr>
        <w:tabs>
          <w:tab w:val="num" w:pos="1440"/>
        </w:tabs>
        <w:ind w:left="1440" w:hanging="360"/>
      </w:pPr>
      <w:rPr>
        <w:rFonts w:ascii=".VnTime" w:eastAsia="Times New Roman" w:hAnsi=".VnTime"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8A16BD5"/>
    <w:multiLevelType w:val="hybridMultilevel"/>
    <w:tmpl w:val="707A5E08"/>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D247085"/>
    <w:multiLevelType w:val="hybridMultilevel"/>
    <w:tmpl w:val="C4E40312"/>
    <w:lvl w:ilvl="0" w:tplc="0409000B">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3">
    <w:nsid w:val="35D02FF7"/>
    <w:multiLevelType w:val="hybridMultilevel"/>
    <w:tmpl w:val="D3C48188"/>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4">
    <w:nsid w:val="368557E3"/>
    <w:multiLevelType w:val="hybridMultilevel"/>
    <w:tmpl w:val="53FC3EC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6EC297D"/>
    <w:multiLevelType w:val="hybridMultilevel"/>
    <w:tmpl w:val="3F68FBA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9C204A5"/>
    <w:multiLevelType w:val="hybridMultilevel"/>
    <w:tmpl w:val="824882B0"/>
    <w:lvl w:ilvl="0" w:tplc="042A000F">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1981E4F"/>
    <w:multiLevelType w:val="hybridMultilevel"/>
    <w:tmpl w:val="F66AEA5A"/>
    <w:lvl w:ilvl="0" w:tplc="0409000D">
      <w:start w:val="1"/>
      <w:numFmt w:val="bullet"/>
      <w:lvlText w:val=""/>
      <w:lvlJc w:val="left"/>
      <w:pPr>
        <w:tabs>
          <w:tab w:val="num" w:pos="1204"/>
        </w:tabs>
        <w:ind w:left="1204" w:hanging="360"/>
      </w:pPr>
      <w:rPr>
        <w:rFonts w:ascii="Wingdings" w:hAnsi="Wingdings" w:hint="default"/>
      </w:rPr>
    </w:lvl>
    <w:lvl w:ilvl="1" w:tplc="04090003" w:tentative="1">
      <w:start w:val="1"/>
      <w:numFmt w:val="bullet"/>
      <w:lvlText w:val="o"/>
      <w:lvlJc w:val="left"/>
      <w:pPr>
        <w:tabs>
          <w:tab w:val="num" w:pos="1924"/>
        </w:tabs>
        <w:ind w:left="1924" w:hanging="360"/>
      </w:pPr>
      <w:rPr>
        <w:rFonts w:ascii="Courier New" w:hAnsi="Courier New" w:cs="Courier New" w:hint="default"/>
      </w:rPr>
    </w:lvl>
    <w:lvl w:ilvl="2" w:tplc="04090005" w:tentative="1">
      <w:start w:val="1"/>
      <w:numFmt w:val="bullet"/>
      <w:lvlText w:val=""/>
      <w:lvlJc w:val="left"/>
      <w:pPr>
        <w:tabs>
          <w:tab w:val="num" w:pos="2644"/>
        </w:tabs>
        <w:ind w:left="2644" w:hanging="360"/>
      </w:pPr>
      <w:rPr>
        <w:rFonts w:ascii="Wingdings" w:hAnsi="Wingdings" w:hint="default"/>
      </w:rPr>
    </w:lvl>
    <w:lvl w:ilvl="3" w:tplc="04090001" w:tentative="1">
      <w:start w:val="1"/>
      <w:numFmt w:val="bullet"/>
      <w:lvlText w:val=""/>
      <w:lvlJc w:val="left"/>
      <w:pPr>
        <w:tabs>
          <w:tab w:val="num" w:pos="3364"/>
        </w:tabs>
        <w:ind w:left="3364" w:hanging="360"/>
      </w:pPr>
      <w:rPr>
        <w:rFonts w:ascii="Symbol" w:hAnsi="Symbol" w:hint="default"/>
      </w:rPr>
    </w:lvl>
    <w:lvl w:ilvl="4" w:tplc="04090003" w:tentative="1">
      <w:start w:val="1"/>
      <w:numFmt w:val="bullet"/>
      <w:lvlText w:val="o"/>
      <w:lvlJc w:val="left"/>
      <w:pPr>
        <w:tabs>
          <w:tab w:val="num" w:pos="4084"/>
        </w:tabs>
        <w:ind w:left="4084" w:hanging="360"/>
      </w:pPr>
      <w:rPr>
        <w:rFonts w:ascii="Courier New" w:hAnsi="Courier New" w:cs="Courier New" w:hint="default"/>
      </w:rPr>
    </w:lvl>
    <w:lvl w:ilvl="5" w:tplc="04090005" w:tentative="1">
      <w:start w:val="1"/>
      <w:numFmt w:val="bullet"/>
      <w:lvlText w:val=""/>
      <w:lvlJc w:val="left"/>
      <w:pPr>
        <w:tabs>
          <w:tab w:val="num" w:pos="4804"/>
        </w:tabs>
        <w:ind w:left="4804" w:hanging="360"/>
      </w:pPr>
      <w:rPr>
        <w:rFonts w:ascii="Wingdings" w:hAnsi="Wingdings" w:hint="default"/>
      </w:rPr>
    </w:lvl>
    <w:lvl w:ilvl="6" w:tplc="04090001" w:tentative="1">
      <w:start w:val="1"/>
      <w:numFmt w:val="bullet"/>
      <w:lvlText w:val=""/>
      <w:lvlJc w:val="left"/>
      <w:pPr>
        <w:tabs>
          <w:tab w:val="num" w:pos="5524"/>
        </w:tabs>
        <w:ind w:left="5524" w:hanging="360"/>
      </w:pPr>
      <w:rPr>
        <w:rFonts w:ascii="Symbol" w:hAnsi="Symbol" w:hint="default"/>
      </w:rPr>
    </w:lvl>
    <w:lvl w:ilvl="7" w:tplc="04090003" w:tentative="1">
      <w:start w:val="1"/>
      <w:numFmt w:val="bullet"/>
      <w:lvlText w:val="o"/>
      <w:lvlJc w:val="left"/>
      <w:pPr>
        <w:tabs>
          <w:tab w:val="num" w:pos="6244"/>
        </w:tabs>
        <w:ind w:left="6244" w:hanging="360"/>
      </w:pPr>
      <w:rPr>
        <w:rFonts w:ascii="Courier New" w:hAnsi="Courier New" w:cs="Courier New" w:hint="default"/>
      </w:rPr>
    </w:lvl>
    <w:lvl w:ilvl="8" w:tplc="04090005" w:tentative="1">
      <w:start w:val="1"/>
      <w:numFmt w:val="bullet"/>
      <w:lvlText w:val=""/>
      <w:lvlJc w:val="left"/>
      <w:pPr>
        <w:tabs>
          <w:tab w:val="num" w:pos="6964"/>
        </w:tabs>
        <w:ind w:left="6964" w:hanging="360"/>
      </w:pPr>
      <w:rPr>
        <w:rFonts w:ascii="Wingdings" w:hAnsi="Wingdings" w:hint="default"/>
      </w:rPr>
    </w:lvl>
  </w:abstractNum>
  <w:abstractNum w:abstractNumId="18">
    <w:nsid w:val="47C47799"/>
    <w:multiLevelType w:val="hybridMultilevel"/>
    <w:tmpl w:val="EC7A9F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9837331"/>
    <w:multiLevelType w:val="hybridMultilevel"/>
    <w:tmpl w:val="A41426AE"/>
    <w:lvl w:ilvl="0" w:tplc="04090009">
      <w:start w:val="1"/>
      <w:numFmt w:val="bullet"/>
      <w:lvlText w:val=""/>
      <w:lvlJc w:val="left"/>
      <w:pPr>
        <w:tabs>
          <w:tab w:val="num" w:pos="788"/>
        </w:tabs>
        <w:ind w:left="788" w:hanging="360"/>
      </w:pPr>
      <w:rPr>
        <w:rFonts w:ascii="Wingdings" w:hAnsi="Wingdings" w:hint="default"/>
      </w:rPr>
    </w:lvl>
    <w:lvl w:ilvl="1" w:tplc="04090003" w:tentative="1">
      <w:start w:val="1"/>
      <w:numFmt w:val="bullet"/>
      <w:lvlText w:val="o"/>
      <w:lvlJc w:val="left"/>
      <w:pPr>
        <w:tabs>
          <w:tab w:val="num" w:pos="1508"/>
        </w:tabs>
        <w:ind w:left="1508" w:hanging="360"/>
      </w:pPr>
      <w:rPr>
        <w:rFonts w:ascii="Courier New" w:hAnsi="Courier New" w:cs="Courier New" w:hint="default"/>
      </w:rPr>
    </w:lvl>
    <w:lvl w:ilvl="2" w:tplc="04090005" w:tentative="1">
      <w:start w:val="1"/>
      <w:numFmt w:val="bullet"/>
      <w:lvlText w:val=""/>
      <w:lvlJc w:val="left"/>
      <w:pPr>
        <w:tabs>
          <w:tab w:val="num" w:pos="2228"/>
        </w:tabs>
        <w:ind w:left="2228" w:hanging="360"/>
      </w:pPr>
      <w:rPr>
        <w:rFonts w:ascii="Wingdings" w:hAnsi="Wingdings" w:hint="default"/>
      </w:rPr>
    </w:lvl>
    <w:lvl w:ilvl="3" w:tplc="04090001" w:tentative="1">
      <w:start w:val="1"/>
      <w:numFmt w:val="bullet"/>
      <w:lvlText w:val=""/>
      <w:lvlJc w:val="left"/>
      <w:pPr>
        <w:tabs>
          <w:tab w:val="num" w:pos="2948"/>
        </w:tabs>
        <w:ind w:left="2948" w:hanging="360"/>
      </w:pPr>
      <w:rPr>
        <w:rFonts w:ascii="Symbol" w:hAnsi="Symbol" w:hint="default"/>
      </w:rPr>
    </w:lvl>
    <w:lvl w:ilvl="4" w:tplc="04090003" w:tentative="1">
      <w:start w:val="1"/>
      <w:numFmt w:val="bullet"/>
      <w:lvlText w:val="o"/>
      <w:lvlJc w:val="left"/>
      <w:pPr>
        <w:tabs>
          <w:tab w:val="num" w:pos="3668"/>
        </w:tabs>
        <w:ind w:left="3668" w:hanging="360"/>
      </w:pPr>
      <w:rPr>
        <w:rFonts w:ascii="Courier New" w:hAnsi="Courier New" w:cs="Courier New" w:hint="default"/>
      </w:rPr>
    </w:lvl>
    <w:lvl w:ilvl="5" w:tplc="04090005" w:tentative="1">
      <w:start w:val="1"/>
      <w:numFmt w:val="bullet"/>
      <w:lvlText w:val=""/>
      <w:lvlJc w:val="left"/>
      <w:pPr>
        <w:tabs>
          <w:tab w:val="num" w:pos="4388"/>
        </w:tabs>
        <w:ind w:left="4388" w:hanging="360"/>
      </w:pPr>
      <w:rPr>
        <w:rFonts w:ascii="Wingdings" w:hAnsi="Wingdings" w:hint="default"/>
      </w:rPr>
    </w:lvl>
    <w:lvl w:ilvl="6" w:tplc="04090001" w:tentative="1">
      <w:start w:val="1"/>
      <w:numFmt w:val="bullet"/>
      <w:lvlText w:val=""/>
      <w:lvlJc w:val="left"/>
      <w:pPr>
        <w:tabs>
          <w:tab w:val="num" w:pos="5108"/>
        </w:tabs>
        <w:ind w:left="5108" w:hanging="360"/>
      </w:pPr>
      <w:rPr>
        <w:rFonts w:ascii="Symbol" w:hAnsi="Symbol" w:hint="default"/>
      </w:rPr>
    </w:lvl>
    <w:lvl w:ilvl="7" w:tplc="04090003" w:tentative="1">
      <w:start w:val="1"/>
      <w:numFmt w:val="bullet"/>
      <w:lvlText w:val="o"/>
      <w:lvlJc w:val="left"/>
      <w:pPr>
        <w:tabs>
          <w:tab w:val="num" w:pos="5828"/>
        </w:tabs>
        <w:ind w:left="5828" w:hanging="360"/>
      </w:pPr>
      <w:rPr>
        <w:rFonts w:ascii="Courier New" w:hAnsi="Courier New" w:cs="Courier New" w:hint="default"/>
      </w:rPr>
    </w:lvl>
    <w:lvl w:ilvl="8" w:tplc="04090005" w:tentative="1">
      <w:start w:val="1"/>
      <w:numFmt w:val="bullet"/>
      <w:lvlText w:val=""/>
      <w:lvlJc w:val="left"/>
      <w:pPr>
        <w:tabs>
          <w:tab w:val="num" w:pos="6548"/>
        </w:tabs>
        <w:ind w:left="6548" w:hanging="360"/>
      </w:pPr>
      <w:rPr>
        <w:rFonts w:ascii="Wingdings" w:hAnsi="Wingdings" w:hint="default"/>
      </w:rPr>
    </w:lvl>
  </w:abstractNum>
  <w:abstractNum w:abstractNumId="20">
    <w:nsid w:val="50FD3280"/>
    <w:multiLevelType w:val="hybridMultilevel"/>
    <w:tmpl w:val="E7C0635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5E32E08"/>
    <w:multiLevelType w:val="hybridMultilevel"/>
    <w:tmpl w:val="689EE62E"/>
    <w:lvl w:ilvl="0" w:tplc="0409000B">
      <w:start w:val="1"/>
      <w:numFmt w:val="bullet"/>
      <w:lvlText w:val=""/>
      <w:lvlJc w:val="left"/>
      <w:pPr>
        <w:tabs>
          <w:tab w:val="num" w:pos="870"/>
        </w:tabs>
        <w:ind w:left="870" w:hanging="360"/>
      </w:pPr>
      <w:rPr>
        <w:rFonts w:ascii="Wingdings" w:hAnsi="Wingdings"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2">
    <w:nsid w:val="589A5EA7"/>
    <w:multiLevelType w:val="singleLevel"/>
    <w:tmpl w:val="04090017"/>
    <w:lvl w:ilvl="0">
      <w:start w:val="1"/>
      <w:numFmt w:val="lowerLetter"/>
      <w:lvlText w:val="%1)"/>
      <w:lvlJc w:val="left"/>
      <w:pPr>
        <w:tabs>
          <w:tab w:val="num" w:pos="360"/>
        </w:tabs>
        <w:ind w:left="360" w:hanging="360"/>
      </w:pPr>
    </w:lvl>
  </w:abstractNum>
  <w:abstractNum w:abstractNumId="23">
    <w:nsid w:val="5A3905F9"/>
    <w:multiLevelType w:val="hybridMultilevel"/>
    <w:tmpl w:val="76CA8D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DA24DD5"/>
    <w:multiLevelType w:val="hybridMultilevel"/>
    <w:tmpl w:val="7876E88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DA43993"/>
    <w:multiLevelType w:val="hybridMultilevel"/>
    <w:tmpl w:val="E0F6DAA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03471F2"/>
    <w:multiLevelType w:val="hybridMultilevel"/>
    <w:tmpl w:val="365822D6"/>
    <w:lvl w:ilvl="0" w:tplc="90CECEF6">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685133D9"/>
    <w:multiLevelType w:val="hybridMultilevel"/>
    <w:tmpl w:val="F426E05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DF22DD8"/>
    <w:multiLevelType w:val="hybridMultilevel"/>
    <w:tmpl w:val="0278F52E"/>
    <w:lvl w:ilvl="0" w:tplc="6E10BB0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0A9611F"/>
    <w:multiLevelType w:val="hybridMultilevel"/>
    <w:tmpl w:val="3AD0892C"/>
    <w:lvl w:ilvl="0" w:tplc="042A000B">
      <w:start w:val="1"/>
      <w:numFmt w:val="bullet"/>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30">
    <w:nsid w:val="70DF7941"/>
    <w:multiLevelType w:val="hybridMultilevel"/>
    <w:tmpl w:val="17BC07BE"/>
    <w:lvl w:ilvl="0" w:tplc="6DC0CD58">
      <w:start w:val="1"/>
      <w:numFmt w:val="decimal"/>
      <w:lvlText w:val="%1."/>
      <w:lvlJc w:val="left"/>
      <w:pPr>
        <w:tabs>
          <w:tab w:val="num" w:pos="735"/>
        </w:tabs>
        <w:ind w:left="735" w:hanging="375"/>
      </w:pPr>
      <w:rPr>
        <w:rFonts w:ascii=".VnClarendonH" w:hAnsi=".VnClarendonH"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1E9394A"/>
    <w:multiLevelType w:val="hybridMultilevel"/>
    <w:tmpl w:val="48E8498A"/>
    <w:lvl w:ilvl="0" w:tplc="0409000B">
      <w:start w:val="1"/>
      <w:numFmt w:val="bullet"/>
      <w:lvlText w:val=""/>
      <w:lvlJc w:val="left"/>
      <w:pPr>
        <w:tabs>
          <w:tab w:val="num" w:pos="360"/>
        </w:tabs>
        <w:ind w:left="360" w:hanging="360"/>
      </w:pPr>
      <w:rPr>
        <w:rFonts w:ascii="Wingdings" w:hAnsi="Wingdings" w:hint="default"/>
      </w:rPr>
    </w:lvl>
    <w:lvl w:ilvl="1" w:tplc="04090009">
      <w:start w:val="1"/>
      <w:numFmt w:val="bullet"/>
      <w:lvlText w:val=""/>
      <w:lvlJc w:val="left"/>
      <w:pPr>
        <w:tabs>
          <w:tab w:val="num" w:pos="1080"/>
        </w:tabs>
        <w:ind w:left="1080" w:hanging="360"/>
      </w:pPr>
      <w:rPr>
        <w:rFonts w:ascii="Wingdings" w:hAnsi="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nsid w:val="728A58A2"/>
    <w:multiLevelType w:val="hybridMultilevel"/>
    <w:tmpl w:val="A27ACC70"/>
    <w:lvl w:ilvl="0" w:tplc="04090009">
      <w:start w:val="1"/>
      <w:numFmt w:val="bullet"/>
      <w:lvlText w:val=""/>
      <w:lvlJc w:val="left"/>
      <w:pPr>
        <w:tabs>
          <w:tab w:val="num" w:pos="1260"/>
        </w:tabs>
        <w:ind w:left="1260" w:hanging="360"/>
      </w:pPr>
      <w:rPr>
        <w:rFonts w:ascii="Wingdings" w:hAnsi="Wingdings" w:hint="default"/>
      </w:rPr>
    </w:lvl>
    <w:lvl w:ilvl="1" w:tplc="0409000B">
      <w:start w:val="1"/>
      <w:numFmt w:val="bullet"/>
      <w:lvlText w:val=""/>
      <w:lvlJc w:val="left"/>
      <w:pPr>
        <w:tabs>
          <w:tab w:val="num" w:pos="1980"/>
        </w:tabs>
        <w:ind w:left="1980" w:hanging="360"/>
      </w:pPr>
      <w:rPr>
        <w:rFonts w:ascii="Wingdings" w:hAnsi="Wingdings"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33">
    <w:nsid w:val="750E6DD3"/>
    <w:multiLevelType w:val="hybridMultilevel"/>
    <w:tmpl w:val="6D74544E"/>
    <w:lvl w:ilvl="0" w:tplc="042A0001">
      <w:start w:val="1"/>
      <w:numFmt w:val="bullet"/>
      <w:lvlText w:val=""/>
      <w:lvlJc w:val="left"/>
      <w:pPr>
        <w:ind w:left="720" w:hanging="360"/>
      </w:pPr>
      <w:rPr>
        <w:rFonts w:ascii="Symbol" w:hAnsi="Symbol" w:hint="default"/>
        <w:color w:val="auto"/>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A072593"/>
    <w:multiLevelType w:val="hybridMultilevel"/>
    <w:tmpl w:val="472AA3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A457047"/>
    <w:multiLevelType w:val="hybridMultilevel"/>
    <w:tmpl w:val="30B6323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B0D625F"/>
    <w:multiLevelType w:val="hybridMultilevel"/>
    <w:tmpl w:val="3870AC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A36B83"/>
    <w:multiLevelType w:val="hybridMultilevel"/>
    <w:tmpl w:val="D3CAA02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F59448C"/>
    <w:multiLevelType w:val="hybridMultilevel"/>
    <w:tmpl w:val="8DC2D7E4"/>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7"/>
  </w:num>
  <w:num w:numId="3">
    <w:abstractNumId w:val="13"/>
  </w:num>
  <w:num w:numId="4">
    <w:abstractNumId w:val="12"/>
  </w:num>
  <w:num w:numId="5">
    <w:abstractNumId w:val="22"/>
    <w:lvlOverride w:ilvl="0">
      <w:startOverride w:val="1"/>
    </w:lvlOverride>
  </w:num>
  <w:num w:numId="6">
    <w:abstractNumId w:val="9"/>
  </w:num>
  <w:num w:numId="7">
    <w:abstractNumId w:val="7"/>
  </w:num>
  <w:num w:numId="8">
    <w:abstractNumId w:val="19"/>
  </w:num>
  <w:num w:numId="9">
    <w:abstractNumId w:val="34"/>
  </w:num>
  <w:num w:numId="10">
    <w:abstractNumId w:val="37"/>
  </w:num>
  <w:num w:numId="11">
    <w:abstractNumId w:val="24"/>
  </w:num>
  <w:num w:numId="12">
    <w:abstractNumId w:val="6"/>
  </w:num>
  <w:num w:numId="13">
    <w:abstractNumId w:val="2"/>
  </w:num>
  <w:num w:numId="14">
    <w:abstractNumId w:val="38"/>
  </w:num>
  <w:num w:numId="15">
    <w:abstractNumId w:val="35"/>
  </w:num>
  <w:num w:numId="16">
    <w:abstractNumId w:val="23"/>
  </w:num>
  <w:num w:numId="17">
    <w:abstractNumId w:val="31"/>
  </w:num>
  <w:num w:numId="18">
    <w:abstractNumId w:val="4"/>
  </w:num>
  <w:num w:numId="19">
    <w:abstractNumId w:val="36"/>
  </w:num>
  <w:num w:numId="20">
    <w:abstractNumId w:val="20"/>
  </w:num>
  <w:num w:numId="21">
    <w:abstractNumId w:val="18"/>
  </w:num>
  <w:num w:numId="22">
    <w:abstractNumId w:val="11"/>
  </w:num>
  <w:num w:numId="23">
    <w:abstractNumId w:val="32"/>
  </w:num>
  <w:num w:numId="24">
    <w:abstractNumId w:val="21"/>
  </w:num>
  <w:num w:numId="25">
    <w:abstractNumId w:val="3"/>
  </w:num>
  <w:num w:numId="26">
    <w:abstractNumId w:val="30"/>
  </w:num>
  <w:num w:numId="27">
    <w:abstractNumId w:val="15"/>
  </w:num>
  <w:num w:numId="28">
    <w:abstractNumId w:val="29"/>
  </w:num>
  <w:num w:numId="29">
    <w:abstractNumId w:val="33"/>
  </w:num>
  <w:num w:numId="30">
    <w:abstractNumId w:val="1"/>
  </w:num>
  <w:num w:numId="31">
    <w:abstractNumId w:val="16"/>
  </w:num>
  <w:num w:numId="32">
    <w:abstractNumId w:val="8"/>
  </w:num>
  <w:num w:numId="33">
    <w:abstractNumId w:val="14"/>
  </w:num>
  <w:num w:numId="34">
    <w:abstractNumId w:val="26"/>
  </w:num>
  <w:num w:numId="35">
    <w:abstractNumId w:val="5"/>
  </w:num>
  <w:num w:numId="36">
    <w:abstractNumId w:val="28"/>
  </w:num>
  <w:num w:numId="37">
    <w:abstractNumId w:val="25"/>
  </w:num>
  <w:num w:numId="38">
    <w:abstractNumId w:val="27"/>
  </w:num>
  <w:num w:numId="39">
    <w:abstractNumId w:val="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27"/>
  <w:characterSpacingControl w:val="doNotCompress"/>
  <w:hdrShapeDefaults>
    <o:shapedefaults v:ext="edit" spidmax="470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1094"/>
    <w:rsid w:val="0000153C"/>
    <w:rsid w:val="00005D83"/>
    <w:rsid w:val="00007782"/>
    <w:rsid w:val="00012258"/>
    <w:rsid w:val="000162C3"/>
    <w:rsid w:val="0001729B"/>
    <w:rsid w:val="00022135"/>
    <w:rsid w:val="00023B5F"/>
    <w:rsid w:val="000244DE"/>
    <w:rsid w:val="0002768B"/>
    <w:rsid w:val="00040152"/>
    <w:rsid w:val="00041A10"/>
    <w:rsid w:val="000441F3"/>
    <w:rsid w:val="00046340"/>
    <w:rsid w:val="00046ADE"/>
    <w:rsid w:val="00051400"/>
    <w:rsid w:val="00052BE9"/>
    <w:rsid w:val="00053D5C"/>
    <w:rsid w:val="00054D56"/>
    <w:rsid w:val="0006483B"/>
    <w:rsid w:val="000648EF"/>
    <w:rsid w:val="0007039F"/>
    <w:rsid w:val="00074A93"/>
    <w:rsid w:val="00074B55"/>
    <w:rsid w:val="0007642C"/>
    <w:rsid w:val="000810FC"/>
    <w:rsid w:val="00083572"/>
    <w:rsid w:val="000850A4"/>
    <w:rsid w:val="00085E67"/>
    <w:rsid w:val="000866FD"/>
    <w:rsid w:val="000903E2"/>
    <w:rsid w:val="000A00C4"/>
    <w:rsid w:val="000B22A4"/>
    <w:rsid w:val="000B4AC0"/>
    <w:rsid w:val="000C3957"/>
    <w:rsid w:val="000C5E92"/>
    <w:rsid w:val="000C65C3"/>
    <w:rsid w:val="000D5286"/>
    <w:rsid w:val="000D58CA"/>
    <w:rsid w:val="000D61BA"/>
    <w:rsid w:val="000E0769"/>
    <w:rsid w:val="000E36B8"/>
    <w:rsid w:val="000F13BA"/>
    <w:rsid w:val="000F405E"/>
    <w:rsid w:val="0011212A"/>
    <w:rsid w:val="001202B8"/>
    <w:rsid w:val="00126365"/>
    <w:rsid w:val="001420D3"/>
    <w:rsid w:val="00164BF3"/>
    <w:rsid w:val="00170218"/>
    <w:rsid w:val="001702A6"/>
    <w:rsid w:val="00171A00"/>
    <w:rsid w:val="00174A4C"/>
    <w:rsid w:val="0017688B"/>
    <w:rsid w:val="0018133B"/>
    <w:rsid w:val="00185D04"/>
    <w:rsid w:val="00193B25"/>
    <w:rsid w:val="0019477D"/>
    <w:rsid w:val="00194C6C"/>
    <w:rsid w:val="00195B95"/>
    <w:rsid w:val="001A3254"/>
    <w:rsid w:val="001B46AA"/>
    <w:rsid w:val="001B5586"/>
    <w:rsid w:val="001B7F3D"/>
    <w:rsid w:val="001C4F80"/>
    <w:rsid w:val="001C6EED"/>
    <w:rsid w:val="001E1975"/>
    <w:rsid w:val="001E6BE2"/>
    <w:rsid w:val="001F0ED5"/>
    <w:rsid w:val="002012FA"/>
    <w:rsid w:val="002117C5"/>
    <w:rsid w:val="0021454A"/>
    <w:rsid w:val="00214F13"/>
    <w:rsid w:val="002204B2"/>
    <w:rsid w:val="002276E2"/>
    <w:rsid w:val="00230148"/>
    <w:rsid w:val="00232671"/>
    <w:rsid w:val="002365FA"/>
    <w:rsid w:val="00240D48"/>
    <w:rsid w:val="00242ED0"/>
    <w:rsid w:val="0024763D"/>
    <w:rsid w:val="002712E4"/>
    <w:rsid w:val="00274C00"/>
    <w:rsid w:val="0028007E"/>
    <w:rsid w:val="00280C02"/>
    <w:rsid w:val="00293DFB"/>
    <w:rsid w:val="002A174F"/>
    <w:rsid w:val="002A2EC1"/>
    <w:rsid w:val="002B01AE"/>
    <w:rsid w:val="002B1AB4"/>
    <w:rsid w:val="002B5F68"/>
    <w:rsid w:val="002C2025"/>
    <w:rsid w:val="002C4D96"/>
    <w:rsid w:val="002D614F"/>
    <w:rsid w:val="002D66E8"/>
    <w:rsid w:val="002F0D6A"/>
    <w:rsid w:val="002F1996"/>
    <w:rsid w:val="002F505A"/>
    <w:rsid w:val="002F6A59"/>
    <w:rsid w:val="00303D4A"/>
    <w:rsid w:val="0030564D"/>
    <w:rsid w:val="00313012"/>
    <w:rsid w:val="00315C52"/>
    <w:rsid w:val="00321122"/>
    <w:rsid w:val="003220B2"/>
    <w:rsid w:val="00323DCE"/>
    <w:rsid w:val="00332CAD"/>
    <w:rsid w:val="00344223"/>
    <w:rsid w:val="00347F90"/>
    <w:rsid w:val="00351C31"/>
    <w:rsid w:val="0035666C"/>
    <w:rsid w:val="00356D20"/>
    <w:rsid w:val="00363193"/>
    <w:rsid w:val="003901DE"/>
    <w:rsid w:val="00390E5F"/>
    <w:rsid w:val="00393840"/>
    <w:rsid w:val="00395CDD"/>
    <w:rsid w:val="003973EC"/>
    <w:rsid w:val="003975FF"/>
    <w:rsid w:val="003A1094"/>
    <w:rsid w:val="003A476F"/>
    <w:rsid w:val="003A706F"/>
    <w:rsid w:val="003A72EB"/>
    <w:rsid w:val="003B192A"/>
    <w:rsid w:val="003B6123"/>
    <w:rsid w:val="003C2090"/>
    <w:rsid w:val="003C4BA4"/>
    <w:rsid w:val="003C4DBE"/>
    <w:rsid w:val="003C6B84"/>
    <w:rsid w:val="003D0514"/>
    <w:rsid w:val="003E0928"/>
    <w:rsid w:val="003E137E"/>
    <w:rsid w:val="003E1561"/>
    <w:rsid w:val="003E2D27"/>
    <w:rsid w:val="003E454E"/>
    <w:rsid w:val="003F049F"/>
    <w:rsid w:val="003F3B96"/>
    <w:rsid w:val="003F5789"/>
    <w:rsid w:val="00403C7A"/>
    <w:rsid w:val="00404315"/>
    <w:rsid w:val="00407A44"/>
    <w:rsid w:val="004164C2"/>
    <w:rsid w:val="004202AE"/>
    <w:rsid w:val="00420AD6"/>
    <w:rsid w:val="0042219C"/>
    <w:rsid w:val="004234D5"/>
    <w:rsid w:val="0042753E"/>
    <w:rsid w:val="0043366A"/>
    <w:rsid w:val="0043372D"/>
    <w:rsid w:val="0043389F"/>
    <w:rsid w:val="004343DD"/>
    <w:rsid w:val="00436E63"/>
    <w:rsid w:val="0044157F"/>
    <w:rsid w:val="00446FF6"/>
    <w:rsid w:val="00447A76"/>
    <w:rsid w:val="00455702"/>
    <w:rsid w:val="00464AD2"/>
    <w:rsid w:val="00467E17"/>
    <w:rsid w:val="004750A8"/>
    <w:rsid w:val="00482288"/>
    <w:rsid w:val="00487521"/>
    <w:rsid w:val="0049257B"/>
    <w:rsid w:val="004B0FCF"/>
    <w:rsid w:val="004B2684"/>
    <w:rsid w:val="004B4AB0"/>
    <w:rsid w:val="004B56BF"/>
    <w:rsid w:val="004C2ABF"/>
    <w:rsid w:val="004C3950"/>
    <w:rsid w:val="004C3DFA"/>
    <w:rsid w:val="004E1797"/>
    <w:rsid w:val="004E1812"/>
    <w:rsid w:val="004E2FD7"/>
    <w:rsid w:val="004E30DB"/>
    <w:rsid w:val="004E6F2E"/>
    <w:rsid w:val="004E744B"/>
    <w:rsid w:val="005003E2"/>
    <w:rsid w:val="00502233"/>
    <w:rsid w:val="005157D8"/>
    <w:rsid w:val="0051640A"/>
    <w:rsid w:val="005172D6"/>
    <w:rsid w:val="00523F6B"/>
    <w:rsid w:val="00523F96"/>
    <w:rsid w:val="0052756D"/>
    <w:rsid w:val="0053398F"/>
    <w:rsid w:val="0054320C"/>
    <w:rsid w:val="005518F2"/>
    <w:rsid w:val="00551D69"/>
    <w:rsid w:val="00553293"/>
    <w:rsid w:val="0055381B"/>
    <w:rsid w:val="005553D8"/>
    <w:rsid w:val="0057088C"/>
    <w:rsid w:val="00576E7B"/>
    <w:rsid w:val="00582DBE"/>
    <w:rsid w:val="005869D5"/>
    <w:rsid w:val="0058734E"/>
    <w:rsid w:val="00592C44"/>
    <w:rsid w:val="00594FE7"/>
    <w:rsid w:val="005A0DAA"/>
    <w:rsid w:val="005A6126"/>
    <w:rsid w:val="005A712D"/>
    <w:rsid w:val="005B4BBD"/>
    <w:rsid w:val="005B73E9"/>
    <w:rsid w:val="005C43AA"/>
    <w:rsid w:val="005D1868"/>
    <w:rsid w:val="005D3C85"/>
    <w:rsid w:val="005E46A4"/>
    <w:rsid w:val="006051F8"/>
    <w:rsid w:val="006120DA"/>
    <w:rsid w:val="006121EC"/>
    <w:rsid w:val="006177C1"/>
    <w:rsid w:val="0062520B"/>
    <w:rsid w:val="006324EC"/>
    <w:rsid w:val="00634E22"/>
    <w:rsid w:val="00637934"/>
    <w:rsid w:val="0064115F"/>
    <w:rsid w:val="00643E58"/>
    <w:rsid w:val="00650907"/>
    <w:rsid w:val="00653D86"/>
    <w:rsid w:val="0065532E"/>
    <w:rsid w:val="006555B7"/>
    <w:rsid w:val="00660720"/>
    <w:rsid w:val="0066264C"/>
    <w:rsid w:val="00670EE1"/>
    <w:rsid w:val="006719B3"/>
    <w:rsid w:val="00674BF1"/>
    <w:rsid w:val="006807D5"/>
    <w:rsid w:val="006833A2"/>
    <w:rsid w:val="006921CA"/>
    <w:rsid w:val="00693ACE"/>
    <w:rsid w:val="0069628E"/>
    <w:rsid w:val="006A15CE"/>
    <w:rsid w:val="006A2950"/>
    <w:rsid w:val="006A2C0D"/>
    <w:rsid w:val="006B2EBA"/>
    <w:rsid w:val="006B6CFB"/>
    <w:rsid w:val="006E09D9"/>
    <w:rsid w:val="006E0D9F"/>
    <w:rsid w:val="006E148E"/>
    <w:rsid w:val="006E194D"/>
    <w:rsid w:val="006E23E7"/>
    <w:rsid w:val="006E437C"/>
    <w:rsid w:val="006F5C1A"/>
    <w:rsid w:val="006F7364"/>
    <w:rsid w:val="006F7DDD"/>
    <w:rsid w:val="00701595"/>
    <w:rsid w:val="00711707"/>
    <w:rsid w:val="007152FF"/>
    <w:rsid w:val="007206D1"/>
    <w:rsid w:val="00722529"/>
    <w:rsid w:val="0072422D"/>
    <w:rsid w:val="0073073A"/>
    <w:rsid w:val="00747C8A"/>
    <w:rsid w:val="00751183"/>
    <w:rsid w:val="007538ED"/>
    <w:rsid w:val="00754C4E"/>
    <w:rsid w:val="00754E30"/>
    <w:rsid w:val="00755FC6"/>
    <w:rsid w:val="00762FA6"/>
    <w:rsid w:val="007701A0"/>
    <w:rsid w:val="00770D89"/>
    <w:rsid w:val="007766A9"/>
    <w:rsid w:val="00784782"/>
    <w:rsid w:val="0078506A"/>
    <w:rsid w:val="00792DF0"/>
    <w:rsid w:val="00793940"/>
    <w:rsid w:val="00794E6B"/>
    <w:rsid w:val="007979AB"/>
    <w:rsid w:val="007A5517"/>
    <w:rsid w:val="007B14F2"/>
    <w:rsid w:val="007B470B"/>
    <w:rsid w:val="007C2E74"/>
    <w:rsid w:val="007C6D52"/>
    <w:rsid w:val="007D0684"/>
    <w:rsid w:val="007D0B0F"/>
    <w:rsid w:val="007D5DF0"/>
    <w:rsid w:val="007E172B"/>
    <w:rsid w:val="007E3964"/>
    <w:rsid w:val="008005A1"/>
    <w:rsid w:val="0080271F"/>
    <w:rsid w:val="00802A35"/>
    <w:rsid w:val="00802E10"/>
    <w:rsid w:val="00805D6D"/>
    <w:rsid w:val="0081049A"/>
    <w:rsid w:val="008169DE"/>
    <w:rsid w:val="00822761"/>
    <w:rsid w:val="0082770C"/>
    <w:rsid w:val="00830373"/>
    <w:rsid w:val="00837C57"/>
    <w:rsid w:val="00841DE3"/>
    <w:rsid w:val="00842547"/>
    <w:rsid w:val="00850A84"/>
    <w:rsid w:val="00850F60"/>
    <w:rsid w:val="008539B2"/>
    <w:rsid w:val="0085634D"/>
    <w:rsid w:val="00856B23"/>
    <w:rsid w:val="00857337"/>
    <w:rsid w:val="00867B35"/>
    <w:rsid w:val="00871B27"/>
    <w:rsid w:val="008917EB"/>
    <w:rsid w:val="008926EE"/>
    <w:rsid w:val="00892D99"/>
    <w:rsid w:val="00892F3A"/>
    <w:rsid w:val="008961E8"/>
    <w:rsid w:val="008A05EF"/>
    <w:rsid w:val="008A18B9"/>
    <w:rsid w:val="008B15A2"/>
    <w:rsid w:val="008B55CB"/>
    <w:rsid w:val="008B7574"/>
    <w:rsid w:val="008C1A38"/>
    <w:rsid w:val="008D1029"/>
    <w:rsid w:val="008E1E32"/>
    <w:rsid w:val="008E4CD5"/>
    <w:rsid w:val="008F2888"/>
    <w:rsid w:val="008F28EF"/>
    <w:rsid w:val="00901037"/>
    <w:rsid w:val="00906FBB"/>
    <w:rsid w:val="00912935"/>
    <w:rsid w:val="00915DF0"/>
    <w:rsid w:val="00930C5A"/>
    <w:rsid w:val="009351F4"/>
    <w:rsid w:val="009352C2"/>
    <w:rsid w:val="0093595B"/>
    <w:rsid w:val="00945DDC"/>
    <w:rsid w:val="009512F1"/>
    <w:rsid w:val="00952103"/>
    <w:rsid w:val="009533E0"/>
    <w:rsid w:val="00955933"/>
    <w:rsid w:val="00960767"/>
    <w:rsid w:val="00966199"/>
    <w:rsid w:val="00967475"/>
    <w:rsid w:val="00970E14"/>
    <w:rsid w:val="00971097"/>
    <w:rsid w:val="00971140"/>
    <w:rsid w:val="00971B2A"/>
    <w:rsid w:val="00973C7E"/>
    <w:rsid w:val="00976AD2"/>
    <w:rsid w:val="0098556A"/>
    <w:rsid w:val="00987227"/>
    <w:rsid w:val="0099067C"/>
    <w:rsid w:val="009937AA"/>
    <w:rsid w:val="00994CDD"/>
    <w:rsid w:val="00996674"/>
    <w:rsid w:val="009A2F03"/>
    <w:rsid w:val="009A6697"/>
    <w:rsid w:val="009B058D"/>
    <w:rsid w:val="009B2C6E"/>
    <w:rsid w:val="009B3FED"/>
    <w:rsid w:val="009C158C"/>
    <w:rsid w:val="009C24E2"/>
    <w:rsid w:val="009C2D80"/>
    <w:rsid w:val="009C7E74"/>
    <w:rsid w:val="009D1E56"/>
    <w:rsid w:val="009D365B"/>
    <w:rsid w:val="009D51FD"/>
    <w:rsid w:val="009D6C04"/>
    <w:rsid w:val="009D75C3"/>
    <w:rsid w:val="009E3842"/>
    <w:rsid w:val="009E6AAA"/>
    <w:rsid w:val="009F6074"/>
    <w:rsid w:val="009F7E20"/>
    <w:rsid w:val="00A078F5"/>
    <w:rsid w:val="00A12719"/>
    <w:rsid w:val="00A13190"/>
    <w:rsid w:val="00A2372F"/>
    <w:rsid w:val="00A240A0"/>
    <w:rsid w:val="00A259CD"/>
    <w:rsid w:val="00A30F36"/>
    <w:rsid w:val="00A31E8A"/>
    <w:rsid w:val="00A34AA8"/>
    <w:rsid w:val="00A401B7"/>
    <w:rsid w:val="00A430F9"/>
    <w:rsid w:val="00A50888"/>
    <w:rsid w:val="00A55008"/>
    <w:rsid w:val="00A55D4C"/>
    <w:rsid w:val="00A56426"/>
    <w:rsid w:val="00A63EAF"/>
    <w:rsid w:val="00A67C1A"/>
    <w:rsid w:val="00A715EA"/>
    <w:rsid w:val="00A748F6"/>
    <w:rsid w:val="00A74BCC"/>
    <w:rsid w:val="00A80A83"/>
    <w:rsid w:val="00A83345"/>
    <w:rsid w:val="00A87635"/>
    <w:rsid w:val="00A87C98"/>
    <w:rsid w:val="00A96C24"/>
    <w:rsid w:val="00AA0F09"/>
    <w:rsid w:val="00AA1384"/>
    <w:rsid w:val="00AA42F6"/>
    <w:rsid w:val="00AA6186"/>
    <w:rsid w:val="00AB59C2"/>
    <w:rsid w:val="00AC01A9"/>
    <w:rsid w:val="00AC53BF"/>
    <w:rsid w:val="00AC72F6"/>
    <w:rsid w:val="00AD0843"/>
    <w:rsid w:val="00AD5763"/>
    <w:rsid w:val="00AD593E"/>
    <w:rsid w:val="00AE30C6"/>
    <w:rsid w:val="00AE6830"/>
    <w:rsid w:val="00AF4681"/>
    <w:rsid w:val="00AF4CC3"/>
    <w:rsid w:val="00B05458"/>
    <w:rsid w:val="00B139FA"/>
    <w:rsid w:val="00B13B9D"/>
    <w:rsid w:val="00B14B4A"/>
    <w:rsid w:val="00B16A0D"/>
    <w:rsid w:val="00B235C9"/>
    <w:rsid w:val="00B23ED9"/>
    <w:rsid w:val="00B253DD"/>
    <w:rsid w:val="00B25C65"/>
    <w:rsid w:val="00B26157"/>
    <w:rsid w:val="00B27216"/>
    <w:rsid w:val="00B31D19"/>
    <w:rsid w:val="00B517B7"/>
    <w:rsid w:val="00B67F33"/>
    <w:rsid w:val="00B72A5D"/>
    <w:rsid w:val="00B73387"/>
    <w:rsid w:val="00B86728"/>
    <w:rsid w:val="00B87F0D"/>
    <w:rsid w:val="00B93B0A"/>
    <w:rsid w:val="00B96623"/>
    <w:rsid w:val="00BA1C33"/>
    <w:rsid w:val="00BA25EA"/>
    <w:rsid w:val="00BA46D6"/>
    <w:rsid w:val="00BA67CE"/>
    <w:rsid w:val="00BA76C2"/>
    <w:rsid w:val="00BA7B9B"/>
    <w:rsid w:val="00BA7D84"/>
    <w:rsid w:val="00BB3BF2"/>
    <w:rsid w:val="00BB3DB0"/>
    <w:rsid w:val="00BB7C20"/>
    <w:rsid w:val="00BC3CC6"/>
    <w:rsid w:val="00BD209C"/>
    <w:rsid w:val="00BE3B77"/>
    <w:rsid w:val="00BE6A80"/>
    <w:rsid w:val="00BF28CD"/>
    <w:rsid w:val="00BF4620"/>
    <w:rsid w:val="00C01C4C"/>
    <w:rsid w:val="00C02951"/>
    <w:rsid w:val="00C040EB"/>
    <w:rsid w:val="00C04A07"/>
    <w:rsid w:val="00C04C97"/>
    <w:rsid w:val="00C0514E"/>
    <w:rsid w:val="00C05B37"/>
    <w:rsid w:val="00C060CE"/>
    <w:rsid w:val="00C06FED"/>
    <w:rsid w:val="00C13877"/>
    <w:rsid w:val="00C30F46"/>
    <w:rsid w:val="00C41651"/>
    <w:rsid w:val="00C4507B"/>
    <w:rsid w:val="00C50846"/>
    <w:rsid w:val="00C535B0"/>
    <w:rsid w:val="00C5787C"/>
    <w:rsid w:val="00C57F61"/>
    <w:rsid w:val="00C57F9D"/>
    <w:rsid w:val="00C642BB"/>
    <w:rsid w:val="00C76D84"/>
    <w:rsid w:val="00C84FB4"/>
    <w:rsid w:val="00C9458B"/>
    <w:rsid w:val="00C958BF"/>
    <w:rsid w:val="00CA0453"/>
    <w:rsid w:val="00CA57B1"/>
    <w:rsid w:val="00CA7793"/>
    <w:rsid w:val="00CB60CA"/>
    <w:rsid w:val="00CC1A61"/>
    <w:rsid w:val="00CC1C9F"/>
    <w:rsid w:val="00CC23E4"/>
    <w:rsid w:val="00CC6A7D"/>
    <w:rsid w:val="00CD1E21"/>
    <w:rsid w:val="00CD4D07"/>
    <w:rsid w:val="00CD5A63"/>
    <w:rsid w:val="00CD7C7C"/>
    <w:rsid w:val="00CE03E7"/>
    <w:rsid w:val="00CE21E1"/>
    <w:rsid w:val="00CE41E5"/>
    <w:rsid w:val="00CF34B9"/>
    <w:rsid w:val="00CF3D01"/>
    <w:rsid w:val="00CF708C"/>
    <w:rsid w:val="00D01DC8"/>
    <w:rsid w:val="00D070E2"/>
    <w:rsid w:val="00D07C89"/>
    <w:rsid w:val="00D14E9F"/>
    <w:rsid w:val="00D1619A"/>
    <w:rsid w:val="00D223AB"/>
    <w:rsid w:val="00D22A63"/>
    <w:rsid w:val="00D26075"/>
    <w:rsid w:val="00D27235"/>
    <w:rsid w:val="00D301AE"/>
    <w:rsid w:val="00D37028"/>
    <w:rsid w:val="00D4656D"/>
    <w:rsid w:val="00D57CE4"/>
    <w:rsid w:val="00D601E5"/>
    <w:rsid w:val="00D63BE1"/>
    <w:rsid w:val="00D65D91"/>
    <w:rsid w:val="00D76281"/>
    <w:rsid w:val="00D764AB"/>
    <w:rsid w:val="00D774E1"/>
    <w:rsid w:val="00D861DB"/>
    <w:rsid w:val="00D94CFF"/>
    <w:rsid w:val="00DA1B23"/>
    <w:rsid w:val="00DA2B14"/>
    <w:rsid w:val="00DA3365"/>
    <w:rsid w:val="00DA4E53"/>
    <w:rsid w:val="00DB3621"/>
    <w:rsid w:val="00DB483C"/>
    <w:rsid w:val="00DC0288"/>
    <w:rsid w:val="00DE19C9"/>
    <w:rsid w:val="00DE5B1D"/>
    <w:rsid w:val="00DF4D61"/>
    <w:rsid w:val="00E00FEA"/>
    <w:rsid w:val="00E07D70"/>
    <w:rsid w:val="00E1177B"/>
    <w:rsid w:val="00E117E7"/>
    <w:rsid w:val="00E162A4"/>
    <w:rsid w:val="00E245DE"/>
    <w:rsid w:val="00E27D10"/>
    <w:rsid w:val="00E300F3"/>
    <w:rsid w:val="00E30FC1"/>
    <w:rsid w:val="00E3373B"/>
    <w:rsid w:val="00E44784"/>
    <w:rsid w:val="00E5735F"/>
    <w:rsid w:val="00E61509"/>
    <w:rsid w:val="00E660F6"/>
    <w:rsid w:val="00E712E9"/>
    <w:rsid w:val="00E72FE8"/>
    <w:rsid w:val="00E81DF7"/>
    <w:rsid w:val="00E83BEA"/>
    <w:rsid w:val="00E8722F"/>
    <w:rsid w:val="00E903F2"/>
    <w:rsid w:val="00E90C44"/>
    <w:rsid w:val="00E91D25"/>
    <w:rsid w:val="00E92D85"/>
    <w:rsid w:val="00E93144"/>
    <w:rsid w:val="00E96C6E"/>
    <w:rsid w:val="00E97226"/>
    <w:rsid w:val="00EA0202"/>
    <w:rsid w:val="00EA1ED4"/>
    <w:rsid w:val="00EC13C9"/>
    <w:rsid w:val="00EC6B5E"/>
    <w:rsid w:val="00ED26FC"/>
    <w:rsid w:val="00EE1670"/>
    <w:rsid w:val="00EE1F0E"/>
    <w:rsid w:val="00EE53F4"/>
    <w:rsid w:val="00EE5B87"/>
    <w:rsid w:val="00EF7ECA"/>
    <w:rsid w:val="00EF7EE7"/>
    <w:rsid w:val="00F015C7"/>
    <w:rsid w:val="00F041B0"/>
    <w:rsid w:val="00F142F8"/>
    <w:rsid w:val="00F20923"/>
    <w:rsid w:val="00F227E7"/>
    <w:rsid w:val="00F25D80"/>
    <w:rsid w:val="00F26542"/>
    <w:rsid w:val="00F269F7"/>
    <w:rsid w:val="00F27773"/>
    <w:rsid w:val="00F31A8F"/>
    <w:rsid w:val="00F341AB"/>
    <w:rsid w:val="00F371DC"/>
    <w:rsid w:val="00F40045"/>
    <w:rsid w:val="00F4235B"/>
    <w:rsid w:val="00F471C8"/>
    <w:rsid w:val="00F53A35"/>
    <w:rsid w:val="00F6023A"/>
    <w:rsid w:val="00F60379"/>
    <w:rsid w:val="00F60BDF"/>
    <w:rsid w:val="00F72170"/>
    <w:rsid w:val="00F75EBB"/>
    <w:rsid w:val="00F839FA"/>
    <w:rsid w:val="00F84133"/>
    <w:rsid w:val="00F90065"/>
    <w:rsid w:val="00F9153F"/>
    <w:rsid w:val="00F92E14"/>
    <w:rsid w:val="00FA7BEA"/>
    <w:rsid w:val="00FB3504"/>
    <w:rsid w:val="00FB7667"/>
    <w:rsid w:val="00FC137A"/>
    <w:rsid w:val="00FC3CD1"/>
    <w:rsid w:val="00FC576B"/>
    <w:rsid w:val="00FC75C8"/>
    <w:rsid w:val="00FE5EF8"/>
    <w:rsid w:val="00FE73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06"/>
    <o:shapelayout v:ext="edit">
      <o:idmap v:ext="edit" data="1,3,4"/>
      <o:rules v:ext="edit">
        <o:r id="V:Rule1" type="connector" idref="#_x0000_s4684"/>
        <o:r id="V:Rule2" type="connector" idref="#_x0000_s4705"/>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3A1094"/>
    <w:pPr>
      <w:keepNext/>
      <w:outlineLvl w:val="0"/>
    </w:pPr>
    <w:rPr>
      <w:b/>
      <w:bCs/>
      <w:szCs w:val="24"/>
    </w:rPr>
  </w:style>
  <w:style w:type="paragraph" w:styleId="Heading2">
    <w:name w:val="heading 2"/>
    <w:basedOn w:val="Normal"/>
    <w:next w:val="Normal"/>
    <w:link w:val="Heading2Char"/>
    <w:qFormat/>
    <w:rsid w:val="003A1094"/>
    <w:pPr>
      <w:keepNext/>
      <w:outlineLvl w:val="1"/>
    </w:pPr>
    <w:rPr>
      <w:b/>
      <w:bCs/>
      <w:sz w:val="36"/>
      <w:szCs w:val="24"/>
    </w:rPr>
  </w:style>
  <w:style w:type="paragraph" w:styleId="Heading3">
    <w:name w:val="heading 3"/>
    <w:basedOn w:val="Normal"/>
    <w:next w:val="Normal"/>
    <w:link w:val="Heading3Char"/>
    <w:qFormat/>
    <w:rsid w:val="003A109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B7667"/>
    <w:pPr>
      <w:keepNext/>
      <w:outlineLvl w:val="3"/>
    </w:pPr>
    <w:rPr>
      <w:rFonts w:ascii=".VnTime" w:hAnsi=".VnTime"/>
      <w:b/>
      <w:i/>
      <w:iCs/>
      <w:sz w:val="26"/>
      <w:szCs w:val="20"/>
    </w:rPr>
  </w:style>
  <w:style w:type="paragraph" w:styleId="Heading5">
    <w:name w:val="heading 5"/>
    <w:basedOn w:val="Normal"/>
    <w:next w:val="Normal"/>
    <w:link w:val="Heading5Char"/>
    <w:qFormat/>
    <w:rsid w:val="003A1094"/>
    <w:pPr>
      <w:keepNext/>
      <w:jc w:val="center"/>
      <w:outlineLvl w:val="4"/>
    </w:pPr>
    <w:rPr>
      <w:rFonts w:ascii=".VnTime" w:hAnsi=".VnTime"/>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1094"/>
    <w:pPr>
      <w:tabs>
        <w:tab w:val="center" w:pos="4320"/>
        <w:tab w:val="right" w:pos="8640"/>
      </w:tabs>
    </w:pPr>
  </w:style>
  <w:style w:type="paragraph" w:styleId="Footer">
    <w:name w:val="footer"/>
    <w:basedOn w:val="Normal"/>
    <w:link w:val="FooterChar"/>
    <w:uiPriority w:val="99"/>
    <w:rsid w:val="003A1094"/>
    <w:pPr>
      <w:tabs>
        <w:tab w:val="center" w:pos="4320"/>
        <w:tab w:val="right" w:pos="8640"/>
      </w:tabs>
    </w:pPr>
  </w:style>
  <w:style w:type="character" w:styleId="PageNumber">
    <w:name w:val="page number"/>
    <w:basedOn w:val="DefaultParagraphFont"/>
    <w:rsid w:val="003A1094"/>
  </w:style>
  <w:style w:type="table" w:styleId="TableGrid">
    <w:name w:val="Table Grid"/>
    <w:basedOn w:val="TableNormal"/>
    <w:rsid w:val="003A10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A1094"/>
    <w:pPr>
      <w:jc w:val="center"/>
    </w:pPr>
    <w:rPr>
      <w:sz w:val="36"/>
      <w:szCs w:val="24"/>
      <w:u w:val="single"/>
    </w:rPr>
  </w:style>
  <w:style w:type="paragraph" w:customStyle="1" w:styleId="MTDisplayEquation">
    <w:name w:val="MTDisplayEquation"/>
    <w:basedOn w:val="Normal"/>
    <w:next w:val="Normal"/>
    <w:rsid w:val="00701595"/>
    <w:pPr>
      <w:tabs>
        <w:tab w:val="center" w:pos="4960"/>
        <w:tab w:val="right" w:pos="9940"/>
      </w:tabs>
      <w:jc w:val="both"/>
    </w:pPr>
    <w:rPr>
      <w:rFonts w:ascii=".VnTime" w:hAnsi=".VnTime"/>
    </w:rPr>
  </w:style>
  <w:style w:type="character" w:customStyle="1" w:styleId="HeaderChar">
    <w:name w:val="Header Char"/>
    <w:link w:val="Header"/>
    <w:rsid w:val="00FB7667"/>
    <w:rPr>
      <w:sz w:val="28"/>
      <w:szCs w:val="28"/>
      <w:lang w:val="en-US" w:eastAsia="en-US" w:bidi="ar-SA"/>
    </w:rPr>
  </w:style>
  <w:style w:type="character" w:customStyle="1" w:styleId="FooterChar">
    <w:name w:val="Footer Char"/>
    <w:link w:val="Footer"/>
    <w:uiPriority w:val="99"/>
    <w:rsid w:val="00FB7667"/>
    <w:rPr>
      <w:sz w:val="28"/>
      <w:szCs w:val="28"/>
      <w:lang w:val="en-US" w:eastAsia="en-US" w:bidi="ar-SA"/>
    </w:rPr>
  </w:style>
  <w:style w:type="character" w:styleId="Hyperlink">
    <w:name w:val="Hyperlink"/>
    <w:rsid w:val="00FB7667"/>
    <w:rPr>
      <w:color w:val="0000FF"/>
      <w:u w:val="single"/>
    </w:rPr>
  </w:style>
  <w:style w:type="character" w:styleId="FollowedHyperlink">
    <w:name w:val="FollowedHyperlink"/>
    <w:rsid w:val="00FB7667"/>
    <w:rPr>
      <w:color w:val="800080"/>
      <w:u w:val="single"/>
    </w:rPr>
  </w:style>
  <w:style w:type="paragraph" w:styleId="BodyTextIndent">
    <w:name w:val="Body Text Indent"/>
    <w:basedOn w:val="Normal"/>
    <w:link w:val="BodyTextIndentChar"/>
    <w:rsid w:val="00FB7667"/>
    <w:pPr>
      <w:ind w:firstLine="720"/>
    </w:pPr>
    <w:rPr>
      <w:rFonts w:ascii=".VnTime" w:hAnsi=".VnTime"/>
      <w:szCs w:val="20"/>
    </w:rPr>
  </w:style>
  <w:style w:type="character" w:customStyle="1" w:styleId="BodyTextIndentChar">
    <w:name w:val="Body Text Indent Char"/>
    <w:link w:val="BodyTextIndent"/>
    <w:rsid w:val="00FB7667"/>
    <w:rPr>
      <w:rFonts w:ascii=".VnTime" w:hAnsi=".VnTime"/>
      <w:sz w:val="28"/>
      <w:lang w:val="en-US" w:eastAsia="en-US" w:bidi="ar-SA"/>
    </w:rPr>
  </w:style>
  <w:style w:type="paragraph" w:styleId="BalloonText">
    <w:name w:val="Balloon Text"/>
    <w:basedOn w:val="Normal"/>
    <w:link w:val="BalloonTextChar"/>
    <w:rsid w:val="00FB7667"/>
    <w:rPr>
      <w:rFonts w:ascii="Tahoma" w:hAnsi="Tahoma" w:cs="Tahoma"/>
      <w:kern w:val="36"/>
      <w:sz w:val="16"/>
      <w:szCs w:val="16"/>
    </w:rPr>
  </w:style>
  <w:style w:type="character" w:customStyle="1" w:styleId="BalloonTextChar">
    <w:name w:val="Balloon Text Char"/>
    <w:link w:val="BalloonText"/>
    <w:rsid w:val="00FB7667"/>
    <w:rPr>
      <w:rFonts w:ascii="Tahoma" w:hAnsi="Tahoma" w:cs="Tahoma"/>
      <w:kern w:val="36"/>
      <w:sz w:val="16"/>
      <w:szCs w:val="16"/>
      <w:lang w:val="en-US" w:eastAsia="en-US" w:bidi="ar-SA"/>
    </w:rPr>
  </w:style>
  <w:style w:type="character" w:customStyle="1" w:styleId="Heading1Char">
    <w:name w:val="Heading 1 Char"/>
    <w:link w:val="Heading1"/>
    <w:rsid w:val="00FB7667"/>
    <w:rPr>
      <w:b/>
      <w:bCs/>
      <w:sz w:val="28"/>
      <w:szCs w:val="24"/>
      <w:lang w:val="en-US" w:eastAsia="en-US" w:bidi="ar-SA"/>
    </w:rPr>
  </w:style>
  <w:style w:type="character" w:customStyle="1" w:styleId="Heading4Char">
    <w:name w:val="Heading 4 Char"/>
    <w:link w:val="Heading4"/>
    <w:rsid w:val="00FB7667"/>
    <w:rPr>
      <w:rFonts w:ascii=".VnTime" w:hAnsi=".VnTime"/>
      <w:b/>
      <w:i/>
      <w:iCs/>
      <w:sz w:val="26"/>
      <w:lang w:val="en-US" w:eastAsia="en-US" w:bidi="ar-SA"/>
    </w:rPr>
  </w:style>
  <w:style w:type="character" w:customStyle="1" w:styleId="Heading3Char">
    <w:name w:val="Heading 3 Char"/>
    <w:link w:val="Heading3"/>
    <w:rsid w:val="00FB7667"/>
    <w:rPr>
      <w:rFonts w:ascii="Arial" w:hAnsi="Arial" w:cs="Arial"/>
      <w:b/>
      <w:bCs/>
      <w:sz w:val="26"/>
      <w:szCs w:val="26"/>
      <w:lang w:val="en-US" w:eastAsia="en-US" w:bidi="ar-SA"/>
    </w:rPr>
  </w:style>
  <w:style w:type="character" w:customStyle="1" w:styleId="BodyTextChar">
    <w:name w:val="Body Text Char"/>
    <w:link w:val="BodyText"/>
    <w:rsid w:val="00FB7667"/>
    <w:rPr>
      <w:sz w:val="36"/>
      <w:szCs w:val="24"/>
      <w:u w:val="single"/>
      <w:lang w:val="en-US" w:eastAsia="en-US" w:bidi="ar-SA"/>
    </w:rPr>
  </w:style>
  <w:style w:type="character" w:customStyle="1" w:styleId="Heading5Char">
    <w:name w:val="Heading 5 Char"/>
    <w:link w:val="Heading5"/>
    <w:rsid w:val="00FB7667"/>
    <w:rPr>
      <w:rFonts w:ascii=".VnTime" w:hAnsi=".VnTime"/>
      <w:sz w:val="32"/>
      <w:szCs w:val="32"/>
      <w:lang w:val="en-US" w:eastAsia="en-US" w:bidi="ar-SA"/>
    </w:rPr>
  </w:style>
  <w:style w:type="character" w:customStyle="1" w:styleId="Heading2Char">
    <w:name w:val="Heading 2 Char"/>
    <w:link w:val="Heading2"/>
    <w:rsid w:val="00FB7667"/>
    <w:rPr>
      <w:b/>
      <w:bCs/>
      <w:sz w:val="36"/>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3A1094"/>
    <w:pPr>
      <w:keepNext/>
      <w:outlineLvl w:val="0"/>
    </w:pPr>
    <w:rPr>
      <w:b/>
      <w:bCs/>
      <w:szCs w:val="24"/>
    </w:rPr>
  </w:style>
  <w:style w:type="paragraph" w:styleId="Heading2">
    <w:name w:val="heading 2"/>
    <w:basedOn w:val="Normal"/>
    <w:next w:val="Normal"/>
    <w:link w:val="Heading2Char"/>
    <w:qFormat/>
    <w:rsid w:val="003A1094"/>
    <w:pPr>
      <w:keepNext/>
      <w:outlineLvl w:val="1"/>
    </w:pPr>
    <w:rPr>
      <w:b/>
      <w:bCs/>
      <w:sz w:val="36"/>
      <w:szCs w:val="24"/>
    </w:rPr>
  </w:style>
  <w:style w:type="paragraph" w:styleId="Heading3">
    <w:name w:val="heading 3"/>
    <w:basedOn w:val="Normal"/>
    <w:next w:val="Normal"/>
    <w:link w:val="Heading3Char"/>
    <w:qFormat/>
    <w:rsid w:val="003A109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B7667"/>
    <w:pPr>
      <w:keepNext/>
      <w:outlineLvl w:val="3"/>
    </w:pPr>
    <w:rPr>
      <w:rFonts w:ascii=".VnTime" w:hAnsi=".VnTime"/>
      <w:b/>
      <w:i/>
      <w:iCs/>
      <w:sz w:val="26"/>
      <w:szCs w:val="20"/>
    </w:rPr>
  </w:style>
  <w:style w:type="paragraph" w:styleId="Heading5">
    <w:name w:val="heading 5"/>
    <w:basedOn w:val="Normal"/>
    <w:next w:val="Normal"/>
    <w:link w:val="Heading5Char"/>
    <w:qFormat/>
    <w:rsid w:val="003A1094"/>
    <w:pPr>
      <w:keepNext/>
      <w:jc w:val="center"/>
      <w:outlineLvl w:val="4"/>
    </w:pPr>
    <w:rPr>
      <w:rFonts w:ascii=".VnTime" w:hAnsi=".VnTime"/>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1094"/>
    <w:pPr>
      <w:tabs>
        <w:tab w:val="center" w:pos="4320"/>
        <w:tab w:val="right" w:pos="8640"/>
      </w:tabs>
    </w:pPr>
  </w:style>
  <w:style w:type="paragraph" w:styleId="Footer">
    <w:name w:val="footer"/>
    <w:basedOn w:val="Normal"/>
    <w:link w:val="FooterChar"/>
    <w:uiPriority w:val="99"/>
    <w:rsid w:val="003A1094"/>
    <w:pPr>
      <w:tabs>
        <w:tab w:val="center" w:pos="4320"/>
        <w:tab w:val="right" w:pos="8640"/>
      </w:tabs>
    </w:pPr>
  </w:style>
  <w:style w:type="character" w:styleId="PageNumber">
    <w:name w:val="page number"/>
    <w:basedOn w:val="DefaultParagraphFont"/>
    <w:rsid w:val="003A1094"/>
  </w:style>
  <w:style w:type="table" w:styleId="TableGrid">
    <w:name w:val="Table Grid"/>
    <w:basedOn w:val="TableNormal"/>
    <w:rsid w:val="003A10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A1094"/>
    <w:pPr>
      <w:jc w:val="center"/>
    </w:pPr>
    <w:rPr>
      <w:sz w:val="36"/>
      <w:szCs w:val="24"/>
      <w:u w:val="single"/>
    </w:rPr>
  </w:style>
  <w:style w:type="paragraph" w:customStyle="1" w:styleId="MTDisplayEquation">
    <w:name w:val="MTDisplayEquation"/>
    <w:basedOn w:val="Normal"/>
    <w:next w:val="Normal"/>
    <w:rsid w:val="00701595"/>
    <w:pPr>
      <w:tabs>
        <w:tab w:val="center" w:pos="4960"/>
        <w:tab w:val="right" w:pos="9940"/>
      </w:tabs>
      <w:jc w:val="both"/>
    </w:pPr>
    <w:rPr>
      <w:rFonts w:ascii=".VnTime" w:hAnsi=".VnTime"/>
    </w:rPr>
  </w:style>
  <w:style w:type="character" w:customStyle="1" w:styleId="HeaderChar">
    <w:name w:val="Header Char"/>
    <w:link w:val="Header"/>
    <w:rsid w:val="00FB7667"/>
    <w:rPr>
      <w:sz w:val="28"/>
      <w:szCs w:val="28"/>
      <w:lang w:val="en-US" w:eastAsia="en-US" w:bidi="ar-SA"/>
    </w:rPr>
  </w:style>
  <w:style w:type="character" w:customStyle="1" w:styleId="FooterChar">
    <w:name w:val="Footer Char"/>
    <w:link w:val="Footer"/>
    <w:uiPriority w:val="99"/>
    <w:rsid w:val="00FB7667"/>
    <w:rPr>
      <w:sz w:val="28"/>
      <w:szCs w:val="28"/>
      <w:lang w:val="en-US" w:eastAsia="en-US" w:bidi="ar-SA"/>
    </w:rPr>
  </w:style>
  <w:style w:type="character" w:styleId="Hyperlink">
    <w:name w:val="Hyperlink"/>
    <w:rsid w:val="00FB7667"/>
    <w:rPr>
      <w:color w:val="0000FF"/>
      <w:u w:val="single"/>
    </w:rPr>
  </w:style>
  <w:style w:type="character" w:styleId="FollowedHyperlink">
    <w:name w:val="FollowedHyperlink"/>
    <w:rsid w:val="00FB7667"/>
    <w:rPr>
      <w:color w:val="800080"/>
      <w:u w:val="single"/>
    </w:rPr>
  </w:style>
  <w:style w:type="paragraph" w:styleId="BodyTextIndent">
    <w:name w:val="Body Text Indent"/>
    <w:basedOn w:val="Normal"/>
    <w:link w:val="BodyTextIndentChar"/>
    <w:rsid w:val="00FB7667"/>
    <w:pPr>
      <w:ind w:firstLine="720"/>
    </w:pPr>
    <w:rPr>
      <w:rFonts w:ascii=".VnTime" w:hAnsi=".VnTime"/>
      <w:szCs w:val="20"/>
    </w:rPr>
  </w:style>
  <w:style w:type="character" w:customStyle="1" w:styleId="BodyTextIndentChar">
    <w:name w:val="Body Text Indent Char"/>
    <w:link w:val="BodyTextIndent"/>
    <w:rsid w:val="00FB7667"/>
    <w:rPr>
      <w:rFonts w:ascii=".VnTime" w:hAnsi=".VnTime"/>
      <w:sz w:val="28"/>
      <w:lang w:val="en-US" w:eastAsia="en-US" w:bidi="ar-SA"/>
    </w:rPr>
  </w:style>
  <w:style w:type="paragraph" w:styleId="BalloonText">
    <w:name w:val="Balloon Text"/>
    <w:basedOn w:val="Normal"/>
    <w:link w:val="BalloonTextChar"/>
    <w:rsid w:val="00FB7667"/>
    <w:rPr>
      <w:rFonts w:ascii="Tahoma" w:hAnsi="Tahoma" w:cs="Tahoma"/>
      <w:kern w:val="36"/>
      <w:sz w:val="16"/>
      <w:szCs w:val="16"/>
    </w:rPr>
  </w:style>
  <w:style w:type="character" w:customStyle="1" w:styleId="BalloonTextChar">
    <w:name w:val="Balloon Text Char"/>
    <w:link w:val="BalloonText"/>
    <w:rsid w:val="00FB7667"/>
    <w:rPr>
      <w:rFonts w:ascii="Tahoma" w:hAnsi="Tahoma" w:cs="Tahoma"/>
      <w:kern w:val="36"/>
      <w:sz w:val="16"/>
      <w:szCs w:val="16"/>
      <w:lang w:val="en-US" w:eastAsia="en-US" w:bidi="ar-SA"/>
    </w:rPr>
  </w:style>
  <w:style w:type="character" w:customStyle="1" w:styleId="Heading1Char">
    <w:name w:val="Heading 1 Char"/>
    <w:link w:val="Heading1"/>
    <w:rsid w:val="00FB7667"/>
    <w:rPr>
      <w:b/>
      <w:bCs/>
      <w:sz w:val="28"/>
      <w:szCs w:val="24"/>
      <w:lang w:val="en-US" w:eastAsia="en-US" w:bidi="ar-SA"/>
    </w:rPr>
  </w:style>
  <w:style w:type="character" w:customStyle="1" w:styleId="Heading4Char">
    <w:name w:val="Heading 4 Char"/>
    <w:link w:val="Heading4"/>
    <w:rsid w:val="00FB7667"/>
    <w:rPr>
      <w:rFonts w:ascii=".VnTime" w:hAnsi=".VnTime"/>
      <w:b/>
      <w:i/>
      <w:iCs/>
      <w:sz w:val="26"/>
      <w:lang w:val="en-US" w:eastAsia="en-US" w:bidi="ar-SA"/>
    </w:rPr>
  </w:style>
  <w:style w:type="character" w:customStyle="1" w:styleId="Heading3Char">
    <w:name w:val="Heading 3 Char"/>
    <w:link w:val="Heading3"/>
    <w:rsid w:val="00FB7667"/>
    <w:rPr>
      <w:rFonts w:ascii="Arial" w:hAnsi="Arial" w:cs="Arial"/>
      <w:b/>
      <w:bCs/>
      <w:sz w:val="26"/>
      <w:szCs w:val="26"/>
      <w:lang w:val="en-US" w:eastAsia="en-US" w:bidi="ar-SA"/>
    </w:rPr>
  </w:style>
  <w:style w:type="character" w:customStyle="1" w:styleId="BodyTextChar">
    <w:name w:val="Body Text Char"/>
    <w:link w:val="BodyText"/>
    <w:rsid w:val="00FB7667"/>
    <w:rPr>
      <w:sz w:val="36"/>
      <w:szCs w:val="24"/>
      <w:u w:val="single"/>
      <w:lang w:val="en-US" w:eastAsia="en-US" w:bidi="ar-SA"/>
    </w:rPr>
  </w:style>
  <w:style w:type="character" w:customStyle="1" w:styleId="Heading5Char">
    <w:name w:val="Heading 5 Char"/>
    <w:link w:val="Heading5"/>
    <w:rsid w:val="00FB7667"/>
    <w:rPr>
      <w:rFonts w:ascii=".VnTime" w:hAnsi=".VnTime"/>
      <w:sz w:val="32"/>
      <w:szCs w:val="32"/>
      <w:lang w:val="en-US" w:eastAsia="en-US" w:bidi="ar-SA"/>
    </w:rPr>
  </w:style>
  <w:style w:type="character" w:customStyle="1" w:styleId="Heading2Char">
    <w:name w:val="Heading 2 Char"/>
    <w:link w:val="Heading2"/>
    <w:rsid w:val="00FB7667"/>
    <w:rPr>
      <w:b/>
      <w:bCs/>
      <w:sz w:val="3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4128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51.bin" Type="http://schemas.openxmlformats.org/officeDocument/2006/relationships/oleObject"/><Relationship Id="rId1000" Target="media/image382.wmf" Type="http://schemas.openxmlformats.org/officeDocument/2006/relationships/image"/><Relationship Id="rId1001" Target="embeddings/oleObject609.bin" Type="http://schemas.openxmlformats.org/officeDocument/2006/relationships/oleObject"/><Relationship Id="rId1002" Target="media/image383.wmf" Type="http://schemas.openxmlformats.org/officeDocument/2006/relationships/image"/><Relationship Id="rId1003" Target="embeddings/oleObject610.bin" Type="http://schemas.openxmlformats.org/officeDocument/2006/relationships/oleObject"/><Relationship Id="rId1004" Target="media/image384.wmf" Type="http://schemas.openxmlformats.org/officeDocument/2006/relationships/image"/><Relationship Id="rId1005" Target="embeddings/oleObject611.bin" Type="http://schemas.openxmlformats.org/officeDocument/2006/relationships/oleObject"/><Relationship Id="rId1006" Target="media/image385.png" Type="http://schemas.openxmlformats.org/officeDocument/2006/relationships/image"/><Relationship Id="rId1007" Target="media/image386.wmf" Type="http://schemas.openxmlformats.org/officeDocument/2006/relationships/image"/><Relationship Id="rId1008" Target="embeddings/oleObject612.bin" Type="http://schemas.openxmlformats.org/officeDocument/2006/relationships/oleObject"/><Relationship Id="rId1009" Target="media/image387.wmf" Type="http://schemas.openxmlformats.org/officeDocument/2006/relationships/image"/><Relationship Id="rId101" Target="media/image40.wmf" Type="http://schemas.openxmlformats.org/officeDocument/2006/relationships/image"/><Relationship Id="rId1010" Target="embeddings/oleObject613.bin" Type="http://schemas.openxmlformats.org/officeDocument/2006/relationships/oleObject"/><Relationship Id="rId1011" Target="media/image388.wmf" Type="http://schemas.openxmlformats.org/officeDocument/2006/relationships/image"/><Relationship Id="rId1012" Target="embeddings/oleObject614.bin" Type="http://schemas.openxmlformats.org/officeDocument/2006/relationships/oleObject"/><Relationship Id="rId1013" Target="media/image389.wmf" Type="http://schemas.openxmlformats.org/officeDocument/2006/relationships/image"/><Relationship Id="rId1014" Target="embeddings/oleObject615.bin" Type="http://schemas.openxmlformats.org/officeDocument/2006/relationships/oleObject"/><Relationship Id="rId1015" Target="media/image390.wmf" Type="http://schemas.openxmlformats.org/officeDocument/2006/relationships/image"/><Relationship Id="rId1016" Target="embeddings/oleObject616.bin" Type="http://schemas.openxmlformats.org/officeDocument/2006/relationships/oleObject"/><Relationship Id="rId1017" Target="media/image391.wmf" Type="http://schemas.openxmlformats.org/officeDocument/2006/relationships/image"/><Relationship Id="rId1018" Target="embeddings/oleObject617.bin" Type="http://schemas.openxmlformats.org/officeDocument/2006/relationships/oleObject"/><Relationship Id="rId1019" Target="media/image392.wmf" Type="http://schemas.openxmlformats.org/officeDocument/2006/relationships/image"/><Relationship Id="rId102" Target="embeddings/oleObject52.bin" Type="http://schemas.openxmlformats.org/officeDocument/2006/relationships/oleObject"/><Relationship Id="rId1020" Target="embeddings/oleObject618.bin" Type="http://schemas.openxmlformats.org/officeDocument/2006/relationships/oleObject"/><Relationship Id="rId1021" Target="media/image393.png" Type="http://schemas.openxmlformats.org/officeDocument/2006/relationships/image"/><Relationship Id="rId1022" Target="media/image394.wmf" Type="http://schemas.openxmlformats.org/officeDocument/2006/relationships/image"/><Relationship Id="rId1023" Target="embeddings/oleObject619.bin" Type="http://schemas.openxmlformats.org/officeDocument/2006/relationships/oleObject"/><Relationship Id="rId1024" Target="media/image395.wmf" Type="http://schemas.openxmlformats.org/officeDocument/2006/relationships/image"/><Relationship Id="rId1025" Target="embeddings/oleObject620.bin" Type="http://schemas.openxmlformats.org/officeDocument/2006/relationships/oleObject"/><Relationship Id="rId1026" Target="media/image396.wmf" Type="http://schemas.openxmlformats.org/officeDocument/2006/relationships/image"/><Relationship Id="rId1027" Target="embeddings/oleObject621.bin" Type="http://schemas.openxmlformats.org/officeDocument/2006/relationships/oleObject"/><Relationship Id="rId1028" Target="media/image397.wmf" Type="http://schemas.openxmlformats.org/officeDocument/2006/relationships/image"/><Relationship Id="rId1029" Target="embeddings/oleObject622.bin" Type="http://schemas.openxmlformats.org/officeDocument/2006/relationships/oleObject"/><Relationship Id="rId103" Target="media/image41.wmf" Type="http://schemas.openxmlformats.org/officeDocument/2006/relationships/image"/><Relationship Id="rId1030" Target="embeddings/oleObject623.bin" Type="http://schemas.openxmlformats.org/officeDocument/2006/relationships/oleObject"/><Relationship Id="rId1031" Target="media/image398.wmf" Type="http://schemas.openxmlformats.org/officeDocument/2006/relationships/image"/><Relationship Id="rId1032" Target="embeddings/oleObject624.bin" Type="http://schemas.openxmlformats.org/officeDocument/2006/relationships/oleObject"/><Relationship Id="rId1033" Target="embeddings/oleObject625.bin" Type="http://schemas.openxmlformats.org/officeDocument/2006/relationships/oleObject"/><Relationship Id="rId1034" Target="media/image399.wmf" Type="http://schemas.openxmlformats.org/officeDocument/2006/relationships/image"/><Relationship Id="rId1035" Target="embeddings/oleObject626.bin" Type="http://schemas.openxmlformats.org/officeDocument/2006/relationships/oleObject"/><Relationship Id="rId1036" Target="media/image400.wmf" Type="http://schemas.openxmlformats.org/officeDocument/2006/relationships/image"/><Relationship Id="rId1037" Target="embeddings/oleObject627.bin" Type="http://schemas.openxmlformats.org/officeDocument/2006/relationships/oleObject"/><Relationship Id="rId1038" Target="media/image401.wmf" Type="http://schemas.openxmlformats.org/officeDocument/2006/relationships/image"/><Relationship Id="rId1039" Target="embeddings/oleObject628.bin" Type="http://schemas.openxmlformats.org/officeDocument/2006/relationships/oleObject"/><Relationship Id="rId104" Target="embeddings/oleObject53.bin" Type="http://schemas.openxmlformats.org/officeDocument/2006/relationships/oleObject"/><Relationship Id="rId1040" Target="media/image402.wmf" Type="http://schemas.openxmlformats.org/officeDocument/2006/relationships/image"/><Relationship Id="rId1041" Target="embeddings/oleObject629.bin" Type="http://schemas.openxmlformats.org/officeDocument/2006/relationships/oleObject"/><Relationship Id="rId1042" Target="embeddings/oleObject630.bin" Type="http://schemas.openxmlformats.org/officeDocument/2006/relationships/oleObject"/><Relationship Id="rId1043" Target="embeddings/oleObject631.bin" Type="http://schemas.openxmlformats.org/officeDocument/2006/relationships/oleObject"/><Relationship Id="rId1044" Target="media/image403.wmf" Type="http://schemas.openxmlformats.org/officeDocument/2006/relationships/image"/><Relationship Id="rId1045" Target="embeddings/oleObject632.bin" Type="http://schemas.openxmlformats.org/officeDocument/2006/relationships/oleObject"/><Relationship Id="rId1046" Target="media/image404.wmf" Type="http://schemas.openxmlformats.org/officeDocument/2006/relationships/image"/><Relationship Id="rId1047" Target="embeddings/oleObject633.bin" Type="http://schemas.openxmlformats.org/officeDocument/2006/relationships/oleObject"/><Relationship Id="rId1048" Target="embeddings/oleObject634.bin" Type="http://schemas.openxmlformats.org/officeDocument/2006/relationships/oleObject"/><Relationship Id="rId1049" Target="embeddings/oleObject635.bin" Type="http://schemas.openxmlformats.org/officeDocument/2006/relationships/oleObject"/><Relationship Id="rId105" Target="media/image42.png" Type="http://schemas.openxmlformats.org/officeDocument/2006/relationships/image"/><Relationship Id="rId1050" Target="media/image405.wmf" Type="http://schemas.openxmlformats.org/officeDocument/2006/relationships/image"/><Relationship Id="rId1051" Target="embeddings/oleObject636.bin" Type="http://schemas.openxmlformats.org/officeDocument/2006/relationships/oleObject"/><Relationship Id="rId1052" Target="media/image406.wmf" Type="http://schemas.openxmlformats.org/officeDocument/2006/relationships/image"/><Relationship Id="rId1053" Target="embeddings/oleObject637.bin" Type="http://schemas.openxmlformats.org/officeDocument/2006/relationships/oleObject"/><Relationship Id="rId1054" Target="embeddings/oleObject638.bin" Type="http://schemas.openxmlformats.org/officeDocument/2006/relationships/oleObject"/><Relationship Id="rId1055" Target="media/image407.wmf" Type="http://schemas.openxmlformats.org/officeDocument/2006/relationships/image"/><Relationship Id="rId1056" Target="embeddings/oleObject639.bin" Type="http://schemas.openxmlformats.org/officeDocument/2006/relationships/oleObject"/><Relationship Id="rId1057" Target="embeddings/oleObject640.bin" Type="http://schemas.openxmlformats.org/officeDocument/2006/relationships/oleObject"/><Relationship Id="rId1058" Target="media/image408.png" Type="http://schemas.openxmlformats.org/officeDocument/2006/relationships/image"/><Relationship Id="rId1059" Target="media/image409.wmf" Type="http://schemas.openxmlformats.org/officeDocument/2006/relationships/image"/><Relationship Id="rId106" Target="media/image43.png" Type="http://schemas.openxmlformats.org/officeDocument/2006/relationships/image"/><Relationship Id="rId1060" Target="embeddings/oleObject641.bin" Type="http://schemas.openxmlformats.org/officeDocument/2006/relationships/oleObject"/><Relationship Id="rId1061" Target="media/image410.wmf" Type="http://schemas.openxmlformats.org/officeDocument/2006/relationships/image"/><Relationship Id="rId1062" Target="embeddings/oleObject642.bin" Type="http://schemas.openxmlformats.org/officeDocument/2006/relationships/oleObject"/><Relationship Id="rId1063" Target="media/image411.wmf" Type="http://schemas.openxmlformats.org/officeDocument/2006/relationships/image"/><Relationship Id="rId1064" Target="embeddings/oleObject643.bin" Type="http://schemas.openxmlformats.org/officeDocument/2006/relationships/oleObject"/><Relationship Id="rId1065" Target="media/image412.wmf" Type="http://schemas.openxmlformats.org/officeDocument/2006/relationships/image"/><Relationship Id="rId1066" Target="embeddings/oleObject644.bin" Type="http://schemas.openxmlformats.org/officeDocument/2006/relationships/oleObject"/><Relationship Id="rId1067" Target="embeddings/oleObject645.bin" Type="http://schemas.openxmlformats.org/officeDocument/2006/relationships/oleObject"/><Relationship Id="rId1068" Target="embeddings/oleObject646.bin" Type="http://schemas.openxmlformats.org/officeDocument/2006/relationships/oleObject"/><Relationship Id="rId1069" Target="media/image413.wmf" Type="http://schemas.openxmlformats.org/officeDocument/2006/relationships/image"/><Relationship Id="rId107" Target="embeddings/oleObject54.bin" Type="http://schemas.openxmlformats.org/officeDocument/2006/relationships/oleObject"/><Relationship Id="rId1070" Target="embeddings/oleObject647.bin" Type="http://schemas.openxmlformats.org/officeDocument/2006/relationships/oleObject"/><Relationship Id="rId1071" Target="embeddings/oleObject648.bin" Type="http://schemas.openxmlformats.org/officeDocument/2006/relationships/oleObject"/><Relationship Id="rId1072" Target="media/image414.wmf" Type="http://schemas.openxmlformats.org/officeDocument/2006/relationships/image"/><Relationship Id="rId1073" Target="embeddings/oleObject649.bin" Type="http://schemas.openxmlformats.org/officeDocument/2006/relationships/oleObject"/><Relationship Id="rId1074" Target="embeddings/oleObject650.bin" Type="http://schemas.openxmlformats.org/officeDocument/2006/relationships/oleObject"/><Relationship Id="rId1075" Target="embeddings/oleObject651.bin" Type="http://schemas.openxmlformats.org/officeDocument/2006/relationships/oleObject"/><Relationship Id="rId1076" Target="media/image415.wmf" Type="http://schemas.openxmlformats.org/officeDocument/2006/relationships/image"/><Relationship Id="rId1077" Target="embeddings/oleObject652.bin" Type="http://schemas.openxmlformats.org/officeDocument/2006/relationships/oleObject"/><Relationship Id="rId1078" Target="embeddings/oleObject653.bin" Type="http://schemas.openxmlformats.org/officeDocument/2006/relationships/oleObject"/><Relationship Id="rId1079" Target="media/image416.wmf" Type="http://schemas.openxmlformats.org/officeDocument/2006/relationships/image"/><Relationship Id="rId108" Target="embeddings/oleObject55.bin" Type="http://schemas.openxmlformats.org/officeDocument/2006/relationships/oleObject"/><Relationship Id="rId1080" Target="embeddings/oleObject654.bin" Type="http://schemas.openxmlformats.org/officeDocument/2006/relationships/oleObject"/><Relationship Id="rId1081" Target="embeddings/oleObject655.bin" Type="http://schemas.openxmlformats.org/officeDocument/2006/relationships/oleObject"/><Relationship Id="rId1082" Target="media/image417.wmf" Type="http://schemas.openxmlformats.org/officeDocument/2006/relationships/image"/><Relationship Id="rId1083" Target="embeddings/oleObject656.bin" Type="http://schemas.openxmlformats.org/officeDocument/2006/relationships/oleObject"/><Relationship Id="rId1084" Target="media/image418.wmf" Type="http://schemas.openxmlformats.org/officeDocument/2006/relationships/image"/><Relationship Id="rId1085" Target="embeddings/oleObject657.bin" Type="http://schemas.openxmlformats.org/officeDocument/2006/relationships/oleObject"/><Relationship Id="rId1086" Target="media/image419.wmf" Type="http://schemas.openxmlformats.org/officeDocument/2006/relationships/image"/><Relationship Id="rId1087" Target="embeddings/oleObject658.bin" Type="http://schemas.openxmlformats.org/officeDocument/2006/relationships/oleObject"/><Relationship Id="rId1088" Target="embeddings/oleObject659.bin" Type="http://schemas.openxmlformats.org/officeDocument/2006/relationships/oleObject"/><Relationship Id="rId1089" Target="media/image420.wmf" Type="http://schemas.openxmlformats.org/officeDocument/2006/relationships/image"/><Relationship Id="rId109" Target="media/image44.wmf" Type="http://schemas.openxmlformats.org/officeDocument/2006/relationships/image"/><Relationship Id="rId1090" Target="embeddings/oleObject660.bin" Type="http://schemas.openxmlformats.org/officeDocument/2006/relationships/oleObject"/><Relationship Id="rId1091" Target="media/image421.wmf" Type="http://schemas.openxmlformats.org/officeDocument/2006/relationships/image"/><Relationship Id="rId1092" Target="embeddings/oleObject661.bin" Type="http://schemas.openxmlformats.org/officeDocument/2006/relationships/oleObject"/><Relationship Id="rId1093" Target="media/image422.wmf" Type="http://schemas.openxmlformats.org/officeDocument/2006/relationships/image"/><Relationship Id="rId1094" Target="embeddings/oleObject662.bin" Type="http://schemas.openxmlformats.org/officeDocument/2006/relationships/oleObject"/><Relationship Id="rId1095" Target="media/image423.png" Type="http://schemas.openxmlformats.org/officeDocument/2006/relationships/image"/><Relationship Id="rId1096" Target="media/image424.wmf" Type="http://schemas.openxmlformats.org/officeDocument/2006/relationships/image"/><Relationship Id="rId1097" Target="embeddings/oleObject663.bin" Type="http://schemas.openxmlformats.org/officeDocument/2006/relationships/oleObject"/><Relationship Id="rId1098" Target="media/image425.wmf" Type="http://schemas.openxmlformats.org/officeDocument/2006/relationships/image"/><Relationship Id="rId1099" Target="embeddings/oleObject664.bin" Type="http://schemas.openxmlformats.org/officeDocument/2006/relationships/oleObject"/><Relationship Id="rId11" Target="media/image3.png" Type="http://schemas.openxmlformats.org/officeDocument/2006/relationships/image"/><Relationship Id="rId110" Target="embeddings/oleObject56.bin" Type="http://schemas.openxmlformats.org/officeDocument/2006/relationships/oleObject"/><Relationship Id="rId1100" Target="embeddings/oleObject665.bin" Type="http://schemas.openxmlformats.org/officeDocument/2006/relationships/oleObject"/><Relationship Id="rId1101" Target="embeddings/oleObject666.bin" Type="http://schemas.openxmlformats.org/officeDocument/2006/relationships/oleObject"/><Relationship Id="rId1102" Target="embeddings/oleObject667.bin" Type="http://schemas.openxmlformats.org/officeDocument/2006/relationships/oleObject"/><Relationship Id="rId1103" Target="media/image426.wmf" Type="http://schemas.openxmlformats.org/officeDocument/2006/relationships/image"/><Relationship Id="rId1104" Target="embeddings/oleObject668.bin" Type="http://schemas.openxmlformats.org/officeDocument/2006/relationships/oleObject"/><Relationship Id="rId1105" Target="embeddings/oleObject669.bin" Type="http://schemas.openxmlformats.org/officeDocument/2006/relationships/oleObject"/><Relationship Id="rId1106" Target="media/image427.wmf" Type="http://schemas.openxmlformats.org/officeDocument/2006/relationships/image"/><Relationship Id="rId1107" Target="embeddings/oleObject670.bin" Type="http://schemas.openxmlformats.org/officeDocument/2006/relationships/oleObject"/><Relationship Id="rId1108" Target="media/image428.wmf" Type="http://schemas.openxmlformats.org/officeDocument/2006/relationships/image"/><Relationship Id="rId1109" Target="embeddings/oleObject671.bin" Type="http://schemas.openxmlformats.org/officeDocument/2006/relationships/oleObject"/><Relationship Id="rId111" Target="embeddings/oleObject57.bin" Type="http://schemas.openxmlformats.org/officeDocument/2006/relationships/oleObject"/><Relationship Id="rId1110" Target="embeddings/oleObject672.bin" Type="http://schemas.openxmlformats.org/officeDocument/2006/relationships/oleObject"/><Relationship Id="rId1111" Target="media/image429.wmf" Type="http://schemas.openxmlformats.org/officeDocument/2006/relationships/image"/><Relationship Id="rId1112" Target="embeddings/oleObject673.bin" Type="http://schemas.openxmlformats.org/officeDocument/2006/relationships/oleObject"/><Relationship Id="rId1113" Target="embeddings/oleObject674.bin" Type="http://schemas.openxmlformats.org/officeDocument/2006/relationships/oleObject"/><Relationship Id="rId1114" Target="media/image430.wmf" Type="http://schemas.openxmlformats.org/officeDocument/2006/relationships/image"/><Relationship Id="rId1115" Target="embeddings/oleObject675.bin" Type="http://schemas.openxmlformats.org/officeDocument/2006/relationships/oleObject"/><Relationship Id="rId1116" Target="media/image431.wmf" Type="http://schemas.openxmlformats.org/officeDocument/2006/relationships/image"/><Relationship Id="rId1117" Target="embeddings/oleObject676.bin" Type="http://schemas.openxmlformats.org/officeDocument/2006/relationships/oleObject"/><Relationship Id="rId1118" Target="media/image432.wmf" Type="http://schemas.openxmlformats.org/officeDocument/2006/relationships/image"/><Relationship Id="rId1119" Target="embeddings/oleObject677.bin" Type="http://schemas.openxmlformats.org/officeDocument/2006/relationships/oleObject"/><Relationship Id="rId112" Target="media/image45.wmf" Type="http://schemas.openxmlformats.org/officeDocument/2006/relationships/image"/><Relationship Id="rId1120" Target="media/image433.wmf" Type="http://schemas.openxmlformats.org/officeDocument/2006/relationships/image"/><Relationship Id="rId1121" Target="embeddings/oleObject678.bin" Type="http://schemas.openxmlformats.org/officeDocument/2006/relationships/oleObject"/><Relationship Id="rId1122" Target="media/image434.wmf" Type="http://schemas.openxmlformats.org/officeDocument/2006/relationships/image"/><Relationship Id="rId1123" Target="embeddings/oleObject679.bin" Type="http://schemas.openxmlformats.org/officeDocument/2006/relationships/oleObject"/><Relationship Id="rId1124" Target="media/image435.wmf" Type="http://schemas.openxmlformats.org/officeDocument/2006/relationships/image"/><Relationship Id="rId1125" Target="embeddings/oleObject680.bin" Type="http://schemas.openxmlformats.org/officeDocument/2006/relationships/oleObject"/><Relationship Id="rId1126" Target="media/image436.emf" Type="http://schemas.openxmlformats.org/officeDocument/2006/relationships/image"/><Relationship Id="rId1127" Target="media/image437.wmf" Type="http://schemas.openxmlformats.org/officeDocument/2006/relationships/image"/><Relationship Id="rId1128" Target="embeddings/oleObject681.bin" Type="http://schemas.openxmlformats.org/officeDocument/2006/relationships/oleObject"/><Relationship Id="rId1129" Target="media/image438.wmf" Type="http://schemas.openxmlformats.org/officeDocument/2006/relationships/image"/><Relationship Id="rId113" Target="embeddings/oleObject58.bin" Type="http://schemas.openxmlformats.org/officeDocument/2006/relationships/oleObject"/><Relationship Id="rId1130" Target="embeddings/oleObject682.bin" Type="http://schemas.openxmlformats.org/officeDocument/2006/relationships/oleObject"/><Relationship Id="rId1131" Target="media/image439.wmf" Type="http://schemas.openxmlformats.org/officeDocument/2006/relationships/image"/><Relationship Id="rId1132" Target="embeddings/oleObject683.bin" Type="http://schemas.openxmlformats.org/officeDocument/2006/relationships/oleObject"/><Relationship Id="rId1133" Target="media/image440.wmf" Type="http://schemas.openxmlformats.org/officeDocument/2006/relationships/image"/><Relationship Id="rId1134" Target="embeddings/oleObject684.bin" Type="http://schemas.openxmlformats.org/officeDocument/2006/relationships/oleObject"/><Relationship Id="rId1135" Target="media/image441.wmf" Type="http://schemas.openxmlformats.org/officeDocument/2006/relationships/image"/><Relationship Id="rId1136" Target="embeddings/oleObject685.bin" Type="http://schemas.openxmlformats.org/officeDocument/2006/relationships/oleObject"/><Relationship Id="rId1137" Target="media/image442.wmf" Type="http://schemas.openxmlformats.org/officeDocument/2006/relationships/image"/><Relationship Id="rId1138" Target="embeddings/oleObject686.bin" Type="http://schemas.openxmlformats.org/officeDocument/2006/relationships/oleObject"/><Relationship Id="rId1139" Target="media/image443.wmf" Type="http://schemas.openxmlformats.org/officeDocument/2006/relationships/image"/><Relationship Id="rId114" Target="embeddings/oleObject59.bin" Type="http://schemas.openxmlformats.org/officeDocument/2006/relationships/oleObject"/><Relationship Id="rId1140" Target="embeddings/oleObject687.bin" Type="http://schemas.openxmlformats.org/officeDocument/2006/relationships/oleObject"/><Relationship Id="rId1141" Target="media/image444.wmf" Type="http://schemas.openxmlformats.org/officeDocument/2006/relationships/image"/><Relationship Id="rId1142" Target="embeddings/oleObject688.bin" Type="http://schemas.openxmlformats.org/officeDocument/2006/relationships/oleObject"/><Relationship Id="rId1143" Target="media/image445.wmf" Type="http://schemas.openxmlformats.org/officeDocument/2006/relationships/image"/><Relationship Id="rId1144" Target="embeddings/oleObject689.bin" Type="http://schemas.openxmlformats.org/officeDocument/2006/relationships/oleObject"/><Relationship Id="rId1145" Target="media/image446.wmf" Type="http://schemas.openxmlformats.org/officeDocument/2006/relationships/image"/><Relationship Id="rId1146" Target="embeddings/oleObject690.bin" Type="http://schemas.openxmlformats.org/officeDocument/2006/relationships/oleObject"/><Relationship Id="rId1147" Target="media/image447.png" Type="http://schemas.openxmlformats.org/officeDocument/2006/relationships/image"/><Relationship Id="rId1148" Target="embeddings/oleObject691.bin" Type="http://schemas.openxmlformats.org/officeDocument/2006/relationships/oleObject"/><Relationship Id="rId1149" Target="embeddings/oleObject692.bin" Type="http://schemas.openxmlformats.org/officeDocument/2006/relationships/oleObject"/><Relationship Id="rId115" Target="media/image46.wmf" Type="http://schemas.openxmlformats.org/officeDocument/2006/relationships/image"/><Relationship Id="rId1150" Target="embeddings/oleObject693.bin" Type="http://schemas.openxmlformats.org/officeDocument/2006/relationships/oleObject"/><Relationship Id="rId1151" Target="embeddings/oleObject694.bin" Type="http://schemas.openxmlformats.org/officeDocument/2006/relationships/oleObject"/><Relationship Id="rId1152" Target="media/image448.png" Type="http://schemas.openxmlformats.org/officeDocument/2006/relationships/image"/><Relationship Id="rId1153" Target="media/image449.wmf" Type="http://schemas.openxmlformats.org/officeDocument/2006/relationships/image"/><Relationship Id="rId1154" Target="embeddings/oleObject695.bin" Type="http://schemas.openxmlformats.org/officeDocument/2006/relationships/oleObject"/><Relationship Id="rId1155" Target="media/image450.wmf" Type="http://schemas.openxmlformats.org/officeDocument/2006/relationships/image"/><Relationship Id="rId1156" Target="embeddings/oleObject696.bin" Type="http://schemas.openxmlformats.org/officeDocument/2006/relationships/oleObject"/><Relationship Id="rId1157" Target="embeddings/oleObject697.bin" Type="http://schemas.openxmlformats.org/officeDocument/2006/relationships/oleObject"/><Relationship Id="rId1158" Target="media/image451.wmf" Type="http://schemas.openxmlformats.org/officeDocument/2006/relationships/image"/><Relationship Id="rId1159" Target="embeddings/oleObject698.bin" Type="http://schemas.openxmlformats.org/officeDocument/2006/relationships/oleObject"/><Relationship Id="rId116" Target="embeddings/oleObject60.bin" Type="http://schemas.openxmlformats.org/officeDocument/2006/relationships/oleObject"/><Relationship Id="rId1160" Target="media/image452.wmf" Type="http://schemas.openxmlformats.org/officeDocument/2006/relationships/image"/><Relationship Id="rId1161" Target="embeddings/oleObject699.bin" Type="http://schemas.openxmlformats.org/officeDocument/2006/relationships/oleObject"/><Relationship Id="rId1162" Target="media/image453.wmf" Type="http://schemas.openxmlformats.org/officeDocument/2006/relationships/image"/><Relationship Id="rId1163" Target="embeddings/oleObject700.bin" Type="http://schemas.openxmlformats.org/officeDocument/2006/relationships/oleObject"/><Relationship Id="rId1164" Target="media/image454.wmf" Type="http://schemas.openxmlformats.org/officeDocument/2006/relationships/image"/><Relationship Id="rId1165" Target="embeddings/oleObject701.bin" Type="http://schemas.openxmlformats.org/officeDocument/2006/relationships/oleObject"/><Relationship Id="rId1166" Target="media/image455.wmf" Type="http://schemas.openxmlformats.org/officeDocument/2006/relationships/image"/><Relationship Id="rId1167" Target="embeddings/oleObject702.bin" Type="http://schemas.openxmlformats.org/officeDocument/2006/relationships/oleObject"/><Relationship Id="rId1168" Target="embeddings/oleObject703.bin" Type="http://schemas.openxmlformats.org/officeDocument/2006/relationships/oleObject"/><Relationship Id="rId1169" Target="media/image456.wmf" Type="http://schemas.openxmlformats.org/officeDocument/2006/relationships/image"/><Relationship Id="rId117" Target="media/image47.wmf" Type="http://schemas.openxmlformats.org/officeDocument/2006/relationships/image"/><Relationship Id="rId1170" Target="embeddings/oleObject704.bin" Type="http://schemas.openxmlformats.org/officeDocument/2006/relationships/oleObject"/><Relationship Id="rId1171" Target="embeddings/oleObject705.bin" Type="http://schemas.openxmlformats.org/officeDocument/2006/relationships/oleObject"/><Relationship Id="rId1172" Target="media/image457.wmf" Type="http://schemas.openxmlformats.org/officeDocument/2006/relationships/image"/><Relationship Id="rId1173" Target="embeddings/oleObject706.bin" Type="http://schemas.openxmlformats.org/officeDocument/2006/relationships/oleObject"/><Relationship Id="rId1174" Target="media/image458.wmf" Type="http://schemas.openxmlformats.org/officeDocument/2006/relationships/image"/><Relationship Id="rId1175" Target="embeddings/oleObject707.bin" Type="http://schemas.openxmlformats.org/officeDocument/2006/relationships/oleObject"/><Relationship Id="rId1176" Target="media/image459.wmf" Type="http://schemas.openxmlformats.org/officeDocument/2006/relationships/image"/><Relationship Id="rId1177" Target="embeddings/oleObject708.bin" Type="http://schemas.openxmlformats.org/officeDocument/2006/relationships/oleObject"/><Relationship Id="rId1178" Target="media/image460.wmf" Type="http://schemas.openxmlformats.org/officeDocument/2006/relationships/image"/><Relationship Id="rId1179" Target="embeddings/oleObject709.bin" Type="http://schemas.openxmlformats.org/officeDocument/2006/relationships/oleObject"/><Relationship Id="rId118" Target="embeddings/oleObject61.bin" Type="http://schemas.openxmlformats.org/officeDocument/2006/relationships/oleObject"/><Relationship Id="rId1180" Target="embeddings/oleObject710.bin" Type="http://schemas.openxmlformats.org/officeDocument/2006/relationships/oleObject"/><Relationship Id="rId1181" Target="media/image461.wmf" Type="http://schemas.openxmlformats.org/officeDocument/2006/relationships/image"/><Relationship Id="rId1182" Target="embeddings/oleObject711.bin" Type="http://schemas.openxmlformats.org/officeDocument/2006/relationships/oleObject"/><Relationship Id="rId1183" Target="media/image462.wmf" Type="http://schemas.openxmlformats.org/officeDocument/2006/relationships/image"/><Relationship Id="rId1184" Target="embeddings/oleObject712.bin" Type="http://schemas.openxmlformats.org/officeDocument/2006/relationships/oleObject"/><Relationship Id="rId1185" Target="embeddings/oleObject713.bin" Type="http://schemas.openxmlformats.org/officeDocument/2006/relationships/oleObject"/><Relationship Id="rId1186" Target="media/image463.wmf" Type="http://schemas.openxmlformats.org/officeDocument/2006/relationships/image"/><Relationship Id="rId1187" Target="embeddings/oleObject714.bin" Type="http://schemas.openxmlformats.org/officeDocument/2006/relationships/oleObject"/><Relationship Id="rId1188" Target="embeddings/oleObject715.bin" Type="http://schemas.openxmlformats.org/officeDocument/2006/relationships/oleObject"/><Relationship Id="rId1189" Target="media/image464.wmf" Type="http://schemas.openxmlformats.org/officeDocument/2006/relationships/image"/><Relationship Id="rId119" Target="embeddings/oleObject62.bin" Type="http://schemas.openxmlformats.org/officeDocument/2006/relationships/oleObject"/><Relationship Id="rId1190" Target="embeddings/oleObject716.bin" Type="http://schemas.openxmlformats.org/officeDocument/2006/relationships/oleObject"/><Relationship Id="rId1191" Target="media/image465.wmf" Type="http://schemas.openxmlformats.org/officeDocument/2006/relationships/image"/><Relationship Id="rId1192" Target="embeddings/oleObject717.bin" Type="http://schemas.openxmlformats.org/officeDocument/2006/relationships/oleObject"/><Relationship Id="rId1193" Target="embeddings/oleObject718.bin" Type="http://schemas.openxmlformats.org/officeDocument/2006/relationships/oleObject"/><Relationship Id="rId1194" Target="embeddings/oleObject719.bin" Type="http://schemas.openxmlformats.org/officeDocument/2006/relationships/oleObject"/><Relationship Id="rId1195" Target="embeddings/oleObject720.bin" Type="http://schemas.openxmlformats.org/officeDocument/2006/relationships/oleObject"/><Relationship Id="rId1196" Target="media/image466.wmf" Type="http://schemas.openxmlformats.org/officeDocument/2006/relationships/image"/><Relationship Id="rId1197" Target="embeddings/oleObject721.bin" Type="http://schemas.openxmlformats.org/officeDocument/2006/relationships/oleObject"/><Relationship Id="rId1198" Target="embeddings/oleObject722.bin" Type="http://schemas.openxmlformats.org/officeDocument/2006/relationships/oleObject"/><Relationship Id="rId1199" Target="embeddings/oleObject723.bin" Type="http://schemas.openxmlformats.org/officeDocument/2006/relationships/oleObject"/><Relationship Id="rId12" Target="media/image4.wmf" Type="http://schemas.openxmlformats.org/officeDocument/2006/relationships/image"/><Relationship Id="rId120" Target="media/image48.wmf" Type="http://schemas.openxmlformats.org/officeDocument/2006/relationships/image"/><Relationship Id="rId1200" Target="embeddings/oleObject724.bin" Type="http://schemas.openxmlformats.org/officeDocument/2006/relationships/oleObject"/><Relationship Id="rId1201" Target="media/image467.wmf" Type="http://schemas.openxmlformats.org/officeDocument/2006/relationships/image"/><Relationship Id="rId1202" Target="embeddings/oleObject725.bin" Type="http://schemas.openxmlformats.org/officeDocument/2006/relationships/oleObject"/><Relationship Id="rId1203" Target="media/image468.wmf" Type="http://schemas.openxmlformats.org/officeDocument/2006/relationships/image"/><Relationship Id="rId1204" Target="embeddings/oleObject726.bin" Type="http://schemas.openxmlformats.org/officeDocument/2006/relationships/oleObject"/><Relationship Id="rId1205" Target="embeddings/oleObject727.bin" Type="http://schemas.openxmlformats.org/officeDocument/2006/relationships/oleObject"/><Relationship Id="rId1206" Target="media/image469.wmf" Type="http://schemas.openxmlformats.org/officeDocument/2006/relationships/image"/><Relationship Id="rId1207" Target="embeddings/oleObject728.bin" Type="http://schemas.openxmlformats.org/officeDocument/2006/relationships/oleObject"/><Relationship Id="rId1208" Target="embeddings/oleObject729.bin" Type="http://schemas.openxmlformats.org/officeDocument/2006/relationships/oleObject"/><Relationship Id="rId1209" Target="media/image470.wmf" Type="http://schemas.openxmlformats.org/officeDocument/2006/relationships/image"/><Relationship Id="rId121" Target="embeddings/oleObject63.bin" Type="http://schemas.openxmlformats.org/officeDocument/2006/relationships/oleObject"/><Relationship Id="rId1210" Target="embeddings/oleObject730.bin" Type="http://schemas.openxmlformats.org/officeDocument/2006/relationships/oleObject"/><Relationship Id="rId1211" Target="embeddings/oleObject731.bin" Type="http://schemas.openxmlformats.org/officeDocument/2006/relationships/oleObject"/><Relationship Id="rId1212" Target="embeddings/oleObject732.bin" Type="http://schemas.openxmlformats.org/officeDocument/2006/relationships/oleObject"/><Relationship Id="rId1213" Target="media/image471.png" Type="http://schemas.openxmlformats.org/officeDocument/2006/relationships/image"/><Relationship Id="rId1214" Target="media/image472.png" Type="http://schemas.openxmlformats.org/officeDocument/2006/relationships/image"/><Relationship Id="rId1215" Target="media/image473.png" Type="http://schemas.openxmlformats.org/officeDocument/2006/relationships/image"/><Relationship Id="rId1216" Target="embeddings/oleObject733.bin" Type="http://schemas.openxmlformats.org/officeDocument/2006/relationships/oleObject"/><Relationship Id="rId1217" Target="embeddings/oleObject734.bin" Type="http://schemas.openxmlformats.org/officeDocument/2006/relationships/oleObject"/><Relationship Id="rId1218" Target="embeddings/oleObject735.bin" Type="http://schemas.openxmlformats.org/officeDocument/2006/relationships/oleObject"/><Relationship Id="rId1219" Target="media/image474.png" Type="http://schemas.openxmlformats.org/officeDocument/2006/relationships/image"/><Relationship Id="rId122" Target="embeddings/oleObject64.bin" Type="http://schemas.openxmlformats.org/officeDocument/2006/relationships/oleObject"/><Relationship Id="rId1220" Target="media/image475.png" Type="http://schemas.openxmlformats.org/officeDocument/2006/relationships/image"/><Relationship Id="rId1221" Target="media/image476.png" Type="http://schemas.openxmlformats.org/officeDocument/2006/relationships/image"/><Relationship Id="rId1222" Target="embeddings/oleObject736.bin" Type="http://schemas.openxmlformats.org/officeDocument/2006/relationships/oleObject"/><Relationship Id="rId1223" Target="embeddings/oleObject737.bin" Type="http://schemas.openxmlformats.org/officeDocument/2006/relationships/oleObject"/><Relationship Id="rId1224" Target="embeddings/oleObject738.bin" Type="http://schemas.openxmlformats.org/officeDocument/2006/relationships/oleObject"/><Relationship Id="rId1225" Target="media/image477.wmf" Type="http://schemas.openxmlformats.org/officeDocument/2006/relationships/image"/><Relationship Id="rId1226" Target="embeddings/oleObject739.bin" Type="http://schemas.openxmlformats.org/officeDocument/2006/relationships/oleObject"/><Relationship Id="rId1227" Target="embeddings/oleObject740.bin" Type="http://schemas.openxmlformats.org/officeDocument/2006/relationships/oleObject"/><Relationship Id="rId1228" Target="embeddings/oleObject741.bin" Type="http://schemas.openxmlformats.org/officeDocument/2006/relationships/oleObject"/><Relationship Id="rId1229" Target="embeddings/oleObject742.bin" Type="http://schemas.openxmlformats.org/officeDocument/2006/relationships/oleObject"/><Relationship Id="rId123" Target="media/image49.wmf" Type="http://schemas.openxmlformats.org/officeDocument/2006/relationships/image"/><Relationship Id="rId1230" Target="embeddings/oleObject743.bin" Type="http://schemas.openxmlformats.org/officeDocument/2006/relationships/oleObject"/><Relationship Id="rId1231" Target="embeddings/oleObject744.bin" Type="http://schemas.openxmlformats.org/officeDocument/2006/relationships/oleObject"/><Relationship Id="rId1232" Target="embeddings/oleObject745.bin" Type="http://schemas.openxmlformats.org/officeDocument/2006/relationships/oleObject"/><Relationship Id="rId1233" Target="media/image478.wmf" Type="http://schemas.openxmlformats.org/officeDocument/2006/relationships/image"/><Relationship Id="rId1234" Target="embeddings/oleObject746.bin" Type="http://schemas.openxmlformats.org/officeDocument/2006/relationships/oleObject"/><Relationship Id="rId1235" Target="media/image479.wmf" Type="http://schemas.openxmlformats.org/officeDocument/2006/relationships/image"/><Relationship Id="rId1236" Target="embeddings/oleObject747.bin" Type="http://schemas.openxmlformats.org/officeDocument/2006/relationships/oleObject"/><Relationship Id="rId1237" Target="embeddings/oleObject748.bin" Type="http://schemas.openxmlformats.org/officeDocument/2006/relationships/oleObject"/><Relationship Id="rId1238" Target="embeddings/oleObject749.bin" Type="http://schemas.openxmlformats.org/officeDocument/2006/relationships/oleObject"/><Relationship Id="rId1239" Target="media/image480.png" Type="http://schemas.openxmlformats.org/officeDocument/2006/relationships/image"/><Relationship Id="rId124" Target="embeddings/oleObject65.bin" Type="http://schemas.openxmlformats.org/officeDocument/2006/relationships/oleObject"/><Relationship Id="rId1240" Target="media/image481.png" Type="http://schemas.openxmlformats.org/officeDocument/2006/relationships/image"/><Relationship Id="rId1241" Target="embeddings/oleObject750.bin" Type="http://schemas.openxmlformats.org/officeDocument/2006/relationships/oleObject"/><Relationship Id="rId1242" Target="embeddings/oleObject751.bin" Type="http://schemas.openxmlformats.org/officeDocument/2006/relationships/oleObject"/><Relationship Id="rId1243" Target="embeddings/oleObject752.bin" Type="http://schemas.openxmlformats.org/officeDocument/2006/relationships/oleObject"/><Relationship Id="rId1244" Target="embeddings/oleObject753.bin" Type="http://schemas.openxmlformats.org/officeDocument/2006/relationships/oleObject"/><Relationship Id="rId1245" Target="embeddings/oleObject754.bin" Type="http://schemas.openxmlformats.org/officeDocument/2006/relationships/oleObject"/><Relationship Id="rId1246" Target="embeddings/oleObject755.bin" Type="http://schemas.openxmlformats.org/officeDocument/2006/relationships/oleObject"/><Relationship Id="rId1247" Target="embeddings/oleObject756.bin" Type="http://schemas.openxmlformats.org/officeDocument/2006/relationships/oleObject"/><Relationship Id="rId1248" Target="media/image482.wmf" Type="http://schemas.openxmlformats.org/officeDocument/2006/relationships/image"/><Relationship Id="rId1249" Target="embeddings/oleObject757.bin" Type="http://schemas.openxmlformats.org/officeDocument/2006/relationships/oleObject"/><Relationship Id="rId125" Target="embeddings/oleObject66.bin" Type="http://schemas.openxmlformats.org/officeDocument/2006/relationships/oleObject"/><Relationship Id="rId1250" Target="media/image483.wmf" Type="http://schemas.openxmlformats.org/officeDocument/2006/relationships/image"/><Relationship Id="rId1251" Target="embeddings/oleObject758.bin" Type="http://schemas.openxmlformats.org/officeDocument/2006/relationships/oleObject"/><Relationship Id="rId1252" Target="media/image484.wmf" Type="http://schemas.openxmlformats.org/officeDocument/2006/relationships/image"/><Relationship Id="rId1253" Target="embeddings/oleObject759.bin" Type="http://schemas.openxmlformats.org/officeDocument/2006/relationships/oleObject"/><Relationship Id="rId1254" Target="media/image485.wmf" Type="http://schemas.openxmlformats.org/officeDocument/2006/relationships/image"/><Relationship Id="rId1255" Target="embeddings/oleObject760.bin" Type="http://schemas.openxmlformats.org/officeDocument/2006/relationships/oleObject"/><Relationship Id="rId1256" Target="media/image486.wmf" Type="http://schemas.openxmlformats.org/officeDocument/2006/relationships/image"/><Relationship Id="rId1257" Target="embeddings/oleObject761.bin" Type="http://schemas.openxmlformats.org/officeDocument/2006/relationships/oleObject"/><Relationship Id="rId1258" Target="embeddings/oleObject762.bin" Type="http://schemas.openxmlformats.org/officeDocument/2006/relationships/oleObject"/><Relationship Id="rId1259" Target="media/image487.png" Type="http://schemas.openxmlformats.org/officeDocument/2006/relationships/image"/><Relationship Id="rId126" Target="media/image50.wmf" Type="http://schemas.openxmlformats.org/officeDocument/2006/relationships/image"/><Relationship Id="rId1260" Target="embeddings/oleObject763.bin" Type="http://schemas.openxmlformats.org/officeDocument/2006/relationships/oleObject"/><Relationship Id="rId1261" Target="embeddings/oleObject764.bin" Type="http://schemas.openxmlformats.org/officeDocument/2006/relationships/oleObject"/><Relationship Id="rId1262" Target="media/image488.wmf" Type="http://schemas.openxmlformats.org/officeDocument/2006/relationships/image"/><Relationship Id="rId1263" Target="embeddings/oleObject765.bin" Type="http://schemas.openxmlformats.org/officeDocument/2006/relationships/oleObject"/><Relationship Id="rId1264" Target="media/image489.wmf" Type="http://schemas.openxmlformats.org/officeDocument/2006/relationships/image"/><Relationship Id="rId1265" Target="embeddings/oleObject766.bin" Type="http://schemas.openxmlformats.org/officeDocument/2006/relationships/oleObject"/><Relationship Id="rId1266" Target="embeddings/oleObject767.bin" Type="http://schemas.openxmlformats.org/officeDocument/2006/relationships/oleObject"/><Relationship Id="rId1267" Target="media/image490.wmf" Type="http://schemas.openxmlformats.org/officeDocument/2006/relationships/image"/><Relationship Id="rId1268" Target="embeddings/oleObject768.bin" Type="http://schemas.openxmlformats.org/officeDocument/2006/relationships/oleObject"/><Relationship Id="rId1269" Target="embeddings/oleObject769.bin" Type="http://schemas.openxmlformats.org/officeDocument/2006/relationships/oleObject"/><Relationship Id="rId127" Target="embeddings/oleObject67.bin" Type="http://schemas.openxmlformats.org/officeDocument/2006/relationships/oleObject"/><Relationship Id="rId1270" Target="media/image491.wmf" Type="http://schemas.openxmlformats.org/officeDocument/2006/relationships/image"/><Relationship Id="rId1271" Target="embeddings/oleObject770.bin" Type="http://schemas.openxmlformats.org/officeDocument/2006/relationships/oleObject"/><Relationship Id="rId1272" Target="embeddings/oleObject771.bin" Type="http://schemas.openxmlformats.org/officeDocument/2006/relationships/oleObject"/><Relationship Id="rId1273" Target="media/image492.wmf" Type="http://schemas.openxmlformats.org/officeDocument/2006/relationships/image"/><Relationship Id="rId1274" Target="embeddings/oleObject772.bin" Type="http://schemas.openxmlformats.org/officeDocument/2006/relationships/oleObject"/><Relationship Id="rId1275" Target="media/image493.wmf" Type="http://schemas.openxmlformats.org/officeDocument/2006/relationships/image"/><Relationship Id="rId1276" Target="embeddings/oleObject773.bin" Type="http://schemas.openxmlformats.org/officeDocument/2006/relationships/oleObject"/><Relationship Id="rId1277" Target="media/image494.wmf" Type="http://schemas.openxmlformats.org/officeDocument/2006/relationships/image"/><Relationship Id="rId1278" Target="embeddings/oleObject774.bin" Type="http://schemas.openxmlformats.org/officeDocument/2006/relationships/oleObject"/><Relationship Id="rId1279" Target="media/image495.wmf" Type="http://schemas.openxmlformats.org/officeDocument/2006/relationships/image"/><Relationship Id="rId128" Target="media/image51.wmf" Type="http://schemas.openxmlformats.org/officeDocument/2006/relationships/image"/><Relationship Id="rId1280" Target="embeddings/oleObject775.bin" Type="http://schemas.openxmlformats.org/officeDocument/2006/relationships/oleObject"/><Relationship Id="rId1281" Target="media/image496.wmf" Type="http://schemas.openxmlformats.org/officeDocument/2006/relationships/image"/><Relationship Id="rId1282" Target="embeddings/oleObject776.bin" Type="http://schemas.openxmlformats.org/officeDocument/2006/relationships/oleObject"/><Relationship Id="rId1283" Target="media/image497.wmf" Type="http://schemas.openxmlformats.org/officeDocument/2006/relationships/image"/><Relationship Id="rId1284" Target="embeddings/oleObject777.bin" Type="http://schemas.openxmlformats.org/officeDocument/2006/relationships/oleObject"/><Relationship Id="rId1285" Target="embeddings/oleObject778.bin" Type="http://schemas.openxmlformats.org/officeDocument/2006/relationships/oleObject"/><Relationship Id="rId1286" Target="embeddings/oleObject779.bin" Type="http://schemas.openxmlformats.org/officeDocument/2006/relationships/oleObject"/><Relationship Id="rId1287" Target="media/image498.png" Type="http://schemas.openxmlformats.org/officeDocument/2006/relationships/image"/><Relationship Id="rId1288" Target="embeddings/oleObject780.bin" Type="http://schemas.openxmlformats.org/officeDocument/2006/relationships/oleObject"/><Relationship Id="rId1289" Target="embeddings/oleObject781.bin" Type="http://schemas.openxmlformats.org/officeDocument/2006/relationships/oleObject"/><Relationship Id="rId129" Target="embeddings/oleObject68.bin" Type="http://schemas.openxmlformats.org/officeDocument/2006/relationships/oleObject"/><Relationship Id="rId1290" Target="media/image499.wmf" Type="http://schemas.openxmlformats.org/officeDocument/2006/relationships/image"/><Relationship Id="rId1291" Target="embeddings/oleObject782.bin" Type="http://schemas.openxmlformats.org/officeDocument/2006/relationships/oleObject"/><Relationship Id="rId1292" Target="embeddings/oleObject783.bin" Type="http://schemas.openxmlformats.org/officeDocument/2006/relationships/oleObject"/><Relationship Id="rId1293" Target="embeddings/oleObject784.bin" Type="http://schemas.openxmlformats.org/officeDocument/2006/relationships/oleObject"/><Relationship Id="rId1294" Target="embeddings/oleObject785.bin" Type="http://schemas.openxmlformats.org/officeDocument/2006/relationships/oleObject"/><Relationship Id="rId1295" Target="embeddings/oleObject786.bin" Type="http://schemas.openxmlformats.org/officeDocument/2006/relationships/oleObject"/><Relationship Id="rId1296" Target="embeddings/oleObject787.bin" Type="http://schemas.openxmlformats.org/officeDocument/2006/relationships/oleObject"/><Relationship Id="rId1297" Target="embeddings/oleObject788.bin" Type="http://schemas.openxmlformats.org/officeDocument/2006/relationships/oleObject"/><Relationship Id="rId1298" Target="media/image500.wmf" Type="http://schemas.openxmlformats.org/officeDocument/2006/relationships/image"/><Relationship Id="rId1299" Target="embeddings/oleObject789.bin" Type="http://schemas.openxmlformats.org/officeDocument/2006/relationships/oleObject"/><Relationship Id="rId13" Target="embeddings/oleObject2.bin" Type="http://schemas.openxmlformats.org/officeDocument/2006/relationships/oleObject"/><Relationship Id="rId130" Target="media/image52.wmf" Type="http://schemas.openxmlformats.org/officeDocument/2006/relationships/image"/><Relationship Id="rId1300" Target="embeddings/oleObject790.bin" Type="http://schemas.openxmlformats.org/officeDocument/2006/relationships/oleObject"/><Relationship Id="rId1301" Target="embeddings/oleObject791.bin" Type="http://schemas.openxmlformats.org/officeDocument/2006/relationships/oleObject"/><Relationship Id="rId1302" Target="embeddings/oleObject792.bin" Type="http://schemas.openxmlformats.org/officeDocument/2006/relationships/oleObject"/><Relationship Id="rId1303" Target="media/image501.wmf" Type="http://schemas.openxmlformats.org/officeDocument/2006/relationships/image"/><Relationship Id="rId1304" Target="embeddings/oleObject793.bin" Type="http://schemas.openxmlformats.org/officeDocument/2006/relationships/oleObject"/><Relationship Id="rId1305" Target="embeddings/oleObject794.bin" Type="http://schemas.openxmlformats.org/officeDocument/2006/relationships/oleObject"/><Relationship Id="rId1306" Target="media/image502.wmf" Type="http://schemas.openxmlformats.org/officeDocument/2006/relationships/image"/><Relationship Id="rId1307" Target="embeddings/oleObject795.bin" Type="http://schemas.openxmlformats.org/officeDocument/2006/relationships/oleObject"/><Relationship Id="rId1308" Target="embeddings/oleObject796.bin" Type="http://schemas.openxmlformats.org/officeDocument/2006/relationships/oleObject"/><Relationship Id="rId1309" Target="media/image503.wmf" Type="http://schemas.openxmlformats.org/officeDocument/2006/relationships/image"/><Relationship Id="rId131" Target="embeddings/oleObject69.bin" Type="http://schemas.openxmlformats.org/officeDocument/2006/relationships/oleObject"/><Relationship Id="rId1310" Target="embeddings/oleObject797.bin" Type="http://schemas.openxmlformats.org/officeDocument/2006/relationships/oleObject"/><Relationship Id="rId1311" Target="media/image504.wmf" Type="http://schemas.openxmlformats.org/officeDocument/2006/relationships/image"/><Relationship Id="rId1312" Target="embeddings/oleObject798.bin" Type="http://schemas.openxmlformats.org/officeDocument/2006/relationships/oleObject"/><Relationship Id="rId1313" Target="media/image505.wmf" Type="http://schemas.openxmlformats.org/officeDocument/2006/relationships/image"/><Relationship Id="rId1314" Target="embeddings/oleObject799.bin" Type="http://schemas.openxmlformats.org/officeDocument/2006/relationships/oleObject"/><Relationship Id="rId1315" Target="media/image506.wmf" Type="http://schemas.openxmlformats.org/officeDocument/2006/relationships/image"/><Relationship Id="rId1316" Target="embeddings/oleObject800.bin" Type="http://schemas.openxmlformats.org/officeDocument/2006/relationships/oleObject"/><Relationship Id="rId1317" Target="embeddings/oleObject801.bin" Type="http://schemas.openxmlformats.org/officeDocument/2006/relationships/oleObject"/><Relationship Id="rId1318" Target="embeddings/oleObject802.bin" Type="http://schemas.openxmlformats.org/officeDocument/2006/relationships/oleObject"/><Relationship Id="rId1319" Target="embeddings/oleObject803.bin" Type="http://schemas.openxmlformats.org/officeDocument/2006/relationships/oleObject"/><Relationship Id="rId132" Target="embeddings/oleObject70.bin" Type="http://schemas.openxmlformats.org/officeDocument/2006/relationships/oleObject"/><Relationship Id="rId1320" Target="media/image507.wmf" Type="http://schemas.openxmlformats.org/officeDocument/2006/relationships/image"/><Relationship Id="rId1321" Target="embeddings/oleObject804.bin" Type="http://schemas.openxmlformats.org/officeDocument/2006/relationships/oleObject"/><Relationship Id="rId1322" Target="embeddings/oleObject805.bin" Type="http://schemas.openxmlformats.org/officeDocument/2006/relationships/oleObject"/><Relationship Id="rId1323" Target="media/image508.wmf" Type="http://schemas.openxmlformats.org/officeDocument/2006/relationships/image"/><Relationship Id="rId1324" Target="embeddings/oleObject806.bin" Type="http://schemas.openxmlformats.org/officeDocument/2006/relationships/oleObject"/><Relationship Id="rId1325" Target="media/image509.wmf" Type="http://schemas.openxmlformats.org/officeDocument/2006/relationships/image"/><Relationship Id="rId1326" Target="embeddings/oleObject807.bin" Type="http://schemas.openxmlformats.org/officeDocument/2006/relationships/oleObject"/><Relationship Id="rId1327" Target="media/image510.wmf" Type="http://schemas.openxmlformats.org/officeDocument/2006/relationships/image"/><Relationship Id="rId1328" Target="embeddings/oleObject808.bin" Type="http://schemas.openxmlformats.org/officeDocument/2006/relationships/oleObject"/><Relationship Id="rId1329" Target="media/image511.wmf" Type="http://schemas.openxmlformats.org/officeDocument/2006/relationships/image"/><Relationship Id="rId133" Target="media/image53.png" Type="http://schemas.openxmlformats.org/officeDocument/2006/relationships/image"/><Relationship Id="rId1330" Target="embeddings/oleObject809.bin" Type="http://schemas.openxmlformats.org/officeDocument/2006/relationships/oleObject"/><Relationship Id="rId1331" Target="embeddings/oleObject810.bin" Type="http://schemas.openxmlformats.org/officeDocument/2006/relationships/oleObject"/><Relationship Id="rId1332" Target="media/image512.emf" Type="http://schemas.openxmlformats.org/officeDocument/2006/relationships/image"/><Relationship Id="rId1333" Target="media/image513.png" Type="http://schemas.openxmlformats.org/officeDocument/2006/relationships/image"/><Relationship Id="rId1334" Target="media/image514.wmf" Type="http://schemas.openxmlformats.org/officeDocument/2006/relationships/image"/><Relationship Id="rId1335" Target="embeddings/oleObject811.bin" Type="http://schemas.openxmlformats.org/officeDocument/2006/relationships/oleObject"/><Relationship Id="rId1336" Target="media/image515.wmf" Type="http://schemas.openxmlformats.org/officeDocument/2006/relationships/image"/><Relationship Id="rId1337" Target="embeddings/oleObject812.bin" Type="http://schemas.openxmlformats.org/officeDocument/2006/relationships/oleObject"/><Relationship Id="rId1338" Target="media/image516.wmf" Type="http://schemas.openxmlformats.org/officeDocument/2006/relationships/image"/><Relationship Id="rId1339" Target="embeddings/oleObject813.bin" Type="http://schemas.openxmlformats.org/officeDocument/2006/relationships/oleObject"/><Relationship Id="rId134" Target="embeddings/oleObject71.bin" Type="http://schemas.openxmlformats.org/officeDocument/2006/relationships/oleObject"/><Relationship Id="rId1340" Target="media/image517.wmf" Type="http://schemas.openxmlformats.org/officeDocument/2006/relationships/image"/><Relationship Id="rId1341" Target="embeddings/oleObject814.bin" Type="http://schemas.openxmlformats.org/officeDocument/2006/relationships/oleObject"/><Relationship Id="rId1342" Target="embeddings/oleObject815.bin" Type="http://schemas.openxmlformats.org/officeDocument/2006/relationships/oleObject"/><Relationship Id="rId1343" Target="media/image518.wmf" Type="http://schemas.openxmlformats.org/officeDocument/2006/relationships/image"/><Relationship Id="rId1344" Target="embeddings/oleObject816.bin" Type="http://schemas.openxmlformats.org/officeDocument/2006/relationships/oleObject"/><Relationship Id="rId1345" Target="media/image519.wmf" Type="http://schemas.openxmlformats.org/officeDocument/2006/relationships/image"/><Relationship Id="rId1346" Target="embeddings/oleObject817.bin" Type="http://schemas.openxmlformats.org/officeDocument/2006/relationships/oleObject"/><Relationship Id="rId1347" Target="embeddings/oleObject818.bin" Type="http://schemas.openxmlformats.org/officeDocument/2006/relationships/oleObject"/><Relationship Id="rId1348" Target="media/image520.wmf" Type="http://schemas.openxmlformats.org/officeDocument/2006/relationships/image"/><Relationship Id="rId1349" Target="embeddings/oleObject819.bin" Type="http://schemas.openxmlformats.org/officeDocument/2006/relationships/oleObject"/><Relationship Id="rId135" Target="embeddings/oleObject72.bin" Type="http://schemas.openxmlformats.org/officeDocument/2006/relationships/oleObject"/><Relationship Id="rId1350" Target="media/image521.wmf" Type="http://schemas.openxmlformats.org/officeDocument/2006/relationships/image"/><Relationship Id="rId1351" Target="embeddings/oleObject820.bin" Type="http://schemas.openxmlformats.org/officeDocument/2006/relationships/oleObject"/><Relationship Id="rId1352" Target="embeddings/oleObject821.bin" Type="http://schemas.openxmlformats.org/officeDocument/2006/relationships/oleObject"/><Relationship Id="rId1353" Target="media/image522.wmf" Type="http://schemas.openxmlformats.org/officeDocument/2006/relationships/image"/><Relationship Id="rId1354" Target="embeddings/oleObject822.bin" Type="http://schemas.openxmlformats.org/officeDocument/2006/relationships/oleObject"/><Relationship Id="rId1355" Target="embeddings/oleObject823.bin" Type="http://schemas.openxmlformats.org/officeDocument/2006/relationships/oleObject"/><Relationship Id="rId1356" Target="embeddings/oleObject824.bin" Type="http://schemas.openxmlformats.org/officeDocument/2006/relationships/oleObject"/><Relationship Id="rId1357" Target="embeddings/oleObject825.bin" Type="http://schemas.openxmlformats.org/officeDocument/2006/relationships/oleObject"/><Relationship Id="rId1358" Target="embeddings/oleObject826.bin" Type="http://schemas.openxmlformats.org/officeDocument/2006/relationships/oleObject"/><Relationship Id="rId1359" Target="embeddings/oleObject827.bin" Type="http://schemas.openxmlformats.org/officeDocument/2006/relationships/oleObject"/><Relationship Id="rId136" Target="embeddings/oleObject73.bin" Type="http://schemas.openxmlformats.org/officeDocument/2006/relationships/oleObject"/><Relationship Id="rId1360" Target="media/image523.wmf" Type="http://schemas.openxmlformats.org/officeDocument/2006/relationships/image"/><Relationship Id="rId1361" Target="embeddings/oleObject828.bin" Type="http://schemas.openxmlformats.org/officeDocument/2006/relationships/oleObject"/><Relationship Id="rId1362" Target="media/image524.wmf" Type="http://schemas.openxmlformats.org/officeDocument/2006/relationships/image"/><Relationship Id="rId1363" Target="embeddings/oleObject829.bin" Type="http://schemas.openxmlformats.org/officeDocument/2006/relationships/oleObject"/><Relationship Id="rId1364" Target="media/image525.wmf" Type="http://schemas.openxmlformats.org/officeDocument/2006/relationships/image"/><Relationship Id="rId1365" Target="embeddings/oleObject830.bin" Type="http://schemas.openxmlformats.org/officeDocument/2006/relationships/oleObject"/><Relationship Id="rId1366" Target="media/image526.png" Type="http://schemas.openxmlformats.org/officeDocument/2006/relationships/image"/><Relationship Id="rId1367" Target="embeddings/oleObject831.bin" Type="http://schemas.openxmlformats.org/officeDocument/2006/relationships/oleObject"/><Relationship Id="rId1368" Target="embeddings/oleObject832.bin" Type="http://schemas.openxmlformats.org/officeDocument/2006/relationships/oleObject"/><Relationship Id="rId1369" Target="media/image527.wmf" Type="http://schemas.openxmlformats.org/officeDocument/2006/relationships/image"/><Relationship Id="rId137" Target="media/image54.wmf" Type="http://schemas.openxmlformats.org/officeDocument/2006/relationships/image"/><Relationship Id="rId1370" Target="embeddings/oleObject833.bin" Type="http://schemas.openxmlformats.org/officeDocument/2006/relationships/oleObject"/><Relationship Id="rId1371" Target="media/image528.wmf" Type="http://schemas.openxmlformats.org/officeDocument/2006/relationships/image"/><Relationship Id="rId1372" Target="embeddings/oleObject834.bin" Type="http://schemas.openxmlformats.org/officeDocument/2006/relationships/oleObject"/><Relationship Id="rId1373" Target="media/image529.wmf" Type="http://schemas.openxmlformats.org/officeDocument/2006/relationships/image"/><Relationship Id="rId1374" Target="embeddings/oleObject835.bin" Type="http://schemas.openxmlformats.org/officeDocument/2006/relationships/oleObject"/><Relationship Id="rId1375" Target="embeddings/oleObject836.bin" Type="http://schemas.openxmlformats.org/officeDocument/2006/relationships/oleObject"/><Relationship Id="rId1376" Target="embeddings/oleObject837.bin" Type="http://schemas.openxmlformats.org/officeDocument/2006/relationships/oleObject"/><Relationship Id="rId1377" Target="media/image530.wmf" Type="http://schemas.openxmlformats.org/officeDocument/2006/relationships/image"/><Relationship Id="rId1378" Target="embeddings/oleObject838.bin" Type="http://schemas.openxmlformats.org/officeDocument/2006/relationships/oleObject"/><Relationship Id="rId1379" Target="media/image531.wmf" Type="http://schemas.openxmlformats.org/officeDocument/2006/relationships/image"/><Relationship Id="rId138" Target="embeddings/oleObject74.bin" Type="http://schemas.openxmlformats.org/officeDocument/2006/relationships/oleObject"/><Relationship Id="rId1380" Target="embeddings/oleObject839.bin" Type="http://schemas.openxmlformats.org/officeDocument/2006/relationships/oleObject"/><Relationship Id="rId1381" Target="media/image532.wmf" Type="http://schemas.openxmlformats.org/officeDocument/2006/relationships/image"/><Relationship Id="rId1382" Target="embeddings/oleObject840.bin" Type="http://schemas.openxmlformats.org/officeDocument/2006/relationships/oleObject"/><Relationship Id="rId1383" Target="media/image533.wmf" Type="http://schemas.openxmlformats.org/officeDocument/2006/relationships/image"/><Relationship Id="rId1384" Target="embeddings/oleObject841.bin" Type="http://schemas.openxmlformats.org/officeDocument/2006/relationships/oleObject"/><Relationship Id="rId1385" Target="embeddings/oleObject842.bin" Type="http://schemas.openxmlformats.org/officeDocument/2006/relationships/oleObject"/><Relationship Id="rId1386" Target="embeddings/oleObject843.bin" Type="http://schemas.openxmlformats.org/officeDocument/2006/relationships/oleObject"/><Relationship Id="rId1387" Target="embeddings/oleObject844.bin" Type="http://schemas.openxmlformats.org/officeDocument/2006/relationships/oleObject"/><Relationship Id="rId1388" Target="embeddings/oleObject845.bin" Type="http://schemas.openxmlformats.org/officeDocument/2006/relationships/oleObject"/><Relationship Id="rId1389" Target="media/image534.wmf" Type="http://schemas.openxmlformats.org/officeDocument/2006/relationships/image"/><Relationship Id="rId139" Target="embeddings/oleObject75.bin" Type="http://schemas.openxmlformats.org/officeDocument/2006/relationships/oleObject"/><Relationship Id="rId1390" Target="embeddings/oleObject846.bin" Type="http://schemas.openxmlformats.org/officeDocument/2006/relationships/oleObject"/><Relationship Id="rId1391" Target="media/image535.wmf" Type="http://schemas.openxmlformats.org/officeDocument/2006/relationships/image"/><Relationship Id="rId1392" Target="embeddings/oleObject847.bin" Type="http://schemas.openxmlformats.org/officeDocument/2006/relationships/oleObject"/><Relationship Id="rId1393" Target="media/image536.emf" Type="http://schemas.openxmlformats.org/officeDocument/2006/relationships/image"/><Relationship Id="rId1394" Target="media/image537.wmf" Type="http://schemas.openxmlformats.org/officeDocument/2006/relationships/image"/><Relationship Id="rId1395" Target="embeddings/oleObject848.bin" Type="http://schemas.openxmlformats.org/officeDocument/2006/relationships/oleObject"/><Relationship Id="rId1396" Target="media/image538.wmf" Type="http://schemas.openxmlformats.org/officeDocument/2006/relationships/image"/><Relationship Id="rId1397" Target="embeddings/oleObject849.bin" Type="http://schemas.openxmlformats.org/officeDocument/2006/relationships/oleObject"/><Relationship Id="rId1398" Target="media/image539.wmf" Type="http://schemas.openxmlformats.org/officeDocument/2006/relationships/image"/><Relationship Id="rId1399" Target="embeddings/oleObject850.bin" Type="http://schemas.openxmlformats.org/officeDocument/2006/relationships/oleObject"/><Relationship Id="rId14" Target="media/image5.wmf" Type="http://schemas.openxmlformats.org/officeDocument/2006/relationships/image"/><Relationship Id="rId140" Target="media/image55.wmf" Type="http://schemas.openxmlformats.org/officeDocument/2006/relationships/image"/><Relationship Id="rId1400" Target="media/image540.wmf" Type="http://schemas.openxmlformats.org/officeDocument/2006/relationships/image"/><Relationship Id="rId1401" Target="embeddings/oleObject851.bin" Type="http://schemas.openxmlformats.org/officeDocument/2006/relationships/oleObject"/><Relationship Id="rId1402" Target="media/image541.wmf" Type="http://schemas.openxmlformats.org/officeDocument/2006/relationships/image"/><Relationship Id="rId1403" Target="embeddings/oleObject852.bin" Type="http://schemas.openxmlformats.org/officeDocument/2006/relationships/oleObject"/><Relationship Id="rId1404" Target="media/image542.wmf" Type="http://schemas.openxmlformats.org/officeDocument/2006/relationships/image"/><Relationship Id="rId1405" Target="embeddings/oleObject853.bin" Type="http://schemas.openxmlformats.org/officeDocument/2006/relationships/oleObject"/><Relationship Id="rId1406" Target="media/image543.wmf" Type="http://schemas.openxmlformats.org/officeDocument/2006/relationships/image"/><Relationship Id="rId1407" Target="embeddings/oleObject854.bin" Type="http://schemas.openxmlformats.org/officeDocument/2006/relationships/oleObject"/><Relationship Id="rId1408" Target="media/image544.wmf" Type="http://schemas.openxmlformats.org/officeDocument/2006/relationships/image"/><Relationship Id="rId1409" Target="embeddings/oleObject855.bin" Type="http://schemas.openxmlformats.org/officeDocument/2006/relationships/oleObject"/><Relationship Id="rId141" Target="embeddings/oleObject76.bin" Type="http://schemas.openxmlformats.org/officeDocument/2006/relationships/oleObject"/><Relationship Id="rId1410" Target="media/image545.wmf" Type="http://schemas.openxmlformats.org/officeDocument/2006/relationships/image"/><Relationship Id="rId1411" Target="embeddings/oleObject856.bin" Type="http://schemas.openxmlformats.org/officeDocument/2006/relationships/oleObject"/><Relationship Id="rId1412" Target="media/image546.png" Type="http://schemas.openxmlformats.org/officeDocument/2006/relationships/image"/><Relationship Id="rId1413" Target="media/image547.wmf" Type="http://schemas.openxmlformats.org/officeDocument/2006/relationships/image"/><Relationship Id="rId1414" Target="embeddings/oleObject857.bin" Type="http://schemas.openxmlformats.org/officeDocument/2006/relationships/oleObject"/><Relationship Id="rId1415" Target="media/image548.wmf" Type="http://schemas.openxmlformats.org/officeDocument/2006/relationships/image"/><Relationship Id="rId1416" Target="embeddings/oleObject858.bin" Type="http://schemas.openxmlformats.org/officeDocument/2006/relationships/oleObject"/><Relationship Id="rId1417" Target="media/image549.wmf" Type="http://schemas.openxmlformats.org/officeDocument/2006/relationships/image"/><Relationship Id="rId1418" Target="embeddings/oleObject859.bin" Type="http://schemas.openxmlformats.org/officeDocument/2006/relationships/oleObject"/><Relationship Id="rId1419" Target="embeddings/oleObject860.bin" Type="http://schemas.openxmlformats.org/officeDocument/2006/relationships/oleObject"/><Relationship Id="rId142" Target="embeddings/oleObject77.bin" Type="http://schemas.openxmlformats.org/officeDocument/2006/relationships/oleObject"/><Relationship Id="rId1420" Target="embeddings/oleObject861.bin" Type="http://schemas.openxmlformats.org/officeDocument/2006/relationships/oleObject"/><Relationship Id="rId1421" Target="media/image550.wmf" Type="http://schemas.openxmlformats.org/officeDocument/2006/relationships/image"/><Relationship Id="rId1422" Target="embeddings/oleObject862.bin" Type="http://schemas.openxmlformats.org/officeDocument/2006/relationships/oleObject"/><Relationship Id="rId1423" Target="media/image551.wmf" Type="http://schemas.openxmlformats.org/officeDocument/2006/relationships/image"/><Relationship Id="rId1424" Target="embeddings/oleObject863.bin" Type="http://schemas.openxmlformats.org/officeDocument/2006/relationships/oleObject"/><Relationship Id="rId1425" Target="media/image552.wmf" Type="http://schemas.openxmlformats.org/officeDocument/2006/relationships/image"/><Relationship Id="rId1426" Target="embeddings/oleObject864.bin" Type="http://schemas.openxmlformats.org/officeDocument/2006/relationships/oleObject"/><Relationship Id="rId1427" Target="embeddings/oleObject865.bin" Type="http://schemas.openxmlformats.org/officeDocument/2006/relationships/oleObject"/><Relationship Id="rId1428" Target="media/image553.wmf" Type="http://schemas.openxmlformats.org/officeDocument/2006/relationships/image"/><Relationship Id="rId1429" Target="embeddings/oleObject866.bin" Type="http://schemas.openxmlformats.org/officeDocument/2006/relationships/oleObject"/><Relationship Id="rId143" Target="media/image56.wmf" Type="http://schemas.openxmlformats.org/officeDocument/2006/relationships/image"/><Relationship Id="rId1430" Target="embeddings/oleObject867.bin" Type="http://schemas.openxmlformats.org/officeDocument/2006/relationships/oleObject"/><Relationship Id="rId1431" Target="media/image554.wmf" Type="http://schemas.openxmlformats.org/officeDocument/2006/relationships/image"/><Relationship Id="rId1432" Target="embeddings/oleObject868.bin" Type="http://schemas.openxmlformats.org/officeDocument/2006/relationships/oleObject"/><Relationship Id="rId1433" Target="media/image555.png" Type="http://schemas.openxmlformats.org/officeDocument/2006/relationships/image"/><Relationship Id="rId1434" Target="media/image556.emf" Type="http://schemas.openxmlformats.org/officeDocument/2006/relationships/image"/><Relationship Id="rId1435" Target="media/image557.wmf" Type="http://schemas.openxmlformats.org/officeDocument/2006/relationships/image"/><Relationship Id="rId1436" Target="embeddings/oleObject869.bin" Type="http://schemas.openxmlformats.org/officeDocument/2006/relationships/oleObject"/><Relationship Id="rId1437" Target="media/image558.wmf" Type="http://schemas.openxmlformats.org/officeDocument/2006/relationships/image"/><Relationship Id="rId1438" Target="embeddings/oleObject870.bin" Type="http://schemas.openxmlformats.org/officeDocument/2006/relationships/oleObject"/><Relationship Id="rId1439" Target="media/image559.wmf" Type="http://schemas.openxmlformats.org/officeDocument/2006/relationships/image"/><Relationship Id="rId144" Target="embeddings/oleObject78.bin" Type="http://schemas.openxmlformats.org/officeDocument/2006/relationships/oleObject"/><Relationship Id="rId1440" Target="embeddings/oleObject871.bin" Type="http://schemas.openxmlformats.org/officeDocument/2006/relationships/oleObject"/><Relationship Id="rId1441" Target="media/image560.emf" Type="http://schemas.openxmlformats.org/officeDocument/2006/relationships/image"/><Relationship Id="rId1442" Target="media/image561.wmf" Type="http://schemas.openxmlformats.org/officeDocument/2006/relationships/image"/><Relationship Id="rId1443" Target="embeddings/oleObject872.bin" Type="http://schemas.openxmlformats.org/officeDocument/2006/relationships/oleObject"/><Relationship Id="rId1444" Target="media/image562.wmf" Type="http://schemas.openxmlformats.org/officeDocument/2006/relationships/image"/><Relationship Id="rId1445" Target="embeddings/oleObject873.bin" Type="http://schemas.openxmlformats.org/officeDocument/2006/relationships/oleObject"/><Relationship Id="rId1446" Target="embeddings/oleObject874.bin" Type="http://schemas.openxmlformats.org/officeDocument/2006/relationships/oleObject"/><Relationship Id="rId1447" Target="media/image563.wmf" Type="http://schemas.openxmlformats.org/officeDocument/2006/relationships/image"/><Relationship Id="rId1448" Target="embeddings/oleObject875.bin" Type="http://schemas.openxmlformats.org/officeDocument/2006/relationships/oleObject"/><Relationship Id="rId1449" Target="media/image564.wmf" Type="http://schemas.openxmlformats.org/officeDocument/2006/relationships/image"/><Relationship Id="rId145" Target="embeddings/oleObject79.bin" Type="http://schemas.openxmlformats.org/officeDocument/2006/relationships/oleObject"/><Relationship Id="rId1450" Target="embeddings/oleObject876.bin" Type="http://schemas.openxmlformats.org/officeDocument/2006/relationships/oleObject"/><Relationship Id="rId1451" Target="media/image565.wmf" Type="http://schemas.openxmlformats.org/officeDocument/2006/relationships/image"/><Relationship Id="rId1452" Target="embeddings/oleObject877.bin" Type="http://schemas.openxmlformats.org/officeDocument/2006/relationships/oleObject"/><Relationship Id="rId1453" Target="embeddings/oleObject878.bin" Type="http://schemas.openxmlformats.org/officeDocument/2006/relationships/oleObject"/><Relationship Id="rId1454" Target="media/image566.wmf" Type="http://schemas.openxmlformats.org/officeDocument/2006/relationships/image"/><Relationship Id="rId1455" Target="embeddings/oleObject879.bin" Type="http://schemas.openxmlformats.org/officeDocument/2006/relationships/oleObject"/><Relationship Id="rId1456" Target="media/image567.wmf" Type="http://schemas.openxmlformats.org/officeDocument/2006/relationships/image"/><Relationship Id="rId1457" Target="embeddings/oleObject880.bin" Type="http://schemas.openxmlformats.org/officeDocument/2006/relationships/oleObject"/><Relationship Id="rId1458" Target="embeddings/oleObject881.bin" Type="http://schemas.openxmlformats.org/officeDocument/2006/relationships/oleObject"/><Relationship Id="rId1459" Target="embeddings/oleObject882.bin" Type="http://schemas.openxmlformats.org/officeDocument/2006/relationships/oleObject"/><Relationship Id="rId146" Target="media/image57.wmf" Type="http://schemas.openxmlformats.org/officeDocument/2006/relationships/image"/><Relationship Id="rId1460" Target="media/image568.wmf" Type="http://schemas.openxmlformats.org/officeDocument/2006/relationships/image"/><Relationship Id="rId1461" Target="embeddings/oleObject883.bin" Type="http://schemas.openxmlformats.org/officeDocument/2006/relationships/oleObject"/><Relationship Id="rId1462" Target="embeddings/oleObject884.bin" Type="http://schemas.openxmlformats.org/officeDocument/2006/relationships/oleObject"/><Relationship Id="rId1463" Target="media/image569.wmf" Type="http://schemas.openxmlformats.org/officeDocument/2006/relationships/image"/><Relationship Id="rId1464" Target="embeddings/oleObject885.bin" Type="http://schemas.openxmlformats.org/officeDocument/2006/relationships/oleObject"/><Relationship Id="rId1465" Target="embeddings/oleObject886.bin" Type="http://schemas.openxmlformats.org/officeDocument/2006/relationships/oleObject"/><Relationship Id="rId1466" Target="media/image570.emf" Type="http://schemas.openxmlformats.org/officeDocument/2006/relationships/image"/><Relationship Id="rId1467" Target="media/image571.wmf" Type="http://schemas.openxmlformats.org/officeDocument/2006/relationships/image"/><Relationship Id="rId1468" Target="embeddings/oleObject887.bin" Type="http://schemas.openxmlformats.org/officeDocument/2006/relationships/oleObject"/><Relationship Id="rId1469" Target="media/image572.png" Type="http://schemas.openxmlformats.org/officeDocument/2006/relationships/image"/><Relationship Id="rId147" Target="embeddings/oleObject80.bin" Type="http://schemas.openxmlformats.org/officeDocument/2006/relationships/oleObject"/><Relationship Id="rId1470" Target="media/image573.png" Type="http://schemas.openxmlformats.org/officeDocument/2006/relationships/image"/><Relationship Id="rId1471" Target="embeddings/oleObject888.bin" Type="http://schemas.openxmlformats.org/officeDocument/2006/relationships/oleObject"/><Relationship Id="rId1472" Target="media/image574.wmf" Type="http://schemas.openxmlformats.org/officeDocument/2006/relationships/image"/><Relationship Id="rId1473" Target="embeddings/oleObject889.bin" Type="http://schemas.openxmlformats.org/officeDocument/2006/relationships/oleObject"/><Relationship Id="rId1474" Target="media/image575.png" Type="http://schemas.openxmlformats.org/officeDocument/2006/relationships/image"/><Relationship Id="rId1475" Target="media/image576.wmf" Type="http://schemas.openxmlformats.org/officeDocument/2006/relationships/image"/><Relationship Id="rId1476" Target="embeddings/oleObject890.bin" Type="http://schemas.openxmlformats.org/officeDocument/2006/relationships/oleObject"/><Relationship Id="rId1477" Target="media/image577.wmf" Type="http://schemas.openxmlformats.org/officeDocument/2006/relationships/image"/><Relationship Id="rId1478" Target="embeddings/oleObject891.bin" Type="http://schemas.openxmlformats.org/officeDocument/2006/relationships/oleObject"/><Relationship Id="rId1479" Target="media/image578.wmf" Type="http://schemas.openxmlformats.org/officeDocument/2006/relationships/image"/><Relationship Id="rId148" Target="embeddings/oleObject81.bin" Type="http://schemas.openxmlformats.org/officeDocument/2006/relationships/oleObject"/><Relationship Id="rId1480" Target="embeddings/oleObject892.bin" Type="http://schemas.openxmlformats.org/officeDocument/2006/relationships/oleObject"/><Relationship Id="rId1481" Target="embeddings/oleObject893.bin" Type="http://schemas.openxmlformats.org/officeDocument/2006/relationships/oleObject"/><Relationship Id="rId1482" Target="media/image579.wmf" Type="http://schemas.openxmlformats.org/officeDocument/2006/relationships/image"/><Relationship Id="rId1483" Target="embeddings/oleObject894.bin" Type="http://schemas.openxmlformats.org/officeDocument/2006/relationships/oleObject"/><Relationship Id="rId1484" Target="media/image580.wmf" Type="http://schemas.openxmlformats.org/officeDocument/2006/relationships/image"/><Relationship Id="rId1485" Target="embeddings/oleObject895.bin" Type="http://schemas.openxmlformats.org/officeDocument/2006/relationships/oleObject"/><Relationship Id="rId1486" Target="media/image581.png" Type="http://schemas.openxmlformats.org/officeDocument/2006/relationships/image"/><Relationship Id="rId1487" Target="media/image582.png" Type="http://schemas.openxmlformats.org/officeDocument/2006/relationships/image"/><Relationship Id="rId1488" Target="embeddings/oleObject896.bin" Type="http://schemas.openxmlformats.org/officeDocument/2006/relationships/oleObject"/><Relationship Id="rId1489" Target="media/image583.wmf" Type="http://schemas.openxmlformats.org/officeDocument/2006/relationships/image"/><Relationship Id="rId149" Target="embeddings/oleObject82.bin" Type="http://schemas.openxmlformats.org/officeDocument/2006/relationships/oleObject"/><Relationship Id="rId1490" Target="embeddings/oleObject897.bin" Type="http://schemas.openxmlformats.org/officeDocument/2006/relationships/oleObject"/><Relationship Id="rId1491" Target="media/image584.wmf" Type="http://schemas.openxmlformats.org/officeDocument/2006/relationships/image"/><Relationship Id="rId1492" Target="embeddings/oleObject898.bin" Type="http://schemas.openxmlformats.org/officeDocument/2006/relationships/oleObject"/><Relationship Id="rId1493" Target="media/image585.wmf" Type="http://schemas.openxmlformats.org/officeDocument/2006/relationships/image"/><Relationship Id="rId1494" Target="embeddings/oleObject899.bin" Type="http://schemas.openxmlformats.org/officeDocument/2006/relationships/oleObject"/><Relationship Id="rId1495" Target="embeddings/oleObject900.bin" Type="http://schemas.openxmlformats.org/officeDocument/2006/relationships/oleObject"/><Relationship Id="rId1496" Target="embeddings/oleObject901.bin" Type="http://schemas.openxmlformats.org/officeDocument/2006/relationships/oleObject"/><Relationship Id="rId1497" Target="embeddings/oleObject902.bin" Type="http://schemas.openxmlformats.org/officeDocument/2006/relationships/oleObject"/><Relationship Id="rId1498" Target="embeddings/oleObject903.bin" Type="http://schemas.openxmlformats.org/officeDocument/2006/relationships/oleObject"/><Relationship Id="rId1499" Target="embeddings/oleObject904.bin" Type="http://schemas.openxmlformats.org/officeDocument/2006/relationships/oleObject"/><Relationship Id="rId15" Target="embeddings/oleObject3.bin" Type="http://schemas.openxmlformats.org/officeDocument/2006/relationships/oleObject"/><Relationship Id="rId150" Target="media/image58.wmf" Type="http://schemas.openxmlformats.org/officeDocument/2006/relationships/image"/><Relationship Id="rId1500" Target="media/image586.wmf" Type="http://schemas.openxmlformats.org/officeDocument/2006/relationships/image"/><Relationship Id="rId1501" Target="embeddings/oleObject905.bin" Type="http://schemas.openxmlformats.org/officeDocument/2006/relationships/oleObject"/><Relationship Id="rId1502" Target="media/image587.wmf" Type="http://schemas.openxmlformats.org/officeDocument/2006/relationships/image"/><Relationship Id="rId1503" Target="embeddings/oleObject906.bin" Type="http://schemas.openxmlformats.org/officeDocument/2006/relationships/oleObject"/><Relationship Id="rId1504" Target="media/image588.wmf" Type="http://schemas.openxmlformats.org/officeDocument/2006/relationships/image"/><Relationship Id="rId1505" Target="embeddings/oleObject907.bin" Type="http://schemas.openxmlformats.org/officeDocument/2006/relationships/oleObject"/><Relationship Id="rId1506" Target="media/image589.wmf" Type="http://schemas.openxmlformats.org/officeDocument/2006/relationships/image"/><Relationship Id="rId1507" Target="embeddings/oleObject908.bin" Type="http://schemas.openxmlformats.org/officeDocument/2006/relationships/oleObject"/><Relationship Id="rId1508" Target="embeddings/oleObject909.bin" Type="http://schemas.openxmlformats.org/officeDocument/2006/relationships/oleObject"/><Relationship Id="rId1509" Target="media/image590.png" Type="http://schemas.openxmlformats.org/officeDocument/2006/relationships/image"/><Relationship Id="rId151" Target="embeddings/oleObject83.bin" Type="http://schemas.openxmlformats.org/officeDocument/2006/relationships/oleObject"/><Relationship Id="rId1510" Target="media/image591.wmf" Type="http://schemas.openxmlformats.org/officeDocument/2006/relationships/image"/><Relationship Id="rId1511" Target="embeddings/oleObject910.bin" Type="http://schemas.openxmlformats.org/officeDocument/2006/relationships/oleObject"/><Relationship Id="rId1512" Target="media/image592.wmf" Type="http://schemas.openxmlformats.org/officeDocument/2006/relationships/image"/><Relationship Id="rId1513" Target="embeddings/oleObject911.bin" Type="http://schemas.openxmlformats.org/officeDocument/2006/relationships/oleObject"/><Relationship Id="rId1514" Target="media/image593.wmf" Type="http://schemas.openxmlformats.org/officeDocument/2006/relationships/image"/><Relationship Id="rId1515" Target="embeddings/oleObject912.bin" Type="http://schemas.openxmlformats.org/officeDocument/2006/relationships/oleObject"/><Relationship Id="rId1516" Target="embeddings/oleObject913.bin" Type="http://schemas.openxmlformats.org/officeDocument/2006/relationships/oleObject"/><Relationship Id="rId1517" Target="embeddings/oleObject914.bin" Type="http://schemas.openxmlformats.org/officeDocument/2006/relationships/oleObject"/><Relationship Id="rId1518" Target="media/image594.wmf" Type="http://schemas.openxmlformats.org/officeDocument/2006/relationships/image"/><Relationship Id="rId1519" Target="embeddings/oleObject915.bin" Type="http://schemas.openxmlformats.org/officeDocument/2006/relationships/oleObject"/><Relationship Id="rId152" Target="media/image59.wmf" Type="http://schemas.openxmlformats.org/officeDocument/2006/relationships/image"/><Relationship Id="rId1520" Target="media/image595.wmf" Type="http://schemas.openxmlformats.org/officeDocument/2006/relationships/image"/><Relationship Id="rId1521" Target="embeddings/oleObject916.bin" Type="http://schemas.openxmlformats.org/officeDocument/2006/relationships/oleObject"/><Relationship Id="rId1522" Target="media/image596.wmf" Type="http://schemas.openxmlformats.org/officeDocument/2006/relationships/image"/><Relationship Id="rId1523" Target="embeddings/oleObject917.bin" Type="http://schemas.openxmlformats.org/officeDocument/2006/relationships/oleObject"/><Relationship Id="rId1524" Target="media/image597.wmf" Type="http://schemas.openxmlformats.org/officeDocument/2006/relationships/image"/><Relationship Id="rId1525" Target="embeddings/oleObject918.bin" Type="http://schemas.openxmlformats.org/officeDocument/2006/relationships/oleObject"/><Relationship Id="rId1526" Target="media/image598.wmf" Type="http://schemas.openxmlformats.org/officeDocument/2006/relationships/image"/><Relationship Id="rId1527" Target="embeddings/oleObject919.bin" Type="http://schemas.openxmlformats.org/officeDocument/2006/relationships/oleObject"/><Relationship Id="rId1528" Target="embeddings/oleObject920.bin" Type="http://schemas.openxmlformats.org/officeDocument/2006/relationships/oleObject"/><Relationship Id="rId1529" Target="media/image599.wmf" Type="http://schemas.openxmlformats.org/officeDocument/2006/relationships/image"/><Relationship Id="rId153" Target="embeddings/oleObject84.bin" Type="http://schemas.openxmlformats.org/officeDocument/2006/relationships/oleObject"/><Relationship Id="rId1530" Target="embeddings/oleObject921.bin" Type="http://schemas.openxmlformats.org/officeDocument/2006/relationships/oleObject"/><Relationship Id="rId1531" Target="embeddings/oleObject922.bin" Type="http://schemas.openxmlformats.org/officeDocument/2006/relationships/oleObject"/><Relationship Id="rId1532" Target="embeddings/oleObject923.bin" Type="http://schemas.openxmlformats.org/officeDocument/2006/relationships/oleObject"/><Relationship Id="rId1533" Target="embeddings/oleObject924.bin" Type="http://schemas.openxmlformats.org/officeDocument/2006/relationships/oleObject"/><Relationship Id="rId1534" Target="media/image600.png" Type="http://schemas.openxmlformats.org/officeDocument/2006/relationships/image"/><Relationship Id="rId1535" Target="embeddings/oleObject925.bin" Type="http://schemas.openxmlformats.org/officeDocument/2006/relationships/oleObject"/><Relationship Id="rId1536" Target="media/image601.wmf" Type="http://schemas.openxmlformats.org/officeDocument/2006/relationships/image"/><Relationship Id="rId1537" Target="embeddings/oleObject926.bin" Type="http://schemas.openxmlformats.org/officeDocument/2006/relationships/oleObject"/><Relationship Id="rId1538" Target="media/image602.wmf" Type="http://schemas.openxmlformats.org/officeDocument/2006/relationships/image"/><Relationship Id="rId1539" Target="embeddings/oleObject927.bin" Type="http://schemas.openxmlformats.org/officeDocument/2006/relationships/oleObject"/><Relationship Id="rId154" Target="media/image60.wmf" Type="http://schemas.openxmlformats.org/officeDocument/2006/relationships/image"/><Relationship Id="rId1540" Target="embeddings/oleObject928.bin" Type="http://schemas.openxmlformats.org/officeDocument/2006/relationships/oleObject"/><Relationship Id="rId1541" Target="media/image603.wmf" Type="http://schemas.openxmlformats.org/officeDocument/2006/relationships/image"/><Relationship Id="rId1542" Target="embeddings/oleObject929.bin" Type="http://schemas.openxmlformats.org/officeDocument/2006/relationships/oleObject"/><Relationship Id="rId1543" Target="media/image604.wmf" Type="http://schemas.openxmlformats.org/officeDocument/2006/relationships/image"/><Relationship Id="rId1544" Target="embeddings/oleObject930.bin" Type="http://schemas.openxmlformats.org/officeDocument/2006/relationships/oleObject"/><Relationship Id="rId1545" Target="embeddings/oleObject931.bin" Type="http://schemas.openxmlformats.org/officeDocument/2006/relationships/oleObject"/><Relationship Id="rId1546" Target="media/image605.wmf" Type="http://schemas.openxmlformats.org/officeDocument/2006/relationships/image"/><Relationship Id="rId1547" Target="embeddings/oleObject932.bin" Type="http://schemas.openxmlformats.org/officeDocument/2006/relationships/oleObject"/><Relationship Id="rId1548" Target="media/image606.wmf" Type="http://schemas.openxmlformats.org/officeDocument/2006/relationships/image"/><Relationship Id="rId1549" Target="embeddings/oleObject933.bin" Type="http://schemas.openxmlformats.org/officeDocument/2006/relationships/oleObject"/><Relationship Id="rId155" Target="embeddings/oleObject85.bin" Type="http://schemas.openxmlformats.org/officeDocument/2006/relationships/oleObject"/><Relationship Id="rId1550" Target="media/image607.png" Type="http://schemas.openxmlformats.org/officeDocument/2006/relationships/image"/><Relationship Id="rId1551" Target="media/image608.wmf" Type="http://schemas.openxmlformats.org/officeDocument/2006/relationships/image"/><Relationship Id="rId1552" Target="embeddings/oleObject934.bin" Type="http://schemas.openxmlformats.org/officeDocument/2006/relationships/oleObject"/><Relationship Id="rId1553" Target="media/image609.wmf" Type="http://schemas.openxmlformats.org/officeDocument/2006/relationships/image"/><Relationship Id="rId1554" Target="embeddings/oleObject935.bin" Type="http://schemas.openxmlformats.org/officeDocument/2006/relationships/oleObject"/><Relationship Id="rId1555" Target="media/image610.wmf" Type="http://schemas.openxmlformats.org/officeDocument/2006/relationships/image"/><Relationship Id="rId1556" Target="embeddings/oleObject936.bin" Type="http://schemas.openxmlformats.org/officeDocument/2006/relationships/oleObject"/><Relationship Id="rId1557" Target="media/image611.wmf" Type="http://schemas.openxmlformats.org/officeDocument/2006/relationships/image"/><Relationship Id="rId1558" Target="embeddings/oleObject937.bin" Type="http://schemas.openxmlformats.org/officeDocument/2006/relationships/oleObject"/><Relationship Id="rId1559" Target="media/image612.wmf" Type="http://schemas.openxmlformats.org/officeDocument/2006/relationships/image"/><Relationship Id="rId156" Target="media/image61.wmf" Type="http://schemas.openxmlformats.org/officeDocument/2006/relationships/image"/><Relationship Id="rId1560" Target="embeddings/oleObject938.bin" Type="http://schemas.openxmlformats.org/officeDocument/2006/relationships/oleObject"/><Relationship Id="rId1561" Target="media/image613.wmf" Type="http://schemas.openxmlformats.org/officeDocument/2006/relationships/image"/><Relationship Id="rId1562" Target="embeddings/oleObject939.bin" Type="http://schemas.openxmlformats.org/officeDocument/2006/relationships/oleObject"/><Relationship Id="rId1563" Target="media/image614.wmf" Type="http://schemas.openxmlformats.org/officeDocument/2006/relationships/image"/><Relationship Id="rId1564" Target="embeddings/oleObject940.bin" Type="http://schemas.openxmlformats.org/officeDocument/2006/relationships/oleObject"/><Relationship Id="rId1565" Target="media/image615.wmf" Type="http://schemas.openxmlformats.org/officeDocument/2006/relationships/image"/><Relationship Id="rId1566" Target="embeddings/oleObject941.bin" Type="http://schemas.openxmlformats.org/officeDocument/2006/relationships/oleObject"/><Relationship Id="rId1567" Target="media/image616.wmf" Type="http://schemas.openxmlformats.org/officeDocument/2006/relationships/image"/><Relationship Id="rId1568" Target="embeddings/oleObject942.bin" Type="http://schemas.openxmlformats.org/officeDocument/2006/relationships/oleObject"/><Relationship Id="rId1569" Target="embeddings/oleObject943.bin" Type="http://schemas.openxmlformats.org/officeDocument/2006/relationships/oleObject"/><Relationship Id="rId157" Target="embeddings/oleObject86.bin" Type="http://schemas.openxmlformats.org/officeDocument/2006/relationships/oleObject"/><Relationship Id="rId1570" Target="media/image617.wmf" Type="http://schemas.openxmlformats.org/officeDocument/2006/relationships/image"/><Relationship Id="rId1571" Target="embeddings/oleObject944.bin" Type="http://schemas.openxmlformats.org/officeDocument/2006/relationships/oleObject"/><Relationship Id="rId1572" Target="media/image618.wmf" Type="http://schemas.openxmlformats.org/officeDocument/2006/relationships/image"/><Relationship Id="rId1573" Target="embeddings/oleObject945.bin" Type="http://schemas.openxmlformats.org/officeDocument/2006/relationships/oleObject"/><Relationship Id="rId1574" Target="media/image619.wmf" Type="http://schemas.openxmlformats.org/officeDocument/2006/relationships/image"/><Relationship Id="rId1575" Target="embeddings/oleObject946.bin" Type="http://schemas.openxmlformats.org/officeDocument/2006/relationships/oleObject"/><Relationship Id="rId1576" Target="media/image620.wmf" Type="http://schemas.openxmlformats.org/officeDocument/2006/relationships/image"/><Relationship Id="rId1577" Target="embeddings/oleObject947.bin" Type="http://schemas.openxmlformats.org/officeDocument/2006/relationships/oleObject"/><Relationship Id="rId1578" Target="media/image621.wmf" Type="http://schemas.openxmlformats.org/officeDocument/2006/relationships/image"/><Relationship Id="rId1579" Target="embeddings/oleObject948.bin" Type="http://schemas.openxmlformats.org/officeDocument/2006/relationships/oleObject"/><Relationship Id="rId158" Target="media/image62.wmf" Type="http://schemas.openxmlformats.org/officeDocument/2006/relationships/image"/><Relationship Id="rId1580" Target="embeddings/oleObject949.bin" Type="http://schemas.openxmlformats.org/officeDocument/2006/relationships/oleObject"/><Relationship Id="rId1581" Target="embeddings/oleObject950.bin" Type="http://schemas.openxmlformats.org/officeDocument/2006/relationships/oleObject"/><Relationship Id="rId1582" Target="embeddings/oleObject951.bin" Type="http://schemas.openxmlformats.org/officeDocument/2006/relationships/oleObject"/><Relationship Id="rId1583" Target="embeddings/oleObject952.bin" Type="http://schemas.openxmlformats.org/officeDocument/2006/relationships/oleObject"/><Relationship Id="rId1584" Target="media/image622.png" Type="http://schemas.openxmlformats.org/officeDocument/2006/relationships/image"/><Relationship Id="rId1585" Target="media/image623.wmf" Type="http://schemas.openxmlformats.org/officeDocument/2006/relationships/image"/><Relationship Id="rId1586" Target="embeddings/oleObject953.bin" Type="http://schemas.openxmlformats.org/officeDocument/2006/relationships/oleObject"/><Relationship Id="rId1587" Target="media/image624.wmf" Type="http://schemas.openxmlformats.org/officeDocument/2006/relationships/image"/><Relationship Id="rId1588" Target="embeddings/oleObject954.bin" Type="http://schemas.openxmlformats.org/officeDocument/2006/relationships/oleObject"/><Relationship Id="rId1589" Target="media/image625.wmf" Type="http://schemas.openxmlformats.org/officeDocument/2006/relationships/image"/><Relationship Id="rId159" Target="embeddings/oleObject87.bin" Type="http://schemas.openxmlformats.org/officeDocument/2006/relationships/oleObject"/><Relationship Id="rId1590" Target="embeddings/oleObject955.bin" Type="http://schemas.openxmlformats.org/officeDocument/2006/relationships/oleObject"/><Relationship Id="rId1591" Target="media/image626.wmf" Type="http://schemas.openxmlformats.org/officeDocument/2006/relationships/image"/><Relationship Id="rId1592" Target="embeddings/oleObject956.bin" Type="http://schemas.openxmlformats.org/officeDocument/2006/relationships/oleObject"/><Relationship Id="rId1593" Target="media/image627.wmf" Type="http://schemas.openxmlformats.org/officeDocument/2006/relationships/image"/><Relationship Id="rId1594" Target="embeddings/oleObject957.bin" Type="http://schemas.openxmlformats.org/officeDocument/2006/relationships/oleObject"/><Relationship Id="rId1595" Target="media/image628.wmf" Type="http://schemas.openxmlformats.org/officeDocument/2006/relationships/image"/><Relationship Id="rId1596" Target="embeddings/oleObject958.bin" Type="http://schemas.openxmlformats.org/officeDocument/2006/relationships/oleObject"/><Relationship Id="rId1597" Target="media/image629.wmf" Type="http://schemas.openxmlformats.org/officeDocument/2006/relationships/image"/><Relationship Id="rId1598" Target="embeddings/oleObject959.bin" Type="http://schemas.openxmlformats.org/officeDocument/2006/relationships/oleObject"/><Relationship Id="rId1599" Target="media/image630.wmf" Type="http://schemas.openxmlformats.org/officeDocument/2006/relationships/image"/><Relationship Id="rId16" Target="media/image6.wmf" Type="http://schemas.openxmlformats.org/officeDocument/2006/relationships/image"/><Relationship Id="rId160" Target="embeddings/oleObject88.bin" Type="http://schemas.openxmlformats.org/officeDocument/2006/relationships/oleObject"/><Relationship Id="rId1600" Target="embeddings/oleObject960.bin" Type="http://schemas.openxmlformats.org/officeDocument/2006/relationships/oleObject"/><Relationship Id="rId1601" Target="media/image631.wmf" Type="http://schemas.openxmlformats.org/officeDocument/2006/relationships/image"/><Relationship Id="rId1602" Target="embeddings/oleObject961.bin" Type="http://schemas.openxmlformats.org/officeDocument/2006/relationships/oleObject"/><Relationship Id="rId1603" Target="embeddings/oleObject962.bin" Type="http://schemas.openxmlformats.org/officeDocument/2006/relationships/oleObject"/><Relationship Id="rId1604" Target="media/image632.wmf" Type="http://schemas.openxmlformats.org/officeDocument/2006/relationships/image"/><Relationship Id="rId1605" Target="embeddings/oleObject963.bin" Type="http://schemas.openxmlformats.org/officeDocument/2006/relationships/oleObject"/><Relationship Id="rId1606" Target="media/image633.wmf" Type="http://schemas.openxmlformats.org/officeDocument/2006/relationships/image"/><Relationship Id="rId1607" Target="embeddings/oleObject964.bin" Type="http://schemas.openxmlformats.org/officeDocument/2006/relationships/oleObject"/><Relationship Id="rId1608" Target="media/image634.wmf" Type="http://schemas.openxmlformats.org/officeDocument/2006/relationships/image"/><Relationship Id="rId1609" Target="embeddings/oleObject965.bin" Type="http://schemas.openxmlformats.org/officeDocument/2006/relationships/oleObject"/><Relationship Id="rId161" Target="media/image63.wmf" Type="http://schemas.openxmlformats.org/officeDocument/2006/relationships/image"/><Relationship Id="rId1610" Target="embeddings/oleObject966.bin" Type="http://schemas.openxmlformats.org/officeDocument/2006/relationships/oleObject"/><Relationship Id="rId1611" Target="media/image635.wmf" Type="http://schemas.openxmlformats.org/officeDocument/2006/relationships/image"/><Relationship Id="rId1612" Target="embeddings/oleObject967.bin" Type="http://schemas.openxmlformats.org/officeDocument/2006/relationships/oleObject"/><Relationship Id="rId1613" Target="embeddings/oleObject968.bin" Type="http://schemas.openxmlformats.org/officeDocument/2006/relationships/oleObject"/><Relationship Id="rId1614" Target="media/image636.wmf" Type="http://schemas.openxmlformats.org/officeDocument/2006/relationships/image"/><Relationship Id="rId1615" Target="embeddings/oleObject969.bin" Type="http://schemas.openxmlformats.org/officeDocument/2006/relationships/oleObject"/><Relationship Id="rId1616" Target="media/image637.wmf" Type="http://schemas.openxmlformats.org/officeDocument/2006/relationships/image"/><Relationship Id="rId1617" Target="embeddings/oleObject970.bin" Type="http://schemas.openxmlformats.org/officeDocument/2006/relationships/oleObject"/><Relationship Id="rId1618" Target="media/image638.wmf" Type="http://schemas.openxmlformats.org/officeDocument/2006/relationships/image"/><Relationship Id="rId1619" Target="embeddings/oleObject971.bin" Type="http://schemas.openxmlformats.org/officeDocument/2006/relationships/oleObject"/><Relationship Id="rId162" Target="embeddings/oleObject89.bin" Type="http://schemas.openxmlformats.org/officeDocument/2006/relationships/oleObject"/><Relationship Id="rId1620" Target="media/image639.png" Type="http://schemas.openxmlformats.org/officeDocument/2006/relationships/image"/><Relationship Id="rId1621" Target="embeddings/oleObject972.bin" Type="http://schemas.openxmlformats.org/officeDocument/2006/relationships/oleObject"/><Relationship Id="rId1622" Target="embeddings/oleObject973.bin" Type="http://schemas.openxmlformats.org/officeDocument/2006/relationships/oleObject"/><Relationship Id="rId1623" Target="media/image640.wmf" Type="http://schemas.openxmlformats.org/officeDocument/2006/relationships/image"/><Relationship Id="rId1624" Target="embeddings/oleObject974.bin" Type="http://schemas.openxmlformats.org/officeDocument/2006/relationships/oleObject"/><Relationship Id="rId1625" Target="media/image641.wmf" Type="http://schemas.openxmlformats.org/officeDocument/2006/relationships/image"/><Relationship Id="rId1626" Target="embeddings/oleObject975.bin" Type="http://schemas.openxmlformats.org/officeDocument/2006/relationships/oleObject"/><Relationship Id="rId1627" Target="media/image642.wmf" Type="http://schemas.openxmlformats.org/officeDocument/2006/relationships/image"/><Relationship Id="rId1628" Target="embeddings/oleObject976.bin" Type="http://schemas.openxmlformats.org/officeDocument/2006/relationships/oleObject"/><Relationship Id="rId1629" Target="media/image643.wmf" Type="http://schemas.openxmlformats.org/officeDocument/2006/relationships/image"/><Relationship Id="rId163" Target="media/image64.wmf" Type="http://schemas.openxmlformats.org/officeDocument/2006/relationships/image"/><Relationship Id="rId1630" Target="embeddings/oleObject977.bin" Type="http://schemas.openxmlformats.org/officeDocument/2006/relationships/oleObject"/><Relationship Id="rId1631" Target="media/image644.png" Type="http://schemas.openxmlformats.org/officeDocument/2006/relationships/image"/><Relationship Id="rId1632" Target="media/image645.wmf" Type="http://schemas.openxmlformats.org/officeDocument/2006/relationships/image"/><Relationship Id="rId1633" Target="embeddings/oleObject978.bin" Type="http://schemas.openxmlformats.org/officeDocument/2006/relationships/oleObject"/><Relationship Id="rId1634" Target="media/image646.wmf" Type="http://schemas.openxmlformats.org/officeDocument/2006/relationships/image"/><Relationship Id="rId1635" Target="embeddings/oleObject979.bin" Type="http://schemas.openxmlformats.org/officeDocument/2006/relationships/oleObject"/><Relationship Id="rId1636" Target="embeddings/oleObject980.bin" Type="http://schemas.openxmlformats.org/officeDocument/2006/relationships/oleObject"/><Relationship Id="rId1637" Target="media/image647.wmf" Type="http://schemas.openxmlformats.org/officeDocument/2006/relationships/image"/><Relationship Id="rId1638" Target="embeddings/oleObject981.bin" Type="http://schemas.openxmlformats.org/officeDocument/2006/relationships/oleObject"/><Relationship Id="rId1639" Target="media/image648.wmf" Type="http://schemas.openxmlformats.org/officeDocument/2006/relationships/image"/><Relationship Id="rId164" Target="embeddings/oleObject90.bin" Type="http://schemas.openxmlformats.org/officeDocument/2006/relationships/oleObject"/><Relationship Id="rId1640" Target="embeddings/oleObject982.bin" Type="http://schemas.openxmlformats.org/officeDocument/2006/relationships/oleObject"/><Relationship Id="rId1641" Target="media/image649.wmf" Type="http://schemas.openxmlformats.org/officeDocument/2006/relationships/image"/><Relationship Id="rId1642" Target="embeddings/oleObject983.bin" Type="http://schemas.openxmlformats.org/officeDocument/2006/relationships/oleObject"/><Relationship Id="rId1643" Target="media/image650.wmf" Type="http://schemas.openxmlformats.org/officeDocument/2006/relationships/image"/><Relationship Id="rId1644" Target="embeddings/oleObject984.bin" Type="http://schemas.openxmlformats.org/officeDocument/2006/relationships/oleObject"/><Relationship Id="rId1645" Target="media/image651.wmf" Type="http://schemas.openxmlformats.org/officeDocument/2006/relationships/image"/><Relationship Id="rId1646" Target="embeddings/oleObject985.bin" Type="http://schemas.openxmlformats.org/officeDocument/2006/relationships/oleObject"/><Relationship Id="rId1647" Target="media/image652.wmf" Type="http://schemas.openxmlformats.org/officeDocument/2006/relationships/image"/><Relationship Id="rId1648" Target="embeddings/oleObject986.bin" Type="http://schemas.openxmlformats.org/officeDocument/2006/relationships/oleObject"/><Relationship Id="rId1649" Target="embeddings/oleObject987.bin" Type="http://schemas.openxmlformats.org/officeDocument/2006/relationships/oleObject"/><Relationship Id="rId165" Target="media/image65.wmf" Type="http://schemas.openxmlformats.org/officeDocument/2006/relationships/image"/><Relationship Id="rId1650" Target="embeddings/oleObject988.bin" Type="http://schemas.openxmlformats.org/officeDocument/2006/relationships/oleObject"/><Relationship Id="rId1651" Target="embeddings/oleObject989.bin" Type="http://schemas.openxmlformats.org/officeDocument/2006/relationships/oleObject"/><Relationship Id="rId1652" Target="embeddings/oleObject990.bin" Type="http://schemas.openxmlformats.org/officeDocument/2006/relationships/oleObject"/><Relationship Id="rId1653" Target="media/image653.png" Type="http://schemas.openxmlformats.org/officeDocument/2006/relationships/image"/><Relationship Id="rId1654" Target="media/image654.wmf" Type="http://schemas.openxmlformats.org/officeDocument/2006/relationships/image"/><Relationship Id="rId1655" Target="embeddings/oleObject991.bin" Type="http://schemas.openxmlformats.org/officeDocument/2006/relationships/oleObject"/><Relationship Id="rId1656" Target="embeddings/oleObject992.bin" Type="http://schemas.openxmlformats.org/officeDocument/2006/relationships/oleObject"/><Relationship Id="rId1657" Target="media/image655.wmf" Type="http://schemas.openxmlformats.org/officeDocument/2006/relationships/image"/><Relationship Id="rId1658" Target="embeddings/oleObject993.bin" Type="http://schemas.openxmlformats.org/officeDocument/2006/relationships/oleObject"/><Relationship Id="rId1659" Target="embeddings/oleObject994.bin" Type="http://schemas.openxmlformats.org/officeDocument/2006/relationships/oleObject"/><Relationship Id="rId166" Target="embeddings/oleObject91.bin" Type="http://schemas.openxmlformats.org/officeDocument/2006/relationships/oleObject"/><Relationship Id="rId1660" Target="media/image656.wmf" Type="http://schemas.openxmlformats.org/officeDocument/2006/relationships/image"/><Relationship Id="rId1661" Target="embeddings/oleObject995.bin" Type="http://schemas.openxmlformats.org/officeDocument/2006/relationships/oleObject"/><Relationship Id="rId1662" Target="embeddings/oleObject996.bin" Type="http://schemas.openxmlformats.org/officeDocument/2006/relationships/oleObject"/><Relationship Id="rId1663" Target="media/image657.wmf" Type="http://schemas.openxmlformats.org/officeDocument/2006/relationships/image"/><Relationship Id="rId1664" Target="embeddings/oleObject997.bin" Type="http://schemas.openxmlformats.org/officeDocument/2006/relationships/oleObject"/><Relationship Id="rId1665" Target="embeddings/oleObject998.bin" Type="http://schemas.openxmlformats.org/officeDocument/2006/relationships/oleObject"/><Relationship Id="rId1666" Target="media/image658.wmf" Type="http://schemas.openxmlformats.org/officeDocument/2006/relationships/image"/><Relationship Id="rId1667" Target="embeddings/oleObject999.bin" Type="http://schemas.openxmlformats.org/officeDocument/2006/relationships/oleObject"/><Relationship Id="rId1668" Target="embeddings/oleObject1000.bin" Type="http://schemas.openxmlformats.org/officeDocument/2006/relationships/oleObject"/><Relationship Id="rId1669" Target="media/image659.wmf" Type="http://schemas.openxmlformats.org/officeDocument/2006/relationships/image"/><Relationship Id="rId167" Target="media/image66.wmf" Type="http://schemas.openxmlformats.org/officeDocument/2006/relationships/image"/><Relationship Id="rId1670" Target="embeddings/oleObject1001.bin" Type="http://schemas.openxmlformats.org/officeDocument/2006/relationships/oleObject"/><Relationship Id="rId1671" Target="media/image660.wmf" Type="http://schemas.openxmlformats.org/officeDocument/2006/relationships/image"/><Relationship Id="rId1672" Target="embeddings/oleObject1002.bin" Type="http://schemas.openxmlformats.org/officeDocument/2006/relationships/oleObject"/><Relationship Id="rId1673" Target="media/image661.wmf" Type="http://schemas.openxmlformats.org/officeDocument/2006/relationships/image"/><Relationship Id="rId1674" Target="embeddings/oleObject1003.bin" Type="http://schemas.openxmlformats.org/officeDocument/2006/relationships/oleObject"/><Relationship Id="rId1675" Target="media/image662.png" Type="http://schemas.openxmlformats.org/officeDocument/2006/relationships/image"/><Relationship Id="rId1676" Target="media/image663.wmf" Type="http://schemas.openxmlformats.org/officeDocument/2006/relationships/image"/><Relationship Id="rId1677" Target="embeddings/oleObject1004.bin" Type="http://schemas.openxmlformats.org/officeDocument/2006/relationships/oleObject"/><Relationship Id="rId1678" Target="media/image664.wmf" Type="http://schemas.openxmlformats.org/officeDocument/2006/relationships/image"/><Relationship Id="rId1679" Target="embeddings/oleObject1005.bin" Type="http://schemas.openxmlformats.org/officeDocument/2006/relationships/oleObject"/><Relationship Id="rId168" Target="embeddings/oleObject92.bin" Type="http://schemas.openxmlformats.org/officeDocument/2006/relationships/oleObject"/><Relationship Id="rId1680" Target="media/image665.wmf" Type="http://schemas.openxmlformats.org/officeDocument/2006/relationships/image"/><Relationship Id="rId1681" Target="embeddings/oleObject1006.bin" Type="http://schemas.openxmlformats.org/officeDocument/2006/relationships/oleObject"/><Relationship Id="rId1682" Target="media/image666.wmf" Type="http://schemas.openxmlformats.org/officeDocument/2006/relationships/image"/><Relationship Id="rId1683" Target="embeddings/oleObject1007.bin" Type="http://schemas.openxmlformats.org/officeDocument/2006/relationships/oleObject"/><Relationship Id="rId1684" Target="media/image667.wmf" Type="http://schemas.openxmlformats.org/officeDocument/2006/relationships/image"/><Relationship Id="rId1685" Target="embeddings/oleObject1008.bin" Type="http://schemas.openxmlformats.org/officeDocument/2006/relationships/oleObject"/><Relationship Id="rId1686" Target="media/image668.png" Type="http://schemas.openxmlformats.org/officeDocument/2006/relationships/image"/><Relationship Id="rId1687" Target="media/image669.wmf" Type="http://schemas.openxmlformats.org/officeDocument/2006/relationships/image"/><Relationship Id="rId1688" Target="embeddings/oleObject1009.bin" Type="http://schemas.openxmlformats.org/officeDocument/2006/relationships/oleObject"/><Relationship Id="rId1689" Target="embeddings/oleObject1010.bin" Type="http://schemas.openxmlformats.org/officeDocument/2006/relationships/oleObject"/><Relationship Id="rId169" Target="media/image67.wmf" Type="http://schemas.openxmlformats.org/officeDocument/2006/relationships/image"/><Relationship Id="rId1690" Target="embeddings/oleObject1011.bin" Type="http://schemas.openxmlformats.org/officeDocument/2006/relationships/oleObject"/><Relationship Id="rId1691" Target="media/image670.wmf" Type="http://schemas.openxmlformats.org/officeDocument/2006/relationships/image"/><Relationship Id="rId1692" Target="embeddings/oleObject1012.bin" Type="http://schemas.openxmlformats.org/officeDocument/2006/relationships/oleObject"/><Relationship Id="rId1693" Target="media/image671.wmf" Type="http://schemas.openxmlformats.org/officeDocument/2006/relationships/image"/><Relationship Id="rId1694" Target="embeddings/oleObject1013.bin" Type="http://schemas.openxmlformats.org/officeDocument/2006/relationships/oleObject"/><Relationship Id="rId1695" Target="media/image672.png" Type="http://schemas.openxmlformats.org/officeDocument/2006/relationships/image"/><Relationship Id="rId1696" Target="embeddings/oleObject1014.bin" Type="http://schemas.openxmlformats.org/officeDocument/2006/relationships/oleObject"/><Relationship Id="rId1697" Target="media/image673.png" Type="http://schemas.openxmlformats.org/officeDocument/2006/relationships/image"/><Relationship Id="rId1698" Target="media/image674.png" Type="http://schemas.openxmlformats.org/officeDocument/2006/relationships/image"/><Relationship Id="rId1699" Target="media/image675.wmf" Type="http://schemas.openxmlformats.org/officeDocument/2006/relationships/image"/><Relationship Id="rId17" Target="embeddings/oleObject4.bin" Type="http://schemas.openxmlformats.org/officeDocument/2006/relationships/oleObject"/><Relationship Id="rId170" Target="embeddings/oleObject93.bin" Type="http://schemas.openxmlformats.org/officeDocument/2006/relationships/oleObject"/><Relationship Id="rId1700" Target="embeddings/oleObject1015.bin" Type="http://schemas.openxmlformats.org/officeDocument/2006/relationships/oleObject"/><Relationship Id="rId1701" Target="embeddings/oleObject1016.bin" Type="http://schemas.openxmlformats.org/officeDocument/2006/relationships/oleObject"/><Relationship Id="rId1702" Target="embeddings/oleObject1017.bin" Type="http://schemas.openxmlformats.org/officeDocument/2006/relationships/oleObject"/><Relationship Id="rId1703" Target="embeddings/oleObject1018.bin" Type="http://schemas.openxmlformats.org/officeDocument/2006/relationships/oleObject"/><Relationship Id="rId1704" Target="embeddings/oleObject1019.bin" Type="http://schemas.openxmlformats.org/officeDocument/2006/relationships/oleObject"/><Relationship Id="rId1705" Target="embeddings/oleObject1020.bin" Type="http://schemas.openxmlformats.org/officeDocument/2006/relationships/oleObject"/><Relationship Id="rId1706" Target="media/image676.emf" Type="http://schemas.openxmlformats.org/officeDocument/2006/relationships/image"/><Relationship Id="rId1707" Target="media/image677.wmf" Type="http://schemas.openxmlformats.org/officeDocument/2006/relationships/image"/><Relationship Id="rId1708" Target="embeddings/oleObject1021.bin" Type="http://schemas.openxmlformats.org/officeDocument/2006/relationships/oleObject"/><Relationship Id="rId1709" Target="embeddings/oleObject1022.bin" Type="http://schemas.openxmlformats.org/officeDocument/2006/relationships/oleObject"/><Relationship Id="rId171" Target="media/image68.wmf" Type="http://schemas.openxmlformats.org/officeDocument/2006/relationships/image"/><Relationship Id="rId1710" Target="media/image678.wmf" Type="http://schemas.openxmlformats.org/officeDocument/2006/relationships/image"/><Relationship Id="rId1711" Target="embeddings/oleObject1023.bin" Type="http://schemas.openxmlformats.org/officeDocument/2006/relationships/oleObject"/><Relationship Id="rId1712" Target="media/image679.wmf" Type="http://schemas.openxmlformats.org/officeDocument/2006/relationships/image"/><Relationship Id="rId1713" Target="embeddings/oleObject1024.bin" Type="http://schemas.openxmlformats.org/officeDocument/2006/relationships/oleObject"/><Relationship Id="rId1714" Target="embeddings/oleObject1025.bin" Type="http://schemas.openxmlformats.org/officeDocument/2006/relationships/oleObject"/><Relationship Id="rId1715" Target="media/image680.wmf" Type="http://schemas.openxmlformats.org/officeDocument/2006/relationships/image"/><Relationship Id="rId1716" Target="embeddings/oleObject1026.bin" Type="http://schemas.openxmlformats.org/officeDocument/2006/relationships/oleObject"/><Relationship Id="rId1717" Target="embeddings/oleObject1027.bin" Type="http://schemas.openxmlformats.org/officeDocument/2006/relationships/oleObject"/><Relationship Id="rId1718" Target="media/image681.wmf" Type="http://schemas.openxmlformats.org/officeDocument/2006/relationships/image"/><Relationship Id="rId1719" Target="embeddings/oleObject1028.bin" Type="http://schemas.openxmlformats.org/officeDocument/2006/relationships/oleObject"/><Relationship Id="rId172" Target="embeddings/oleObject94.bin" Type="http://schemas.openxmlformats.org/officeDocument/2006/relationships/oleObject"/><Relationship Id="rId1720" Target="media/image682.wmf" Type="http://schemas.openxmlformats.org/officeDocument/2006/relationships/image"/><Relationship Id="rId1721" Target="embeddings/oleObject1029.bin" Type="http://schemas.openxmlformats.org/officeDocument/2006/relationships/oleObject"/><Relationship Id="rId1722" Target="embeddings/oleObject1030.bin" Type="http://schemas.openxmlformats.org/officeDocument/2006/relationships/oleObject"/><Relationship Id="rId1723" Target="media/image683.wmf" Type="http://schemas.openxmlformats.org/officeDocument/2006/relationships/image"/><Relationship Id="rId1724" Target="embeddings/oleObject1031.bin" Type="http://schemas.openxmlformats.org/officeDocument/2006/relationships/oleObject"/><Relationship Id="rId1725" Target="embeddings/oleObject1032.bin" Type="http://schemas.openxmlformats.org/officeDocument/2006/relationships/oleObject"/><Relationship Id="rId1726" Target="media/image684.wmf" Type="http://schemas.openxmlformats.org/officeDocument/2006/relationships/image"/><Relationship Id="rId1727" Target="embeddings/oleObject1033.bin" Type="http://schemas.openxmlformats.org/officeDocument/2006/relationships/oleObject"/><Relationship Id="rId1728" Target="media/image685.wmf" Type="http://schemas.openxmlformats.org/officeDocument/2006/relationships/image"/><Relationship Id="rId1729" Target="embeddings/oleObject1034.bin" Type="http://schemas.openxmlformats.org/officeDocument/2006/relationships/oleObject"/><Relationship Id="rId173" Target="media/image69.wmf" Type="http://schemas.openxmlformats.org/officeDocument/2006/relationships/image"/><Relationship Id="rId1730" Target="embeddings/oleObject1035.bin" Type="http://schemas.openxmlformats.org/officeDocument/2006/relationships/oleObject"/><Relationship Id="rId1731" Target="media/image686.wmf" Type="http://schemas.openxmlformats.org/officeDocument/2006/relationships/image"/><Relationship Id="rId1732" Target="embeddings/oleObject1036.bin" Type="http://schemas.openxmlformats.org/officeDocument/2006/relationships/oleObject"/><Relationship Id="rId1733" Target="media/image687.wmf" Type="http://schemas.openxmlformats.org/officeDocument/2006/relationships/image"/><Relationship Id="rId1734" Target="embeddings/oleObject1037.bin" Type="http://schemas.openxmlformats.org/officeDocument/2006/relationships/oleObject"/><Relationship Id="rId1735" Target="media/image688.wmf" Type="http://schemas.openxmlformats.org/officeDocument/2006/relationships/image"/><Relationship Id="rId1736" Target="embeddings/oleObject1038.bin" Type="http://schemas.openxmlformats.org/officeDocument/2006/relationships/oleObject"/><Relationship Id="rId1737" Target="media/image689.png" Type="http://schemas.openxmlformats.org/officeDocument/2006/relationships/image"/><Relationship Id="rId1738" Target="embeddings/oleObject1039.bin" Type="http://schemas.openxmlformats.org/officeDocument/2006/relationships/oleObject"/><Relationship Id="rId1739" Target="embeddings/oleObject1040.bin" Type="http://schemas.openxmlformats.org/officeDocument/2006/relationships/oleObject"/><Relationship Id="rId174" Target="embeddings/oleObject95.bin" Type="http://schemas.openxmlformats.org/officeDocument/2006/relationships/oleObject"/><Relationship Id="rId1740" Target="embeddings/oleObject1041.bin" Type="http://schemas.openxmlformats.org/officeDocument/2006/relationships/oleObject"/><Relationship Id="rId1741" Target="embeddings/oleObject1042.bin" Type="http://schemas.openxmlformats.org/officeDocument/2006/relationships/oleObject"/><Relationship Id="rId1742" Target="media/image690.wmf" Type="http://schemas.openxmlformats.org/officeDocument/2006/relationships/image"/><Relationship Id="rId1743" Target="embeddings/oleObject1043.bin" Type="http://schemas.openxmlformats.org/officeDocument/2006/relationships/oleObject"/><Relationship Id="rId1744" Target="embeddings/oleObject1044.bin" Type="http://schemas.openxmlformats.org/officeDocument/2006/relationships/oleObject"/><Relationship Id="rId1745" Target="media/image691.wmf" Type="http://schemas.openxmlformats.org/officeDocument/2006/relationships/image"/><Relationship Id="rId1746" Target="embeddings/oleObject1045.bin" Type="http://schemas.openxmlformats.org/officeDocument/2006/relationships/oleObject"/><Relationship Id="rId1747" Target="embeddings/oleObject1046.bin" Type="http://schemas.openxmlformats.org/officeDocument/2006/relationships/oleObject"/><Relationship Id="rId1748" Target="media/image692.wmf" Type="http://schemas.openxmlformats.org/officeDocument/2006/relationships/image"/><Relationship Id="rId1749" Target="embeddings/oleObject1047.bin" Type="http://schemas.openxmlformats.org/officeDocument/2006/relationships/oleObject"/><Relationship Id="rId175" Target="media/image70.wmf" Type="http://schemas.openxmlformats.org/officeDocument/2006/relationships/image"/><Relationship Id="rId1750" Target="embeddings/oleObject1048.bin" Type="http://schemas.openxmlformats.org/officeDocument/2006/relationships/oleObject"/><Relationship Id="rId1751" Target="media/image693.wmf" Type="http://schemas.openxmlformats.org/officeDocument/2006/relationships/image"/><Relationship Id="rId1752" Target="embeddings/oleObject1049.bin" Type="http://schemas.openxmlformats.org/officeDocument/2006/relationships/oleObject"/><Relationship Id="rId1753" Target="embeddings/oleObject1050.bin" Type="http://schemas.openxmlformats.org/officeDocument/2006/relationships/oleObject"/><Relationship Id="rId1754" Target="media/image694.wmf" Type="http://schemas.openxmlformats.org/officeDocument/2006/relationships/image"/><Relationship Id="rId1755" Target="embeddings/oleObject1051.bin" Type="http://schemas.openxmlformats.org/officeDocument/2006/relationships/oleObject"/><Relationship Id="rId1756" Target="media/image695.wmf" Type="http://schemas.openxmlformats.org/officeDocument/2006/relationships/image"/><Relationship Id="rId1757" Target="embeddings/oleObject1052.bin" Type="http://schemas.openxmlformats.org/officeDocument/2006/relationships/oleObject"/><Relationship Id="rId1758" Target="embeddings/oleObject1053.bin" Type="http://schemas.openxmlformats.org/officeDocument/2006/relationships/oleObject"/><Relationship Id="rId1759" Target="media/image696.wmf" Type="http://schemas.openxmlformats.org/officeDocument/2006/relationships/image"/><Relationship Id="rId176" Target="embeddings/oleObject96.bin" Type="http://schemas.openxmlformats.org/officeDocument/2006/relationships/oleObject"/><Relationship Id="rId1760" Target="embeddings/oleObject1054.bin" Type="http://schemas.openxmlformats.org/officeDocument/2006/relationships/oleObject"/><Relationship Id="rId1761" Target="embeddings/oleObject1055.bin" Type="http://schemas.openxmlformats.org/officeDocument/2006/relationships/oleObject"/><Relationship Id="rId1762" Target="embeddings/oleObject1056.bin" Type="http://schemas.openxmlformats.org/officeDocument/2006/relationships/oleObject"/><Relationship Id="rId1763" Target="media/image697.wmf" Type="http://schemas.openxmlformats.org/officeDocument/2006/relationships/image"/><Relationship Id="rId1764" Target="embeddings/oleObject1057.bin" Type="http://schemas.openxmlformats.org/officeDocument/2006/relationships/oleObject"/><Relationship Id="rId1765" Target="media/image698.wmf" Type="http://schemas.openxmlformats.org/officeDocument/2006/relationships/image"/><Relationship Id="rId1766" Target="embeddings/oleObject1058.bin" Type="http://schemas.openxmlformats.org/officeDocument/2006/relationships/oleObject"/><Relationship Id="rId1767" Target="media/image699.wmf" Type="http://schemas.openxmlformats.org/officeDocument/2006/relationships/image"/><Relationship Id="rId1768" Target="embeddings/oleObject1059.bin" Type="http://schemas.openxmlformats.org/officeDocument/2006/relationships/oleObject"/><Relationship Id="rId1769" Target="embeddings/oleObject1060.bin" Type="http://schemas.openxmlformats.org/officeDocument/2006/relationships/oleObject"/><Relationship Id="rId177" Target="media/image71.png" Type="http://schemas.openxmlformats.org/officeDocument/2006/relationships/image"/><Relationship Id="rId1770" Target="embeddings/oleObject1061.bin" Type="http://schemas.openxmlformats.org/officeDocument/2006/relationships/oleObject"/><Relationship Id="rId1771" Target="media/image700.wmf" Type="http://schemas.openxmlformats.org/officeDocument/2006/relationships/image"/><Relationship Id="rId1772" Target="embeddings/oleObject1062.bin" Type="http://schemas.openxmlformats.org/officeDocument/2006/relationships/oleObject"/><Relationship Id="rId1773" Target="embeddings/oleObject1063.bin" Type="http://schemas.openxmlformats.org/officeDocument/2006/relationships/oleObject"/><Relationship Id="rId1774" Target="embeddings/oleObject1064.bin" Type="http://schemas.openxmlformats.org/officeDocument/2006/relationships/oleObject"/><Relationship Id="rId1775" Target="media/image701.wmf" Type="http://schemas.openxmlformats.org/officeDocument/2006/relationships/image"/><Relationship Id="rId1776" Target="embeddings/oleObject1065.bin" Type="http://schemas.openxmlformats.org/officeDocument/2006/relationships/oleObject"/><Relationship Id="rId1777" Target="media/image702.wmf" Type="http://schemas.openxmlformats.org/officeDocument/2006/relationships/image"/><Relationship Id="rId1778" Target="embeddings/oleObject1066.bin" Type="http://schemas.openxmlformats.org/officeDocument/2006/relationships/oleObject"/><Relationship Id="rId1779" Target="media/image703.wmf" Type="http://schemas.openxmlformats.org/officeDocument/2006/relationships/image"/><Relationship Id="rId178" Target="media/image72.wmf" Type="http://schemas.openxmlformats.org/officeDocument/2006/relationships/image"/><Relationship Id="rId1780" Target="embeddings/oleObject1067.bin" Type="http://schemas.openxmlformats.org/officeDocument/2006/relationships/oleObject"/><Relationship Id="rId1781" Target="media/image704.wmf" Type="http://schemas.openxmlformats.org/officeDocument/2006/relationships/image"/><Relationship Id="rId1782" Target="embeddings/oleObject1068.bin" Type="http://schemas.openxmlformats.org/officeDocument/2006/relationships/oleObject"/><Relationship Id="rId1783" Target="media/image705.wmf" Type="http://schemas.openxmlformats.org/officeDocument/2006/relationships/image"/><Relationship Id="rId1784" Target="embeddings/oleObject1069.bin" Type="http://schemas.openxmlformats.org/officeDocument/2006/relationships/oleObject"/><Relationship Id="rId1785" Target="media/image706.wmf" Type="http://schemas.openxmlformats.org/officeDocument/2006/relationships/image"/><Relationship Id="rId1786" Target="embeddings/oleObject1070.bin" Type="http://schemas.openxmlformats.org/officeDocument/2006/relationships/oleObject"/><Relationship Id="rId1787" Target="media/image707.wmf" Type="http://schemas.openxmlformats.org/officeDocument/2006/relationships/image"/><Relationship Id="rId1788" Target="embeddings/oleObject1071.bin" Type="http://schemas.openxmlformats.org/officeDocument/2006/relationships/oleObject"/><Relationship Id="rId1789" Target="media/image708.wmf" Type="http://schemas.openxmlformats.org/officeDocument/2006/relationships/image"/><Relationship Id="rId179" Target="embeddings/oleObject97.bin" Type="http://schemas.openxmlformats.org/officeDocument/2006/relationships/oleObject"/><Relationship Id="rId1790" Target="embeddings/oleObject1072.bin" Type="http://schemas.openxmlformats.org/officeDocument/2006/relationships/oleObject"/><Relationship Id="rId1791" Target="embeddings/oleObject1073.bin" Type="http://schemas.openxmlformats.org/officeDocument/2006/relationships/oleObject"/><Relationship Id="rId1792" Target="embeddings/oleObject1074.bin" Type="http://schemas.openxmlformats.org/officeDocument/2006/relationships/oleObject"/><Relationship Id="rId1793" Target="embeddings/oleObject1075.bin" Type="http://schemas.openxmlformats.org/officeDocument/2006/relationships/oleObject"/><Relationship Id="rId1794" Target="embeddings/oleObject1076.bin" Type="http://schemas.openxmlformats.org/officeDocument/2006/relationships/oleObject"/><Relationship Id="rId1795" Target="embeddings/oleObject1077.bin" Type="http://schemas.openxmlformats.org/officeDocument/2006/relationships/oleObject"/><Relationship Id="rId1796" Target="embeddings/oleObject1078.bin" Type="http://schemas.openxmlformats.org/officeDocument/2006/relationships/oleObject"/><Relationship Id="rId1797" Target="embeddings/oleObject1079.bin" Type="http://schemas.openxmlformats.org/officeDocument/2006/relationships/oleObject"/><Relationship Id="rId1798" Target="embeddings/oleObject1080.bin" Type="http://schemas.openxmlformats.org/officeDocument/2006/relationships/oleObject"/><Relationship Id="rId1799" Target="media/image709.wmf" Type="http://schemas.openxmlformats.org/officeDocument/2006/relationships/image"/><Relationship Id="rId18" Target="media/image7.wmf" Type="http://schemas.openxmlformats.org/officeDocument/2006/relationships/image"/><Relationship Id="rId180" Target="media/image73.wmf" Type="http://schemas.openxmlformats.org/officeDocument/2006/relationships/image"/><Relationship Id="rId1800" Target="embeddings/oleObject1081.bin" Type="http://schemas.openxmlformats.org/officeDocument/2006/relationships/oleObject"/><Relationship Id="rId1801" Target="embeddings/oleObject1082.bin" Type="http://schemas.openxmlformats.org/officeDocument/2006/relationships/oleObject"/><Relationship Id="rId1802" Target="embeddings/oleObject1083.bin" Type="http://schemas.openxmlformats.org/officeDocument/2006/relationships/oleObject"/><Relationship Id="rId1803" Target="media/image710.png" Type="http://schemas.openxmlformats.org/officeDocument/2006/relationships/image"/><Relationship Id="rId1804" Target="embeddings/oleObject1084.bin" Type="http://schemas.openxmlformats.org/officeDocument/2006/relationships/oleObject"/><Relationship Id="rId1805" Target="media/image711.wmf" Type="http://schemas.openxmlformats.org/officeDocument/2006/relationships/image"/><Relationship Id="rId1806" Target="embeddings/oleObject1085.bin" Type="http://schemas.openxmlformats.org/officeDocument/2006/relationships/oleObject"/><Relationship Id="rId1807" Target="embeddings/oleObject1086.bin" Type="http://schemas.openxmlformats.org/officeDocument/2006/relationships/oleObject"/><Relationship Id="rId1808" Target="embeddings/oleObject1087.bin" Type="http://schemas.openxmlformats.org/officeDocument/2006/relationships/oleObject"/><Relationship Id="rId1809" Target="media/image712.wmf" Type="http://schemas.openxmlformats.org/officeDocument/2006/relationships/image"/><Relationship Id="rId181" Target="embeddings/oleObject98.bin" Type="http://schemas.openxmlformats.org/officeDocument/2006/relationships/oleObject"/><Relationship Id="rId1810" Target="embeddings/oleObject1088.bin" Type="http://schemas.openxmlformats.org/officeDocument/2006/relationships/oleObject"/><Relationship Id="rId1811" Target="embeddings/oleObject1089.bin" Type="http://schemas.openxmlformats.org/officeDocument/2006/relationships/oleObject"/><Relationship Id="rId1812" Target="media/image713.wmf" Type="http://schemas.openxmlformats.org/officeDocument/2006/relationships/image"/><Relationship Id="rId1813" Target="embeddings/oleObject1090.bin" Type="http://schemas.openxmlformats.org/officeDocument/2006/relationships/oleObject"/><Relationship Id="rId1814" Target="embeddings/oleObject1091.bin" Type="http://schemas.openxmlformats.org/officeDocument/2006/relationships/oleObject"/><Relationship Id="rId1815" Target="embeddings/oleObject1092.bin" Type="http://schemas.openxmlformats.org/officeDocument/2006/relationships/oleObject"/><Relationship Id="rId1816" Target="media/image714.wmf" Type="http://schemas.openxmlformats.org/officeDocument/2006/relationships/image"/><Relationship Id="rId1817" Target="embeddings/oleObject1093.bin" Type="http://schemas.openxmlformats.org/officeDocument/2006/relationships/oleObject"/><Relationship Id="rId1818" Target="embeddings/oleObject1094.bin" Type="http://schemas.openxmlformats.org/officeDocument/2006/relationships/oleObject"/><Relationship Id="rId1819" Target="media/image715.wmf" Type="http://schemas.openxmlformats.org/officeDocument/2006/relationships/image"/><Relationship Id="rId182" Target="media/image74.wmf" Type="http://schemas.openxmlformats.org/officeDocument/2006/relationships/image"/><Relationship Id="rId1820" Target="embeddings/oleObject1095.bin" Type="http://schemas.openxmlformats.org/officeDocument/2006/relationships/oleObject"/><Relationship Id="rId1821" Target="embeddings/oleObject1096.bin" Type="http://schemas.openxmlformats.org/officeDocument/2006/relationships/oleObject"/><Relationship Id="rId1822" Target="embeddings/oleObject1097.bin" Type="http://schemas.openxmlformats.org/officeDocument/2006/relationships/oleObject"/><Relationship Id="rId1823" Target="embeddings/oleObject1098.bin" Type="http://schemas.openxmlformats.org/officeDocument/2006/relationships/oleObject"/><Relationship Id="rId1824" Target="embeddings/oleObject1099.bin" Type="http://schemas.openxmlformats.org/officeDocument/2006/relationships/oleObject"/><Relationship Id="rId1825" Target="embeddings/oleObject1100.bin" Type="http://schemas.openxmlformats.org/officeDocument/2006/relationships/oleObject"/><Relationship Id="rId1826" Target="embeddings/oleObject1101.bin" Type="http://schemas.openxmlformats.org/officeDocument/2006/relationships/oleObject"/><Relationship Id="rId1827" Target="media/image716.wmf" Type="http://schemas.openxmlformats.org/officeDocument/2006/relationships/image"/><Relationship Id="rId1828" Target="embeddings/oleObject1102.bin" Type="http://schemas.openxmlformats.org/officeDocument/2006/relationships/oleObject"/><Relationship Id="rId1829" Target="embeddings/oleObject1103.bin" Type="http://schemas.openxmlformats.org/officeDocument/2006/relationships/oleObject"/><Relationship Id="rId183" Target="embeddings/oleObject99.bin" Type="http://schemas.openxmlformats.org/officeDocument/2006/relationships/oleObject"/><Relationship Id="rId1830" Target="media/image717.wmf" Type="http://schemas.openxmlformats.org/officeDocument/2006/relationships/image"/><Relationship Id="rId1831" Target="embeddings/oleObject1104.bin" Type="http://schemas.openxmlformats.org/officeDocument/2006/relationships/oleObject"/><Relationship Id="rId1832" Target="embeddings/oleObject1105.bin" Type="http://schemas.openxmlformats.org/officeDocument/2006/relationships/oleObject"/><Relationship Id="rId1833" Target="media/image718.wmf" Type="http://schemas.openxmlformats.org/officeDocument/2006/relationships/image"/><Relationship Id="rId1834" Target="embeddings/oleObject1106.bin" Type="http://schemas.openxmlformats.org/officeDocument/2006/relationships/oleObject"/><Relationship Id="rId1835" Target="header1.xml" Type="http://schemas.openxmlformats.org/officeDocument/2006/relationships/header"/><Relationship Id="rId1836" Target="header2.xml" Type="http://schemas.openxmlformats.org/officeDocument/2006/relationships/header"/><Relationship Id="rId1837" Target="footer1.xml" Type="http://schemas.openxmlformats.org/officeDocument/2006/relationships/footer"/><Relationship Id="rId1838" Target="footer2.xml" Type="http://schemas.openxmlformats.org/officeDocument/2006/relationships/footer"/><Relationship Id="rId1839" Target="header3.xml" Type="http://schemas.openxmlformats.org/officeDocument/2006/relationships/header"/><Relationship Id="rId184" Target="media/image75.wmf" Type="http://schemas.openxmlformats.org/officeDocument/2006/relationships/image"/><Relationship Id="rId1840" Target="footer3.xml" Type="http://schemas.openxmlformats.org/officeDocument/2006/relationships/footer"/><Relationship Id="rId1841" Target="fontTable.xml" Type="http://schemas.openxmlformats.org/officeDocument/2006/relationships/fontTable"/><Relationship Id="rId1842" Target="theme/theme1.xml" Type="http://schemas.openxmlformats.org/officeDocument/2006/relationships/theme"/><Relationship Id="rId185" Target="embeddings/oleObject100.bin" Type="http://schemas.openxmlformats.org/officeDocument/2006/relationships/oleObject"/><Relationship Id="rId186" Target="embeddings/oleObject101.bin" Type="http://schemas.openxmlformats.org/officeDocument/2006/relationships/oleObject"/><Relationship Id="rId187" Target="embeddings/oleObject102.bin" Type="http://schemas.openxmlformats.org/officeDocument/2006/relationships/oleObject"/><Relationship Id="rId188" Target="embeddings/oleObject103.bin" Type="http://schemas.openxmlformats.org/officeDocument/2006/relationships/oleObject"/><Relationship Id="rId189" Target="media/image76.png" Type="http://schemas.openxmlformats.org/officeDocument/2006/relationships/image"/><Relationship Id="rId19" Target="embeddings/oleObject5.bin" Type="http://schemas.openxmlformats.org/officeDocument/2006/relationships/oleObject"/><Relationship Id="rId190" Target="media/image77.wmf" Type="http://schemas.openxmlformats.org/officeDocument/2006/relationships/image"/><Relationship Id="rId191" Target="embeddings/oleObject104.bin" Type="http://schemas.openxmlformats.org/officeDocument/2006/relationships/oleObject"/><Relationship Id="rId192" Target="embeddings/oleObject105.bin" Type="http://schemas.openxmlformats.org/officeDocument/2006/relationships/oleObject"/><Relationship Id="rId193" Target="embeddings/oleObject106.bin" Type="http://schemas.openxmlformats.org/officeDocument/2006/relationships/oleObject"/><Relationship Id="rId194" Target="embeddings/oleObject107.bin" Type="http://schemas.openxmlformats.org/officeDocument/2006/relationships/oleObject"/><Relationship Id="rId195" Target="embeddings/oleObject108.bin" Type="http://schemas.openxmlformats.org/officeDocument/2006/relationships/oleObject"/><Relationship Id="rId196" Target="media/image78.wmf" Type="http://schemas.openxmlformats.org/officeDocument/2006/relationships/image"/><Relationship Id="rId197" Target="embeddings/oleObject109.bin" Type="http://schemas.openxmlformats.org/officeDocument/2006/relationships/oleObject"/><Relationship Id="rId198" Target="embeddings/oleObject110.bin" Type="http://schemas.openxmlformats.org/officeDocument/2006/relationships/oleObject"/><Relationship Id="rId199" Target="embeddings/oleObject111.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embeddings/oleObject112.bin" Type="http://schemas.openxmlformats.org/officeDocument/2006/relationships/oleObject"/><Relationship Id="rId201" Target="embeddings/oleObject113.bin" Type="http://schemas.openxmlformats.org/officeDocument/2006/relationships/oleObject"/><Relationship Id="rId202" Target="media/image79.wmf" Type="http://schemas.openxmlformats.org/officeDocument/2006/relationships/image"/><Relationship Id="rId203" Target="embeddings/oleObject114.bin" Type="http://schemas.openxmlformats.org/officeDocument/2006/relationships/oleObject"/><Relationship Id="rId204" Target="embeddings/oleObject115.bin" Type="http://schemas.openxmlformats.org/officeDocument/2006/relationships/oleObject"/><Relationship Id="rId205" Target="embeddings/oleObject116.bin" Type="http://schemas.openxmlformats.org/officeDocument/2006/relationships/oleObject"/><Relationship Id="rId206" Target="embeddings/oleObject117.bin" Type="http://schemas.openxmlformats.org/officeDocument/2006/relationships/oleObject"/><Relationship Id="rId207" Target="embeddings/oleObject118.bin" Type="http://schemas.openxmlformats.org/officeDocument/2006/relationships/oleObject"/><Relationship Id="rId208" Target="media/image80.wmf" Type="http://schemas.openxmlformats.org/officeDocument/2006/relationships/image"/><Relationship Id="rId209" Target="embeddings/oleObject119.bin" Type="http://schemas.openxmlformats.org/officeDocument/2006/relationships/oleObject"/><Relationship Id="rId21" Target="embeddings/oleObject6.bin" Type="http://schemas.openxmlformats.org/officeDocument/2006/relationships/oleObject"/><Relationship Id="rId210" Target="media/image81.png" Type="http://schemas.openxmlformats.org/officeDocument/2006/relationships/image"/><Relationship Id="rId211" Target="media/image82.png" Type="http://schemas.openxmlformats.org/officeDocument/2006/relationships/image"/><Relationship Id="rId212" Target="media/image83.wmf" Type="http://schemas.openxmlformats.org/officeDocument/2006/relationships/image"/><Relationship Id="rId213" Target="embeddings/oleObject120.bin" Type="http://schemas.openxmlformats.org/officeDocument/2006/relationships/oleObject"/><Relationship Id="rId214" Target="media/image84.wmf" Type="http://schemas.openxmlformats.org/officeDocument/2006/relationships/image"/><Relationship Id="rId215" Target="embeddings/oleObject121.bin" Type="http://schemas.openxmlformats.org/officeDocument/2006/relationships/oleObject"/><Relationship Id="rId216" Target="embeddings/oleObject122.bin" Type="http://schemas.openxmlformats.org/officeDocument/2006/relationships/oleObject"/><Relationship Id="rId217" Target="media/image85.wmf" Type="http://schemas.openxmlformats.org/officeDocument/2006/relationships/image"/><Relationship Id="rId218" Target="embeddings/oleObject123.bin" Type="http://schemas.openxmlformats.org/officeDocument/2006/relationships/oleObject"/><Relationship Id="rId219" Target="embeddings/oleObject124.bin" Type="http://schemas.openxmlformats.org/officeDocument/2006/relationships/oleObject"/><Relationship Id="rId22" Target="embeddings/oleObject7.bin" Type="http://schemas.openxmlformats.org/officeDocument/2006/relationships/oleObject"/><Relationship Id="rId220" Target="embeddings/oleObject125.bin" Type="http://schemas.openxmlformats.org/officeDocument/2006/relationships/oleObject"/><Relationship Id="rId221" Target="embeddings/oleObject126.bin" Type="http://schemas.openxmlformats.org/officeDocument/2006/relationships/oleObject"/><Relationship Id="rId222" Target="media/image86.png" Type="http://schemas.openxmlformats.org/officeDocument/2006/relationships/image"/><Relationship Id="rId223" Target="embeddings/oleObject127.bin" Type="http://schemas.openxmlformats.org/officeDocument/2006/relationships/oleObject"/><Relationship Id="rId224" Target="embeddings/oleObject128.bin" Type="http://schemas.openxmlformats.org/officeDocument/2006/relationships/oleObject"/><Relationship Id="rId225" Target="media/image87.wmf" Type="http://schemas.openxmlformats.org/officeDocument/2006/relationships/image"/><Relationship Id="rId226" Target="embeddings/oleObject129.bin" Type="http://schemas.openxmlformats.org/officeDocument/2006/relationships/oleObject"/><Relationship Id="rId227" Target="media/image88.wmf" Type="http://schemas.openxmlformats.org/officeDocument/2006/relationships/image"/><Relationship Id="rId228" Target="embeddings/oleObject130.bin" Type="http://schemas.openxmlformats.org/officeDocument/2006/relationships/oleObject"/><Relationship Id="rId229" Target="media/image89.wmf" Type="http://schemas.openxmlformats.org/officeDocument/2006/relationships/image"/><Relationship Id="rId23" Target="embeddings/oleObject8.bin" Type="http://schemas.openxmlformats.org/officeDocument/2006/relationships/oleObject"/><Relationship Id="rId230" Target="embeddings/oleObject131.bin" Type="http://schemas.openxmlformats.org/officeDocument/2006/relationships/oleObject"/><Relationship Id="rId231" Target="media/image90.wmf" Type="http://schemas.openxmlformats.org/officeDocument/2006/relationships/image"/><Relationship Id="rId232" Target="embeddings/oleObject132.bin" Type="http://schemas.openxmlformats.org/officeDocument/2006/relationships/oleObject"/><Relationship Id="rId233" Target="embeddings/oleObject133.bin" Type="http://schemas.openxmlformats.org/officeDocument/2006/relationships/oleObject"/><Relationship Id="rId234" Target="media/image91.wmf" Type="http://schemas.openxmlformats.org/officeDocument/2006/relationships/image"/><Relationship Id="rId235" Target="embeddings/oleObject134.bin" Type="http://schemas.openxmlformats.org/officeDocument/2006/relationships/oleObject"/><Relationship Id="rId236" Target="media/image92.wmf" Type="http://schemas.openxmlformats.org/officeDocument/2006/relationships/image"/><Relationship Id="rId237" Target="embeddings/oleObject135.bin" Type="http://schemas.openxmlformats.org/officeDocument/2006/relationships/oleObject"/><Relationship Id="rId238" Target="media/image93.wmf" Type="http://schemas.openxmlformats.org/officeDocument/2006/relationships/image"/><Relationship Id="rId239" Target="embeddings/oleObject136.bin" Type="http://schemas.openxmlformats.org/officeDocument/2006/relationships/oleObject"/><Relationship Id="rId24" Target="embeddings/oleObject9.bin" Type="http://schemas.openxmlformats.org/officeDocument/2006/relationships/oleObject"/><Relationship Id="rId240" Target="embeddings/oleObject137.bin" Type="http://schemas.openxmlformats.org/officeDocument/2006/relationships/oleObject"/><Relationship Id="rId241" Target="media/image94.wmf" Type="http://schemas.openxmlformats.org/officeDocument/2006/relationships/image"/><Relationship Id="rId242" Target="embeddings/oleObject138.bin" Type="http://schemas.openxmlformats.org/officeDocument/2006/relationships/oleObject"/><Relationship Id="rId243" Target="embeddings/oleObject139.bin" Type="http://schemas.openxmlformats.org/officeDocument/2006/relationships/oleObject"/><Relationship Id="rId244" Target="media/image95.wmf" Type="http://schemas.openxmlformats.org/officeDocument/2006/relationships/image"/><Relationship Id="rId245" Target="embeddings/oleObject140.bin" Type="http://schemas.openxmlformats.org/officeDocument/2006/relationships/oleObject"/><Relationship Id="rId246" Target="embeddings/oleObject141.bin" Type="http://schemas.openxmlformats.org/officeDocument/2006/relationships/oleObject"/><Relationship Id="rId247" Target="media/image96.wmf" Type="http://schemas.openxmlformats.org/officeDocument/2006/relationships/image"/><Relationship Id="rId248" Target="embeddings/oleObject142.bin" Type="http://schemas.openxmlformats.org/officeDocument/2006/relationships/oleObject"/><Relationship Id="rId249" Target="embeddings/oleObject143.bin" Type="http://schemas.openxmlformats.org/officeDocument/2006/relationships/oleObject"/><Relationship Id="rId25" Target="embeddings/oleObject10.bin" Type="http://schemas.openxmlformats.org/officeDocument/2006/relationships/oleObject"/><Relationship Id="rId250" Target="media/image97.wmf" Type="http://schemas.openxmlformats.org/officeDocument/2006/relationships/image"/><Relationship Id="rId251" Target="embeddings/oleObject144.bin" Type="http://schemas.openxmlformats.org/officeDocument/2006/relationships/oleObject"/><Relationship Id="rId252" Target="media/image98.wmf" Type="http://schemas.openxmlformats.org/officeDocument/2006/relationships/image"/><Relationship Id="rId253" Target="embeddings/oleObject145.bin" Type="http://schemas.openxmlformats.org/officeDocument/2006/relationships/oleObject"/><Relationship Id="rId254" Target="media/image99.wmf" Type="http://schemas.openxmlformats.org/officeDocument/2006/relationships/image"/><Relationship Id="rId255" Target="embeddings/oleObject146.bin" Type="http://schemas.openxmlformats.org/officeDocument/2006/relationships/oleObject"/><Relationship Id="rId256" Target="media/image100.wmf" Type="http://schemas.openxmlformats.org/officeDocument/2006/relationships/image"/><Relationship Id="rId257" Target="embeddings/oleObject147.bin" Type="http://schemas.openxmlformats.org/officeDocument/2006/relationships/oleObject"/><Relationship Id="rId258" Target="media/image101.png" Type="http://schemas.openxmlformats.org/officeDocument/2006/relationships/image"/><Relationship Id="rId259" Target="embeddings/oleObject148.bin" Type="http://schemas.openxmlformats.org/officeDocument/2006/relationships/oleObject"/><Relationship Id="rId26" Target="embeddings/oleObject11.bin" Type="http://schemas.openxmlformats.org/officeDocument/2006/relationships/oleObject"/><Relationship Id="rId260" Target="embeddings/oleObject149.bin" Type="http://schemas.openxmlformats.org/officeDocument/2006/relationships/oleObject"/><Relationship Id="rId261" Target="media/image102.wmf" Type="http://schemas.openxmlformats.org/officeDocument/2006/relationships/image"/><Relationship Id="rId262" Target="embeddings/oleObject150.bin" Type="http://schemas.openxmlformats.org/officeDocument/2006/relationships/oleObject"/><Relationship Id="rId263" Target="embeddings/oleObject151.bin" Type="http://schemas.openxmlformats.org/officeDocument/2006/relationships/oleObject"/><Relationship Id="rId264" Target="embeddings/oleObject152.bin" Type="http://schemas.openxmlformats.org/officeDocument/2006/relationships/oleObject"/><Relationship Id="rId265" Target="media/image103.wmf" Type="http://schemas.openxmlformats.org/officeDocument/2006/relationships/image"/><Relationship Id="rId266" Target="embeddings/oleObject153.bin" Type="http://schemas.openxmlformats.org/officeDocument/2006/relationships/oleObject"/><Relationship Id="rId267" Target="media/image104.wmf" Type="http://schemas.openxmlformats.org/officeDocument/2006/relationships/image"/><Relationship Id="rId268" Target="embeddings/oleObject154.bin" Type="http://schemas.openxmlformats.org/officeDocument/2006/relationships/oleObject"/><Relationship Id="rId269" Target="media/image105.wmf" Type="http://schemas.openxmlformats.org/officeDocument/2006/relationships/image"/><Relationship Id="rId27" Target="embeddings/oleObject12.bin" Type="http://schemas.openxmlformats.org/officeDocument/2006/relationships/oleObject"/><Relationship Id="rId270" Target="embeddings/oleObject155.bin" Type="http://schemas.openxmlformats.org/officeDocument/2006/relationships/oleObject"/><Relationship Id="rId271" Target="embeddings/oleObject156.bin" Type="http://schemas.openxmlformats.org/officeDocument/2006/relationships/oleObject"/><Relationship Id="rId272" Target="media/image106.wmf" Type="http://schemas.openxmlformats.org/officeDocument/2006/relationships/image"/><Relationship Id="rId273" Target="embeddings/oleObject157.bin" Type="http://schemas.openxmlformats.org/officeDocument/2006/relationships/oleObject"/><Relationship Id="rId274" Target="embeddings/oleObject158.bin" Type="http://schemas.openxmlformats.org/officeDocument/2006/relationships/oleObject"/><Relationship Id="rId275" Target="media/image107.wmf" Type="http://schemas.openxmlformats.org/officeDocument/2006/relationships/image"/><Relationship Id="rId276" Target="embeddings/oleObject159.bin" Type="http://schemas.openxmlformats.org/officeDocument/2006/relationships/oleObject"/><Relationship Id="rId277" Target="embeddings/oleObject160.bin" Type="http://schemas.openxmlformats.org/officeDocument/2006/relationships/oleObject"/><Relationship Id="rId278" Target="media/image108.wmf" Type="http://schemas.openxmlformats.org/officeDocument/2006/relationships/image"/><Relationship Id="rId279" Target="embeddings/oleObject161.bin" Type="http://schemas.openxmlformats.org/officeDocument/2006/relationships/oleObject"/><Relationship Id="rId28" Target="media/image9.wmf" Type="http://schemas.openxmlformats.org/officeDocument/2006/relationships/image"/><Relationship Id="rId280" Target="media/image109.wmf" Type="http://schemas.openxmlformats.org/officeDocument/2006/relationships/image"/><Relationship Id="rId281" Target="embeddings/oleObject162.bin" Type="http://schemas.openxmlformats.org/officeDocument/2006/relationships/oleObject"/><Relationship Id="rId282" Target="media/image110.wmf" Type="http://schemas.openxmlformats.org/officeDocument/2006/relationships/image"/><Relationship Id="rId283" Target="embeddings/oleObject163.bin" Type="http://schemas.openxmlformats.org/officeDocument/2006/relationships/oleObject"/><Relationship Id="rId284" Target="media/image111.wmf" Type="http://schemas.openxmlformats.org/officeDocument/2006/relationships/image"/><Relationship Id="rId285" Target="embeddings/oleObject164.bin" Type="http://schemas.openxmlformats.org/officeDocument/2006/relationships/oleObject"/><Relationship Id="rId286" Target="embeddings/oleObject165.bin" Type="http://schemas.openxmlformats.org/officeDocument/2006/relationships/oleObject"/><Relationship Id="rId287" Target="embeddings/oleObject166.bin" Type="http://schemas.openxmlformats.org/officeDocument/2006/relationships/oleObject"/><Relationship Id="rId288" Target="embeddings/oleObject167.bin" Type="http://schemas.openxmlformats.org/officeDocument/2006/relationships/oleObject"/><Relationship Id="rId289" Target="embeddings/oleObject168.bin" Type="http://schemas.openxmlformats.org/officeDocument/2006/relationships/oleObject"/><Relationship Id="rId29" Target="embeddings/oleObject13.bin" Type="http://schemas.openxmlformats.org/officeDocument/2006/relationships/oleObject"/><Relationship Id="rId290" Target="embeddings/oleObject169.bin" Type="http://schemas.openxmlformats.org/officeDocument/2006/relationships/oleObject"/><Relationship Id="rId291" Target="embeddings/oleObject170.bin" Type="http://schemas.openxmlformats.org/officeDocument/2006/relationships/oleObject"/><Relationship Id="rId292" Target="embeddings/oleObject171.bin" Type="http://schemas.openxmlformats.org/officeDocument/2006/relationships/oleObject"/><Relationship Id="rId293" Target="media/image112.wmf" Type="http://schemas.openxmlformats.org/officeDocument/2006/relationships/image"/><Relationship Id="rId294" Target="embeddings/oleObject172.bin" Type="http://schemas.openxmlformats.org/officeDocument/2006/relationships/oleObject"/><Relationship Id="rId295" Target="media/image113.wmf" Type="http://schemas.openxmlformats.org/officeDocument/2006/relationships/image"/><Relationship Id="rId296" Target="embeddings/oleObject173.bin" Type="http://schemas.openxmlformats.org/officeDocument/2006/relationships/oleObject"/><Relationship Id="rId297" Target="embeddings/oleObject174.bin" Type="http://schemas.openxmlformats.org/officeDocument/2006/relationships/oleObject"/><Relationship Id="rId298" Target="embeddings/oleObject175.bin" Type="http://schemas.openxmlformats.org/officeDocument/2006/relationships/oleObject"/><Relationship Id="rId299" Target="embeddings/oleObject176.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00" Target="media/image114.emf" Type="http://schemas.openxmlformats.org/officeDocument/2006/relationships/image"/><Relationship Id="rId301" Target="media/image115.emf" Type="http://schemas.openxmlformats.org/officeDocument/2006/relationships/image"/><Relationship Id="rId302" Target="media/image116.wmf" Type="http://schemas.openxmlformats.org/officeDocument/2006/relationships/image"/><Relationship Id="rId303" Target="embeddings/oleObject177.bin" Type="http://schemas.openxmlformats.org/officeDocument/2006/relationships/oleObject"/><Relationship Id="rId304" Target="media/image117.wmf" Type="http://schemas.openxmlformats.org/officeDocument/2006/relationships/image"/><Relationship Id="rId305" Target="embeddings/oleObject178.bin" Type="http://schemas.openxmlformats.org/officeDocument/2006/relationships/oleObject"/><Relationship Id="rId306" Target="media/image118.png" Type="http://schemas.openxmlformats.org/officeDocument/2006/relationships/image"/><Relationship Id="rId307" Target="media/image119.png" Type="http://schemas.openxmlformats.org/officeDocument/2006/relationships/image"/><Relationship Id="rId308" Target="media/image120.png" Type="http://schemas.openxmlformats.org/officeDocument/2006/relationships/image"/><Relationship Id="rId309" Target="media/image121.png" Type="http://schemas.openxmlformats.org/officeDocument/2006/relationships/image"/><Relationship Id="rId31" Target="embeddings/oleObject14.bin" Type="http://schemas.openxmlformats.org/officeDocument/2006/relationships/oleObject"/><Relationship Id="rId310" Target="media/image122.png" Type="http://schemas.openxmlformats.org/officeDocument/2006/relationships/image"/><Relationship Id="rId311" Target="embeddings/oleObject179.bin" Type="http://schemas.openxmlformats.org/officeDocument/2006/relationships/oleObject"/><Relationship Id="rId312" Target="media/image123.png" Type="http://schemas.openxmlformats.org/officeDocument/2006/relationships/image"/><Relationship Id="rId313" Target="media/image124.png" Type="http://schemas.openxmlformats.org/officeDocument/2006/relationships/image"/><Relationship Id="rId314" Target="embeddings/oleObject180.bin" Type="http://schemas.openxmlformats.org/officeDocument/2006/relationships/oleObject"/><Relationship Id="rId315" Target="embeddings/oleObject181.bin" Type="http://schemas.openxmlformats.org/officeDocument/2006/relationships/oleObject"/><Relationship Id="rId316" Target="embeddings/oleObject182.bin" Type="http://schemas.openxmlformats.org/officeDocument/2006/relationships/oleObject"/><Relationship Id="rId317" Target="media/image125.wmf" Type="http://schemas.openxmlformats.org/officeDocument/2006/relationships/image"/><Relationship Id="rId318" Target="embeddings/oleObject183.bin" Type="http://schemas.openxmlformats.org/officeDocument/2006/relationships/oleObject"/><Relationship Id="rId319" Target="media/image126.wmf" Type="http://schemas.openxmlformats.org/officeDocument/2006/relationships/image"/><Relationship Id="rId32" Target="embeddings/oleObject15.bin" Type="http://schemas.openxmlformats.org/officeDocument/2006/relationships/oleObject"/><Relationship Id="rId320" Target="embeddings/oleObject184.bin" Type="http://schemas.openxmlformats.org/officeDocument/2006/relationships/oleObject"/><Relationship Id="rId321" Target="media/image127.wmf" Type="http://schemas.openxmlformats.org/officeDocument/2006/relationships/image"/><Relationship Id="rId322" Target="embeddings/oleObject185.bin" Type="http://schemas.openxmlformats.org/officeDocument/2006/relationships/oleObject"/><Relationship Id="rId323" Target="embeddings/oleObject186.bin" Type="http://schemas.openxmlformats.org/officeDocument/2006/relationships/oleObject"/><Relationship Id="rId324" Target="embeddings/oleObject187.bin" Type="http://schemas.openxmlformats.org/officeDocument/2006/relationships/oleObject"/><Relationship Id="rId325" Target="embeddings/oleObject188.bin" Type="http://schemas.openxmlformats.org/officeDocument/2006/relationships/oleObject"/><Relationship Id="rId326" Target="media/image128.wmf" Type="http://schemas.openxmlformats.org/officeDocument/2006/relationships/image"/><Relationship Id="rId327" Target="embeddings/oleObject189.bin" Type="http://schemas.openxmlformats.org/officeDocument/2006/relationships/oleObject"/><Relationship Id="rId328" Target="embeddings/oleObject190.bin" Type="http://schemas.openxmlformats.org/officeDocument/2006/relationships/oleObject"/><Relationship Id="rId329" Target="embeddings/oleObject191.bin" Type="http://schemas.openxmlformats.org/officeDocument/2006/relationships/oleObject"/><Relationship Id="rId33" Target="media/image11.wmf" Type="http://schemas.openxmlformats.org/officeDocument/2006/relationships/image"/><Relationship Id="rId330" Target="embeddings/oleObject192.bin" Type="http://schemas.openxmlformats.org/officeDocument/2006/relationships/oleObject"/><Relationship Id="rId331" Target="media/image129.wmf" Type="http://schemas.openxmlformats.org/officeDocument/2006/relationships/image"/><Relationship Id="rId332" Target="embeddings/oleObject193.bin" Type="http://schemas.openxmlformats.org/officeDocument/2006/relationships/oleObject"/><Relationship Id="rId333" Target="embeddings/oleObject194.bin" Type="http://schemas.openxmlformats.org/officeDocument/2006/relationships/oleObject"/><Relationship Id="rId334" Target="media/image130.png" Type="http://schemas.openxmlformats.org/officeDocument/2006/relationships/image"/><Relationship Id="rId335" Target="embeddings/oleObject195.bin" Type="http://schemas.openxmlformats.org/officeDocument/2006/relationships/oleObject"/><Relationship Id="rId336" Target="media/image131.wmf" Type="http://schemas.openxmlformats.org/officeDocument/2006/relationships/image"/><Relationship Id="rId337" Target="embeddings/oleObject196.bin" Type="http://schemas.openxmlformats.org/officeDocument/2006/relationships/oleObject"/><Relationship Id="rId338" Target="media/image132.wmf" Type="http://schemas.openxmlformats.org/officeDocument/2006/relationships/image"/><Relationship Id="rId339" Target="embeddings/oleObject197.bin" Type="http://schemas.openxmlformats.org/officeDocument/2006/relationships/oleObject"/><Relationship Id="rId34" Target="embeddings/oleObject16.bin" Type="http://schemas.openxmlformats.org/officeDocument/2006/relationships/oleObject"/><Relationship Id="rId340" Target="embeddings/oleObject198.bin" Type="http://schemas.openxmlformats.org/officeDocument/2006/relationships/oleObject"/><Relationship Id="rId341" Target="embeddings/oleObject199.bin" Type="http://schemas.openxmlformats.org/officeDocument/2006/relationships/oleObject"/><Relationship Id="rId342" Target="media/image133.wmf" Type="http://schemas.openxmlformats.org/officeDocument/2006/relationships/image"/><Relationship Id="rId343" Target="embeddings/oleObject200.bin" Type="http://schemas.openxmlformats.org/officeDocument/2006/relationships/oleObject"/><Relationship Id="rId344" Target="embeddings/oleObject201.bin" Type="http://schemas.openxmlformats.org/officeDocument/2006/relationships/oleObject"/><Relationship Id="rId345" Target="embeddings/oleObject202.bin" Type="http://schemas.openxmlformats.org/officeDocument/2006/relationships/oleObject"/><Relationship Id="rId346" Target="embeddings/oleObject203.bin" Type="http://schemas.openxmlformats.org/officeDocument/2006/relationships/oleObject"/><Relationship Id="rId347" Target="media/image134.png" Type="http://schemas.openxmlformats.org/officeDocument/2006/relationships/image"/><Relationship Id="rId348" Target="embeddings/oleObject204.bin" Type="http://schemas.openxmlformats.org/officeDocument/2006/relationships/oleObject"/><Relationship Id="rId349" Target="embeddings/oleObject205.bin" Type="http://schemas.openxmlformats.org/officeDocument/2006/relationships/oleObject"/><Relationship Id="rId35" Target="media/image12.wmf" Type="http://schemas.openxmlformats.org/officeDocument/2006/relationships/image"/><Relationship Id="rId350" Target="media/image135.wmf" Type="http://schemas.openxmlformats.org/officeDocument/2006/relationships/image"/><Relationship Id="rId351" Target="embeddings/oleObject206.bin" Type="http://schemas.openxmlformats.org/officeDocument/2006/relationships/oleObject"/><Relationship Id="rId352" Target="media/image136.wmf" Type="http://schemas.openxmlformats.org/officeDocument/2006/relationships/image"/><Relationship Id="rId353" Target="embeddings/oleObject207.bin" Type="http://schemas.openxmlformats.org/officeDocument/2006/relationships/oleObject"/><Relationship Id="rId354" Target="embeddings/oleObject208.bin" Type="http://schemas.openxmlformats.org/officeDocument/2006/relationships/oleObject"/><Relationship Id="rId355" Target="embeddings/oleObject209.bin" Type="http://schemas.openxmlformats.org/officeDocument/2006/relationships/oleObject"/><Relationship Id="rId356" Target="media/image137.wmf" Type="http://schemas.openxmlformats.org/officeDocument/2006/relationships/image"/><Relationship Id="rId357" Target="embeddings/oleObject210.bin" Type="http://schemas.openxmlformats.org/officeDocument/2006/relationships/oleObject"/><Relationship Id="rId358" Target="media/image138.wmf" Type="http://schemas.openxmlformats.org/officeDocument/2006/relationships/image"/><Relationship Id="rId359" Target="embeddings/oleObject211.bin" Type="http://schemas.openxmlformats.org/officeDocument/2006/relationships/oleObject"/><Relationship Id="rId36" Target="embeddings/oleObject17.bin" Type="http://schemas.openxmlformats.org/officeDocument/2006/relationships/oleObject"/><Relationship Id="rId360" Target="embeddings/oleObject212.bin" Type="http://schemas.openxmlformats.org/officeDocument/2006/relationships/oleObject"/><Relationship Id="rId361" Target="embeddings/oleObject213.bin" Type="http://schemas.openxmlformats.org/officeDocument/2006/relationships/oleObject"/><Relationship Id="rId362" Target="media/image139.wmf" Type="http://schemas.openxmlformats.org/officeDocument/2006/relationships/image"/><Relationship Id="rId363" Target="embeddings/oleObject214.bin" Type="http://schemas.openxmlformats.org/officeDocument/2006/relationships/oleObject"/><Relationship Id="rId364" Target="media/image140.wmf" Type="http://schemas.openxmlformats.org/officeDocument/2006/relationships/image"/><Relationship Id="rId365" Target="embeddings/oleObject215.bin" Type="http://schemas.openxmlformats.org/officeDocument/2006/relationships/oleObject"/><Relationship Id="rId366" Target="media/image141.wmf" Type="http://schemas.openxmlformats.org/officeDocument/2006/relationships/image"/><Relationship Id="rId367" Target="embeddings/oleObject216.bin" Type="http://schemas.openxmlformats.org/officeDocument/2006/relationships/oleObject"/><Relationship Id="rId368" Target="embeddings/oleObject217.bin" Type="http://schemas.openxmlformats.org/officeDocument/2006/relationships/oleObject"/><Relationship Id="rId369" Target="media/image142.wmf" Type="http://schemas.openxmlformats.org/officeDocument/2006/relationships/image"/><Relationship Id="rId37" Target="media/image13.wmf" Type="http://schemas.openxmlformats.org/officeDocument/2006/relationships/image"/><Relationship Id="rId370" Target="embeddings/oleObject218.bin" Type="http://schemas.openxmlformats.org/officeDocument/2006/relationships/oleObject"/><Relationship Id="rId371" Target="embeddings/oleObject219.bin" Type="http://schemas.openxmlformats.org/officeDocument/2006/relationships/oleObject"/><Relationship Id="rId372" Target="embeddings/oleObject220.bin" Type="http://schemas.openxmlformats.org/officeDocument/2006/relationships/oleObject"/><Relationship Id="rId373" Target="embeddings/oleObject221.bin" Type="http://schemas.openxmlformats.org/officeDocument/2006/relationships/oleObject"/><Relationship Id="rId374" Target="embeddings/oleObject222.bin" Type="http://schemas.openxmlformats.org/officeDocument/2006/relationships/oleObject"/><Relationship Id="rId375" Target="embeddings/oleObject223.bin" Type="http://schemas.openxmlformats.org/officeDocument/2006/relationships/oleObject"/><Relationship Id="rId376" Target="embeddings/oleObject224.bin" Type="http://schemas.openxmlformats.org/officeDocument/2006/relationships/oleObject"/><Relationship Id="rId377" Target="embeddings/oleObject225.bin" Type="http://schemas.openxmlformats.org/officeDocument/2006/relationships/oleObject"/><Relationship Id="rId378" Target="media/image143.png" Type="http://schemas.openxmlformats.org/officeDocument/2006/relationships/image"/><Relationship Id="rId379" Target="embeddings/oleObject226.bin" Type="http://schemas.openxmlformats.org/officeDocument/2006/relationships/oleObject"/><Relationship Id="rId38" Target="embeddings/oleObject18.bin" Type="http://schemas.openxmlformats.org/officeDocument/2006/relationships/oleObject"/><Relationship Id="rId380" Target="media/image144.wmf" Type="http://schemas.openxmlformats.org/officeDocument/2006/relationships/image"/><Relationship Id="rId381" Target="embeddings/oleObject227.bin" Type="http://schemas.openxmlformats.org/officeDocument/2006/relationships/oleObject"/><Relationship Id="rId382" Target="embeddings/oleObject228.bin" Type="http://schemas.openxmlformats.org/officeDocument/2006/relationships/oleObject"/><Relationship Id="rId383" Target="embeddings/oleObject229.bin" Type="http://schemas.openxmlformats.org/officeDocument/2006/relationships/oleObject"/><Relationship Id="rId384" Target="media/image145.wmf" Type="http://schemas.openxmlformats.org/officeDocument/2006/relationships/image"/><Relationship Id="rId385" Target="embeddings/oleObject230.bin" Type="http://schemas.openxmlformats.org/officeDocument/2006/relationships/oleObject"/><Relationship Id="rId386" Target="embeddings/oleObject231.bin" Type="http://schemas.openxmlformats.org/officeDocument/2006/relationships/oleObject"/><Relationship Id="rId387" Target="embeddings/oleObject232.bin" Type="http://schemas.openxmlformats.org/officeDocument/2006/relationships/oleObject"/><Relationship Id="rId388" Target="media/image146.wmf" Type="http://schemas.openxmlformats.org/officeDocument/2006/relationships/image"/><Relationship Id="rId389" Target="embeddings/oleObject233.bin" Type="http://schemas.openxmlformats.org/officeDocument/2006/relationships/oleObject"/><Relationship Id="rId39" Target="media/image14.png" Type="http://schemas.openxmlformats.org/officeDocument/2006/relationships/image"/><Relationship Id="rId390" Target="embeddings/oleObject234.bin" Type="http://schemas.openxmlformats.org/officeDocument/2006/relationships/oleObject"/><Relationship Id="rId391" Target="media/image147.wmf" Type="http://schemas.openxmlformats.org/officeDocument/2006/relationships/image"/><Relationship Id="rId392" Target="embeddings/oleObject235.bin" Type="http://schemas.openxmlformats.org/officeDocument/2006/relationships/oleObject"/><Relationship Id="rId393" Target="embeddings/oleObject236.bin" Type="http://schemas.openxmlformats.org/officeDocument/2006/relationships/oleObject"/><Relationship Id="rId394" Target="embeddings/oleObject237.bin" Type="http://schemas.openxmlformats.org/officeDocument/2006/relationships/oleObject"/><Relationship Id="rId395" Target="embeddings/oleObject238.bin" Type="http://schemas.openxmlformats.org/officeDocument/2006/relationships/oleObject"/><Relationship Id="rId396" Target="media/image148.wmf" Type="http://schemas.openxmlformats.org/officeDocument/2006/relationships/image"/><Relationship Id="rId397" Target="embeddings/oleObject239.bin" Type="http://schemas.openxmlformats.org/officeDocument/2006/relationships/oleObject"/><Relationship Id="rId398" Target="media/image149.wmf" Type="http://schemas.openxmlformats.org/officeDocument/2006/relationships/image"/><Relationship Id="rId399" Target="embeddings/oleObject240.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embeddings/oleObject241.bin" Type="http://schemas.openxmlformats.org/officeDocument/2006/relationships/oleObject"/><Relationship Id="rId401" Target="embeddings/oleObject242.bin" Type="http://schemas.openxmlformats.org/officeDocument/2006/relationships/oleObject"/><Relationship Id="rId402" Target="embeddings/oleObject243.bin" Type="http://schemas.openxmlformats.org/officeDocument/2006/relationships/oleObject"/><Relationship Id="rId403" Target="media/image150.wmf" Type="http://schemas.openxmlformats.org/officeDocument/2006/relationships/image"/><Relationship Id="rId404" Target="embeddings/oleObject244.bin" Type="http://schemas.openxmlformats.org/officeDocument/2006/relationships/oleObject"/><Relationship Id="rId405" Target="media/image151.wmf" Type="http://schemas.openxmlformats.org/officeDocument/2006/relationships/image"/><Relationship Id="rId406" Target="embeddings/oleObject245.bin" Type="http://schemas.openxmlformats.org/officeDocument/2006/relationships/oleObject"/><Relationship Id="rId407" Target="media/image152.wmf" Type="http://schemas.openxmlformats.org/officeDocument/2006/relationships/image"/><Relationship Id="rId408" Target="embeddings/oleObject246.bin" Type="http://schemas.openxmlformats.org/officeDocument/2006/relationships/oleObject"/><Relationship Id="rId409" Target="media/image153.wmf" Type="http://schemas.openxmlformats.org/officeDocument/2006/relationships/image"/><Relationship Id="rId41" Target="embeddings/oleObject19.bin" Type="http://schemas.openxmlformats.org/officeDocument/2006/relationships/oleObject"/><Relationship Id="rId410" Target="embeddings/oleObject247.bin" Type="http://schemas.openxmlformats.org/officeDocument/2006/relationships/oleObject"/><Relationship Id="rId411" Target="media/image154.wmf" Type="http://schemas.openxmlformats.org/officeDocument/2006/relationships/image"/><Relationship Id="rId412" Target="embeddings/oleObject248.bin" Type="http://schemas.openxmlformats.org/officeDocument/2006/relationships/oleObject"/><Relationship Id="rId413" Target="media/image155.emf" Type="http://schemas.openxmlformats.org/officeDocument/2006/relationships/image"/><Relationship Id="rId414" Target="embeddings/oleObject249.bin" Type="http://schemas.openxmlformats.org/officeDocument/2006/relationships/oleObject"/><Relationship Id="rId415" Target="media/image156.wmf" Type="http://schemas.openxmlformats.org/officeDocument/2006/relationships/image"/><Relationship Id="rId416" Target="embeddings/oleObject250.bin" Type="http://schemas.openxmlformats.org/officeDocument/2006/relationships/oleObject"/><Relationship Id="rId417" Target="media/image157.wmf" Type="http://schemas.openxmlformats.org/officeDocument/2006/relationships/image"/><Relationship Id="rId418" Target="embeddings/oleObject251.bin" Type="http://schemas.openxmlformats.org/officeDocument/2006/relationships/oleObject"/><Relationship Id="rId419" Target="embeddings/oleObject252.bin" Type="http://schemas.openxmlformats.org/officeDocument/2006/relationships/oleObject"/><Relationship Id="rId42" Target="media/image16.wmf" Type="http://schemas.openxmlformats.org/officeDocument/2006/relationships/image"/><Relationship Id="rId420" Target="media/image158.wmf" Type="http://schemas.openxmlformats.org/officeDocument/2006/relationships/image"/><Relationship Id="rId421" Target="embeddings/oleObject253.bin" Type="http://schemas.openxmlformats.org/officeDocument/2006/relationships/oleObject"/><Relationship Id="rId422" Target="media/image159.wmf" Type="http://schemas.openxmlformats.org/officeDocument/2006/relationships/image"/><Relationship Id="rId423" Target="embeddings/oleObject254.bin" Type="http://schemas.openxmlformats.org/officeDocument/2006/relationships/oleObject"/><Relationship Id="rId424" Target="media/image160.png" Type="http://schemas.openxmlformats.org/officeDocument/2006/relationships/image"/><Relationship Id="rId425" Target="media/image161.wmf" Type="http://schemas.openxmlformats.org/officeDocument/2006/relationships/image"/><Relationship Id="rId426" Target="embeddings/oleObject255.bin" Type="http://schemas.openxmlformats.org/officeDocument/2006/relationships/oleObject"/><Relationship Id="rId427" Target="media/image162.wmf" Type="http://schemas.openxmlformats.org/officeDocument/2006/relationships/image"/><Relationship Id="rId428" Target="embeddings/oleObject256.bin" Type="http://schemas.openxmlformats.org/officeDocument/2006/relationships/oleObject"/><Relationship Id="rId429" Target="media/image163.wmf" Type="http://schemas.openxmlformats.org/officeDocument/2006/relationships/image"/><Relationship Id="rId43" Target="embeddings/oleObject20.bin" Type="http://schemas.openxmlformats.org/officeDocument/2006/relationships/oleObject"/><Relationship Id="rId430" Target="embeddings/oleObject257.bin" Type="http://schemas.openxmlformats.org/officeDocument/2006/relationships/oleObject"/><Relationship Id="rId431" Target="media/image164.wmf" Type="http://schemas.openxmlformats.org/officeDocument/2006/relationships/image"/><Relationship Id="rId432" Target="embeddings/oleObject258.bin" Type="http://schemas.openxmlformats.org/officeDocument/2006/relationships/oleObject"/><Relationship Id="rId433" Target="media/image165.wmf" Type="http://schemas.openxmlformats.org/officeDocument/2006/relationships/image"/><Relationship Id="rId434" Target="embeddings/oleObject259.bin" Type="http://schemas.openxmlformats.org/officeDocument/2006/relationships/oleObject"/><Relationship Id="rId435" Target="media/image166.wmf" Type="http://schemas.openxmlformats.org/officeDocument/2006/relationships/image"/><Relationship Id="rId436" Target="embeddings/oleObject260.bin" Type="http://schemas.openxmlformats.org/officeDocument/2006/relationships/oleObject"/><Relationship Id="rId437" Target="media/image167.wmf" Type="http://schemas.openxmlformats.org/officeDocument/2006/relationships/image"/><Relationship Id="rId438" Target="embeddings/oleObject261.bin" Type="http://schemas.openxmlformats.org/officeDocument/2006/relationships/oleObject"/><Relationship Id="rId439" Target="media/image168.wmf" Type="http://schemas.openxmlformats.org/officeDocument/2006/relationships/image"/><Relationship Id="rId44" Target="media/image17.wmf" Type="http://schemas.openxmlformats.org/officeDocument/2006/relationships/image"/><Relationship Id="rId440" Target="embeddings/oleObject262.bin" Type="http://schemas.openxmlformats.org/officeDocument/2006/relationships/oleObject"/><Relationship Id="rId441" Target="media/image169.wmf" Type="http://schemas.openxmlformats.org/officeDocument/2006/relationships/image"/><Relationship Id="rId442" Target="embeddings/oleObject263.bin" Type="http://schemas.openxmlformats.org/officeDocument/2006/relationships/oleObject"/><Relationship Id="rId443" Target="media/image170.wmf" Type="http://schemas.openxmlformats.org/officeDocument/2006/relationships/image"/><Relationship Id="rId444" Target="embeddings/oleObject264.bin" Type="http://schemas.openxmlformats.org/officeDocument/2006/relationships/oleObject"/><Relationship Id="rId445" Target="media/image171.png" Type="http://schemas.openxmlformats.org/officeDocument/2006/relationships/image"/><Relationship Id="rId446" Target="media/image172.png" Type="http://schemas.openxmlformats.org/officeDocument/2006/relationships/image"/><Relationship Id="rId447" Target="embeddings/oleObject265.bin" Type="http://schemas.openxmlformats.org/officeDocument/2006/relationships/oleObject"/><Relationship Id="rId448" Target="media/image173.wmf" Type="http://schemas.openxmlformats.org/officeDocument/2006/relationships/image"/><Relationship Id="rId449" Target="embeddings/oleObject266.bin" Type="http://schemas.openxmlformats.org/officeDocument/2006/relationships/oleObject"/><Relationship Id="rId45" Target="embeddings/oleObject21.bin" Type="http://schemas.openxmlformats.org/officeDocument/2006/relationships/oleObject"/><Relationship Id="rId450" Target="media/image174.wmf" Type="http://schemas.openxmlformats.org/officeDocument/2006/relationships/image"/><Relationship Id="rId451" Target="embeddings/oleObject267.bin" Type="http://schemas.openxmlformats.org/officeDocument/2006/relationships/oleObject"/><Relationship Id="rId452" Target="embeddings/oleObject268.bin" Type="http://schemas.openxmlformats.org/officeDocument/2006/relationships/oleObject"/><Relationship Id="rId453" Target="embeddings/oleObject269.bin" Type="http://schemas.openxmlformats.org/officeDocument/2006/relationships/oleObject"/><Relationship Id="rId454" Target="embeddings/oleObject270.bin" Type="http://schemas.openxmlformats.org/officeDocument/2006/relationships/oleObject"/><Relationship Id="rId455" Target="embeddings/oleObject271.bin" Type="http://schemas.openxmlformats.org/officeDocument/2006/relationships/oleObject"/><Relationship Id="rId456" Target="embeddings/oleObject272.bin" Type="http://schemas.openxmlformats.org/officeDocument/2006/relationships/oleObject"/><Relationship Id="rId457" Target="embeddings/oleObject273.bin" Type="http://schemas.openxmlformats.org/officeDocument/2006/relationships/oleObject"/><Relationship Id="rId458" Target="embeddings/oleObject274.bin" Type="http://schemas.openxmlformats.org/officeDocument/2006/relationships/oleObject"/><Relationship Id="rId459" Target="media/image175.wmf" Type="http://schemas.openxmlformats.org/officeDocument/2006/relationships/image"/><Relationship Id="rId46" Target="media/image18.wmf" Type="http://schemas.openxmlformats.org/officeDocument/2006/relationships/image"/><Relationship Id="rId460" Target="embeddings/oleObject275.bin" Type="http://schemas.openxmlformats.org/officeDocument/2006/relationships/oleObject"/><Relationship Id="rId461" Target="media/image176.wmf" Type="http://schemas.openxmlformats.org/officeDocument/2006/relationships/image"/><Relationship Id="rId462" Target="embeddings/oleObject276.bin" Type="http://schemas.openxmlformats.org/officeDocument/2006/relationships/oleObject"/><Relationship Id="rId463" Target="media/image177.wmf" Type="http://schemas.openxmlformats.org/officeDocument/2006/relationships/image"/><Relationship Id="rId464" Target="embeddings/oleObject277.bin" Type="http://schemas.openxmlformats.org/officeDocument/2006/relationships/oleObject"/><Relationship Id="rId465" Target="media/image178.wmf" Type="http://schemas.openxmlformats.org/officeDocument/2006/relationships/image"/><Relationship Id="rId466" Target="embeddings/oleObject278.bin" Type="http://schemas.openxmlformats.org/officeDocument/2006/relationships/oleObject"/><Relationship Id="rId467" Target="embeddings/oleObject279.bin" Type="http://schemas.openxmlformats.org/officeDocument/2006/relationships/oleObject"/><Relationship Id="rId468" Target="embeddings/oleObject280.bin" Type="http://schemas.openxmlformats.org/officeDocument/2006/relationships/oleObject"/><Relationship Id="rId469" Target="media/image179.wmf" Type="http://schemas.openxmlformats.org/officeDocument/2006/relationships/image"/><Relationship Id="rId47" Target="embeddings/oleObject22.bin" Type="http://schemas.openxmlformats.org/officeDocument/2006/relationships/oleObject"/><Relationship Id="rId470" Target="embeddings/oleObject281.bin" Type="http://schemas.openxmlformats.org/officeDocument/2006/relationships/oleObject"/><Relationship Id="rId471" Target="media/image180.wmf" Type="http://schemas.openxmlformats.org/officeDocument/2006/relationships/image"/><Relationship Id="rId472" Target="embeddings/oleObject282.bin" Type="http://schemas.openxmlformats.org/officeDocument/2006/relationships/oleObject"/><Relationship Id="rId473" Target="media/image181.wmf" Type="http://schemas.openxmlformats.org/officeDocument/2006/relationships/image"/><Relationship Id="rId474" Target="embeddings/oleObject283.bin" Type="http://schemas.openxmlformats.org/officeDocument/2006/relationships/oleObject"/><Relationship Id="rId475" Target="media/image182.wmf" Type="http://schemas.openxmlformats.org/officeDocument/2006/relationships/image"/><Relationship Id="rId476" Target="embeddings/oleObject284.bin" Type="http://schemas.openxmlformats.org/officeDocument/2006/relationships/oleObject"/><Relationship Id="rId477" Target="media/image183.wmf" Type="http://schemas.openxmlformats.org/officeDocument/2006/relationships/image"/><Relationship Id="rId478" Target="embeddings/oleObject285.bin" Type="http://schemas.openxmlformats.org/officeDocument/2006/relationships/oleObject"/><Relationship Id="rId479" Target="media/image184.wmf" Type="http://schemas.openxmlformats.org/officeDocument/2006/relationships/image"/><Relationship Id="rId48" Target="media/image19.wmf" Type="http://schemas.openxmlformats.org/officeDocument/2006/relationships/image"/><Relationship Id="rId480" Target="embeddings/oleObject286.bin" Type="http://schemas.openxmlformats.org/officeDocument/2006/relationships/oleObject"/><Relationship Id="rId481" Target="media/image185.png" Type="http://schemas.openxmlformats.org/officeDocument/2006/relationships/image"/><Relationship Id="rId482" Target="media/image186.wmf" Type="http://schemas.openxmlformats.org/officeDocument/2006/relationships/image"/><Relationship Id="rId483" Target="embeddings/oleObject287.bin" Type="http://schemas.openxmlformats.org/officeDocument/2006/relationships/oleObject"/><Relationship Id="rId484" Target="media/image187.wmf" Type="http://schemas.openxmlformats.org/officeDocument/2006/relationships/image"/><Relationship Id="rId485" Target="embeddings/oleObject288.bin" Type="http://schemas.openxmlformats.org/officeDocument/2006/relationships/oleObject"/><Relationship Id="rId486" Target="embeddings/oleObject289.bin" Type="http://schemas.openxmlformats.org/officeDocument/2006/relationships/oleObject"/><Relationship Id="rId487" Target="embeddings/oleObject290.bin" Type="http://schemas.openxmlformats.org/officeDocument/2006/relationships/oleObject"/><Relationship Id="rId488" Target="media/image188.wmf" Type="http://schemas.openxmlformats.org/officeDocument/2006/relationships/image"/><Relationship Id="rId489" Target="embeddings/oleObject291.bin" Type="http://schemas.openxmlformats.org/officeDocument/2006/relationships/oleObject"/><Relationship Id="rId49" Target="embeddings/oleObject23.bin" Type="http://schemas.openxmlformats.org/officeDocument/2006/relationships/oleObject"/><Relationship Id="rId490" Target="embeddings/oleObject292.bin" Type="http://schemas.openxmlformats.org/officeDocument/2006/relationships/oleObject"/><Relationship Id="rId491" Target="embeddings/oleObject293.bin" Type="http://schemas.openxmlformats.org/officeDocument/2006/relationships/oleObject"/><Relationship Id="rId492" Target="embeddings/oleObject294.bin" Type="http://schemas.openxmlformats.org/officeDocument/2006/relationships/oleObject"/><Relationship Id="rId493" Target="embeddings/oleObject295.bin" Type="http://schemas.openxmlformats.org/officeDocument/2006/relationships/oleObject"/><Relationship Id="rId494" Target="embeddings/oleObject296.bin" Type="http://schemas.openxmlformats.org/officeDocument/2006/relationships/oleObject"/><Relationship Id="rId495" Target="embeddings/oleObject297.bin" Type="http://schemas.openxmlformats.org/officeDocument/2006/relationships/oleObject"/><Relationship Id="rId496" Target="embeddings/oleObject298.bin" Type="http://schemas.openxmlformats.org/officeDocument/2006/relationships/oleObject"/><Relationship Id="rId497" Target="embeddings/oleObject299.bin" Type="http://schemas.openxmlformats.org/officeDocument/2006/relationships/oleObject"/><Relationship Id="rId498" Target="media/image189.wmf" Type="http://schemas.openxmlformats.org/officeDocument/2006/relationships/image"/><Relationship Id="rId499" Target="embeddings/oleObject300.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00" Target="media/image190.wmf" Type="http://schemas.openxmlformats.org/officeDocument/2006/relationships/image"/><Relationship Id="rId501" Target="embeddings/oleObject301.bin" Type="http://schemas.openxmlformats.org/officeDocument/2006/relationships/oleObject"/><Relationship Id="rId502" Target="embeddings/oleObject302.bin" Type="http://schemas.openxmlformats.org/officeDocument/2006/relationships/oleObject"/><Relationship Id="rId503" Target="embeddings/oleObject303.bin" Type="http://schemas.openxmlformats.org/officeDocument/2006/relationships/oleObject"/><Relationship Id="rId504" Target="media/image191.wmf" Type="http://schemas.openxmlformats.org/officeDocument/2006/relationships/image"/><Relationship Id="rId505" Target="embeddings/oleObject304.bin" Type="http://schemas.openxmlformats.org/officeDocument/2006/relationships/oleObject"/><Relationship Id="rId506" Target="media/image192.emf" Type="http://schemas.openxmlformats.org/officeDocument/2006/relationships/image"/><Relationship Id="rId507" Target="media/image193.wmf" Type="http://schemas.openxmlformats.org/officeDocument/2006/relationships/image"/><Relationship Id="rId508" Target="embeddings/oleObject305.bin" Type="http://schemas.openxmlformats.org/officeDocument/2006/relationships/oleObject"/><Relationship Id="rId509" Target="media/image194.wmf" Type="http://schemas.openxmlformats.org/officeDocument/2006/relationships/image"/><Relationship Id="rId51" Target="media/image20.wmf" Type="http://schemas.openxmlformats.org/officeDocument/2006/relationships/image"/><Relationship Id="rId510" Target="embeddings/oleObject306.bin" Type="http://schemas.openxmlformats.org/officeDocument/2006/relationships/oleObject"/><Relationship Id="rId511" Target="media/image195.wmf" Type="http://schemas.openxmlformats.org/officeDocument/2006/relationships/image"/><Relationship Id="rId512" Target="embeddings/oleObject307.bin" Type="http://schemas.openxmlformats.org/officeDocument/2006/relationships/oleObject"/><Relationship Id="rId513" Target="media/image196.wmf" Type="http://schemas.openxmlformats.org/officeDocument/2006/relationships/image"/><Relationship Id="rId514" Target="embeddings/oleObject308.bin" Type="http://schemas.openxmlformats.org/officeDocument/2006/relationships/oleObject"/><Relationship Id="rId515" Target="embeddings/oleObject309.bin" Type="http://schemas.openxmlformats.org/officeDocument/2006/relationships/oleObject"/><Relationship Id="rId516" Target="embeddings/oleObject310.bin" Type="http://schemas.openxmlformats.org/officeDocument/2006/relationships/oleObject"/><Relationship Id="rId517" Target="media/image197.wmf" Type="http://schemas.openxmlformats.org/officeDocument/2006/relationships/image"/><Relationship Id="rId518" Target="embeddings/oleObject311.bin" Type="http://schemas.openxmlformats.org/officeDocument/2006/relationships/oleObject"/><Relationship Id="rId519" Target="media/image198.wmf" Type="http://schemas.openxmlformats.org/officeDocument/2006/relationships/image"/><Relationship Id="rId52" Target="embeddings/oleObject25.bin" Type="http://schemas.openxmlformats.org/officeDocument/2006/relationships/oleObject"/><Relationship Id="rId520" Target="embeddings/oleObject312.bin" Type="http://schemas.openxmlformats.org/officeDocument/2006/relationships/oleObject"/><Relationship Id="rId521" Target="embeddings/oleObject313.bin" Type="http://schemas.openxmlformats.org/officeDocument/2006/relationships/oleObject"/><Relationship Id="rId522" Target="embeddings/oleObject314.bin" Type="http://schemas.openxmlformats.org/officeDocument/2006/relationships/oleObject"/><Relationship Id="rId523" Target="media/image199.wmf" Type="http://schemas.openxmlformats.org/officeDocument/2006/relationships/image"/><Relationship Id="rId524" Target="embeddings/oleObject315.bin" Type="http://schemas.openxmlformats.org/officeDocument/2006/relationships/oleObject"/><Relationship Id="rId525" Target="embeddings/oleObject316.bin" Type="http://schemas.openxmlformats.org/officeDocument/2006/relationships/oleObject"/><Relationship Id="rId526" Target="embeddings/oleObject317.bin" Type="http://schemas.openxmlformats.org/officeDocument/2006/relationships/oleObject"/><Relationship Id="rId527" Target="media/image200.png" Type="http://schemas.openxmlformats.org/officeDocument/2006/relationships/image"/><Relationship Id="rId528" Target="embeddings/oleObject318.bin" Type="http://schemas.openxmlformats.org/officeDocument/2006/relationships/oleObject"/><Relationship Id="rId529" Target="embeddings/oleObject319.bin" Type="http://schemas.openxmlformats.org/officeDocument/2006/relationships/oleObject"/><Relationship Id="rId53" Target="media/image21.wmf" Type="http://schemas.openxmlformats.org/officeDocument/2006/relationships/image"/><Relationship Id="rId530" Target="embeddings/oleObject320.bin" Type="http://schemas.openxmlformats.org/officeDocument/2006/relationships/oleObject"/><Relationship Id="rId531" Target="embeddings/oleObject321.bin" Type="http://schemas.openxmlformats.org/officeDocument/2006/relationships/oleObject"/><Relationship Id="rId532" Target="embeddings/oleObject322.bin" Type="http://schemas.openxmlformats.org/officeDocument/2006/relationships/oleObject"/><Relationship Id="rId533" Target="embeddings/oleObject323.bin" Type="http://schemas.openxmlformats.org/officeDocument/2006/relationships/oleObject"/><Relationship Id="rId534" Target="embeddings/oleObject324.bin" Type="http://schemas.openxmlformats.org/officeDocument/2006/relationships/oleObject"/><Relationship Id="rId535" Target="embeddings/oleObject325.bin" Type="http://schemas.openxmlformats.org/officeDocument/2006/relationships/oleObject"/><Relationship Id="rId536" Target="embeddings/oleObject326.bin" Type="http://schemas.openxmlformats.org/officeDocument/2006/relationships/oleObject"/><Relationship Id="rId537" Target="embeddings/oleObject327.bin" Type="http://schemas.openxmlformats.org/officeDocument/2006/relationships/oleObject"/><Relationship Id="rId538" Target="embeddings/oleObject328.bin" Type="http://schemas.openxmlformats.org/officeDocument/2006/relationships/oleObject"/><Relationship Id="rId539" Target="media/image201.wmf" Type="http://schemas.openxmlformats.org/officeDocument/2006/relationships/image"/><Relationship Id="rId54" Target="embeddings/oleObject26.bin" Type="http://schemas.openxmlformats.org/officeDocument/2006/relationships/oleObject"/><Relationship Id="rId540" Target="embeddings/oleObject329.bin" Type="http://schemas.openxmlformats.org/officeDocument/2006/relationships/oleObject"/><Relationship Id="rId541" Target="embeddings/oleObject330.bin" Type="http://schemas.openxmlformats.org/officeDocument/2006/relationships/oleObject"/><Relationship Id="rId542" Target="embeddings/oleObject331.bin" Type="http://schemas.openxmlformats.org/officeDocument/2006/relationships/oleObject"/><Relationship Id="rId543" Target="media/image202.png" Type="http://schemas.openxmlformats.org/officeDocument/2006/relationships/image"/><Relationship Id="rId544" Target="media/image203.wmf" Type="http://schemas.openxmlformats.org/officeDocument/2006/relationships/image"/><Relationship Id="rId545" Target="embeddings/oleObject332.bin" Type="http://schemas.openxmlformats.org/officeDocument/2006/relationships/oleObject"/><Relationship Id="rId546" Target="media/image204.wmf" Type="http://schemas.openxmlformats.org/officeDocument/2006/relationships/image"/><Relationship Id="rId547" Target="embeddings/oleObject333.bin" Type="http://schemas.openxmlformats.org/officeDocument/2006/relationships/oleObject"/><Relationship Id="rId548" Target="media/image205.wmf" Type="http://schemas.openxmlformats.org/officeDocument/2006/relationships/image"/><Relationship Id="rId549" Target="embeddings/oleObject334.bin" Type="http://schemas.openxmlformats.org/officeDocument/2006/relationships/oleObject"/><Relationship Id="rId55" Target="embeddings/oleObject27.bin" Type="http://schemas.openxmlformats.org/officeDocument/2006/relationships/oleObject"/><Relationship Id="rId550" Target="media/image206.wmf" Type="http://schemas.openxmlformats.org/officeDocument/2006/relationships/image"/><Relationship Id="rId551" Target="embeddings/oleObject335.bin" Type="http://schemas.openxmlformats.org/officeDocument/2006/relationships/oleObject"/><Relationship Id="rId552" Target="media/image207.wmf" Type="http://schemas.openxmlformats.org/officeDocument/2006/relationships/image"/><Relationship Id="rId553" Target="embeddings/oleObject336.bin" Type="http://schemas.openxmlformats.org/officeDocument/2006/relationships/oleObject"/><Relationship Id="rId554" Target="media/image208.wmf" Type="http://schemas.openxmlformats.org/officeDocument/2006/relationships/image"/><Relationship Id="rId555" Target="embeddings/oleObject337.bin" Type="http://schemas.openxmlformats.org/officeDocument/2006/relationships/oleObject"/><Relationship Id="rId556" Target="embeddings/oleObject338.bin" Type="http://schemas.openxmlformats.org/officeDocument/2006/relationships/oleObject"/><Relationship Id="rId557" Target="embeddings/oleObject339.bin" Type="http://schemas.openxmlformats.org/officeDocument/2006/relationships/oleObject"/><Relationship Id="rId558" Target="embeddings/oleObject340.bin" Type="http://schemas.openxmlformats.org/officeDocument/2006/relationships/oleObject"/><Relationship Id="rId559" Target="embeddings/oleObject341.bin" Type="http://schemas.openxmlformats.org/officeDocument/2006/relationships/oleObject"/><Relationship Id="rId56" Target="embeddings/oleObject28.bin" Type="http://schemas.openxmlformats.org/officeDocument/2006/relationships/oleObject"/><Relationship Id="rId560" Target="embeddings/oleObject342.bin" Type="http://schemas.openxmlformats.org/officeDocument/2006/relationships/oleObject"/><Relationship Id="rId561" Target="embeddings/oleObject343.bin" Type="http://schemas.openxmlformats.org/officeDocument/2006/relationships/oleObject"/><Relationship Id="rId562" Target="embeddings/oleObject344.bin" Type="http://schemas.openxmlformats.org/officeDocument/2006/relationships/oleObject"/><Relationship Id="rId563" Target="media/image209.wmf" Type="http://schemas.openxmlformats.org/officeDocument/2006/relationships/image"/><Relationship Id="rId564" Target="embeddings/oleObject345.bin" Type="http://schemas.openxmlformats.org/officeDocument/2006/relationships/oleObject"/><Relationship Id="rId565" Target="media/image210.png" Type="http://schemas.openxmlformats.org/officeDocument/2006/relationships/image"/><Relationship Id="rId566" Target="embeddings/oleObject346.bin" Type="http://schemas.openxmlformats.org/officeDocument/2006/relationships/oleObject"/><Relationship Id="rId567" Target="media/image211.wmf" Type="http://schemas.openxmlformats.org/officeDocument/2006/relationships/image"/><Relationship Id="rId568" Target="embeddings/oleObject347.bin" Type="http://schemas.openxmlformats.org/officeDocument/2006/relationships/oleObject"/><Relationship Id="rId569" Target="media/image212.wmf" Type="http://schemas.openxmlformats.org/officeDocument/2006/relationships/image"/><Relationship Id="rId57" Target="media/image22.wmf" Type="http://schemas.openxmlformats.org/officeDocument/2006/relationships/image"/><Relationship Id="rId570" Target="embeddings/oleObject348.bin" Type="http://schemas.openxmlformats.org/officeDocument/2006/relationships/oleObject"/><Relationship Id="rId571" Target="media/image213.wmf" Type="http://schemas.openxmlformats.org/officeDocument/2006/relationships/image"/><Relationship Id="rId572" Target="embeddings/oleObject349.bin" Type="http://schemas.openxmlformats.org/officeDocument/2006/relationships/oleObject"/><Relationship Id="rId573" Target="media/image214.wmf" Type="http://schemas.openxmlformats.org/officeDocument/2006/relationships/image"/><Relationship Id="rId574" Target="embeddings/oleObject350.bin" Type="http://schemas.openxmlformats.org/officeDocument/2006/relationships/oleObject"/><Relationship Id="rId575" Target="embeddings/oleObject351.bin" Type="http://schemas.openxmlformats.org/officeDocument/2006/relationships/oleObject"/><Relationship Id="rId576" Target="embeddings/oleObject352.bin" Type="http://schemas.openxmlformats.org/officeDocument/2006/relationships/oleObject"/><Relationship Id="rId577" Target="media/image215.wmf" Type="http://schemas.openxmlformats.org/officeDocument/2006/relationships/image"/><Relationship Id="rId578" Target="embeddings/oleObject353.bin" Type="http://schemas.openxmlformats.org/officeDocument/2006/relationships/oleObject"/><Relationship Id="rId579" Target="media/image216.wmf" Type="http://schemas.openxmlformats.org/officeDocument/2006/relationships/image"/><Relationship Id="rId58" Target="embeddings/oleObject29.bin" Type="http://schemas.openxmlformats.org/officeDocument/2006/relationships/oleObject"/><Relationship Id="rId580" Target="embeddings/oleObject354.bin" Type="http://schemas.openxmlformats.org/officeDocument/2006/relationships/oleObject"/><Relationship Id="rId581" Target="media/image217.png" Type="http://schemas.openxmlformats.org/officeDocument/2006/relationships/image"/><Relationship Id="rId582" Target="media/image218.png" Type="http://schemas.openxmlformats.org/officeDocument/2006/relationships/image"/><Relationship Id="rId583" Target="media/image219.png" Type="http://schemas.openxmlformats.org/officeDocument/2006/relationships/image"/><Relationship Id="rId584" Target="media/image220.png" Type="http://schemas.openxmlformats.org/officeDocument/2006/relationships/image"/><Relationship Id="rId585" Target="media/image221.png" Type="http://schemas.openxmlformats.org/officeDocument/2006/relationships/image"/><Relationship Id="rId586" Target="media/image222.png" Type="http://schemas.openxmlformats.org/officeDocument/2006/relationships/image"/><Relationship Id="rId587" Target="media/image223.png" Type="http://schemas.openxmlformats.org/officeDocument/2006/relationships/image"/><Relationship Id="rId588" Target="embeddings/oleObject355.bin" Type="http://schemas.openxmlformats.org/officeDocument/2006/relationships/oleObject"/><Relationship Id="rId589" Target="media/image224.wmf" Type="http://schemas.openxmlformats.org/officeDocument/2006/relationships/image"/><Relationship Id="rId59" Target="media/image23.wmf" Type="http://schemas.openxmlformats.org/officeDocument/2006/relationships/image"/><Relationship Id="rId590" Target="embeddings/oleObject356.bin" Type="http://schemas.openxmlformats.org/officeDocument/2006/relationships/oleObject"/><Relationship Id="rId591" Target="media/image225.png" Type="http://schemas.openxmlformats.org/officeDocument/2006/relationships/image"/><Relationship Id="rId592" Target="embeddings/oleObject357.bin" Type="http://schemas.openxmlformats.org/officeDocument/2006/relationships/oleObject"/><Relationship Id="rId593" Target="media/image226.wmf" Type="http://schemas.openxmlformats.org/officeDocument/2006/relationships/image"/><Relationship Id="rId594" Target="embeddings/oleObject358.bin" Type="http://schemas.openxmlformats.org/officeDocument/2006/relationships/oleObject"/><Relationship Id="rId595" Target="media/image227.wmf" Type="http://schemas.openxmlformats.org/officeDocument/2006/relationships/image"/><Relationship Id="rId596" Target="embeddings/oleObject359.bin" Type="http://schemas.openxmlformats.org/officeDocument/2006/relationships/oleObject"/><Relationship Id="rId597" Target="media/image228.wmf" Type="http://schemas.openxmlformats.org/officeDocument/2006/relationships/image"/><Relationship Id="rId598" Target="embeddings/oleObject360.bin" Type="http://schemas.openxmlformats.org/officeDocument/2006/relationships/oleObject"/><Relationship Id="rId599" Target="embeddings/oleObject361.bin" Type="http://schemas.openxmlformats.org/officeDocument/2006/relationships/oleObject"/><Relationship Id="rId6" Target="footnotes.xml" Type="http://schemas.openxmlformats.org/officeDocument/2006/relationships/footnotes"/><Relationship Id="rId60" Target="embeddings/oleObject30.bin" Type="http://schemas.openxmlformats.org/officeDocument/2006/relationships/oleObject"/><Relationship Id="rId600" Target="embeddings/oleObject362.bin" Type="http://schemas.openxmlformats.org/officeDocument/2006/relationships/oleObject"/><Relationship Id="rId601" Target="embeddings/oleObject363.bin" Type="http://schemas.openxmlformats.org/officeDocument/2006/relationships/oleObject"/><Relationship Id="rId602" Target="media/image229.png" Type="http://schemas.openxmlformats.org/officeDocument/2006/relationships/image"/><Relationship Id="rId603" Target="media/image230.png" Type="http://schemas.openxmlformats.org/officeDocument/2006/relationships/image"/><Relationship Id="rId604" Target="embeddings/oleObject364.bin" Type="http://schemas.openxmlformats.org/officeDocument/2006/relationships/oleObject"/><Relationship Id="rId605" Target="embeddings/oleObject365.bin" Type="http://schemas.openxmlformats.org/officeDocument/2006/relationships/oleObject"/><Relationship Id="rId606" Target="media/image231.wmf" Type="http://schemas.openxmlformats.org/officeDocument/2006/relationships/image"/><Relationship Id="rId607" Target="embeddings/oleObject366.bin" Type="http://schemas.openxmlformats.org/officeDocument/2006/relationships/oleObject"/><Relationship Id="rId608" Target="media/image232.wmf" Type="http://schemas.openxmlformats.org/officeDocument/2006/relationships/image"/><Relationship Id="rId609" Target="embeddings/oleObject367.bin" Type="http://schemas.openxmlformats.org/officeDocument/2006/relationships/oleObject"/><Relationship Id="rId61" Target="embeddings/oleObject31.bin" Type="http://schemas.openxmlformats.org/officeDocument/2006/relationships/oleObject"/><Relationship Id="rId610" Target="media/image233.wmf" Type="http://schemas.openxmlformats.org/officeDocument/2006/relationships/image"/><Relationship Id="rId611" Target="embeddings/oleObject368.bin" Type="http://schemas.openxmlformats.org/officeDocument/2006/relationships/oleObject"/><Relationship Id="rId612" Target="media/image234.wmf" Type="http://schemas.openxmlformats.org/officeDocument/2006/relationships/image"/><Relationship Id="rId613" Target="embeddings/oleObject369.bin" Type="http://schemas.openxmlformats.org/officeDocument/2006/relationships/oleObject"/><Relationship Id="rId614" Target="media/image235.wmf" Type="http://schemas.openxmlformats.org/officeDocument/2006/relationships/image"/><Relationship Id="rId615" Target="embeddings/oleObject370.bin" Type="http://schemas.openxmlformats.org/officeDocument/2006/relationships/oleObject"/><Relationship Id="rId616" Target="media/image236.wmf" Type="http://schemas.openxmlformats.org/officeDocument/2006/relationships/image"/><Relationship Id="rId617" Target="embeddings/oleObject371.bin" Type="http://schemas.openxmlformats.org/officeDocument/2006/relationships/oleObject"/><Relationship Id="rId618" Target="embeddings/oleObject372.bin" Type="http://schemas.openxmlformats.org/officeDocument/2006/relationships/oleObject"/><Relationship Id="rId619" Target="embeddings/oleObject373.bin" Type="http://schemas.openxmlformats.org/officeDocument/2006/relationships/oleObject"/><Relationship Id="rId62" Target="media/image24.wmf" Type="http://schemas.openxmlformats.org/officeDocument/2006/relationships/image"/><Relationship Id="rId620" Target="media/image237.wmf" Type="http://schemas.openxmlformats.org/officeDocument/2006/relationships/image"/><Relationship Id="rId621" Target="embeddings/oleObject374.bin" Type="http://schemas.openxmlformats.org/officeDocument/2006/relationships/oleObject"/><Relationship Id="rId622" Target="embeddings/oleObject375.bin" Type="http://schemas.openxmlformats.org/officeDocument/2006/relationships/oleObject"/><Relationship Id="rId623" Target="embeddings/oleObject376.bin" Type="http://schemas.openxmlformats.org/officeDocument/2006/relationships/oleObject"/><Relationship Id="rId624" Target="media/image238.wmf" Type="http://schemas.openxmlformats.org/officeDocument/2006/relationships/image"/><Relationship Id="rId625" Target="embeddings/oleObject377.bin" Type="http://schemas.openxmlformats.org/officeDocument/2006/relationships/oleObject"/><Relationship Id="rId626" Target="media/image239.wmf" Type="http://schemas.openxmlformats.org/officeDocument/2006/relationships/image"/><Relationship Id="rId627" Target="embeddings/oleObject378.bin" Type="http://schemas.openxmlformats.org/officeDocument/2006/relationships/oleObject"/><Relationship Id="rId628" Target="media/image240.wmf" Type="http://schemas.openxmlformats.org/officeDocument/2006/relationships/image"/><Relationship Id="rId629" Target="embeddings/oleObject379.bin" Type="http://schemas.openxmlformats.org/officeDocument/2006/relationships/oleObject"/><Relationship Id="rId63" Target="embeddings/oleObject32.bin" Type="http://schemas.openxmlformats.org/officeDocument/2006/relationships/oleObject"/><Relationship Id="rId630" Target="media/image241.wmf" Type="http://schemas.openxmlformats.org/officeDocument/2006/relationships/image"/><Relationship Id="rId631" Target="embeddings/oleObject380.bin" Type="http://schemas.openxmlformats.org/officeDocument/2006/relationships/oleObject"/><Relationship Id="rId632" Target="media/image242.wmf" Type="http://schemas.openxmlformats.org/officeDocument/2006/relationships/image"/><Relationship Id="rId633" Target="embeddings/oleObject381.bin" Type="http://schemas.openxmlformats.org/officeDocument/2006/relationships/oleObject"/><Relationship Id="rId634" Target="media/image243.wmf" Type="http://schemas.openxmlformats.org/officeDocument/2006/relationships/image"/><Relationship Id="rId635" Target="embeddings/oleObject382.bin" Type="http://schemas.openxmlformats.org/officeDocument/2006/relationships/oleObject"/><Relationship Id="rId636" Target="embeddings/oleObject383.bin" Type="http://schemas.openxmlformats.org/officeDocument/2006/relationships/oleObject"/><Relationship Id="rId637" Target="media/image244.wmf" Type="http://schemas.openxmlformats.org/officeDocument/2006/relationships/image"/><Relationship Id="rId638" Target="embeddings/oleObject384.bin" Type="http://schemas.openxmlformats.org/officeDocument/2006/relationships/oleObject"/><Relationship Id="rId639" Target="embeddings/oleObject385.bin" Type="http://schemas.openxmlformats.org/officeDocument/2006/relationships/oleObject"/><Relationship Id="rId64" Target="embeddings/oleObject33.bin" Type="http://schemas.openxmlformats.org/officeDocument/2006/relationships/oleObject"/><Relationship Id="rId640" Target="media/image245.wmf" Type="http://schemas.openxmlformats.org/officeDocument/2006/relationships/image"/><Relationship Id="rId641" Target="embeddings/oleObject386.bin" Type="http://schemas.openxmlformats.org/officeDocument/2006/relationships/oleObject"/><Relationship Id="rId642" Target="media/image246.wmf" Type="http://schemas.openxmlformats.org/officeDocument/2006/relationships/image"/><Relationship Id="rId643" Target="embeddings/oleObject387.bin" Type="http://schemas.openxmlformats.org/officeDocument/2006/relationships/oleObject"/><Relationship Id="rId644" Target="media/image247.wmf" Type="http://schemas.openxmlformats.org/officeDocument/2006/relationships/image"/><Relationship Id="rId645" Target="embeddings/oleObject388.bin" Type="http://schemas.openxmlformats.org/officeDocument/2006/relationships/oleObject"/><Relationship Id="rId646" Target="media/image248.wmf" Type="http://schemas.openxmlformats.org/officeDocument/2006/relationships/image"/><Relationship Id="rId647" Target="embeddings/oleObject389.bin" Type="http://schemas.openxmlformats.org/officeDocument/2006/relationships/oleObject"/><Relationship Id="rId648" Target="embeddings/oleObject390.bin" Type="http://schemas.openxmlformats.org/officeDocument/2006/relationships/oleObject"/><Relationship Id="rId649" Target="media/image249.png" Type="http://schemas.openxmlformats.org/officeDocument/2006/relationships/image"/><Relationship Id="rId65" Target="media/image25.wmf" Type="http://schemas.openxmlformats.org/officeDocument/2006/relationships/image"/><Relationship Id="rId650" Target="media/image250.png" Type="http://schemas.openxmlformats.org/officeDocument/2006/relationships/image"/><Relationship Id="rId651" Target="media/image251.wmf" Type="http://schemas.openxmlformats.org/officeDocument/2006/relationships/image"/><Relationship Id="rId652" Target="embeddings/oleObject391.bin" Type="http://schemas.openxmlformats.org/officeDocument/2006/relationships/oleObject"/><Relationship Id="rId653" Target="embeddings/oleObject392.bin" Type="http://schemas.openxmlformats.org/officeDocument/2006/relationships/oleObject"/><Relationship Id="rId654" Target="embeddings/oleObject393.bin" Type="http://schemas.openxmlformats.org/officeDocument/2006/relationships/oleObject"/><Relationship Id="rId655" Target="embeddings/oleObject394.bin" Type="http://schemas.openxmlformats.org/officeDocument/2006/relationships/oleObject"/><Relationship Id="rId656" Target="media/image252.png" Type="http://schemas.openxmlformats.org/officeDocument/2006/relationships/image"/><Relationship Id="rId657" Target="media/image253.png" Type="http://schemas.openxmlformats.org/officeDocument/2006/relationships/image"/><Relationship Id="rId658" Target="embeddings/oleObject395.bin" Type="http://schemas.openxmlformats.org/officeDocument/2006/relationships/oleObject"/><Relationship Id="rId659" Target="media/image254.wmf" Type="http://schemas.openxmlformats.org/officeDocument/2006/relationships/image"/><Relationship Id="rId66" Target="embeddings/oleObject34.bin" Type="http://schemas.openxmlformats.org/officeDocument/2006/relationships/oleObject"/><Relationship Id="rId660" Target="embeddings/oleObject396.bin" Type="http://schemas.openxmlformats.org/officeDocument/2006/relationships/oleObject"/><Relationship Id="rId661" Target="media/image255.wmf" Type="http://schemas.openxmlformats.org/officeDocument/2006/relationships/image"/><Relationship Id="rId662" Target="embeddings/oleObject397.bin" Type="http://schemas.openxmlformats.org/officeDocument/2006/relationships/oleObject"/><Relationship Id="rId663" Target="media/image256.wmf" Type="http://schemas.openxmlformats.org/officeDocument/2006/relationships/image"/><Relationship Id="rId664" Target="embeddings/oleObject398.bin" Type="http://schemas.openxmlformats.org/officeDocument/2006/relationships/oleObject"/><Relationship Id="rId665" Target="media/image257.wmf" Type="http://schemas.openxmlformats.org/officeDocument/2006/relationships/image"/><Relationship Id="rId666" Target="embeddings/oleObject399.bin" Type="http://schemas.openxmlformats.org/officeDocument/2006/relationships/oleObject"/><Relationship Id="rId667" Target="media/image258.wmf" Type="http://schemas.openxmlformats.org/officeDocument/2006/relationships/image"/><Relationship Id="rId668" Target="embeddings/oleObject400.bin" Type="http://schemas.openxmlformats.org/officeDocument/2006/relationships/oleObject"/><Relationship Id="rId669" Target="embeddings/oleObject401.bin" Type="http://schemas.openxmlformats.org/officeDocument/2006/relationships/oleObject"/><Relationship Id="rId67" Target="media/image26.wmf" Type="http://schemas.openxmlformats.org/officeDocument/2006/relationships/image"/><Relationship Id="rId670" Target="media/image259.wmf" Type="http://schemas.openxmlformats.org/officeDocument/2006/relationships/image"/><Relationship Id="rId671" Target="embeddings/oleObject402.bin" Type="http://schemas.openxmlformats.org/officeDocument/2006/relationships/oleObject"/><Relationship Id="rId672" Target="embeddings/oleObject403.bin" Type="http://schemas.openxmlformats.org/officeDocument/2006/relationships/oleObject"/><Relationship Id="rId673" Target="embeddings/oleObject404.bin" Type="http://schemas.openxmlformats.org/officeDocument/2006/relationships/oleObject"/><Relationship Id="rId674" Target="embeddings/oleObject405.bin" Type="http://schemas.openxmlformats.org/officeDocument/2006/relationships/oleObject"/><Relationship Id="rId675" Target="media/image260.png" Type="http://schemas.openxmlformats.org/officeDocument/2006/relationships/image"/><Relationship Id="rId676" Target="media/image261.png" Type="http://schemas.openxmlformats.org/officeDocument/2006/relationships/image"/><Relationship Id="rId677" Target="embeddings/oleObject406.bin" Type="http://schemas.openxmlformats.org/officeDocument/2006/relationships/oleObject"/><Relationship Id="rId678" Target="media/image262.wmf" Type="http://schemas.openxmlformats.org/officeDocument/2006/relationships/image"/><Relationship Id="rId679" Target="embeddings/oleObject407.bin" Type="http://schemas.openxmlformats.org/officeDocument/2006/relationships/oleObject"/><Relationship Id="rId68" Target="embeddings/oleObject35.bin" Type="http://schemas.openxmlformats.org/officeDocument/2006/relationships/oleObject"/><Relationship Id="rId680" Target="media/image263.wmf" Type="http://schemas.openxmlformats.org/officeDocument/2006/relationships/image"/><Relationship Id="rId681" Target="embeddings/oleObject408.bin" Type="http://schemas.openxmlformats.org/officeDocument/2006/relationships/oleObject"/><Relationship Id="rId682" Target="media/image264.wmf" Type="http://schemas.openxmlformats.org/officeDocument/2006/relationships/image"/><Relationship Id="rId683" Target="embeddings/oleObject409.bin" Type="http://schemas.openxmlformats.org/officeDocument/2006/relationships/oleObject"/><Relationship Id="rId684" Target="media/image265.wmf" Type="http://schemas.openxmlformats.org/officeDocument/2006/relationships/image"/><Relationship Id="rId685" Target="embeddings/oleObject410.bin" Type="http://schemas.openxmlformats.org/officeDocument/2006/relationships/oleObject"/><Relationship Id="rId686" Target="media/image266.wmf" Type="http://schemas.openxmlformats.org/officeDocument/2006/relationships/image"/><Relationship Id="rId687" Target="embeddings/oleObject411.bin" Type="http://schemas.openxmlformats.org/officeDocument/2006/relationships/oleObject"/><Relationship Id="rId688" Target="embeddings/oleObject412.bin" Type="http://schemas.openxmlformats.org/officeDocument/2006/relationships/oleObject"/><Relationship Id="rId689" Target="embeddings/oleObject413.bin" Type="http://schemas.openxmlformats.org/officeDocument/2006/relationships/oleObject"/><Relationship Id="rId69" Target="embeddings/oleObject36.bin" Type="http://schemas.openxmlformats.org/officeDocument/2006/relationships/oleObject"/><Relationship Id="rId690" Target="embeddings/oleObject414.bin" Type="http://schemas.openxmlformats.org/officeDocument/2006/relationships/oleObject"/><Relationship Id="rId691" Target="embeddings/oleObject415.bin" Type="http://schemas.openxmlformats.org/officeDocument/2006/relationships/oleObject"/><Relationship Id="rId692" Target="embeddings/oleObject416.bin" Type="http://schemas.openxmlformats.org/officeDocument/2006/relationships/oleObject"/><Relationship Id="rId693" Target="media/image267.wmf" Type="http://schemas.openxmlformats.org/officeDocument/2006/relationships/image"/><Relationship Id="rId694" Target="embeddings/oleObject417.bin" Type="http://schemas.openxmlformats.org/officeDocument/2006/relationships/oleObject"/><Relationship Id="rId695" Target="media/image268.wmf" Type="http://schemas.openxmlformats.org/officeDocument/2006/relationships/image"/><Relationship Id="rId696" Target="embeddings/oleObject418.bin" Type="http://schemas.openxmlformats.org/officeDocument/2006/relationships/oleObject"/><Relationship Id="rId697" Target="embeddings/oleObject419.bin" Type="http://schemas.openxmlformats.org/officeDocument/2006/relationships/oleObject"/><Relationship Id="rId698" Target="media/image269.wmf" Type="http://schemas.openxmlformats.org/officeDocument/2006/relationships/image"/><Relationship Id="rId699" Target="embeddings/oleObject420.bin" Type="http://schemas.openxmlformats.org/officeDocument/2006/relationships/oleObject"/><Relationship Id="rId7" Target="endnotes.xml" Type="http://schemas.openxmlformats.org/officeDocument/2006/relationships/endnotes"/><Relationship Id="rId70" Target="embeddings/oleObject37.bin" Type="http://schemas.openxmlformats.org/officeDocument/2006/relationships/oleObject"/><Relationship Id="rId700" Target="embeddings/oleObject421.bin" Type="http://schemas.openxmlformats.org/officeDocument/2006/relationships/oleObject"/><Relationship Id="rId701" Target="embeddings/oleObject422.bin" Type="http://schemas.openxmlformats.org/officeDocument/2006/relationships/oleObject"/><Relationship Id="rId702" Target="media/image270.wmf" Type="http://schemas.openxmlformats.org/officeDocument/2006/relationships/image"/><Relationship Id="rId703" Target="embeddings/oleObject423.bin" Type="http://schemas.openxmlformats.org/officeDocument/2006/relationships/oleObject"/><Relationship Id="rId704" Target="media/image271.wmf" Type="http://schemas.openxmlformats.org/officeDocument/2006/relationships/image"/><Relationship Id="rId705" Target="embeddings/oleObject424.bin" Type="http://schemas.openxmlformats.org/officeDocument/2006/relationships/oleObject"/><Relationship Id="rId706" Target="embeddings/oleObject425.bin" Type="http://schemas.openxmlformats.org/officeDocument/2006/relationships/oleObject"/><Relationship Id="rId707" Target="embeddings/oleObject426.bin" Type="http://schemas.openxmlformats.org/officeDocument/2006/relationships/oleObject"/><Relationship Id="rId708" Target="embeddings/oleObject427.bin" Type="http://schemas.openxmlformats.org/officeDocument/2006/relationships/oleObject"/><Relationship Id="rId709" Target="media/image272.png" Type="http://schemas.openxmlformats.org/officeDocument/2006/relationships/image"/><Relationship Id="rId71" Target="embeddings/oleObject38.bin" Type="http://schemas.openxmlformats.org/officeDocument/2006/relationships/oleObject"/><Relationship Id="rId710" Target="media/image273.wmf" Type="http://schemas.openxmlformats.org/officeDocument/2006/relationships/image"/><Relationship Id="rId711" Target="embeddings/oleObject428.bin" Type="http://schemas.openxmlformats.org/officeDocument/2006/relationships/oleObject"/><Relationship Id="rId712" Target="media/image274.png" Type="http://schemas.openxmlformats.org/officeDocument/2006/relationships/image"/><Relationship Id="rId713" Target="media/image275.wmf" Type="http://schemas.openxmlformats.org/officeDocument/2006/relationships/image"/><Relationship Id="rId714" Target="embeddings/oleObject429.bin" Type="http://schemas.openxmlformats.org/officeDocument/2006/relationships/oleObject"/><Relationship Id="rId715" Target="media/image276.wmf" Type="http://schemas.openxmlformats.org/officeDocument/2006/relationships/image"/><Relationship Id="rId716" Target="embeddings/oleObject430.bin" Type="http://schemas.openxmlformats.org/officeDocument/2006/relationships/oleObject"/><Relationship Id="rId717" Target="embeddings/oleObject431.bin" Type="http://schemas.openxmlformats.org/officeDocument/2006/relationships/oleObject"/><Relationship Id="rId718" Target="media/image277.wmf" Type="http://schemas.openxmlformats.org/officeDocument/2006/relationships/image"/><Relationship Id="rId719" Target="embeddings/oleObject432.bin" Type="http://schemas.openxmlformats.org/officeDocument/2006/relationships/oleObject"/><Relationship Id="rId72" Target="embeddings/oleObject39.bin" Type="http://schemas.openxmlformats.org/officeDocument/2006/relationships/oleObject"/><Relationship Id="rId720" Target="media/image278.wmf" Type="http://schemas.openxmlformats.org/officeDocument/2006/relationships/image"/><Relationship Id="rId721" Target="embeddings/oleObject433.bin" Type="http://schemas.openxmlformats.org/officeDocument/2006/relationships/oleObject"/><Relationship Id="rId722" Target="embeddings/oleObject434.bin" Type="http://schemas.openxmlformats.org/officeDocument/2006/relationships/oleObject"/><Relationship Id="rId723" Target="media/image279.wmf" Type="http://schemas.openxmlformats.org/officeDocument/2006/relationships/image"/><Relationship Id="rId724" Target="embeddings/oleObject435.bin" Type="http://schemas.openxmlformats.org/officeDocument/2006/relationships/oleObject"/><Relationship Id="rId725" Target="media/image280.wmf" Type="http://schemas.openxmlformats.org/officeDocument/2006/relationships/image"/><Relationship Id="rId726" Target="embeddings/oleObject436.bin" Type="http://schemas.openxmlformats.org/officeDocument/2006/relationships/oleObject"/><Relationship Id="rId727" Target="media/image281.wmf" Type="http://schemas.openxmlformats.org/officeDocument/2006/relationships/image"/><Relationship Id="rId728" Target="embeddings/oleObject437.bin" Type="http://schemas.openxmlformats.org/officeDocument/2006/relationships/oleObject"/><Relationship Id="rId729" Target="media/image282.wmf" Type="http://schemas.openxmlformats.org/officeDocument/2006/relationships/image"/><Relationship Id="rId73" Target="embeddings/oleObject40.bin" Type="http://schemas.openxmlformats.org/officeDocument/2006/relationships/oleObject"/><Relationship Id="rId730" Target="embeddings/oleObject438.bin" Type="http://schemas.openxmlformats.org/officeDocument/2006/relationships/oleObject"/><Relationship Id="rId731" Target="media/image283.wmf" Type="http://schemas.openxmlformats.org/officeDocument/2006/relationships/image"/><Relationship Id="rId732" Target="embeddings/oleObject439.bin" Type="http://schemas.openxmlformats.org/officeDocument/2006/relationships/oleObject"/><Relationship Id="rId733" Target="media/image284.emf" Type="http://schemas.openxmlformats.org/officeDocument/2006/relationships/image"/><Relationship Id="rId734" Target="media/image285.wmf" Type="http://schemas.openxmlformats.org/officeDocument/2006/relationships/image"/><Relationship Id="rId735" Target="embeddings/oleObject440.bin" Type="http://schemas.openxmlformats.org/officeDocument/2006/relationships/oleObject"/><Relationship Id="rId736" Target="embeddings/oleObject441.bin" Type="http://schemas.openxmlformats.org/officeDocument/2006/relationships/oleObject"/><Relationship Id="rId737" Target="media/image286.wmf" Type="http://schemas.openxmlformats.org/officeDocument/2006/relationships/image"/><Relationship Id="rId738" Target="embeddings/oleObject442.bin" Type="http://schemas.openxmlformats.org/officeDocument/2006/relationships/oleObject"/><Relationship Id="rId739" Target="embeddings/oleObject443.bin" Type="http://schemas.openxmlformats.org/officeDocument/2006/relationships/oleObject"/><Relationship Id="rId74" Target="media/image27.png" Type="http://schemas.openxmlformats.org/officeDocument/2006/relationships/image"/><Relationship Id="rId740" Target="media/image287.wmf" Type="http://schemas.openxmlformats.org/officeDocument/2006/relationships/image"/><Relationship Id="rId741" Target="embeddings/oleObject444.bin" Type="http://schemas.openxmlformats.org/officeDocument/2006/relationships/oleObject"/><Relationship Id="rId742" Target="media/image288.wmf" Type="http://schemas.openxmlformats.org/officeDocument/2006/relationships/image"/><Relationship Id="rId743" Target="embeddings/oleObject445.bin" Type="http://schemas.openxmlformats.org/officeDocument/2006/relationships/oleObject"/><Relationship Id="rId744" Target="media/image289.wmf" Type="http://schemas.openxmlformats.org/officeDocument/2006/relationships/image"/><Relationship Id="rId745" Target="embeddings/oleObject446.bin" Type="http://schemas.openxmlformats.org/officeDocument/2006/relationships/oleObject"/><Relationship Id="rId746" Target="media/image290.wmf" Type="http://schemas.openxmlformats.org/officeDocument/2006/relationships/image"/><Relationship Id="rId747" Target="embeddings/oleObject447.bin" Type="http://schemas.openxmlformats.org/officeDocument/2006/relationships/oleObject"/><Relationship Id="rId748" Target="embeddings/oleObject448.bin" Type="http://schemas.openxmlformats.org/officeDocument/2006/relationships/oleObject"/><Relationship Id="rId749" Target="embeddings/oleObject449.bin" Type="http://schemas.openxmlformats.org/officeDocument/2006/relationships/oleObject"/><Relationship Id="rId75" Target="media/image28.png" Type="http://schemas.openxmlformats.org/officeDocument/2006/relationships/image"/><Relationship Id="rId750" Target="embeddings/oleObject450.bin" Type="http://schemas.openxmlformats.org/officeDocument/2006/relationships/oleObject"/><Relationship Id="rId751" Target="embeddings/oleObject451.bin" Type="http://schemas.openxmlformats.org/officeDocument/2006/relationships/oleObject"/><Relationship Id="rId752" Target="embeddings/oleObject452.bin" Type="http://schemas.openxmlformats.org/officeDocument/2006/relationships/oleObject"/><Relationship Id="rId753" Target="embeddings/oleObject453.bin" Type="http://schemas.openxmlformats.org/officeDocument/2006/relationships/oleObject"/><Relationship Id="rId754" Target="embeddings/oleObject454.bin" Type="http://schemas.openxmlformats.org/officeDocument/2006/relationships/oleObject"/><Relationship Id="rId755" Target="embeddings/oleObject455.bin" Type="http://schemas.openxmlformats.org/officeDocument/2006/relationships/oleObject"/><Relationship Id="rId756" Target="embeddings/oleObject456.bin" Type="http://schemas.openxmlformats.org/officeDocument/2006/relationships/oleObject"/><Relationship Id="rId757" Target="embeddings/oleObject457.bin" Type="http://schemas.openxmlformats.org/officeDocument/2006/relationships/oleObject"/><Relationship Id="rId758" Target="embeddings/oleObject458.bin" Type="http://schemas.openxmlformats.org/officeDocument/2006/relationships/oleObject"/><Relationship Id="rId759" Target="embeddings/oleObject459.bin" Type="http://schemas.openxmlformats.org/officeDocument/2006/relationships/oleObject"/><Relationship Id="rId76" Target="media/image29.png" Type="http://schemas.openxmlformats.org/officeDocument/2006/relationships/image"/><Relationship Id="rId760" Target="embeddings/oleObject460.bin" Type="http://schemas.openxmlformats.org/officeDocument/2006/relationships/oleObject"/><Relationship Id="rId761" Target="embeddings/oleObject461.bin" Type="http://schemas.openxmlformats.org/officeDocument/2006/relationships/oleObject"/><Relationship Id="rId762" Target="embeddings/oleObject462.bin" Type="http://schemas.openxmlformats.org/officeDocument/2006/relationships/oleObject"/><Relationship Id="rId763" Target="embeddings/oleObject463.bin" Type="http://schemas.openxmlformats.org/officeDocument/2006/relationships/oleObject"/><Relationship Id="rId764" Target="media/image291.wmf" Type="http://schemas.openxmlformats.org/officeDocument/2006/relationships/image"/><Relationship Id="rId765" Target="embeddings/oleObject464.bin" Type="http://schemas.openxmlformats.org/officeDocument/2006/relationships/oleObject"/><Relationship Id="rId766" Target="media/image292.wmf" Type="http://schemas.openxmlformats.org/officeDocument/2006/relationships/image"/><Relationship Id="rId767" Target="embeddings/oleObject465.bin" Type="http://schemas.openxmlformats.org/officeDocument/2006/relationships/oleObject"/><Relationship Id="rId768" Target="embeddings/oleObject466.bin" Type="http://schemas.openxmlformats.org/officeDocument/2006/relationships/oleObject"/><Relationship Id="rId769" Target="embeddings/oleObject467.bin" Type="http://schemas.openxmlformats.org/officeDocument/2006/relationships/oleObject"/><Relationship Id="rId77" Target="media/image30.png" Type="http://schemas.openxmlformats.org/officeDocument/2006/relationships/image"/><Relationship Id="rId770" Target="embeddings/oleObject468.bin" Type="http://schemas.openxmlformats.org/officeDocument/2006/relationships/oleObject"/><Relationship Id="rId771" Target="embeddings/oleObject469.bin" Type="http://schemas.openxmlformats.org/officeDocument/2006/relationships/oleObject"/><Relationship Id="rId772" Target="embeddings/oleObject470.bin" Type="http://schemas.openxmlformats.org/officeDocument/2006/relationships/oleObject"/><Relationship Id="rId773" Target="embeddings/oleObject471.bin" Type="http://schemas.openxmlformats.org/officeDocument/2006/relationships/oleObject"/><Relationship Id="rId774" Target="media/image293.wmf" Type="http://schemas.openxmlformats.org/officeDocument/2006/relationships/image"/><Relationship Id="rId775" Target="embeddings/oleObject472.bin" Type="http://schemas.openxmlformats.org/officeDocument/2006/relationships/oleObject"/><Relationship Id="rId776" Target="media/image294.wmf" Type="http://schemas.openxmlformats.org/officeDocument/2006/relationships/image"/><Relationship Id="rId777" Target="embeddings/oleObject473.bin" Type="http://schemas.openxmlformats.org/officeDocument/2006/relationships/oleObject"/><Relationship Id="rId778" Target="media/image295.wmf" Type="http://schemas.openxmlformats.org/officeDocument/2006/relationships/image"/><Relationship Id="rId779" Target="embeddings/oleObject474.bin" Type="http://schemas.openxmlformats.org/officeDocument/2006/relationships/oleObject"/><Relationship Id="rId78" Target="embeddings/oleObject41.bin" Type="http://schemas.openxmlformats.org/officeDocument/2006/relationships/oleObject"/><Relationship Id="rId780" Target="media/image296.emf" Type="http://schemas.openxmlformats.org/officeDocument/2006/relationships/image"/><Relationship Id="rId781" Target="embeddings/oleObject475.bin" Type="http://schemas.openxmlformats.org/officeDocument/2006/relationships/oleObject"/><Relationship Id="rId782" Target="embeddings/oleObject476.bin" Type="http://schemas.openxmlformats.org/officeDocument/2006/relationships/oleObject"/><Relationship Id="rId783" Target="embeddings/oleObject477.bin" Type="http://schemas.openxmlformats.org/officeDocument/2006/relationships/oleObject"/><Relationship Id="rId784" Target="embeddings/oleObject478.bin" Type="http://schemas.openxmlformats.org/officeDocument/2006/relationships/oleObject"/><Relationship Id="rId785" Target="embeddings/oleObject479.bin" Type="http://schemas.openxmlformats.org/officeDocument/2006/relationships/oleObject"/><Relationship Id="rId786" Target="media/image297.wmf" Type="http://schemas.openxmlformats.org/officeDocument/2006/relationships/image"/><Relationship Id="rId787" Target="embeddings/oleObject480.bin" Type="http://schemas.openxmlformats.org/officeDocument/2006/relationships/oleObject"/><Relationship Id="rId788" Target="media/image298.wmf" Type="http://schemas.openxmlformats.org/officeDocument/2006/relationships/image"/><Relationship Id="rId789" Target="embeddings/oleObject481.bin" Type="http://schemas.openxmlformats.org/officeDocument/2006/relationships/oleObject"/><Relationship Id="rId79" Target="media/image29.wmf" Type="http://schemas.openxmlformats.org/officeDocument/2006/relationships/image"/><Relationship Id="rId790" Target="embeddings/oleObject482.bin" Type="http://schemas.openxmlformats.org/officeDocument/2006/relationships/oleObject"/><Relationship Id="rId791" Target="embeddings/oleObject483.bin" Type="http://schemas.openxmlformats.org/officeDocument/2006/relationships/oleObject"/><Relationship Id="rId792" Target="embeddings/oleObject484.bin" Type="http://schemas.openxmlformats.org/officeDocument/2006/relationships/oleObject"/><Relationship Id="rId793" Target="embeddings/oleObject485.bin" Type="http://schemas.openxmlformats.org/officeDocument/2006/relationships/oleObject"/><Relationship Id="rId794" Target="embeddings/oleObject486.bin" Type="http://schemas.openxmlformats.org/officeDocument/2006/relationships/oleObject"/><Relationship Id="rId795" Target="embeddings/oleObject487.bin" Type="http://schemas.openxmlformats.org/officeDocument/2006/relationships/oleObject"/><Relationship Id="rId796" Target="embeddings/oleObject488.bin" Type="http://schemas.openxmlformats.org/officeDocument/2006/relationships/oleObject"/><Relationship Id="rId797" Target="media/image299.wmf" Type="http://schemas.openxmlformats.org/officeDocument/2006/relationships/image"/><Relationship Id="rId798" Target="embeddings/oleObject489.bin" Type="http://schemas.openxmlformats.org/officeDocument/2006/relationships/oleObject"/><Relationship Id="rId799" Target="media/image300.wmf" Type="http://schemas.openxmlformats.org/officeDocument/2006/relationships/image"/><Relationship Id="rId8" Target="media/image1.wmf" Type="http://schemas.openxmlformats.org/officeDocument/2006/relationships/image"/><Relationship Id="rId80" Target="embeddings/oleObject42.bin" Type="http://schemas.openxmlformats.org/officeDocument/2006/relationships/oleObject"/><Relationship Id="rId800" Target="embeddings/oleObject490.bin" Type="http://schemas.openxmlformats.org/officeDocument/2006/relationships/oleObject"/><Relationship Id="rId801" Target="media/image301.emf" Type="http://schemas.openxmlformats.org/officeDocument/2006/relationships/image"/><Relationship Id="rId802" Target="embeddings/oleObject491.bin" Type="http://schemas.openxmlformats.org/officeDocument/2006/relationships/oleObject"/><Relationship Id="rId803" Target="media/image302.wmf" Type="http://schemas.openxmlformats.org/officeDocument/2006/relationships/image"/><Relationship Id="rId804" Target="embeddings/oleObject492.bin" Type="http://schemas.openxmlformats.org/officeDocument/2006/relationships/oleObject"/><Relationship Id="rId805" Target="embeddings/oleObject493.bin" Type="http://schemas.openxmlformats.org/officeDocument/2006/relationships/oleObject"/><Relationship Id="rId806" Target="media/image303.wmf" Type="http://schemas.openxmlformats.org/officeDocument/2006/relationships/image"/><Relationship Id="rId807" Target="embeddings/oleObject494.bin" Type="http://schemas.openxmlformats.org/officeDocument/2006/relationships/oleObject"/><Relationship Id="rId808" Target="media/image304.wmf" Type="http://schemas.openxmlformats.org/officeDocument/2006/relationships/image"/><Relationship Id="rId809" Target="embeddings/oleObject495.bin" Type="http://schemas.openxmlformats.org/officeDocument/2006/relationships/oleObject"/><Relationship Id="rId81" Target="media/image31.png" Type="http://schemas.openxmlformats.org/officeDocument/2006/relationships/image"/><Relationship Id="rId810" Target="embeddings/oleObject496.bin" Type="http://schemas.openxmlformats.org/officeDocument/2006/relationships/oleObject"/><Relationship Id="rId811" Target="media/image305.wmf" Type="http://schemas.openxmlformats.org/officeDocument/2006/relationships/image"/><Relationship Id="rId812" Target="embeddings/oleObject497.bin" Type="http://schemas.openxmlformats.org/officeDocument/2006/relationships/oleObject"/><Relationship Id="rId813" Target="embeddings/oleObject498.bin" Type="http://schemas.openxmlformats.org/officeDocument/2006/relationships/oleObject"/><Relationship Id="rId814" Target="media/image306.wmf" Type="http://schemas.openxmlformats.org/officeDocument/2006/relationships/image"/><Relationship Id="rId815" Target="embeddings/oleObject499.bin" Type="http://schemas.openxmlformats.org/officeDocument/2006/relationships/oleObject"/><Relationship Id="rId816" Target="embeddings/oleObject500.bin" Type="http://schemas.openxmlformats.org/officeDocument/2006/relationships/oleObject"/><Relationship Id="rId817" Target="embeddings/oleObject501.bin" Type="http://schemas.openxmlformats.org/officeDocument/2006/relationships/oleObject"/><Relationship Id="rId818" Target="embeddings/oleObject502.bin" Type="http://schemas.openxmlformats.org/officeDocument/2006/relationships/oleObject"/><Relationship Id="rId819" Target="media/image307.png" Type="http://schemas.openxmlformats.org/officeDocument/2006/relationships/image"/><Relationship Id="rId82" Target="media/image32.png" Type="http://schemas.openxmlformats.org/officeDocument/2006/relationships/image"/><Relationship Id="rId820" Target="media/image308.wmf" Type="http://schemas.openxmlformats.org/officeDocument/2006/relationships/image"/><Relationship Id="rId821" Target="embeddings/oleObject503.bin" Type="http://schemas.openxmlformats.org/officeDocument/2006/relationships/oleObject"/><Relationship Id="rId822" Target="media/image309.wmf" Type="http://schemas.openxmlformats.org/officeDocument/2006/relationships/image"/><Relationship Id="rId823" Target="embeddings/oleObject504.bin" Type="http://schemas.openxmlformats.org/officeDocument/2006/relationships/oleObject"/><Relationship Id="rId824" Target="media/image310.wmf" Type="http://schemas.openxmlformats.org/officeDocument/2006/relationships/image"/><Relationship Id="rId825" Target="embeddings/oleObject505.bin" Type="http://schemas.openxmlformats.org/officeDocument/2006/relationships/oleObject"/><Relationship Id="rId826" Target="media/image311.wmf" Type="http://schemas.openxmlformats.org/officeDocument/2006/relationships/image"/><Relationship Id="rId827" Target="embeddings/oleObject506.bin" Type="http://schemas.openxmlformats.org/officeDocument/2006/relationships/oleObject"/><Relationship Id="rId828" Target="media/image312.wmf" Type="http://schemas.openxmlformats.org/officeDocument/2006/relationships/image"/><Relationship Id="rId829" Target="embeddings/oleObject507.bin" Type="http://schemas.openxmlformats.org/officeDocument/2006/relationships/oleObject"/><Relationship Id="rId83" Target="media/image33.png" Type="http://schemas.openxmlformats.org/officeDocument/2006/relationships/image"/><Relationship Id="rId830" Target="embeddings/oleObject508.bin" Type="http://schemas.openxmlformats.org/officeDocument/2006/relationships/oleObject"/><Relationship Id="rId831" Target="media/image313.wmf" Type="http://schemas.openxmlformats.org/officeDocument/2006/relationships/image"/><Relationship Id="rId832" Target="embeddings/oleObject509.bin" Type="http://schemas.openxmlformats.org/officeDocument/2006/relationships/oleObject"/><Relationship Id="rId833" Target="embeddings/oleObject510.bin" Type="http://schemas.openxmlformats.org/officeDocument/2006/relationships/oleObject"/><Relationship Id="rId834" Target="media/image314.wmf" Type="http://schemas.openxmlformats.org/officeDocument/2006/relationships/image"/><Relationship Id="rId835" Target="embeddings/oleObject511.bin" Type="http://schemas.openxmlformats.org/officeDocument/2006/relationships/oleObject"/><Relationship Id="rId836" Target="media/image315.wmf" Type="http://schemas.openxmlformats.org/officeDocument/2006/relationships/image"/><Relationship Id="rId837" Target="embeddings/oleObject512.bin" Type="http://schemas.openxmlformats.org/officeDocument/2006/relationships/oleObject"/><Relationship Id="rId838" Target="embeddings/oleObject513.bin" Type="http://schemas.openxmlformats.org/officeDocument/2006/relationships/oleObject"/><Relationship Id="rId839" Target="media/image316.wmf" Type="http://schemas.openxmlformats.org/officeDocument/2006/relationships/image"/><Relationship Id="rId84" Target="media/image35.png" Type="http://schemas.openxmlformats.org/officeDocument/2006/relationships/image"/><Relationship Id="rId840" Target="embeddings/oleObject514.bin" Type="http://schemas.openxmlformats.org/officeDocument/2006/relationships/oleObject"/><Relationship Id="rId841" Target="media/image317.wmf" Type="http://schemas.openxmlformats.org/officeDocument/2006/relationships/image"/><Relationship Id="rId842" Target="embeddings/oleObject515.bin" Type="http://schemas.openxmlformats.org/officeDocument/2006/relationships/oleObject"/><Relationship Id="rId843" Target="media/image318.wmf" Type="http://schemas.openxmlformats.org/officeDocument/2006/relationships/image"/><Relationship Id="rId844" Target="embeddings/oleObject516.bin" Type="http://schemas.openxmlformats.org/officeDocument/2006/relationships/oleObject"/><Relationship Id="rId845" Target="media/image319.wmf" Type="http://schemas.openxmlformats.org/officeDocument/2006/relationships/image"/><Relationship Id="rId846" Target="embeddings/oleObject517.bin" Type="http://schemas.openxmlformats.org/officeDocument/2006/relationships/oleObject"/><Relationship Id="rId847" Target="media/image320.png" Type="http://schemas.openxmlformats.org/officeDocument/2006/relationships/image"/><Relationship Id="rId848" Target="media/image321.wmf" Type="http://schemas.openxmlformats.org/officeDocument/2006/relationships/image"/><Relationship Id="rId849" Target="embeddings/oleObject518.bin" Type="http://schemas.openxmlformats.org/officeDocument/2006/relationships/oleObject"/><Relationship Id="rId85" Target="media/image36.png" Type="http://schemas.openxmlformats.org/officeDocument/2006/relationships/image"/><Relationship Id="rId850" Target="media/image322.wmf" Type="http://schemas.openxmlformats.org/officeDocument/2006/relationships/image"/><Relationship Id="rId851" Target="embeddings/oleObject519.bin" Type="http://schemas.openxmlformats.org/officeDocument/2006/relationships/oleObject"/><Relationship Id="rId852" Target="embeddings/oleObject520.bin" Type="http://schemas.openxmlformats.org/officeDocument/2006/relationships/oleObject"/><Relationship Id="rId853" Target="embeddings/oleObject521.bin" Type="http://schemas.openxmlformats.org/officeDocument/2006/relationships/oleObject"/><Relationship Id="rId854" Target="media/image323.wmf" Type="http://schemas.openxmlformats.org/officeDocument/2006/relationships/image"/><Relationship Id="rId855" Target="embeddings/oleObject522.bin" Type="http://schemas.openxmlformats.org/officeDocument/2006/relationships/oleObject"/><Relationship Id="rId856" Target="media/image324.wmf" Type="http://schemas.openxmlformats.org/officeDocument/2006/relationships/image"/><Relationship Id="rId857" Target="embeddings/oleObject523.bin" Type="http://schemas.openxmlformats.org/officeDocument/2006/relationships/oleObject"/><Relationship Id="rId858" Target="media/image325.wmf" Type="http://schemas.openxmlformats.org/officeDocument/2006/relationships/image"/><Relationship Id="rId859" Target="embeddings/oleObject524.bin" Type="http://schemas.openxmlformats.org/officeDocument/2006/relationships/oleObject"/><Relationship Id="rId86" Target="media/image34.wmf" Type="http://schemas.openxmlformats.org/officeDocument/2006/relationships/image"/><Relationship Id="rId860" Target="media/image326.wmf" Type="http://schemas.openxmlformats.org/officeDocument/2006/relationships/image"/><Relationship Id="rId861" Target="embeddings/oleObject525.bin" Type="http://schemas.openxmlformats.org/officeDocument/2006/relationships/oleObject"/><Relationship Id="rId862" Target="media/image327.wmf" Type="http://schemas.openxmlformats.org/officeDocument/2006/relationships/image"/><Relationship Id="rId863" Target="embeddings/oleObject526.bin" Type="http://schemas.openxmlformats.org/officeDocument/2006/relationships/oleObject"/><Relationship Id="rId864" Target="media/image328.wmf" Type="http://schemas.openxmlformats.org/officeDocument/2006/relationships/image"/><Relationship Id="rId865" Target="embeddings/oleObject527.bin" Type="http://schemas.openxmlformats.org/officeDocument/2006/relationships/oleObject"/><Relationship Id="rId866" Target="embeddings/oleObject528.bin" Type="http://schemas.openxmlformats.org/officeDocument/2006/relationships/oleObject"/><Relationship Id="rId867" Target="embeddings/oleObject529.bin" Type="http://schemas.openxmlformats.org/officeDocument/2006/relationships/oleObject"/><Relationship Id="rId868" Target="media/image329.wmf" Type="http://schemas.openxmlformats.org/officeDocument/2006/relationships/image"/><Relationship Id="rId869" Target="embeddings/oleObject530.bin" Type="http://schemas.openxmlformats.org/officeDocument/2006/relationships/oleObject"/><Relationship Id="rId87" Target="embeddings/oleObject43.bin" Type="http://schemas.openxmlformats.org/officeDocument/2006/relationships/oleObject"/><Relationship Id="rId870" Target="embeddings/oleObject531.bin" Type="http://schemas.openxmlformats.org/officeDocument/2006/relationships/oleObject"/><Relationship Id="rId871" Target="media/image330.png" Type="http://schemas.openxmlformats.org/officeDocument/2006/relationships/image"/><Relationship Id="rId872" Target="embeddings/oleObject532.bin" Type="http://schemas.openxmlformats.org/officeDocument/2006/relationships/oleObject"/><Relationship Id="rId873" Target="media/image331.emf" Type="http://schemas.openxmlformats.org/officeDocument/2006/relationships/image"/><Relationship Id="rId874" Target="embeddings/oleObject533.bin" Type="http://schemas.openxmlformats.org/officeDocument/2006/relationships/oleObject"/><Relationship Id="rId875" Target="embeddings/oleObject534.bin" Type="http://schemas.openxmlformats.org/officeDocument/2006/relationships/oleObject"/><Relationship Id="rId876" Target="embeddings/oleObject535.bin" Type="http://schemas.openxmlformats.org/officeDocument/2006/relationships/oleObject"/><Relationship Id="rId877" Target="media/image332.wmf" Type="http://schemas.openxmlformats.org/officeDocument/2006/relationships/image"/><Relationship Id="rId878" Target="embeddings/oleObject536.bin" Type="http://schemas.openxmlformats.org/officeDocument/2006/relationships/oleObject"/><Relationship Id="rId879" Target="embeddings/oleObject537.bin" Type="http://schemas.openxmlformats.org/officeDocument/2006/relationships/oleObject"/><Relationship Id="rId88" Target="media/image35.wmf" Type="http://schemas.openxmlformats.org/officeDocument/2006/relationships/image"/><Relationship Id="rId880" Target="embeddings/oleObject538.bin" Type="http://schemas.openxmlformats.org/officeDocument/2006/relationships/oleObject"/><Relationship Id="rId881" Target="media/image333.wmf" Type="http://schemas.openxmlformats.org/officeDocument/2006/relationships/image"/><Relationship Id="rId882" Target="embeddings/oleObject539.bin" Type="http://schemas.openxmlformats.org/officeDocument/2006/relationships/oleObject"/><Relationship Id="rId883" Target="media/image334.wmf" Type="http://schemas.openxmlformats.org/officeDocument/2006/relationships/image"/><Relationship Id="rId884" Target="embeddings/oleObject540.bin" Type="http://schemas.openxmlformats.org/officeDocument/2006/relationships/oleObject"/><Relationship Id="rId885" Target="embeddings/oleObject541.bin" Type="http://schemas.openxmlformats.org/officeDocument/2006/relationships/oleObject"/><Relationship Id="rId886" Target="embeddings/oleObject542.bin" Type="http://schemas.openxmlformats.org/officeDocument/2006/relationships/oleObject"/><Relationship Id="rId887" Target="embeddings/oleObject543.bin" Type="http://schemas.openxmlformats.org/officeDocument/2006/relationships/oleObject"/><Relationship Id="rId888" Target="media/image335.wmf" Type="http://schemas.openxmlformats.org/officeDocument/2006/relationships/image"/><Relationship Id="rId889" Target="embeddings/oleObject544.bin" Type="http://schemas.openxmlformats.org/officeDocument/2006/relationships/oleObject"/><Relationship Id="rId89" Target="embeddings/oleObject44.bin" Type="http://schemas.openxmlformats.org/officeDocument/2006/relationships/oleObject"/><Relationship Id="rId890" Target="media/image336.wmf" Type="http://schemas.openxmlformats.org/officeDocument/2006/relationships/image"/><Relationship Id="rId891" Target="embeddings/oleObject545.bin" Type="http://schemas.openxmlformats.org/officeDocument/2006/relationships/oleObject"/><Relationship Id="rId892" Target="media/image337.wmf" Type="http://schemas.openxmlformats.org/officeDocument/2006/relationships/image"/><Relationship Id="rId893" Target="embeddings/oleObject546.bin" Type="http://schemas.openxmlformats.org/officeDocument/2006/relationships/oleObject"/><Relationship Id="rId894" Target="media/image338.wmf" Type="http://schemas.openxmlformats.org/officeDocument/2006/relationships/image"/><Relationship Id="rId895" Target="embeddings/oleObject547.bin" Type="http://schemas.openxmlformats.org/officeDocument/2006/relationships/oleObject"/><Relationship Id="rId896" Target="media/image339.wmf" Type="http://schemas.openxmlformats.org/officeDocument/2006/relationships/image"/><Relationship Id="rId897" Target="embeddings/oleObject548.bin" Type="http://schemas.openxmlformats.org/officeDocument/2006/relationships/oleObject"/><Relationship Id="rId898" Target="media/image340.wmf" Type="http://schemas.openxmlformats.org/officeDocument/2006/relationships/image"/><Relationship Id="rId899" Target="embeddings/oleObject549.bin" Type="http://schemas.openxmlformats.org/officeDocument/2006/relationships/oleObject"/><Relationship Id="rId9" Target="embeddings/oleObject1.bin" Type="http://schemas.openxmlformats.org/officeDocument/2006/relationships/oleObject"/><Relationship Id="rId90" Target="media/image36.wmf" Type="http://schemas.openxmlformats.org/officeDocument/2006/relationships/image"/><Relationship Id="rId900" Target="media/image341.wmf" Type="http://schemas.openxmlformats.org/officeDocument/2006/relationships/image"/><Relationship Id="rId901" Target="embeddings/oleObject550.bin" Type="http://schemas.openxmlformats.org/officeDocument/2006/relationships/oleObject"/><Relationship Id="rId902" Target="media/image342.wmf" Type="http://schemas.openxmlformats.org/officeDocument/2006/relationships/image"/><Relationship Id="rId903" Target="embeddings/oleObject551.bin" Type="http://schemas.openxmlformats.org/officeDocument/2006/relationships/oleObject"/><Relationship Id="rId904" Target="media/image343.wmf" Type="http://schemas.openxmlformats.org/officeDocument/2006/relationships/image"/><Relationship Id="rId905" Target="embeddings/oleObject552.bin" Type="http://schemas.openxmlformats.org/officeDocument/2006/relationships/oleObject"/><Relationship Id="rId906" Target="media/image344.wmf" Type="http://schemas.openxmlformats.org/officeDocument/2006/relationships/image"/><Relationship Id="rId907" Target="embeddings/oleObject553.bin" Type="http://schemas.openxmlformats.org/officeDocument/2006/relationships/oleObject"/><Relationship Id="rId908" Target="media/image345.wmf" Type="http://schemas.openxmlformats.org/officeDocument/2006/relationships/image"/><Relationship Id="rId909" Target="embeddings/oleObject554.bin" Type="http://schemas.openxmlformats.org/officeDocument/2006/relationships/oleObject"/><Relationship Id="rId91" Target="embeddings/oleObject45.bin" Type="http://schemas.openxmlformats.org/officeDocument/2006/relationships/oleObject"/><Relationship Id="rId910" Target="media/image346.wmf" Type="http://schemas.openxmlformats.org/officeDocument/2006/relationships/image"/><Relationship Id="rId911" Target="embeddings/oleObject555.bin" Type="http://schemas.openxmlformats.org/officeDocument/2006/relationships/oleObject"/><Relationship Id="rId912" Target="media/image347.wmf" Type="http://schemas.openxmlformats.org/officeDocument/2006/relationships/image"/><Relationship Id="rId913" Target="embeddings/oleObject556.bin" Type="http://schemas.openxmlformats.org/officeDocument/2006/relationships/oleObject"/><Relationship Id="rId914" Target="embeddings/oleObject557.bin" Type="http://schemas.openxmlformats.org/officeDocument/2006/relationships/oleObject"/><Relationship Id="rId915" Target="embeddings/oleObject558.bin" Type="http://schemas.openxmlformats.org/officeDocument/2006/relationships/oleObject"/><Relationship Id="rId916" Target="embeddings/oleObject559.bin" Type="http://schemas.openxmlformats.org/officeDocument/2006/relationships/oleObject"/><Relationship Id="rId917" Target="media/image348.png" Type="http://schemas.openxmlformats.org/officeDocument/2006/relationships/image"/><Relationship Id="rId918" Target="embeddings/oleObject560.bin" Type="http://schemas.openxmlformats.org/officeDocument/2006/relationships/oleObject"/><Relationship Id="rId919" Target="embeddings/oleObject561.bin" Type="http://schemas.openxmlformats.org/officeDocument/2006/relationships/oleObject"/><Relationship Id="rId92" Target="media/image37.wmf" Type="http://schemas.openxmlformats.org/officeDocument/2006/relationships/image"/><Relationship Id="rId920" Target="embeddings/oleObject562.bin" Type="http://schemas.openxmlformats.org/officeDocument/2006/relationships/oleObject"/><Relationship Id="rId921" Target="embeddings/oleObject563.bin" Type="http://schemas.openxmlformats.org/officeDocument/2006/relationships/oleObject"/><Relationship Id="rId922" Target="embeddings/oleObject564.bin" Type="http://schemas.openxmlformats.org/officeDocument/2006/relationships/oleObject"/><Relationship Id="rId923" Target="embeddings/oleObject565.bin" Type="http://schemas.openxmlformats.org/officeDocument/2006/relationships/oleObject"/><Relationship Id="rId924" Target="media/image349.wmf" Type="http://schemas.openxmlformats.org/officeDocument/2006/relationships/image"/><Relationship Id="rId925" Target="embeddings/oleObject566.bin" Type="http://schemas.openxmlformats.org/officeDocument/2006/relationships/oleObject"/><Relationship Id="rId926" Target="media/image350.emf" Type="http://schemas.openxmlformats.org/officeDocument/2006/relationships/image"/><Relationship Id="rId927" Target="media/image351.emf" Type="http://schemas.openxmlformats.org/officeDocument/2006/relationships/image"/><Relationship Id="rId928" Target="media/image352.wmf" Type="http://schemas.openxmlformats.org/officeDocument/2006/relationships/image"/><Relationship Id="rId929" Target="embeddings/oleObject567.bin" Type="http://schemas.openxmlformats.org/officeDocument/2006/relationships/oleObject"/><Relationship Id="rId93" Target="embeddings/oleObject46.bin" Type="http://schemas.openxmlformats.org/officeDocument/2006/relationships/oleObject"/><Relationship Id="rId930" Target="media/image353.wmf" Type="http://schemas.openxmlformats.org/officeDocument/2006/relationships/image"/><Relationship Id="rId931" Target="embeddings/oleObject568.bin" Type="http://schemas.openxmlformats.org/officeDocument/2006/relationships/oleObject"/><Relationship Id="rId932" Target="media/image354.wmf" Type="http://schemas.openxmlformats.org/officeDocument/2006/relationships/image"/><Relationship Id="rId933" Target="embeddings/oleObject569.bin" Type="http://schemas.openxmlformats.org/officeDocument/2006/relationships/oleObject"/><Relationship Id="rId934" Target="embeddings/oleObject570.bin" Type="http://schemas.openxmlformats.org/officeDocument/2006/relationships/oleObject"/><Relationship Id="rId935" Target="media/image355.wmf" Type="http://schemas.openxmlformats.org/officeDocument/2006/relationships/image"/><Relationship Id="rId936" Target="embeddings/oleObject571.bin" Type="http://schemas.openxmlformats.org/officeDocument/2006/relationships/oleObject"/><Relationship Id="rId937" Target="media/image356.wmf" Type="http://schemas.openxmlformats.org/officeDocument/2006/relationships/image"/><Relationship Id="rId938" Target="embeddings/oleObject572.bin" Type="http://schemas.openxmlformats.org/officeDocument/2006/relationships/oleObject"/><Relationship Id="rId939" Target="embeddings/oleObject573.bin" Type="http://schemas.openxmlformats.org/officeDocument/2006/relationships/oleObject"/><Relationship Id="rId94" Target="embeddings/oleObject47.bin" Type="http://schemas.openxmlformats.org/officeDocument/2006/relationships/oleObject"/><Relationship Id="rId940" Target="media/image357.wmf" Type="http://schemas.openxmlformats.org/officeDocument/2006/relationships/image"/><Relationship Id="rId941" Target="embeddings/oleObject574.bin" Type="http://schemas.openxmlformats.org/officeDocument/2006/relationships/oleObject"/><Relationship Id="rId942" Target="media/image358.wmf" Type="http://schemas.openxmlformats.org/officeDocument/2006/relationships/image"/><Relationship Id="rId943" Target="embeddings/oleObject575.bin" Type="http://schemas.openxmlformats.org/officeDocument/2006/relationships/oleObject"/><Relationship Id="rId944" Target="media/image359.wmf" Type="http://schemas.openxmlformats.org/officeDocument/2006/relationships/image"/><Relationship Id="rId945" Target="embeddings/oleObject576.bin" Type="http://schemas.openxmlformats.org/officeDocument/2006/relationships/oleObject"/><Relationship Id="rId946" Target="media/image360.wmf" Type="http://schemas.openxmlformats.org/officeDocument/2006/relationships/image"/><Relationship Id="rId947" Target="embeddings/oleObject577.bin" Type="http://schemas.openxmlformats.org/officeDocument/2006/relationships/oleObject"/><Relationship Id="rId948" Target="media/image361.wmf" Type="http://schemas.openxmlformats.org/officeDocument/2006/relationships/image"/><Relationship Id="rId949" Target="embeddings/oleObject578.bin" Type="http://schemas.openxmlformats.org/officeDocument/2006/relationships/oleObject"/><Relationship Id="rId95" Target="embeddings/oleObject48.bin" Type="http://schemas.openxmlformats.org/officeDocument/2006/relationships/oleObject"/><Relationship Id="rId950" Target="media/image362.wmf" Type="http://schemas.openxmlformats.org/officeDocument/2006/relationships/image"/><Relationship Id="rId951" Target="embeddings/oleObject579.bin" Type="http://schemas.openxmlformats.org/officeDocument/2006/relationships/oleObject"/><Relationship Id="rId952" Target="embeddings/oleObject580.bin" Type="http://schemas.openxmlformats.org/officeDocument/2006/relationships/oleObject"/><Relationship Id="rId953" Target="media/image363.wmf" Type="http://schemas.openxmlformats.org/officeDocument/2006/relationships/image"/><Relationship Id="rId954" Target="embeddings/oleObject581.bin" Type="http://schemas.openxmlformats.org/officeDocument/2006/relationships/oleObject"/><Relationship Id="rId955" Target="media/image364.png" Type="http://schemas.openxmlformats.org/officeDocument/2006/relationships/image"/><Relationship Id="rId956" Target="media/image365.png" Type="http://schemas.openxmlformats.org/officeDocument/2006/relationships/image"/><Relationship Id="rId957" Target="media/image366.wmf" Type="http://schemas.openxmlformats.org/officeDocument/2006/relationships/image"/><Relationship Id="rId958" Target="embeddings/oleObject582.bin" Type="http://schemas.openxmlformats.org/officeDocument/2006/relationships/oleObject"/><Relationship Id="rId959" Target="embeddings/oleObject583.bin" Type="http://schemas.openxmlformats.org/officeDocument/2006/relationships/oleObject"/><Relationship Id="rId96" Target="media/image38.wmf" Type="http://schemas.openxmlformats.org/officeDocument/2006/relationships/image"/><Relationship Id="rId960" Target="embeddings/oleObject584.bin" Type="http://schemas.openxmlformats.org/officeDocument/2006/relationships/oleObject"/><Relationship Id="rId961" Target="media/image367.wmf" Type="http://schemas.openxmlformats.org/officeDocument/2006/relationships/image"/><Relationship Id="rId962" Target="embeddings/oleObject585.bin" Type="http://schemas.openxmlformats.org/officeDocument/2006/relationships/oleObject"/><Relationship Id="rId963" Target="media/image368.wmf" Type="http://schemas.openxmlformats.org/officeDocument/2006/relationships/image"/><Relationship Id="rId964" Target="embeddings/oleObject586.bin" Type="http://schemas.openxmlformats.org/officeDocument/2006/relationships/oleObject"/><Relationship Id="rId965" Target="embeddings/oleObject587.bin" Type="http://schemas.openxmlformats.org/officeDocument/2006/relationships/oleObject"/><Relationship Id="rId966" Target="media/image369.wmf" Type="http://schemas.openxmlformats.org/officeDocument/2006/relationships/image"/><Relationship Id="rId967" Target="embeddings/oleObject588.bin" Type="http://schemas.openxmlformats.org/officeDocument/2006/relationships/oleObject"/><Relationship Id="rId968" Target="embeddings/oleObject589.bin" Type="http://schemas.openxmlformats.org/officeDocument/2006/relationships/oleObject"/><Relationship Id="rId969" Target="embeddings/oleObject590.bin" Type="http://schemas.openxmlformats.org/officeDocument/2006/relationships/oleObject"/><Relationship Id="rId97" Target="embeddings/oleObject49.bin" Type="http://schemas.openxmlformats.org/officeDocument/2006/relationships/oleObject"/><Relationship Id="rId970" Target="media/image370.wmf" Type="http://schemas.openxmlformats.org/officeDocument/2006/relationships/image"/><Relationship Id="rId971" Target="embeddings/oleObject591.bin" Type="http://schemas.openxmlformats.org/officeDocument/2006/relationships/oleObject"/><Relationship Id="rId972" Target="media/image371.wmf" Type="http://schemas.openxmlformats.org/officeDocument/2006/relationships/image"/><Relationship Id="rId973" Target="embeddings/oleObject592.bin" Type="http://schemas.openxmlformats.org/officeDocument/2006/relationships/oleObject"/><Relationship Id="rId974" Target="embeddings/oleObject593.bin" Type="http://schemas.openxmlformats.org/officeDocument/2006/relationships/oleObject"/><Relationship Id="rId975" Target="embeddings/oleObject594.bin" Type="http://schemas.openxmlformats.org/officeDocument/2006/relationships/oleObject"/><Relationship Id="rId976" Target="embeddings/oleObject595.bin" Type="http://schemas.openxmlformats.org/officeDocument/2006/relationships/oleObject"/><Relationship Id="rId977" Target="embeddings/oleObject596.bin" Type="http://schemas.openxmlformats.org/officeDocument/2006/relationships/oleObject"/><Relationship Id="rId978" Target="embeddings/oleObject597.bin" Type="http://schemas.openxmlformats.org/officeDocument/2006/relationships/oleObject"/><Relationship Id="rId979" Target="media/image372.wmf" Type="http://schemas.openxmlformats.org/officeDocument/2006/relationships/image"/><Relationship Id="rId98" Target="media/image39.wmf" Type="http://schemas.openxmlformats.org/officeDocument/2006/relationships/image"/><Relationship Id="rId980" Target="embeddings/oleObject598.bin" Type="http://schemas.openxmlformats.org/officeDocument/2006/relationships/oleObject"/><Relationship Id="rId981" Target="embeddings/oleObject599.bin" Type="http://schemas.openxmlformats.org/officeDocument/2006/relationships/oleObject"/><Relationship Id="rId982" Target="embeddings/oleObject600.bin" Type="http://schemas.openxmlformats.org/officeDocument/2006/relationships/oleObject"/><Relationship Id="rId983" Target="media/image373.wmf" Type="http://schemas.openxmlformats.org/officeDocument/2006/relationships/image"/><Relationship Id="rId984" Target="embeddings/oleObject601.bin" Type="http://schemas.openxmlformats.org/officeDocument/2006/relationships/oleObject"/><Relationship Id="rId985" Target="media/image374.png" Type="http://schemas.openxmlformats.org/officeDocument/2006/relationships/image"/><Relationship Id="rId986" Target="media/image375.wmf" Type="http://schemas.openxmlformats.org/officeDocument/2006/relationships/image"/><Relationship Id="rId987" Target="embeddings/oleObject602.bin" Type="http://schemas.openxmlformats.org/officeDocument/2006/relationships/oleObject"/><Relationship Id="rId988" Target="media/image376.wmf" Type="http://schemas.openxmlformats.org/officeDocument/2006/relationships/image"/><Relationship Id="rId989" Target="embeddings/oleObject603.bin" Type="http://schemas.openxmlformats.org/officeDocument/2006/relationships/oleObject"/><Relationship Id="rId99" Target="embeddings/oleObject50.bin" Type="http://schemas.openxmlformats.org/officeDocument/2006/relationships/oleObject"/><Relationship Id="rId990" Target="media/image377.wmf" Type="http://schemas.openxmlformats.org/officeDocument/2006/relationships/image"/><Relationship Id="rId991" Target="embeddings/oleObject604.bin" Type="http://schemas.openxmlformats.org/officeDocument/2006/relationships/oleObject"/><Relationship Id="rId992" Target="media/image378.wmf" Type="http://schemas.openxmlformats.org/officeDocument/2006/relationships/image"/><Relationship Id="rId993" Target="embeddings/oleObject605.bin" Type="http://schemas.openxmlformats.org/officeDocument/2006/relationships/oleObject"/><Relationship Id="rId994" Target="media/image379.wmf" Type="http://schemas.openxmlformats.org/officeDocument/2006/relationships/image"/><Relationship Id="rId995" Target="embeddings/oleObject606.bin" Type="http://schemas.openxmlformats.org/officeDocument/2006/relationships/oleObject"/><Relationship Id="rId996" Target="media/image380.wmf" Type="http://schemas.openxmlformats.org/officeDocument/2006/relationships/image"/><Relationship Id="rId997" Target="embeddings/oleObject607.bin" Type="http://schemas.openxmlformats.org/officeDocument/2006/relationships/oleObject"/><Relationship Id="rId998" Target="media/image381.wmf" Type="http://schemas.openxmlformats.org/officeDocument/2006/relationships/image"/><Relationship Id="rId999" Target="embeddings/oleObject60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2</Pages>
  <Words>21125</Words>
  <Characters>120414</Characters>
  <Application>Microsoft Office Word</Application>
  <DocSecurity>0</DocSecurity>
  <Lines>1003</Lines>
  <Paragraphs>282</Paragraphs>
  <ScaleCrop>false</ScaleCrop>
  <Company>www.thuvienhoclieu.com</Company>
  <LinksUpToDate>false</LinksUpToDate>
  <CharactersWithSpaces>141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30T14:24:00Z</dcterms:created>
  <dc:creator>tailieu123.edu.vn</dc:creator>
  <dcterms:modified xsi:type="dcterms:W3CDTF">2019-12-30T14:24:00Z</dcterms:modified>
  <cp:revision>1</cp:revision>
  <dc:title>Giáo Án Hình 9 Học Kỳ 2 Phương Pháp Mới</dc:title>
</cp:coreProperties>
</file>